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9155B" w:rsidRPr="006037DC" w:rsidRDefault="00C9155B" w:rsidP="00C9155B">
      <w:pPr>
        <w:spacing w:before="120"/>
        <w:ind w:firstLine="0"/>
        <w:jc w:val="center"/>
        <w:rPr>
          <w:b/>
          <w:sz w:val="32"/>
          <w:szCs w:val="32"/>
        </w:rPr>
      </w:pPr>
      <w:r w:rsidRPr="006037DC">
        <w:rPr>
          <w:b/>
          <w:sz w:val="32"/>
          <w:szCs w:val="32"/>
        </w:rPr>
        <w:t xml:space="preserve">КИЇВСЬКИЙ НАЦІОНАЛЬНИЙ УНІВЕРСИТЕТ </w:t>
      </w:r>
    </w:p>
    <w:p w:rsidR="00C9155B" w:rsidRPr="006037DC" w:rsidRDefault="00C9155B" w:rsidP="00C9155B">
      <w:pPr>
        <w:jc w:val="center"/>
        <w:rPr>
          <w:b/>
          <w:sz w:val="32"/>
          <w:szCs w:val="32"/>
        </w:rPr>
      </w:pPr>
      <w:r w:rsidRPr="006037DC">
        <w:rPr>
          <w:b/>
          <w:sz w:val="32"/>
          <w:szCs w:val="32"/>
        </w:rPr>
        <w:t>ІМЕНІ ТАРАСА ШЕВЧЕНКА</w:t>
      </w:r>
    </w:p>
    <w:p w:rsidR="00C9155B" w:rsidRPr="006037DC" w:rsidRDefault="00C9155B" w:rsidP="00C9155B">
      <w:pPr>
        <w:rPr>
          <w:b/>
          <w:sz w:val="32"/>
          <w:szCs w:val="32"/>
        </w:rPr>
      </w:pPr>
    </w:p>
    <w:p w:rsidR="00C9155B" w:rsidRPr="006037DC" w:rsidRDefault="00C9155B" w:rsidP="00C9155B">
      <w:pPr>
        <w:jc w:val="center"/>
        <w:rPr>
          <w:sz w:val="32"/>
          <w:szCs w:val="32"/>
        </w:rPr>
      </w:pPr>
      <w:r w:rsidRPr="006037DC">
        <w:rPr>
          <w:b/>
          <w:sz w:val="32"/>
          <w:szCs w:val="32"/>
        </w:rPr>
        <w:t>ФАКУЛЬТЕТ ІНФОРМАЦІЙНИХ ТЕХНОЛОГІЙ</w:t>
      </w:r>
    </w:p>
    <w:p w:rsidR="00C9155B" w:rsidRPr="006037DC" w:rsidRDefault="00C9155B" w:rsidP="00C9155B">
      <w:pPr>
        <w:jc w:val="center"/>
        <w:rPr>
          <w:i/>
          <w:sz w:val="32"/>
          <w:szCs w:val="32"/>
        </w:rPr>
      </w:pPr>
    </w:p>
    <w:p w:rsidR="00C9155B" w:rsidRPr="006037DC" w:rsidRDefault="00C9155B" w:rsidP="00C9155B">
      <w:pPr>
        <w:ind w:firstLine="708"/>
        <w:jc w:val="center"/>
        <w:rPr>
          <w:b/>
          <w:sz w:val="32"/>
          <w:szCs w:val="32"/>
        </w:rPr>
      </w:pPr>
      <w:r w:rsidRPr="006037DC">
        <w:rPr>
          <w:b/>
          <w:sz w:val="32"/>
          <w:szCs w:val="32"/>
        </w:rPr>
        <w:t xml:space="preserve">Кафедра програмних систем і технологій </w:t>
      </w: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p>
    <w:p w:rsidR="00C9155B" w:rsidRPr="004C2BB0" w:rsidRDefault="00C9155B" w:rsidP="00C9155B">
      <w:pPr>
        <w:ind w:firstLine="708"/>
        <w:jc w:val="center"/>
        <w:rPr>
          <w:b/>
          <w:sz w:val="32"/>
          <w:szCs w:val="32"/>
        </w:rPr>
      </w:pPr>
      <w:r w:rsidRPr="006037DC">
        <w:rPr>
          <w:b/>
          <w:sz w:val="32"/>
          <w:szCs w:val="32"/>
        </w:rPr>
        <w:t>О. С. Бичков</w:t>
      </w:r>
      <w:r w:rsidR="004C2BB0">
        <w:rPr>
          <w:b/>
          <w:sz w:val="32"/>
          <w:szCs w:val="32"/>
          <w:lang w:val="en-US"/>
        </w:rPr>
        <w:t>, Т</w:t>
      </w:r>
      <w:r w:rsidR="004C2BB0">
        <w:rPr>
          <w:b/>
          <w:sz w:val="32"/>
          <w:szCs w:val="32"/>
        </w:rPr>
        <w:t>.В. Ковалюк</w:t>
      </w: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r w:rsidRPr="006037DC">
        <w:rPr>
          <w:b/>
          <w:sz w:val="32"/>
          <w:szCs w:val="32"/>
        </w:rPr>
        <w:t xml:space="preserve">Методичні вказівки до лабораторних занять з дисципліни </w:t>
      </w:r>
    </w:p>
    <w:p w:rsidR="00C9155B" w:rsidRPr="006037DC" w:rsidRDefault="00C9155B" w:rsidP="00C9155B">
      <w:pPr>
        <w:ind w:firstLine="708"/>
        <w:jc w:val="center"/>
        <w:rPr>
          <w:b/>
          <w:sz w:val="32"/>
          <w:szCs w:val="32"/>
        </w:rPr>
      </w:pPr>
      <w:r w:rsidRPr="006037DC">
        <w:rPr>
          <w:b/>
          <w:sz w:val="32"/>
          <w:szCs w:val="32"/>
        </w:rPr>
        <w:t xml:space="preserve">«Вступ до об’єктно-орієнтованого програмування. </w:t>
      </w:r>
      <w:r w:rsidRPr="006037DC">
        <w:rPr>
          <w:b/>
          <w:sz w:val="32"/>
          <w:szCs w:val="32"/>
        </w:rPr>
        <w:br/>
      </w:r>
      <w:r w:rsidRPr="006037DC">
        <w:rPr>
          <w:b/>
          <w:bCs/>
          <w:szCs w:val="28"/>
        </w:rPr>
        <w:t>Мова С# і платформа MS.Net Framework</w:t>
      </w:r>
      <w:r w:rsidRPr="006037DC">
        <w:rPr>
          <w:b/>
          <w:sz w:val="32"/>
          <w:szCs w:val="32"/>
        </w:rPr>
        <w:t xml:space="preserve"> »</w:t>
      </w: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p>
    <w:p w:rsidR="00C9155B" w:rsidRPr="006037DC" w:rsidRDefault="00C9155B" w:rsidP="00C9155B">
      <w:pPr>
        <w:ind w:firstLine="708"/>
        <w:jc w:val="center"/>
        <w:rPr>
          <w:sz w:val="32"/>
          <w:szCs w:val="32"/>
        </w:rPr>
      </w:pPr>
      <w:r w:rsidRPr="006037DC">
        <w:rPr>
          <w:sz w:val="32"/>
          <w:szCs w:val="32"/>
        </w:rPr>
        <w:t xml:space="preserve">для студентів спеціальності </w:t>
      </w:r>
    </w:p>
    <w:p w:rsidR="00C9155B" w:rsidRPr="006037DC" w:rsidRDefault="00C9155B" w:rsidP="00C9155B">
      <w:pPr>
        <w:ind w:firstLine="708"/>
        <w:jc w:val="center"/>
        <w:rPr>
          <w:sz w:val="32"/>
          <w:szCs w:val="32"/>
        </w:rPr>
      </w:pPr>
      <w:r w:rsidRPr="006037DC">
        <w:rPr>
          <w:sz w:val="32"/>
          <w:szCs w:val="32"/>
        </w:rPr>
        <w:t>121 «Інженерія програмного забезпечення»</w:t>
      </w:r>
    </w:p>
    <w:p w:rsidR="00C9155B" w:rsidRPr="006037DC" w:rsidRDefault="00C9155B" w:rsidP="00C9155B">
      <w:pPr>
        <w:ind w:firstLine="708"/>
        <w:jc w:val="center"/>
        <w:rPr>
          <w:sz w:val="32"/>
          <w:szCs w:val="32"/>
        </w:rPr>
      </w:pPr>
      <w:r w:rsidRPr="006037DC">
        <w:rPr>
          <w:sz w:val="32"/>
          <w:szCs w:val="32"/>
        </w:rPr>
        <w:t>освітнього рівня «бакалавр»</w:t>
      </w:r>
    </w:p>
    <w:p w:rsidR="00C9155B" w:rsidRPr="006037DC" w:rsidRDefault="00C9155B" w:rsidP="00C9155B">
      <w:pPr>
        <w:ind w:firstLine="708"/>
        <w:jc w:val="center"/>
        <w:rPr>
          <w:sz w:val="32"/>
          <w:szCs w:val="32"/>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0"/>
        <w:jc w:val="center"/>
        <w:rPr>
          <w:szCs w:val="24"/>
        </w:rPr>
      </w:pPr>
      <w:r w:rsidRPr="006037DC">
        <w:rPr>
          <w:szCs w:val="24"/>
        </w:rPr>
        <w:t>Київ 2021</w:t>
      </w:r>
    </w:p>
    <w:p w:rsidR="00C9155B" w:rsidRPr="006037DC" w:rsidRDefault="00C9155B" w:rsidP="00792037">
      <w:pPr>
        <w:jc w:val="center"/>
        <w:rPr>
          <w:b/>
          <w:bCs/>
          <w:szCs w:val="28"/>
        </w:rPr>
      </w:pPr>
    </w:p>
    <w:p w:rsidR="00C9155B" w:rsidRPr="006037DC" w:rsidRDefault="00C9155B" w:rsidP="00C9155B">
      <w:pPr>
        <w:pStyle w:val="1"/>
      </w:pPr>
      <w:r w:rsidRPr="006037DC">
        <w:rPr>
          <w:b w:val="0"/>
          <w:bCs w:val="0"/>
          <w:szCs w:val="28"/>
        </w:rPr>
        <w:br w:type="page"/>
      </w:r>
      <w:r w:rsidRPr="006037DC">
        <w:lastRenderedPageBreak/>
        <w:t>Розділ 1. Введення в мову програмування C#</w:t>
      </w:r>
    </w:p>
    <w:p w:rsidR="00C9155B" w:rsidRPr="006037DC" w:rsidRDefault="000F5D45" w:rsidP="000F5D45">
      <w:pPr>
        <w:pStyle w:val="2"/>
        <w:rPr>
          <w:lang w:val="uk-UA"/>
        </w:rPr>
      </w:pPr>
      <w:r w:rsidRPr="006037DC">
        <w:rPr>
          <w:lang w:val="uk-UA"/>
        </w:rPr>
        <w:t>Лабораторна робота № 1</w:t>
      </w:r>
      <w:r w:rsidRPr="006037DC">
        <w:rPr>
          <w:lang w:val="uk-UA"/>
        </w:rPr>
        <w:br/>
      </w:r>
      <w:r w:rsidR="00C9155B" w:rsidRPr="006037DC">
        <w:rPr>
          <w:lang w:val="uk-UA"/>
        </w:rPr>
        <w:t xml:space="preserve">Методи введення, виведення, перетворення типів, </w:t>
      </w:r>
      <w:r w:rsidR="003119ED" w:rsidRPr="006037DC">
        <w:rPr>
          <w:lang w:val="uk-UA"/>
        </w:rPr>
        <w:br/>
      </w:r>
      <w:r w:rsidR="00C9155B" w:rsidRPr="006037DC">
        <w:rPr>
          <w:lang w:val="uk-UA"/>
        </w:rPr>
        <w:t>оп</w:t>
      </w:r>
      <w:r w:rsidR="003119ED" w:rsidRPr="006037DC">
        <w:rPr>
          <w:lang w:val="uk-UA"/>
        </w:rPr>
        <w:t>ератори: умовний, вибору, циклу</w:t>
      </w:r>
      <w:r w:rsidR="000F53B1" w:rsidRPr="006037DC">
        <w:rPr>
          <w:lang w:val="uk-UA"/>
        </w:rPr>
        <w:t xml:space="preserve"> в мові C#</w:t>
      </w:r>
    </w:p>
    <w:p w:rsidR="00A73079" w:rsidRPr="006037DC" w:rsidRDefault="00A73079" w:rsidP="00A73079">
      <w:pPr>
        <w:pStyle w:val="3"/>
        <w:jc w:val="center"/>
      </w:pPr>
      <w:r w:rsidRPr="006037DC">
        <w:t>Рейтинг лабораторної роботи №1</w:t>
      </w:r>
    </w:p>
    <w:tbl>
      <w:tblPr>
        <w:tblStyle w:val="af6"/>
        <w:tblW w:w="0" w:type="auto"/>
        <w:tblInd w:w="974" w:type="dxa"/>
        <w:tblLook w:val="04A0" w:firstRow="1" w:lastRow="0" w:firstColumn="1" w:lastColumn="0" w:noHBand="0" w:noVBand="1"/>
      </w:tblPr>
      <w:tblGrid>
        <w:gridCol w:w="1066"/>
        <w:gridCol w:w="2656"/>
        <w:gridCol w:w="2067"/>
        <w:gridCol w:w="1312"/>
      </w:tblGrid>
      <w:tr w:rsidR="00A73079" w:rsidRPr="006037DC" w:rsidTr="00924719">
        <w:tc>
          <w:tcPr>
            <w:tcW w:w="1066" w:type="dxa"/>
          </w:tcPr>
          <w:p w:rsidR="00A73079" w:rsidRPr="006037DC" w:rsidRDefault="00A73079" w:rsidP="00924719">
            <w:pPr>
              <w:pStyle w:val="af7"/>
              <w:rPr>
                <w:rStyle w:val="af1"/>
              </w:rPr>
            </w:pPr>
            <w:r w:rsidRPr="006037DC">
              <w:rPr>
                <w:rStyle w:val="af1"/>
              </w:rPr>
              <w:t>№ п.п</w:t>
            </w:r>
          </w:p>
        </w:tc>
        <w:tc>
          <w:tcPr>
            <w:tcW w:w="2656" w:type="dxa"/>
          </w:tcPr>
          <w:p w:rsidR="00A73079" w:rsidRPr="006037DC" w:rsidRDefault="00A73079" w:rsidP="00924719">
            <w:pPr>
              <w:pStyle w:val="af7"/>
              <w:rPr>
                <w:rStyle w:val="af1"/>
              </w:rPr>
            </w:pPr>
            <w:r w:rsidRPr="006037DC">
              <w:rPr>
                <w:rStyle w:val="af1"/>
              </w:rPr>
              <w:t>Вид діяльності студента</w:t>
            </w:r>
          </w:p>
        </w:tc>
        <w:tc>
          <w:tcPr>
            <w:tcW w:w="2067" w:type="dxa"/>
          </w:tcPr>
          <w:p w:rsidR="00A73079" w:rsidRPr="006037DC" w:rsidRDefault="00A73079" w:rsidP="00924719">
            <w:pPr>
              <w:pStyle w:val="af7"/>
              <w:rPr>
                <w:rStyle w:val="af1"/>
              </w:rPr>
            </w:pPr>
            <w:r w:rsidRPr="006037DC">
              <w:rPr>
                <w:rStyle w:val="af1"/>
              </w:rPr>
              <w:t>Рейтинговий бал</w:t>
            </w:r>
          </w:p>
        </w:tc>
        <w:tc>
          <w:tcPr>
            <w:tcW w:w="1312" w:type="dxa"/>
          </w:tcPr>
          <w:p w:rsidR="00A73079" w:rsidRPr="006037DC" w:rsidRDefault="00A73079" w:rsidP="00924719">
            <w:pPr>
              <w:pStyle w:val="af7"/>
              <w:rPr>
                <w:rStyle w:val="af1"/>
              </w:rPr>
            </w:pPr>
            <w:r w:rsidRPr="006037DC">
              <w:rPr>
                <w:rStyle w:val="af1"/>
              </w:rPr>
              <w:t xml:space="preserve">Deadline </w:t>
            </w:r>
          </w:p>
        </w:tc>
      </w:tr>
      <w:tr w:rsidR="00A73079" w:rsidRPr="006037DC" w:rsidTr="00924719">
        <w:tc>
          <w:tcPr>
            <w:tcW w:w="1066" w:type="dxa"/>
          </w:tcPr>
          <w:p w:rsidR="00A73079" w:rsidRPr="006037DC" w:rsidRDefault="00A73079" w:rsidP="00924719">
            <w:pPr>
              <w:pStyle w:val="af7"/>
            </w:pPr>
            <w:r w:rsidRPr="006037DC">
              <w:t>1</w:t>
            </w:r>
          </w:p>
        </w:tc>
        <w:tc>
          <w:tcPr>
            <w:tcW w:w="2656" w:type="dxa"/>
          </w:tcPr>
          <w:p w:rsidR="00A73079" w:rsidRPr="006037DC" w:rsidRDefault="00A73079" w:rsidP="00924719">
            <w:pPr>
              <w:pStyle w:val="af7"/>
            </w:pPr>
            <w:r w:rsidRPr="006037DC">
              <w:t>Написання коду з 6 завдань</w:t>
            </w:r>
          </w:p>
        </w:tc>
        <w:tc>
          <w:tcPr>
            <w:tcW w:w="2067" w:type="dxa"/>
          </w:tcPr>
          <w:p w:rsidR="00A73079" w:rsidRPr="006037DC" w:rsidRDefault="00A73079" w:rsidP="00924719">
            <w:pPr>
              <w:pStyle w:val="af7"/>
            </w:pPr>
            <w:r w:rsidRPr="006037DC">
              <w:t>0,5*6</w:t>
            </w:r>
            <w:r w:rsidR="00924719" w:rsidRPr="006037DC">
              <w:t xml:space="preserve"> = 3</w:t>
            </w:r>
          </w:p>
        </w:tc>
        <w:tc>
          <w:tcPr>
            <w:tcW w:w="1312" w:type="dxa"/>
            <w:vMerge w:val="restart"/>
          </w:tcPr>
          <w:p w:rsidR="00A73079" w:rsidRPr="006037DC" w:rsidRDefault="00A73079" w:rsidP="00924719">
            <w:pPr>
              <w:pStyle w:val="af7"/>
            </w:pPr>
            <w:r w:rsidRPr="006037DC">
              <w:t xml:space="preserve">Лютий </w:t>
            </w:r>
          </w:p>
        </w:tc>
      </w:tr>
      <w:tr w:rsidR="00A73079" w:rsidRPr="006037DC" w:rsidTr="00924719">
        <w:tc>
          <w:tcPr>
            <w:tcW w:w="1066" w:type="dxa"/>
          </w:tcPr>
          <w:p w:rsidR="00A73079" w:rsidRPr="006037DC" w:rsidRDefault="00A73079" w:rsidP="00924719">
            <w:pPr>
              <w:pStyle w:val="af7"/>
            </w:pPr>
            <w:r w:rsidRPr="006037DC">
              <w:t>2</w:t>
            </w:r>
          </w:p>
        </w:tc>
        <w:tc>
          <w:tcPr>
            <w:tcW w:w="2656" w:type="dxa"/>
          </w:tcPr>
          <w:p w:rsidR="00A73079" w:rsidRPr="006037DC" w:rsidRDefault="00A73079" w:rsidP="00924719">
            <w:pPr>
              <w:pStyle w:val="af7"/>
            </w:pPr>
            <w:r w:rsidRPr="006037DC">
              <w:t>Захист роботи</w:t>
            </w:r>
          </w:p>
        </w:tc>
        <w:tc>
          <w:tcPr>
            <w:tcW w:w="2067" w:type="dxa"/>
          </w:tcPr>
          <w:p w:rsidR="00A73079" w:rsidRPr="006037DC" w:rsidRDefault="00A73079" w:rsidP="00924719">
            <w:pPr>
              <w:pStyle w:val="af7"/>
            </w:pPr>
            <w:r w:rsidRPr="006037DC">
              <w:t>0,5</w:t>
            </w:r>
          </w:p>
        </w:tc>
        <w:tc>
          <w:tcPr>
            <w:tcW w:w="1312" w:type="dxa"/>
            <w:vMerge/>
          </w:tcPr>
          <w:p w:rsidR="00A73079" w:rsidRPr="006037DC" w:rsidRDefault="00A73079" w:rsidP="00924719">
            <w:pPr>
              <w:pStyle w:val="af7"/>
            </w:pPr>
          </w:p>
        </w:tc>
      </w:tr>
      <w:tr w:rsidR="00A73079" w:rsidRPr="006037DC" w:rsidTr="00924719">
        <w:tc>
          <w:tcPr>
            <w:tcW w:w="1066" w:type="dxa"/>
          </w:tcPr>
          <w:p w:rsidR="00A73079" w:rsidRPr="006037DC" w:rsidRDefault="00A73079" w:rsidP="00924719">
            <w:pPr>
              <w:pStyle w:val="af7"/>
            </w:pPr>
            <w:r w:rsidRPr="006037DC">
              <w:t>3</w:t>
            </w:r>
          </w:p>
        </w:tc>
        <w:tc>
          <w:tcPr>
            <w:tcW w:w="2656" w:type="dxa"/>
          </w:tcPr>
          <w:p w:rsidR="00A73079" w:rsidRPr="006037DC" w:rsidRDefault="004A0840" w:rsidP="00924719">
            <w:pPr>
              <w:pStyle w:val="af7"/>
            </w:pPr>
            <w:r w:rsidRPr="006037DC">
              <w:t>Звіт з роботи</w:t>
            </w:r>
          </w:p>
        </w:tc>
        <w:tc>
          <w:tcPr>
            <w:tcW w:w="2067" w:type="dxa"/>
          </w:tcPr>
          <w:p w:rsidR="00A73079" w:rsidRPr="006037DC" w:rsidRDefault="009D221D" w:rsidP="00924719">
            <w:pPr>
              <w:pStyle w:val="af7"/>
            </w:pPr>
            <w:r w:rsidRPr="006037DC">
              <w:t>0</w:t>
            </w:r>
          </w:p>
        </w:tc>
        <w:tc>
          <w:tcPr>
            <w:tcW w:w="1312" w:type="dxa"/>
          </w:tcPr>
          <w:p w:rsidR="00A73079" w:rsidRPr="006037DC" w:rsidRDefault="00A73079" w:rsidP="00924719">
            <w:pPr>
              <w:pStyle w:val="af7"/>
            </w:pPr>
          </w:p>
        </w:tc>
      </w:tr>
      <w:tr w:rsidR="00A73079" w:rsidRPr="006037DC" w:rsidTr="00924719">
        <w:tc>
          <w:tcPr>
            <w:tcW w:w="3722" w:type="dxa"/>
            <w:gridSpan w:val="2"/>
          </w:tcPr>
          <w:p w:rsidR="00A73079" w:rsidRPr="006037DC" w:rsidRDefault="00A73079" w:rsidP="00924719">
            <w:pPr>
              <w:pStyle w:val="af7"/>
              <w:rPr>
                <w:color w:val="FF0000"/>
              </w:rPr>
            </w:pPr>
            <w:r w:rsidRPr="006037DC">
              <w:rPr>
                <w:color w:val="FF0000"/>
              </w:rPr>
              <w:t>Разом за роботу</w:t>
            </w:r>
          </w:p>
        </w:tc>
        <w:tc>
          <w:tcPr>
            <w:tcW w:w="2067" w:type="dxa"/>
          </w:tcPr>
          <w:p w:rsidR="00A73079" w:rsidRPr="006037DC" w:rsidRDefault="009D221D" w:rsidP="00924719">
            <w:pPr>
              <w:pStyle w:val="af7"/>
              <w:rPr>
                <w:color w:val="FF0000"/>
              </w:rPr>
            </w:pPr>
            <w:r w:rsidRPr="006037DC">
              <w:rPr>
                <w:color w:val="FF0000"/>
              </w:rPr>
              <w:t>3,5</w:t>
            </w:r>
          </w:p>
        </w:tc>
        <w:tc>
          <w:tcPr>
            <w:tcW w:w="1312" w:type="dxa"/>
          </w:tcPr>
          <w:p w:rsidR="00A73079" w:rsidRPr="006037DC" w:rsidRDefault="00A73079" w:rsidP="00924719">
            <w:pPr>
              <w:pStyle w:val="af7"/>
              <w:rPr>
                <w:color w:val="FF0000"/>
              </w:rPr>
            </w:pPr>
          </w:p>
        </w:tc>
      </w:tr>
    </w:tbl>
    <w:p w:rsidR="00A73079" w:rsidRPr="006037DC" w:rsidRDefault="00A73079" w:rsidP="00A73079">
      <w:pPr>
        <w:rPr>
          <w:lang w:eastAsia="ru-RU"/>
        </w:rPr>
      </w:pPr>
    </w:p>
    <w:p w:rsidR="00705B93" w:rsidRPr="006037DC" w:rsidRDefault="00705B93" w:rsidP="000F5D45">
      <w:pPr>
        <w:pStyle w:val="3"/>
      </w:pPr>
      <w:r w:rsidRPr="006037DC">
        <w:t>Мета роботи:</w:t>
      </w:r>
    </w:p>
    <w:p w:rsidR="00294000" w:rsidRPr="006037DC" w:rsidRDefault="008F3AA0" w:rsidP="00294000">
      <w:pPr>
        <w:rPr>
          <w:szCs w:val="28"/>
        </w:rPr>
      </w:pPr>
      <w:r w:rsidRPr="006037DC">
        <w:rPr>
          <w:szCs w:val="28"/>
        </w:rPr>
        <w:t>1</w:t>
      </w:r>
      <w:r w:rsidR="00D50A00" w:rsidRPr="006037DC">
        <w:rPr>
          <w:szCs w:val="28"/>
        </w:rPr>
        <w:t xml:space="preserve">. </w:t>
      </w:r>
      <w:r w:rsidR="00294000" w:rsidRPr="006037DC">
        <w:rPr>
          <w:szCs w:val="28"/>
        </w:rPr>
        <w:t>Прості обчислення</w:t>
      </w:r>
      <w:r w:rsidR="003807FF" w:rsidRPr="006037DC">
        <w:rPr>
          <w:szCs w:val="28"/>
        </w:rPr>
        <w:t xml:space="preserve"> з перетворенням типів даних</w:t>
      </w:r>
      <w:r w:rsidRPr="006037DC">
        <w:rPr>
          <w:szCs w:val="28"/>
        </w:rPr>
        <w:t>. Метод Parse</w:t>
      </w:r>
    </w:p>
    <w:p w:rsidR="008F3AA0" w:rsidRPr="006037DC" w:rsidRDefault="008F3AA0" w:rsidP="00294000">
      <w:pPr>
        <w:rPr>
          <w:szCs w:val="28"/>
        </w:rPr>
      </w:pPr>
      <w:r w:rsidRPr="006037DC">
        <w:rPr>
          <w:szCs w:val="28"/>
        </w:rPr>
        <w:t xml:space="preserve">2. Прості арифметичні вирази </w:t>
      </w:r>
    </w:p>
    <w:p w:rsidR="008F3AA0" w:rsidRPr="006037DC" w:rsidRDefault="008F3AA0" w:rsidP="00294000">
      <w:pPr>
        <w:rPr>
          <w:szCs w:val="28"/>
        </w:rPr>
      </w:pPr>
      <w:r w:rsidRPr="006037DC">
        <w:rPr>
          <w:szCs w:val="28"/>
        </w:rPr>
        <w:t>3. Клас Convert</w:t>
      </w:r>
    </w:p>
    <w:p w:rsidR="008F3AA0" w:rsidRPr="006037DC" w:rsidRDefault="008F3AA0" w:rsidP="00294000">
      <w:pPr>
        <w:rPr>
          <w:szCs w:val="28"/>
        </w:rPr>
      </w:pPr>
      <w:r w:rsidRPr="006037DC">
        <w:rPr>
          <w:szCs w:val="28"/>
        </w:rPr>
        <w:t>4</w:t>
      </w:r>
      <w:r w:rsidR="00294000" w:rsidRPr="006037DC">
        <w:rPr>
          <w:szCs w:val="28"/>
        </w:rPr>
        <w:t xml:space="preserve">. </w:t>
      </w:r>
      <w:r w:rsidRPr="006037DC">
        <w:rPr>
          <w:szCs w:val="28"/>
        </w:rPr>
        <w:t xml:space="preserve">Перетворення з </w:t>
      </w:r>
      <w:r w:rsidR="005E17C2" w:rsidRPr="006037DC">
        <w:rPr>
          <w:szCs w:val="28"/>
        </w:rPr>
        <w:t>арифметичного типу в тип string. Метод ToString</w:t>
      </w:r>
    </w:p>
    <w:p w:rsidR="00AF6A92" w:rsidRPr="006037DC" w:rsidRDefault="00C73685" w:rsidP="000F5D45">
      <w:pPr>
        <w:pStyle w:val="3"/>
      </w:pPr>
      <w:r w:rsidRPr="006037DC">
        <w:t>Методичні рекомендації до виконання лабораторної роботи</w:t>
      </w:r>
    </w:p>
    <w:p w:rsidR="00821770" w:rsidRPr="006037DC" w:rsidRDefault="00821770" w:rsidP="006134CE">
      <w:pPr>
        <w:rPr>
          <w:szCs w:val="28"/>
        </w:rPr>
      </w:pPr>
      <w:r w:rsidRPr="006037DC">
        <w:rPr>
          <w:szCs w:val="28"/>
        </w:rPr>
        <w:t>1. Прочита</w:t>
      </w:r>
      <w:r w:rsidR="00527310" w:rsidRPr="006037DC">
        <w:rPr>
          <w:szCs w:val="28"/>
        </w:rPr>
        <w:t xml:space="preserve">йте </w:t>
      </w:r>
      <w:r w:rsidRPr="006037DC">
        <w:rPr>
          <w:szCs w:val="28"/>
        </w:rPr>
        <w:t>лекцію</w:t>
      </w:r>
      <w:r w:rsidR="003106BA" w:rsidRPr="006037DC">
        <w:rPr>
          <w:szCs w:val="28"/>
        </w:rPr>
        <w:t>.</w:t>
      </w:r>
      <w:r w:rsidRPr="006037DC">
        <w:rPr>
          <w:szCs w:val="28"/>
        </w:rPr>
        <w:t xml:space="preserve"> </w:t>
      </w:r>
    </w:p>
    <w:p w:rsidR="00527310" w:rsidRPr="006037DC" w:rsidRDefault="000F5D45" w:rsidP="006134CE">
      <w:pPr>
        <w:rPr>
          <w:szCs w:val="28"/>
        </w:rPr>
      </w:pPr>
      <w:r w:rsidRPr="006037DC">
        <w:rPr>
          <w:szCs w:val="28"/>
        </w:rPr>
        <w:t xml:space="preserve">2. </w:t>
      </w:r>
      <w:r w:rsidR="00527310" w:rsidRPr="006037DC">
        <w:rPr>
          <w:szCs w:val="28"/>
        </w:rPr>
        <w:t>Прочитайте цю лабораторну роботу та виконайте наведені в ній приклади (вони всі працездатні)</w:t>
      </w:r>
    </w:p>
    <w:p w:rsidR="00C73685" w:rsidRPr="006037DC" w:rsidRDefault="000F5D45" w:rsidP="006134CE">
      <w:pPr>
        <w:rPr>
          <w:szCs w:val="28"/>
        </w:rPr>
      </w:pPr>
      <w:r w:rsidRPr="006037DC">
        <w:rPr>
          <w:szCs w:val="28"/>
        </w:rPr>
        <w:t xml:space="preserve">3. </w:t>
      </w:r>
      <w:r w:rsidR="00527310" w:rsidRPr="006037DC">
        <w:rPr>
          <w:szCs w:val="28"/>
        </w:rPr>
        <w:t>З</w:t>
      </w:r>
      <w:r w:rsidR="00C73685" w:rsidRPr="006037DC">
        <w:rPr>
          <w:szCs w:val="28"/>
        </w:rPr>
        <w:t>верн</w:t>
      </w:r>
      <w:r w:rsidR="00527310" w:rsidRPr="006037DC">
        <w:rPr>
          <w:szCs w:val="28"/>
        </w:rPr>
        <w:t xml:space="preserve">іть </w:t>
      </w:r>
      <w:r w:rsidR="00C73685" w:rsidRPr="006037DC">
        <w:rPr>
          <w:szCs w:val="28"/>
        </w:rPr>
        <w:t xml:space="preserve">увагу на те, що при введенні чисел з консолі у змінні арифметичного типу потрібно застосовувати явне приведення типу, так як неявного перетворення з типу </w:t>
      </w:r>
      <w:r w:rsidR="00C73685" w:rsidRPr="006037DC">
        <w:rPr>
          <w:b/>
          <w:szCs w:val="28"/>
        </w:rPr>
        <w:t>string</w:t>
      </w:r>
      <w:r w:rsidR="00C73685" w:rsidRPr="006037DC">
        <w:rPr>
          <w:szCs w:val="28"/>
        </w:rPr>
        <w:t xml:space="preserve"> до арифметичного немає.</w:t>
      </w:r>
    </w:p>
    <w:p w:rsidR="00B13766" w:rsidRPr="006037DC" w:rsidRDefault="00B13766" w:rsidP="00B13766">
      <w:pPr>
        <w:rPr>
          <w:szCs w:val="28"/>
        </w:rPr>
      </w:pPr>
      <w:r w:rsidRPr="006037DC">
        <w:rPr>
          <w:szCs w:val="28"/>
        </w:rPr>
        <w:t xml:space="preserve">4. При виконанні завдань зверніть увагу на оператор </w:t>
      </w:r>
      <w:r w:rsidRPr="006037DC">
        <w:rPr>
          <w:b/>
          <w:szCs w:val="28"/>
        </w:rPr>
        <w:t>switch</w:t>
      </w:r>
      <w:r w:rsidRPr="006037DC">
        <w:rPr>
          <w:szCs w:val="28"/>
        </w:rPr>
        <w:t xml:space="preserve"> (перемикач). В С# тип виразу в цьому операторі може бути не тільки цілочисельним, а і типу  char або string.</w:t>
      </w:r>
    </w:p>
    <w:p w:rsidR="00C73685" w:rsidRPr="006037DC" w:rsidRDefault="00666C7E" w:rsidP="00A83CB5">
      <w:pPr>
        <w:pStyle w:val="3"/>
      </w:pPr>
      <w:r w:rsidRPr="006037DC">
        <w:t>Порядок виконання роботи</w:t>
      </w:r>
    </w:p>
    <w:p w:rsidR="00C96843" w:rsidRPr="006037DC" w:rsidRDefault="00666C7E">
      <w:r w:rsidRPr="006037DC">
        <w:t xml:space="preserve">1. </w:t>
      </w:r>
      <w:r w:rsidR="005B79D2" w:rsidRPr="006037DC">
        <w:t>Створити директорію Lab</w:t>
      </w:r>
      <w:r w:rsidR="007D429C" w:rsidRPr="006037DC">
        <w:t>1</w:t>
      </w:r>
      <w:r w:rsidR="005B79D2" w:rsidRPr="006037DC">
        <w:t>, в якій буд</w:t>
      </w:r>
      <w:r w:rsidR="00E11E58" w:rsidRPr="006037DC">
        <w:t>е</w:t>
      </w:r>
      <w:r w:rsidR="005B79D2" w:rsidRPr="006037DC">
        <w:t xml:space="preserve"> розміщуватися проект цієї лабораторної роботи.</w:t>
      </w:r>
    </w:p>
    <w:p w:rsidR="00C22120" w:rsidRPr="006037DC" w:rsidRDefault="00666C7E">
      <w:r w:rsidRPr="006037DC">
        <w:t>2. Виконати завдання свого варіанту у вигляді одного проекту</w:t>
      </w:r>
    </w:p>
    <w:p w:rsidR="00666C7E" w:rsidRPr="006037DC" w:rsidRDefault="00666C7E" w:rsidP="000F5D45">
      <w:pPr>
        <w:pStyle w:val="3"/>
      </w:pPr>
      <w:r w:rsidRPr="006037DC">
        <w:t>Приклади виконання завдань</w:t>
      </w:r>
    </w:p>
    <w:p w:rsidR="008404FB" w:rsidRPr="006037DC" w:rsidRDefault="00294000" w:rsidP="00E952B1">
      <w:pPr>
        <w:pStyle w:val="4"/>
      </w:pPr>
      <w:r w:rsidRPr="006037DC">
        <w:t>1</w:t>
      </w:r>
      <w:r w:rsidR="00FB14A1" w:rsidRPr="006037DC">
        <w:t xml:space="preserve">. </w:t>
      </w:r>
      <w:r w:rsidR="0058047A" w:rsidRPr="006037DC">
        <w:t>Прості обчислення з перетворенням типів даних. Метод Parse</w:t>
      </w:r>
    </w:p>
    <w:p w:rsidR="00CF03F3" w:rsidRPr="006037DC" w:rsidRDefault="00CF03F3" w:rsidP="00CF03F3">
      <w:pPr>
        <w:rPr>
          <w:szCs w:val="28"/>
        </w:rPr>
      </w:pPr>
      <w:r w:rsidRPr="006037DC">
        <w:rPr>
          <w:szCs w:val="28"/>
        </w:rPr>
        <w:t xml:space="preserve">Розглянемо приклад створення простого консольного застосунку, який виконує прості арифметичні обчислення. Запустимо Visual Studio, виберемо тип проекту  Console Application, дамо йому назву </w:t>
      </w:r>
      <w:r w:rsidRPr="006037DC">
        <w:rPr>
          <w:b/>
          <w:szCs w:val="28"/>
        </w:rPr>
        <w:t>Lab</w:t>
      </w:r>
      <w:r w:rsidR="007D429C" w:rsidRPr="006037DC">
        <w:rPr>
          <w:b/>
          <w:szCs w:val="28"/>
        </w:rPr>
        <w:t>1</w:t>
      </w:r>
      <w:r w:rsidR="00121EE5" w:rsidRPr="006037DC">
        <w:rPr>
          <w:b/>
          <w:szCs w:val="28"/>
        </w:rPr>
        <w:t>_1</w:t>
      </w:r>
      <w:r w:rsidRPr="006037DC">
        <w:rPr>
          <w:szCs w:val="28"/>
        </w:rPr>
        <w:t xml:space="preserve"> і натиснемо кнопку </w:t>
      </w:r>
      <w:r w:rsidRPr="006037DC">
        <w:rPr>
          <w:b/>
          <w:szCs w:val="28"/>
        </w:rPr>
        <w:t>OK</w:t>
      </w:r>
      <w:r w:rsidRPr="006037DC">
        <w:rPr>
          <w:szCs w:val="28"/>
        </w:rPr>
        <w:t xml:space="preserve">. </w:t>
      </w:r>
    </w:p>
    <w:p w:rsidR="00CF03F3" w:rsidRPr="006037DC" w:rsidRDefault="00CF03F3" w:rsidP="00CF03F3">
      <w:pPr>
        <w:rPr>
          <w:szCs w:val="28"/>
        </w:rPr>
      </w:pPr>
      <w:r w:rsidRPr="006037DC">
        <w:rPr>
          <w:szCs w:val="28"/>
        </w:rPr>
        <w:t>Створимо програму, яка вводить два цілі числа, знаходить їх суму і виводить результат на консоль. Потім вводить два дійсні числа, обчислює їх  частку і також виводить  на консоль.</w:t>
      </w:r>
    </w:p>
    <w:p w:rsidR="00CF03F3" w:rsidRDefault="00CF03F3" w:rsidP="00CF03F3">
      <w:pPr>
        <w:rPr>
          <w:szCs w:val="28"/>
        </w:rPr>
      </w:pPr>
      <w:r w:rsidRPr="006037DC">
        <w:rPr>
          <w:szCs w:val="28"/>
        </w:rPr>
        <w:t>Ось таким може бути код цієї програми. Його можна просто скопіювати в VS і виконати.</w:t>
      </w:r>
    </w:p>
    <w:p w:rsidR="007B2133" w:rsidRPr="006037DC" w:rsidRDefault="007B2133" w:rsidP="00CF03F3">
      <w:pPr>
        <w:rPr>
          <w:szCs w:val="28"/>
        </w:rPr>
      </w:pP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Collections.Generic;</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Linq;</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lastRenderedPageBreak/>
        <w:t>using</w:t>
      </w:r>
      <w:r w:rsidRPr="007B2133">
        <w:rPr>
          <w:rFonts w:ascii="Courier New" w:hAnsi="Courier New" w:cs="Courier New"/>
          <w:noProof/>
          <w:sz w:val="20"/>
          <w:szCs w:val="20"/>
          <w:lang w:val="en-US"/>
        </w:rPr>
        <w:t xml:space="preserve"> System.Text;</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namespace</w:t>
      </w:r>
      <w:r w:rsidRPr="007B2133">
        <w:rPr>
          <w:rFonts w:ascii="Courier New" w:hAnsi="Courier New" w:cs="Courier New"/>
          <w:noProof/>
          <w:sz w:val="20"/>
          <w:szCs w:val="20"/>
          <w:lang w:val="en-US"/>
        </w:rPr>
        <w:t xml:space="preserve"> Lab</w:t>
      </w:r>
      <w:r w:rsidR="00121EE5" w:rsidRPr="007B2133">
        <w:rPr>
          <w:rFonts w:ascii="Courier New" w:hAnsi="Courier New" w:cs="Courier New"/>
          <w:noProof/>
          <w:sz w:val="20"/>
          <w:szCs w:val="20"/>
          <w:lang w:val="en-US"/>
        </w:rPr>
        <w:t>2_</w:t>
      </w:r>
      <w:r w:rsidRPr="007B2133">
        <w:rPr>
          <w:rFonts w:ascii="Courier New" w:hAnsi="Courier New" w:cs="Courier New"/>
          <w:noProof/>
          <w:sz w:val="20"/>
          <w:szCs w:val="20"/>
          <w:lang w:val="en-US"/>
        </w:rPr>
        <w:t>1</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CF03F3" w:rsidRPr="007B2133" w:rsidRDefault="00CF03F3" w:rsidP="00CF03F3">
      <w:pPr>
        <w:autoSpaceDE w:val="0"/>
        <w:autoSpaceDN w:val="0"/>
        <w:adjustRightInd w:val="0"/>
        <w:ind w:firstLine="0"/>
        <w:jc w:val="left"/>
        <w:rPr>
          <w:rFonts w:ascii="Courier New" w:hAnsi="Courier New" w:cs="Courier New"/>
          <w:noProof/>
          <w:color w:val="2B91A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lass</w:t>
      </w: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Program</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void</w:t>
      </w:r>
      <w:r w:rsidRPr="007B2133">
        <w:rPr>
          <w:rFonts w:ascii="Courier New" w:hAnsi="Courier New" w:cs="Courier New"/>
          <w:noProof/>
          <w:sz w:val="20"/>
          <w:szCs w:val="20"/>
          <w:lang w:val="en-US"/>
        </w:rPr>
        <w:t xml:space="preserve"> Main(</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args)</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CF03F3" w:rsidRPr="007B2133" w:rsidRDefault="00CF03F3" w:rsidP="00CF03F3">
      <w:pPr>
        <w:autoSpaceDE w:val="0"/>
        <w:autoSpaceDN w:val="0"/>
        <w:adjustRightInd w:val="0"/>
        <w:ind w:firstLine="0"/>
        <w:jc w:val="left"/>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8000"/>
          <w:sz w:val="20"/>
          <w:szCs w:val="20"/>
          <w:lang w:val="en-US"/>
        </w:rPr>
        <w:t>//Знаходження суми цілих чисел</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Введіть перше число"</w:t>
      </w:r>
      <w:r w:rsidRPr="007B2133">
        <w:rPr>
          <w:rFonts w:ascii="Courier New" w:hAnsi="Courier New" w:cs="Courier New"/>
          <w:noProof/>
          <w:sz w:val="20"/>
          <w:szCs w:val="20"/>
          <w:lang w:val="en-US"/>
        </w:rPr>
        <w:t>);</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a1 =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Parse(</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Line());</w:t>
      </w:r>
      <w:r w:rsidR="006945BD" w:rsidRPr="007B2133">
        <w:rPr>
          <w:rFonts w:ascii="Courier New" w:hAnsi="Courier New" w:cs="Courier New"/>
          <w:noProof/>
          <w:sz w:val="20"/>
          <w:szCs w:val="20"/>
          <w:lang w:val="en-US"/>
        </w:rPr>
        <w:t xml:space="preserve"> </w:t>
      </w:r>
      <w:r w:rsidR="00121EE5" w:rsidRPr="007B2133">
        <w:rPr>
          <w:rFonts w:ascii="Courier New" w:hAnsi="Courier New" w:cs="Courier New"/>
          <w:noProof/>
          <w:sz w:val="20"/>
          <w:szCs w:val="20"/>
          <w:lang w:val="en-US"/>
        </w:rPr>
        <w:t xml:space="preserve"> </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Введіть друге число"</w:t>
      </w:r>
      <w:r w:rsidRPr="007B2133">
        <w:rPr>
          <w:rFonts w:ascii="Courier New" w:hAnsi="Courier New" w:cs="Courier New"/>
          <w:noProof/>
          <w:sz w:val="20"/>
          <w:szCs w:val="20"/>
          <w:lang w:val="en-US"/>
        </w:rPr>
        <w:t>);</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a2 =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Parse(</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Line());</w:t>
      </w:r>
      <w:r w:rsidR="00121EE5" w:rsidRPr="007B2133">
        <w:rPr>
          <w:rFonts w:ascii="Courier New" w:hAnsi="Courier New" w:cs="Courier New"/>
          <w:noProof/>
          <w:sz w:val="20"/>
          <w:szCs w:val="20"/>
          <w:lang w:val="en-US"/>
        </w:rPr>
        <w:t xml:space="preserve">  </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Сума чисел a1+a2= "</w:t>
      </w:r>
      <w:r w:rsidRPr="007B2133">
        <w:rPr>
          <w:rFonts w:ascii="Courier New" w:hAnsi="Courier New" w:cs="Courier New"/>
          <w:noProof/>
          <w:sz w:val="20"/>
          <w:szCs w:val="20"/>
          <w:lang w:val="en-US"/>
        </w:rPr>
        <w:t xml:space="preserve"> + (a1 + a2));</w:t>
      </w:r>
    </w:p>
    <w:p w:rsidR="00CF03F3" w:rsidRPr="007B2133" w:rsidRDefault="00CF03F3" w:rsidP="00CF03F3">
      <w:pPr>
        <w:autoSpaceDE w:val="0"/>
        <w:autoSpaceDN w:val="0"/>
        <w:adjustRightInd w:val="0"/>
        <w:ind w:firstLine="0"/>
        <w:jc w:val="left"/>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8000"/>
          <w:sz w:val="20"/>
          <w:szCs w:val="20"/>
          <w:lang w:val="en-US"/>
        </w:rPr>
        <w:t>//Знаходження частки дійсних чисел</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Введіть перше число"</w:t>
      </w:r>
      <w:r w:rsidRPr="007B2133">
        <w:rPr>
          <w:rFonts w:ascii="Courier New" w:hAnsi="Courier New" w:cs="Courier New"/>
          <w:noProof/>
          <w:sz w:val="20"/>
          <w:szCs w:val="20"/>
          <w:lang w:val="en-US"/>
        </w:rPr>
        <w:t>);</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d1 =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Parse(</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Line());</w:t>
      </w:r>
      <w:r w:rsidR="00121EE5" w:rsidRPr="007B2133">
        <w:rPr>
          <w:rFonts w:ascii="Courier New" w:hAnsi="Courier New" w:cs="Courier New"/>
          <w:noProof/>
          <w:sz w:val="20"/>
          <w:szCs w:val="20"/>
          <w:lang w:val="en-US"/>
        </w:rPr>
        <w:t xml:space="preserve"> </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Введіть друге число"</w:t>
      </w:r>
      <w:r w:rsidRPr="007B2133">
        <w:rPr>
          <w:rFonts w:ascii="Courier New" w:hAnsi="Courier New" w:cs="Courier New"/>
          <w:noProof/>
          <w:sz w:val="20"/>
          <w:szCs w:val="20"/>
          <w:lang w:val="en-US"/>
        </w:rPr>
        <w:t>);</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d2 =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Parse(</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Line());</w:t>
      </w:r>
      <w:r w:rsidR="00121EE5" w:rsidRPr="007B2133">
        <w:rPr>
          <w:rFonts w:ascii="Courier New" w:hAnsi="Courier New" w:cs="Courier New"/>
          <w:noProof/>
          <w:sz w:val="20"/>
          <w:szCs w:val="20"/>
          <w:lang w:val="en-US"/>
        </w:rPr>
        <w:t xml:space="preserve"> </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Частка чисел d1/d2= "</w:t>
      </w:r>
      <w:r w:rsidRPr="007B2133">
        <w:rPr>
          <w:rFonts w:ascii="Courier New" w:hAnsi="Courier New" w:cs="Courier New"/>
          <w:noProof/>
          <w:sz w:val="20"/>
          <w:szCs w:val="20"/>
          <w:lang w:val="en-US"/>
        </w:rPr>
        <w:t xml:space="preserve"> + (d1/d2));</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Key();</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D50A00" w:rsidRPr="006037DC" w:rsidRDefault="00121EE5" w:rsidP="00893036">
      <w:pPr>
        <w:autoSpaceDE w:val="0"/>
        <w:autoSpaceDN w:val="0"/>
        <w:adjustRightInd w:val="0"/>
      </w:pPr>
      <w:r w:rsidRPr="006037DC">
        <w:t xml:space="preserve">Дані, які вводяться з консолі мають тип string (це рядки тексту). Тому введені числа потрібно перетворити в арифметичний тип. В нашому прикладі виконується явне перетворення типів з типу string в типи </w:t>
      </w:r>
      <w:r w:rsidRPr="006037DC">
        <w:rPr>
          <w:b/>
        </w:rPr>
        <w:t>int</w:t>
      </w:r>
      <w:r w:rsidRPr="006037DC">
        <w:t xml:space="preserve"> і </w:t>
      </w:r>
      <w:r w:rsidRPr="006037DC">
        <w:rPr>
          <w:b/>
        </w:rPr>
        <w:t>double</w:t>
      </w:r>
      <w:r w:rsidRPr="006037DC">
        <w:t xml:space="preserve"> з використанням методу Parse і неявне </w:t>
      </w:r>
      <w:r w:rsidR="008623FC" w:rsidRPr="006037DC">
        <w:t xml:space="preserve">- </w:t>
      </w:r>
      <w:r w:rsidRPr="006037DC">
        <w:t xml:space="preserve">при виведенні </w:t>
      </w:r>
      <w:r w:rsidR="008F3AA0" w:rsidRPr="006037DC">
        <w:t>результатів обчислень</w:t>
      </w:r>
      <w:r w:rsidRPr="006037DC">
        <w:t xml:space="preserve"> на консоль</w:t>
      </w:r>
      <w:r w:rsidR="008F3AA0" w:rsidRPr="006037DC">
        <w:t>.</w:t>
      </w:r>
    </w:p>
    <w:p w:rsidR="00587C82" w:rsidRPr="006037DC" w:rsidRDefault="00587C82" w:rsidP="00893036">
      <w:pPr>
        <w:autoSpaceDE w:val="0"/>
        <w:autoSpaceDN w:val="0"/>
        <w:adjustRightInd w:val="0"/>
        <w:rPr>
          <w:szCs w:val="28"/>
        </w:rPr>
      </w:pPr>
      <w:r w:rsidRPr="006037DC">
        <w:rPr>
          <w:szCs w:val="28"/>
        </w:rPr>
        <w:t>Розглянемо  ще приклад  явного перетворення типу.</w:t>
      </w:r>
    </w:p>
    <w:p w:rsidR="00587C82" w:rsidRPr="006037DC" w:rsidRDefault="00587C82" w:rsidP="00587C82">
      <w:pPr>
        <w:autoSpaceDE w:val="0"/>
        <w:autoSpaceDN w:val="0"/>
        <w:adjustRightInd w:val="0"/>
        <w:rPr>
          <w:b/>
          <w:color w:val="000000"/>
          <w:szCs w:val="28"/>
        </w:rPr>
      </w:pPr>
      <w:r w:rsidRPr="006037DC">
        <w:rPr>
          <w:b/>
          <w:color w:val="000000"/>
          <w:szCs w:val="28"/>
        </w:rPr>
        <w:t>Приклад</w:t>
      </w:r>
    </w:p>
    <w:p w:rsidR="00587C82" w:rsidRPr="007B2133" w:rsidRDefault="00587C82" w:rsidP="00587C82">
      <w:pPr>
        <w:autoSpaceDE w:val="0"/>
        <w:autoSpaceDN w:val="0"/>
        <w:adjustRightInd w:val="0"/>
        <w:rPr>
          <w:bCs/>
          <w:szCs w:val="28"/>
          <w:lang w:val="en-US"/>
        </w:rPr>
      </w:pPr>
      <w:r w:rsidRPr="007B2133">
        <w:rPr>
          <w:bCs/>
          <w:szCs w:val="28"/>
          <w:lang w:val="en-US"/>
        </w:rPr>
        <w:t>string str = Console.ReadLine();</w:t>
      </w:r>
    </w:p>
    <w:p w:rsidR="00587C82" w:rsidRPr="007B2133" w:rsidRDefault="00587C82" w:rsidP="00587C82">
      <w:pPr>
        <w:autoSpaceDE w:val="0"/>
        <w:autoSpaceDN w:val="0"/>
        <w:adjustRightInd w:val="0"/>
        <w:rPr>
          <w:bCs/>
          <w:szCs w:val="28"/>
          <w:lang w:val="en-US"/>
        </w:rPr>
      </w:pPr>
      <w:r w:rsidRPr="007B2133">
        <w:rPr>
          <w:bCs/>
          <w:szCs w:val="28"/>
          <w:lang w:val="en-US"/>
        </w:rPr>
        <w:t>int i = int.Parse(str);</w:t>
      </w:r>
    </w:p>
    <w:p w:rsidR="00587C82" w:rsidRPr="007B2133" w:rsidRDefault="00587C82" w:rsidP="00587C82">
      <w:pPr>
        <w:autoSpaceDE w:val="0"/>
        <w:autoSpaceDN w:val="0"/>
        <w:adjustRightInd w:val="0"/>
        <w:rPr>
          <w:bCs/>
          <w:szCs w:val="28"/>
          <w:lang w:val="en-US"/>
        </w:rPr>
      </w:pPr>
      <w:r w:rsidRPr="007B2133">
        <w:rPr>
          <w:bCs/>
          <w:szCs w:val="28"/>
          <w:lang w:val="en-US"/>
        </w:rPr>
        <w:t>float f = float.Parse(str);</w:t>
      </w:r>
    </w:p>
    <w:p w:rsidR="00587C82" w:rsidRPr="007B2133" w:rsidRDefault="00587C82" w:rsidP="00587C82">
      <w:pPr>
        <w:pStyle w:val="a8"/>
        <w:shd w:val="clear" w:color="auto" w:fill="FFFFFF"/>
        <w:ind w:firstLine="709"/>
        <w:rPr>
          <w:bCs/>
          <w:sz w:val="28"/>
          <w:szCs w:val="28"/>
          <w:lang w:val="en-US"/>
        </w:rPr>
      </w:pPr>
      <w:r w:rsidRPr="007B2133">
        <w:rPr>
          <w:bCs/>
          <w:sz w:val="28"/>
          <w:szCs w:val="28"/>
          <w:lang w:val="en-US"/>
        </w:rPr>
        <w:t>double d = double.Parse(str);</w:t>
      </w:r>
    </w:p>
    <w:p w:rsidR="008623FC" w:rsidRPr="006037DC" w:rsidRDefault="008623FC" w:rsidP="00E952B1">
      <w:pPr>
        <w:pStyle w:val="4"/>
      </w:pPr>
      <w:r w:rsidRPr="006037DC">
        <w:t xml:space="preserve">2. Прості арифметичні вирази </w:t>
      </w:r>
    </w:p>
    <w:p w:rsidR="00C61196" w:rsidRPr="006037DC" w:rsidRDefault="00A72FC4" w:rsidP="0065057D">
      <w:r w:rsidRPr="006037DC">
        <w:t>Розглянемо дещо складніший приклад обчислення арифметичного виразу.</w:t>
      </w:r>
      <w:r w:rsidR="00D60917" w:rsidRPr="006037DC">
        <w:t xml:space="preserve"> Нехай нам потрібно обчислити значення поліному  р=ax</w:t>
      </w:r>
      <w:r w:rsidR="00D60917" w:rsidRPr="006037DC">
        <w:rPr>
          <w:vertAlign w:val="superscript"/>
        </w:rPr>
        <w:t>3</w:t>
      </w:r>
      <w:r w:rsidR="00D60917" w:rsidRPr="006037DC">
        <w:t>+bx</w:t>
      </w:r>
      <w:r w:rsidR="00D60917" w:rsidRPr="006037DC">
        <w:rPr>
          <w:vertAlign w:val="superscript"/>
        </w:rPr>
        <w:t>2</w:t>
      </w:r>
      <w:r w:rsidR="00D60917" w:rsidRPr="006037DC">
        <w:t xml:space="preserve"> + cx+d для будь-якого дійсного x (вводиться з консолі). Значення a,b,c,d є цілими і ініціалізуються в коді. Текст програми може бути таким: </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Collections.Generic;</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Linq;</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Text;</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namespace</w:t>
      </w:r>
      <w:r w:rsidRPr="007B2133">
        <w:rPr>
          <w:rFonts w:ascii="Courier New" w:hAnsi="Courier New" w:cs="Courier New"/>
          <w:noProof/>
          <w:sz w:val="20"/>
          <w:szCs w:val="20"/>
          <w:lang w:val="en-US"/>
        </w:rPr>
        <w:t xml:space="preserve"> Lab</w:t>
      </w:r>
      <w:r w:rsidR="007B02A9" w:rsidRPr="007B2133">
        <w:rPr>
          <w:rFonts w:ascii="Courier New" w:hAnsi="Courier New" w:cs="Courier New"/>
          <w:noProof/>
          <w:sz w:val="20"/>
          <w:szCs w:val="20"/>
          <w:lang w:val="en-US"/>
        </w:rPr>
        <w:t>2_2</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5509BF" w:rsidRPr="007B2133" w:rsidRDefault="005509BF" w:rsidP="005509BF">
      <w:pPr>
        <w:autoSpaceDE w:val="0"/>
        <w:autoSpaceDN w:val="0"/>
        <w:adjustRightInd w:val="0"/>
        <w:ind w:firstLine="0"/>
        <w:jc w:val="left"/>
        <w:rPr>
          <w:rFonts w:ascii="Courier New" w:hAnsi="Courier New" w:cs="Courier New"/>
          <w:noProof/>
          <w:color w:val="2B91A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lass</w:t>
      </w: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Program</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void</w:t>
      </w:r>
      <w:r w:rsidRPr="007B2133">
        <w:rPr>
          <w:rFonts w:ascii="Courier New" w:hAnsi="Courier New" w:cs="Courier New"/>
          <w:noProof/>
          <w:sz w:val="20"/>
          <w:szCs w:val="20"/>
          <w:lang w:val="en-US"/>
        </w:rPr>
        <w:t xml:space="preserve"> Main(</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args)</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5509BF" w:rsidRPr="007B2133" w:rsidRDefault="005509BF" w:rsidP="005509BF">
      <w:pPr>
        <w:autoSpaceDE w:val="0"/>
        <w:autoSpaceDN w:val="0"/>
        <w:adjustRightInd w:val="0"/>
        <w:ind w:firstLine="0"/>
        <w:jc w:val="left"/>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8000"/>
          <w:sz w:val="20"/>
          <w:szCs w:val="20"/>
          <w:lang w:val="en-US"/>
        </w:rPr>
        <w:t xml:space="preserve">//обчислити  значення поліному  р=ax^3+bx^2+cx+d </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a = 100;</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b = 20;</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c = 25;</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Введіть x"</w:t>
      </w:r>
      <w:r w:rsidRPr="007B2133">
        <w:rPr>
          <w:rFonts w:ascii="Courier New" w:hAnsi="Courier New" w:cs="Courier New"/>
          <w:noProof/>
          <w:sz w:val="20"/>
          <w:szCs w:val="20"/>
          <w:lang w:val="en-US"/>
        </w:rPr>
        <w:t>);</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x =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Parse(</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Line());</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p = a * x * x * x + b * x * x + c * x + 30;</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p = "</w:t>
      </w:r>
      <w:r w:rsidRPr="007B2133">
        <w:rPr>
          <w:rFonts w:ascii="Courier New" w:hAnsi="Courier New" w:cs="Courier New"/>
          <w:noProof/>
          <w:sz w:val="20"/>
          <w:szCs w:val="20"/>
          <w:lang w:val="en-US"/>
        </w:rPr>
        <w:t xml:space="preserve"> + p);</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Key();</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A72FC4" w:rsidRPr="007B2133" w:rsidRDefault="005509BF" w:rsidP="0065057D">
      <w:pPr>
        <w:ind w:firstLine="0"/>
        <w:rPr>
          <w:szCs w:val="28"/>
          <w:lang w:val="en-US"/>
        </w:rPr>
      </w:pPr>
      <w:r w:rsidRPr="007B2133">
        <w:rPr>
          <w:rFonts w:ascii="Courier New" w:hAnsi="Courier New" w:cs="Courier New"/>
          <w:noProof/>
          <w:sz w:val="20"/>
          <w:szCs w:val="20"/>
          <w:lang w:val="en-US"/>
        </w:rPr>
        <w:t>}</w:t>
      </w:r>
    </w:p>
    <w:p w:rsidR="00C64AF5" w:rsidRPr="006037DC" w:rsidRDefault="00C64AF5" w:rsidP="00E952B1">
      <w:pPr>
        <w:pStyle w:val="4"/>
      </w:pPr>
      <w:r w:rsidRPr="006037DC">
        <w:lastRenderedPageBreak/>
        <w:t>3. Клас Convert</w:t>
      </w:r>
    </w:p>
    <w:p w:rsidR="007B02A9" w:rsidRPr="006037DC" w:rsidRDefault="007B02A9" w:rsidP="0065057D">
      <w:r w:rsidRPr="006037DC">
        <w:t>Клас Convert містить статичні метод</w:t>
      </w:r>
      <w:r w:rsidR="00111977" w:rsidRPr="006037DC">
        <w:t>и</w:t>
      </w:r>
      <w:r w:rsidRPr="006037DC">
        <w:t xml:space="preserve">, які також можна використовувати для перетворень типів. </w:t>
      </w:r>
      <w:r w:rsidR="00E668EE" w:rsidRPr="006037DC">
        <w:t xml:space="preserve"> </w:t>
      </w:r>
      <w:r w:rsidRPr="006037DC">
        <w:t>Розглянемо приклад  використання цього класу.</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Collections.Generic;</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Linq;</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Text;</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namespace</w:t>
      </w:r>
      <w:r w:rsidRPr="006037DC">
        <w:rPr>
          <w:rFonts w:ascii="Courier New" w:hAnsi="Courier New" w:cs="Courier New"/>
          <w:noProof/>
          <w:sz w:val="20"/>
          <w:szCs w:val="20"/>
        </w:rPr>
        <w:t xml:space="preserve"> Lab1_2</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w:t>
      </w:r>
    </w:p>
    <w:p w:rsidR="007B02A9" w:rsidRPr="006037DC" w:rsidRDefault="007B02A9" w:rsidP="007B02A9">
      <w:pPr>
        <w:autoSpaceDE w:val="0"/>
        <w:autoSpaceDN w:val="0"/>
        <w:adjustRightInd w:val="0"/>
        <w:ind w:firstLine="0"/>
        <w:jc w:val="left"/>
        <w:rPr>
          <w:rFonts w:ascii="Courier New" w:hAnsi="Courier New" w:cs="Courier New"/>
          <w:noProof/>
          <w:color w:val="2B91A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lass</w:t>
      </w: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Program</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7B02A9" w:rsidRPr="006037DC" w:rsidRDefault="007B02A9" w:rsidP="007B02A9">
      <w:pPr>
        <w:autoSpaceDE w:val="0"/>
        <w:autoSpaceDN w:val="0"/>
        <w:adjustRightInd w:val="0"/>
        <w:ind w:firstLine="0"/>
        <w:jc w:val="left"/>
        <w:rPr>
          <w:rFonts w:ascii="Courier New" w:hAnsi="Courier New" w:cs="Courier New"/>
          <w:noProof/>
          <w:color w:val="80808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808080"/>
          <w:sz w:val="20"/>
          <w:szCs w:val="20"/>
        </w:rPr>
        <w:t>///</w:t>
      </w:r>
      <w:r w:rsidRPr="006037DC">
        <w:rPr>
          <w:rFonts w:ascii="Courier New" w:hAnsi="Courier New" w:cs="Courier New"/>
          <w:noProof/>
          <w:color w:val="008000"/>
          <w:sz w:val="20"/>
          <w:szCs w:val="20"/>
        </w:rPr>
        <w:t xml:space="preserve"> </w:t>
      </w:r>
      <w:r w:rsidRPr="006037DC">
        <w:rPr>
          <w:rFonts w:ascii="Courier New" w:hAnsi="Courier New" w:cs="Courier New"/>
          <w:noProof/>
          <w:color w:val="808080"/>
          <w:sz w:val="20"/>
          <w:szCs w:val="20"/>
        </w:rPr>
        <w:t>&lt;summary&gt;</w:t>
      </w:r>
    </w:p>
    <w:p w:rsidR="007B02A9" w:rsidRPr="006037DC" w:rsidRDefault="007B02A9" w:rsidP="007B02A9">
      <w:pPr>
        <w:autoSpaceDE w:val="0"/>
        <w:autoSpaceDN w:val="0"/>
        <w:adjustRightInd w:val="0"/>
        <w:ind w:firstLine="0"/>
        <w:jc w:val="left"/>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808080"/>
          <w:sz w:val="20"/>
          <w:szCs w:val="20"/>
        </w:rPr>
        <w:t>///</w:t>
      </w:r>
      <w:r w:rsidRPr="006037DC">
        <w:rPr>
          <w:rFonts w:ascii="Courier New" w:hAnsi="Courier New" w:cs="Courier New"/>
          <w:noProof/>
          <w:color w:val="008000"/>
          <w:sz w:val="20"/>
          <w:szCs w:val="20"/>
        </w:rPr>
        <w:t xml:space="preserve"> Тестування методів класу Convert</w:t>
      </w:r>
    </w:p>
    <w:p w:rsidR="007B02A9" w:rsidRPr="006037DC" w:rsidRDefault="007B02A9" w:rsidP="007B02A9">
      <w:pPr>
        <w:autoSpaceDE w:val="0"/>
        <w:autoSpaceDN w:val="0"/>
        <w:adjustRightInd w:val="0"/>
        <w:ind w:firstLine="0"/>
        <w:jc w:val="left"/>
        <w:rPr>
          <w:rFonts w:ascii="Courier New" w:hAnsi="Courier New" w:cs="Courier New"/>
          <w:noProof/>
          <w:color w:val="80808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808080"/>
          <w:sz w:val="20"/>
          <w:szCs w:val="20"/>
        </w:rPr>
        <w:t>///</w:t>
      </w:r>
      <w:r w:rsidRPr="006037DC">
        <w:rPr>
          <w:rFonts w:ascii="Courier New" w:hAnsi="Courier New" w:cs="Courier New"/>
          <w:noProof/>
          <w:color w:val="008000"/>
          <w:sz w:val="20"/>
          <w:szCs w:val="20"/>
        </w:rPr>
        <w:t xml:space="preserve"> </w:t>
      </w:r>
      <w:r w:rsidRPr="006037DC">
        <w:rPr>
          <w:rFonts w:ascii="Courier New" w:hAnsi="Courier New" w:cs="Courier New"/>
          <w:noProof/>
          <w:color w:val="808080"/>
          <w:sz w:val="20"/>
          <w:szCs w:val="20"/>
        </w:rPr>
        <w:t>&lt;/summary&gt;</w:t>
      </w:r>
    </w:p>
    <w:p w:rsidR="007B02A9" w:rsidRPr="006037DC" w:rsidRDefault="007B02A9" w:rsidP="007B02A9">
      <w:pPr>
        <w:autoSpaceDE w:val="0"/>
        <w:autoSpaceDN w:val="0"/>
        <w:adjustRightInd w:val="0"/>
        <w:ind w:firstLine="0"/>
        <w:jc w:val="left"/>
        <w:rPr>
          <w:rFonts w:ascii="Courier New" w:hAnsi="Courier New" w:cs="Courier New"/>
          <w:noProof/>
          <w:color w:val="808080"/>
          <w:sz w:val="20"/>
          <w:szCs w:val="20"/>
        </w:rPr>
      </w:pP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void</w:t>
      </w:r>
      <w:r w:rsidRPr="006037DC">
        <w:rPr>
          <w:rFonts w:ascii="Courier New" w:hAnsi="Courier New" w:cs="Courier New"/>
          <w:noProof/>
          <w:sz w:val="20"/>
          <w:szCs w:val="20"/>
        </w:rPr>
        <w:t xml:space="preserve"> Main(</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args)</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7B02A9" w:rsidRPr="006037DC" w:rsidRDefault="007B02A9" w:rsidP="00334AC0">
      <w:pPr>
        <w:tabs>
          <w:tab w:val="center" w:pos="4819"/>
        </w:tabs>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xml:space="preserve"> s;</w:t>
      </w:r>
      <w:r w:rsidR="00334AC0" w:rsidRPr="006037DC">
        <w:rPr>
          <w:rFonts w:ascii="Courier New" w:hAnsi="Courier New" w:cs="Courier New"/>
          <w:noProof/>
          <w:sz w:val="20"/>
          <w:szCs w:val="20"/>
        </w:rPr>
        <w:tab/>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byte</w:t>
      </w:r>
      <w:r w:rsidRPr="006037DC">
        <w:rPr>
          <w:rFonts w:ascii="Courier New" w:hAnsi="Courier New" w:cs="Courier New"/>
          <w:noProof/>
          <w:sz w:val="20"/>
          <w:szCs w:val="20"/>
        </w:rPr>
        <w:t xml:space="preserve"> b;</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n;</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x;</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bool</w:t>
      </w:r>
      <w:r w:rsidRPr="006037DC">
        <w:rPr>
          <w:rFonts w:ascii="Courier New" w:hAnsi="Courier New" w:cs="Courier New"/>
          <w:noProof/>
          <w:sz w:val="20"/>
          <w:szCs w:val="20"/>
        </w:rPr>
        <w:t xml:space="preserve"> flag;</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har</w:t>
      </w:r>
      <w:r w:rsidRPr="006037DC">
        <w:rPr>
          <w:rFonts w:ascii="Courier New" w:hAnsi="Courier New" w:cs="Courier New"/>
          <w:noProof/>
          <w:sz w:val="20"/>
          <w:szCs w:val="20"/>
        </w:rPr>
        <w:t xml:space="preserve"> sym;</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DateTime</w:t>
      </w:r>
      <w:r w:rsidRPr="006037DC">
        <w:rPr>
          <w:rFonts w:ascii="Courier New" w:hAnsi="Courier New" w:cs="Courier New"/>
          <w:noProof/>
          <w:sz w:val="20"/>
          <w:szCs w:val="20"/>
        </w:rPr>
        <w:t xml:space="preserve"> dt;</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sym = </w:t>
      </w:r>
      <w:r w:rsidRPr="006037DC">
        <w:rPr>
          <w:rFonts w:ascii="Courier New" w:hAnsi="Courier New" w:cs="Courier New"/>
          <w:noProof/>
          <w:color w:val="A31515"/>
          <w:sz w:val="20"/>
          <w:szCs w:val="20"/>
        </w:rPr>
        <w:t>'7'</w:t>
      </w:r>
      <w:r w:rsidRPr="006037DC">
        <w:rPr>
          <w:rFonts w:ascii="Courier New" w:hAnsi="Courier New" w:cs="Courier New"/>
          <w:noProof/>
          <w:sz w:val="20"/>
          <w:szCs w:val="20"/>
        </w:rPr>
        <w:t>;</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s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String(sym);</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x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Double(s);</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n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Int32(x);</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b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Byte(n);</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flag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Boolean(b);</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x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Double(flag);</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s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String(flag);</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s = </w:t>
      </w:r>
      <w:r w:rsidRPr="006037DC">
        <w:rPr>
          <w:rFonts w:ascii="Courier New" w:hAnsi="Courier New" w:cs="Courier New"/>
          <w:noProof/>
          <w:color w:val="A31515"/>
          <w:sz w:val="20"/>
          <w:szCs w:val="20"/>
        </w:rPr>
        <w:t>"300"</w:t>
      </w:r>
      <w:r w:rsidRPr="006037DC">
        <w:rPr>
          <w:rFonts w:ascii="Courier New" w:hAnsi="Courier New" w:cs="Courier New"/>
          <w:noProof/>
          <w:sz w:val="20"/>
          <w:szCs w:val="20"/>
        </w:rPr>
        <w:t>;</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n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Int32(s);</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s = </w:t>
      </w:r>
      <w:r w:rsidRPr="006037DC">
        <w:rPr>
          <w:rFonts w:ascii="Courier New" w:hAnsi="Courier New" w:cs="Courier New"/>
          <w:noProof/>
          <w:color w:val="A31515"/>
          <w:sz w:val="20"/>
          <w:szCs w:val="20"/>
        </w:rPr>
        <w:t>"14.09"</w:t>
      </w:r>
      <w:r w:rsidRPr="006037DC">
        <w:rPr>
          <w:rFonts w:ascii="Courier New" w:hAnsi="Courier New" w:cs="Courier New"/>
          <w:noProof/>
          <w:sz w:val="20"/>
          <w:szCs w:val="20"/>
        </w:rPr>
        <w:t>;</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s = </w:t>
      </w:r>
      <w:r w:rsidRPr="006037DC">
        <w:rPr>
          <w:rFonts w:ascii="Courier New" w:hAnsi="Courier New" w:cs="Courier New"/>
          <w:noProof/>
          <w:color w:val="A31515"/>
          <w:sz w:val="20"/>
          <w:szCs w:val="20"/>
        </w:rPr>
        <w:t>"14.09.2008"</w:t>
      </w:r>
      <w:r w:rsidRPr="006037DC">
        <w:rPr>
          <w:rFonts w:ascii="Courier New" w:hAnsi="Courier New" w:cs="Courier New"/>
          <w:noProof/>
          <w:sz w:val="20"/>
          <w:szCs w:val="20"/>
        </w:rPr>
        <w:t>;</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dt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 xml:space="preserve">.ToDateTime(s);   </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w:t>
      </w:r>
    </w:p>
    <w:p w:rsidR="00C64AF5" w:rsidRPr="006037DC" w:rsidRDefault="00C64AF5" w:rsidP="00E952B1">
      <w:pPr>
        <w:pStyle w:val="4"/>
      </w:pPr>
      <w:r w:rsidRPr="006037DC">
        <w:t>4. Перетворення з арифметичного типу в тип string. Метод ToString</w:t>
      </w:r>
    </w:p>
    <w:p w:rsidR="00C64AF5" w:rsidRPr="006037DC" w:rsidRDefault="000D0664" w:rsidP="00C61196">
      <w:pPr>
        <w:rPr>
          <w:szCs w:val="28"/>
        </w:rPr>
      </w:pPr>
      <w:r w:rsidRPr="006037DC">
        <w:rPr>
          <w:szCs w:val="28"/>
        </w:rPr>
        <w:t>Так як метод ToString() визначений в базовому класі object, він має свої реалізації  для всіх арифметичних типів даних. Далі наведено простий приклад з лекції 2, який демонструє застосування цього методу.</w:t>
      </w:r>
    </w:p>
    <w:p w:rsidR="006A6B23" w:rsidRPr="006037DC" w:rsidRDefault="006A6B23" w:rsidP="006A6B23">
      <w:pPr>
        <w:rPr>
          <w:szCs w:val="28"/>
        </w:rPr>
      </w:pPr>
      <w:r w:rsidRPr="006037DC">
        <w:rPr>
          <w:szCs w:val="28"/>
        </w:rPr>
        <w:t xml:space="preserve">В першому варіанті використовується </w:t>
      </w:r>
      <w:r w:rsidRPr="006037DC">
        <w:rPr>
          <w:b/>
          <w:szCs w:val="28"/>
        </w:rPr>
        <w:t>явне</w:t>
      </w:r>
      <w:r w:rsidRPr="006037DC">
        <w:rPr>
          <w:szCs w:val="28"/>
        </w:rPr>
        <w:t xml:space="preserve"> перетворення типу з арифметичного до типу string, а у другому -  </w:t>
      </w:r>
      <w:r w:rsidRPr="006037DC">
        <w:rPr>
          <w:b/>
          <w:szCs w:val="28"/>
        </w:rPr>
        <w:t>неявне</w:t>
      </w:r>
      <w:r w:rsidRPr="006037DC">
        <w:rPr>
          <w:szCs w:val="28"/>
        </w:rPr>
        <w:t>.</w:t>
      </w:r>
    </w:p>
    <w:p w:rsidR="00C64AF5" w:rsidRPr="006037DC" w:rsidRDefault="006A6B23" w:rsidP="0065057D">
      <w:pPr>
        <w:pStyle w:val="BText1"/>
      </w:pPr>
      <w:r w:rsidRPr="006037DC">
        <w:t>Варіант 1</w:t>
      </w:r>
      <w:r w:rsidR="00C64AF5" w:rsidRPr="006037DC">
        <w:t>.</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color w:val="0000FF"/>
          <w:sz w:val="20"/>
          <w:szCs w:val="20"/>
          <w:lang w:val="en-GB"/>
        </w:rPr>
        <w:t>using</w:t>
      </w:r>
      <w:r w:rsidRPr="007B2133">
        <w:rPr>
          <w:rFonts w:ascii="Courier New" w:hAnsi="Courier New" w:cs="Courier New"/>
          <w:noProof/>
          <w:sz w:val="20"/>
          <w:szCs w:val="20"/>
          <w:lang w:val="en-GB"/>
        </w:rPr>
        <w:t xml:space="preserve"> System;</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color w:val="0000FF"/>
          <w:sz w:val="20"/>
          <w:szCs w:val="20"/>
          <w:lang w:val="en-GB"/>
        </w:rPr>
        <w:t>using</w:t>
      </w:r>
      <w:r w:rsidRPr="007B2133">
        <w:rPr>
          <w:rFonts w:ascii="Courier New" w:hAnsi="Courier New" w:cs="Courier New"/>
          <w:noProof/>
          <w:sz w:val="20"/>
          <w:szCs w:val="20"/>
          <w:lang w:val="en-GB"/>
        </w:rPr>
        <w:t xml:space="preserve"> System.Collections.Generic;</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color w:val="0000FF"/>
          <w:sz w:val="20"/>
          <w:szCs w:val="20"/>
          <w:lang w:val="en-GB"/>
        </w:rPr>
        <w:t>using</w:t>
      </w:r>
      <w:r w:rsidRPr="007B2133">
        <w:rPr>
          <w:rFonts w:ascii="Courier New" w:hAnsi="Courier New" w:cs="Courier New"/>
          <w:noProof/>
          <w:sz w:val="20"/>
          <w:szCs w:val="20"/>
          <w:lang w:val="en-GB"/>
        </w:rPr>
        <w:t xml:space="preserve"> System.Linq;</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color w:val="0000FF"/>
          <w:sz w:val="20"/>
          <w:szCs w:val="20"/>
          <w:lang w:val="en-GB"/>
        </w:rPr>
        <w:t>using</w:t>
      </w:r>
      <w:r w:rsidRPr="007B2133">
        <w:rPr>
          <w:rFonts w:ascii="Courier New" w:hAnsi="Courier New" w:cs="Courier New"/>
          <w:noProof/>
          <w:sz w:val="20"/>
          <w:szCs w:val="20"/>
          <w:lang w:val="en-GB"/>
        </w:rPr>
        <w:t xml:space="preserve"> System.Text;</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color w:val="0000FF"/>
          <w:sz w:val="20"/>
          <w:szCs w:val="20"/>
          <w:lang w:val="en-GB"/>
        </w:rPr>
        <w:t>namespace</w:t>
      </w:r>
      <w:r w:rsidRPr="007B2133">
        <w:rPr>
          <w:rFonts w:ascii="Courier New" w:hAnsi="Courier New" w:cs="Courier New"/>
          <w:noProof/>
          <w:sz w:val="20"/>
          <w:szCs w:val="20"/>
          <w:lang w:val="en-GB"/>
        </w:rPr>
        <w:t xml:space="preserve"> Lab2_3</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w:t>
      </w:r>
    </w:p>
    <w:p w:rsidR="006A6B23" w:rsidRPr="007B2133" w:rsidRDefault="006A6B23" w:rsidP="006A6B23">
      <w:pPr>
        <w:autoSpaceDE w:val="0"/>
        <w:autoSpaceDN w:val="0"/>
        <w:adjustRightInd w:val="0"/>
        <w:ind w:firstLine="0"/>
        <w:jc w:val="left"/>
        <w:rPr>
          <w:rFonts w:ascii="Courier New" w:hAnsi="Courier New" w:cs="Courier New"/>
          <w:noProof/>
          <w:color w:val="2B91AF"/>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0000FF"/>
          <w:sz w:val="20"/>
          <w:szCs w:val="20"/>
          <w:lang w:val="en-GB"/>
        </w:rPr>
        <w:t>class</w:t>
      </w:r>
      <w:r w:rsidRPr="007B2133">
        <w:rPr>
          <w:rFonts w:ascii="Courier New" w:hAnsi="Courier New" w:cs="Courier New"/>
          <w:noProof/>
          <w:sz w:val="20"/>
          <w:szCs w:val="20"/>
          <w:lang w:val="en-GB"/>
        </w:rPr>
        <w:t xml:space="preserve"> </w:t>
      </w:r>
      <w:r w:rsidRPr="007B2133">
        <w:rPr>
          <w:rFonts w:ascii="Courier New" w:hAnsi="Courier New" w:cs="Courier New"/>
          <w:noProof/>
          <w:color w:val="2B91AF"/>
          <w:sz w:val="20"/>
          <w:szCs w:val="20"/>
          <w:lang w:val="en-GB"/>
        </w:rPr>
        <w:t>Program</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p>
    <w:p w:rsidR="006A6B23" w:rsidRPr="007B2133" w:rsidRDefault="006A6B23" w:rsidP="006A6B23">
      <w:pPr>
        <w:autoSpaceDE w:val="0"/>
        <w:autoSpaceDN w:val="0"/>
        <w:adjustRightInd w:val="0"/>
        <w:ind w:firstLine="0"/>
        <w:jc w:val="left"/>
        <w:rPr>
          <w:rFonts w:ascii="Courier New" w:hAnsi="Courier New" w:cs="Courier New"/>
          <w:noProof/>
          <w:color w:val="808080"/>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808080"/>
          <w:sz w:val="20"/>
          <w:szCs w:val="20"/>
          <w:lang w:val="en-GB"/>
        </w:rPr>
        <w:t>///</w:t>
      </w:r>
      <w:r w:rsidRPr="007B2133">
        <w:rPr>
          <w:rFonts w:ascii="Courier New" w:hAnsi="Courier New" w:cs="Courier New"/>
          <w:noProof/>
          <w:color w:val="008000"/>
          <w:sz w:val="20"/>
          <w:szCs w:val="20"/>
          <w:lang w:val="en-GB"/>
        </w:rPr>
        <w:t xml:space="preserve"> </w:t>
      </w:r>
      <w:r w:rsidRPr="007B2133">
        <w:rPr>
          <w:rFonts w:ascii="Courier New" w:hAnsi="Courier New" w:cs="Courier New"/>
          <w:noProof/>
          <w:color w:val="808080"/>
          <w:sz w:val="20"/>
          <w:szCs w:val="20"/>
          <w:lang w:val="en-GB"/>
        </w:rPr>
        <w:t>&lt;summary&gt;</w:t>
      </w:r>
    </w:p>
    <w:p w:rsidR="006A6B23" w:rsidRPr="007B2133" w:rsidRDefault="006A6B23" w:rsidP="006A6B23">
      <w:pPr>
        <w:autoSpaceDE w:val="0"/>
        <w:autoSpaceDN w:val="0"/>
        <w:adjustRightInd w:val="0"/>
        <w:ind w:firstLine="0"/>
        <w:jc w:val="left"/>
        <w:rPr>
          <w:rFonts w:ascii="Courier New" w:hAnsi="Courier New" w:cs="Courier New"/>
          <w:noProof/>
          <w:color w:val="008000"/>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808080"/>
          <w:sz w:val="20"/>
          <w:szCs w:val="20"/>
          <w:lang w:val="en-GB"/>
        </w:rPr>
        <w:t>///</w:t>
      </w:r>
      <w:r w:rsidRPr="007B2133">
        <w:rPr>
          <w:rFonts w:ascii="Courier New" w:hAnsi="Courier New" w:cs="Courier New"/>
          <w:noProof/>
          <w:color w:val="008000"/>
          <w:sz w:val="20"/>
          <w:szCs w:val="20"/>
          <w:lang w:val="en-GB"/>
        </w:rPr>
        <w:t xml:space="preserve"> Демонстрація перетворення в рядок</w:t>
      </w:r>
    </w:p>
    <w:p w:rsidR="006A6B23" w:rsidRPr="007B2133" w:rsidRDefault="006A6B23" w:rsidP="006A6B23">
      <w:pPr>
        <w:autoSpaceDE w:val="0"/>
        <w:autoSpaceDN w:val="0"/>
        <w:adjustRightInd w:val="0"/>
        <w:ind w:firstLine="0"/>
        <w:jc w:val="left"/>
        <w:rPr>
          <w:rFonts w:ascii="Courier New" w:hAnsi="Courier New" w:cs="Courier New"/>
          <w:noProof/>
          <w:color w:val="008000"/>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808080"/>
          <w:sz w:val="20"/>
          <w:szCs w:val="20"/>
          <w:lang w:val="en-GB"/>
        </w:rPr>
        <w:t>///</w:t>
      </w:r>
      <w:r w:rsidRPr="007B2133">
        <w:rPr>
          <w:rFonts w:ascii="Courier New" w:hAnsi="Courier New" w:cs="Courier New"/>
          <w:noProof/>
          <w:color w:val="008000"/>
          <w:sz w:val="20"/>
          <w:szCs w:val="20"/>
          <w:lang w:val="en-GB"/>
        </w:rPr>
        <w:t xml:space="preserve"> даних різного типа.</w:t>
      </w:r>
    </w:p>
    <w:p w:rsidR="006A6B23" w:rsidRPr="007B2133" w:rsidRDefault="006A6B23" w:rsidP="006A6B23">
      <w:pPr>
        <w:autoSpaceDE w:val="0"/>
        <w:autoSpaceDN w:val="0"/>
        <w:adjustRightInd w:val="0"/>
        <w:ind w:firstLine="0"/>
        <w:jc w:val="left"/>
        <w:rPr>
          <w:rFonts w:ascii="Courier New" w:hAnsi="Courier New" w:cs="Courier New"/>
          <w:noProof/>
          <w:color w:val="808080"/>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808080"/>
          <w:sz w:val="20"/>
          <w:szCs w:val="20"/>
          <w:lang w:val="en-GB"/>
        </w:rPr>
        <w:t>///</w:t>
      </w:r>
      <w:r w:rsidRPr="007B2133">
        <w:rPr>
          <w:rFonts w:ascii="Courier New" w:hAnsi="Courier New" w:cs="Courier New"/>
          <w:noProof/>
          <w:color w:val="008000"/>
          <w:sz w:val="20"/>
          <w:szCs w:val="20"/>
          <w:lang w:val="en-GB"/>
        </w:rPr>
        <w:t xml:space="preserve"> </w:t>
      </w:r>
      <w:r w:rsidRPr="007B2133">
        <w:rPr>
          <w:rFonts w:ascii="Courier New" w:hAnsi="Courier New" w:cs="Courier New"/>
          <w:noProof/>
          <w:color w:val="808080"/>
          <w:sz w:val="20"/>
          <w:szCs w:val="20"/>
          <w:lang w:val="en-GB"/>
        </w:rPr>
        <w:t>&lt;/summary&gt;</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0000FF"/>
          <w:sz w:val="20"/>
          <w:szCs w:val="20"/>
          <w:lang w:val="en-GB"/>
        </w:rPr>
        <w:t>static</w:t>
      </w:r>
      <w:r w:rsidRPr="007B2133">
        <w:rPr>
          <w:rFonts w:ascii="Courier New" w:hAnsi="Courier New" w:cs="Courier New"/>
          <w:noProof/>
          <w:sz w:val="20"/>
          <w:szCs w:val="20"/>
          <w:lang w:val="en-GB"/>
        </w:rPr>
        <w:t xml:space="preserve"> </w:t>
      </w:r>
      <w:r w:rsidRPr="007B2133">
        <w:rPr>
          <w:rFonts w:ascii="Courier New" w:hAnsi="Courier New" w:cs="Courier New"/>
          <w:noProof/>
          <w:color w:val="0000FF"/>
          <w:sz w:val="20"/>
          <w:szCs w:val="20"/>
          <w:lang w:val="en-GB"/>
        </w:rPr>
        <w:t>void</w:t>
      </w:r>
      <w:r w:rsidRPr="007B2133">
        <w:rPr>
          <w:rFonts w:ascii="Courier New" w:hAnsi="Courier New" w:cs="Courier New"/>
          <w:noProof/>
          <w:sz w:val="20"/>
          <w:szCs w:val="20"/>
          <w:lang w:val="en-GB"/>
        </w:rPr>
        <w:t xml:space="preserve"> Main(</w:t>
      </w:r>
      <w:r w:rsidRPr="007B2133">
        <w:rPr>
          <w:rFonts w:ascii="Courier New" w:hAnsi="Courier New" w:cs="Courier New"/>
          <w:noProof/>
          <w:color w:val="0000FF"/>
          <w:sz w:val="20"/>
          <w:szCs w:val="20"/>
          <w:lang w:val="en-GB"/>
        </w:rPr>
        <w:t>string</w:t>
      </w:r>
      <w:r w:rsidRPr="007B2133">
        <w:rPr>
          <w:rFonts w:ascii="Courier New" w:hAnsi="Courier New" w:cs="Courier New"/>
          <w:noProof/>
          <w:sz w:val="20"/>
          <w:szCs w:val="20"/>
          <w:lang w:val="en-GB"/>
        </w:rPr>
        <w:t>[] args)</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lastRenderedPageBreak/>
        <w:t xml:space="preserve">            </w:t>
      </w:r>
      <w:r w:rsidRPr="007B2133">
        <w:rPr>
          <w:rFonts w:ascii="Courier New" w:hAnsi="Courier New" w:cs="Courier New"/>
          <w:noProof/>
          <w:color w:val="0000FF"/>
          <w:sz w:val="20"/>
          <w:szCs w:val="20"/>
          <w:lang w:val="en-GB"/>
        </w:rPr>
        <w:t>string</w:t>
      </w:r>
      <w:r w:rsidRPr="007B2133">
        <w:rPr>
          <w:rFonts w:ascii="Courier New" w:hAnsi="Courier New" w:cs="Courier New"/>
          <w:noProof/>
          <w:sz w:val="20"/>
          <w:szCs w:val="20"/>
          <w:lang w:val="en-GB"/>
        </w:rPr>
        <w:t xml:space="preserve"> name;</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0000FF"/>
          <w:sz w:val="20"/>
          <w:szCs w:val="20"/>
          <w:lang w:val="en-GB"/>
        </w:rPr>
        <w:t>int</w:t>
      </w:r>
      <w:r w:rsidRPr="007B2133">
        <w:rPr>
          <w:rFonts w:ascii="Courier New" w:hAnsi="Courier New" w:cs="Courier New"/>
          <w:noProof/>
          <w:sz w:val="20"/>
          <w:szCs w:val="20"/>
          <w:lang w:val="en-GB"/>
        </w:rPr>
        <w:t xml:space="preserve"> age;</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0000FF"/>
          <w:sz w:val="20"/>
          <w:szCs w:val="20"/>
          <w:lang w:val="en-GB"/>
        </w:rPr>
        <w:t>double</w:t>
      </w:r>
      <w:r w:rsidRPr="007B2133">
        <w:rPr>
          <w:rFonts w:ascii="Courier New" w:hAnsi="Courier New" w:cs="Courier New"/>
          <w:noProof/>
          <w:sz w:val="20"/>
          <w:szCs w:val="20"/>
          <w:lang w:val="en-GB"/>
        </w:rPr>
        <w:t xml:space="preserve"> salary;</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name = </w:t>
      </w:r>
      <w:r w:rsidRPr="007B2133">
        <w:rPr>
          <w:rFonts w:ascii="Courier New" w:hAnsi="Courier New" w:cs="Courier New"/>
          <w:noProof/>
          <w:color w:val="A31515"/>
          <w:sz w:val="20"/>
          <w:szCs w:val="20"/>
          <w:lang w:val="en-GB"/>
        </w:rPr>
        <w:t>"Василь Іванов"</w:t>
      </w:r>
      <w:r w:rsidRPr="007B2133">
        <w:rPr>
          <w:rFonts w:ascii="Courier New" w:hAnsi="Courier New" w:cs="Courier New"/>
          <w:noProof/>
          <w:sz w:val="20"/>
          <w:szCs w:val="20"/>
          <w:lang w:val="en-GB"/>
        </w:rPr>
        <w:t>;</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age = 20;</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salary = 2700;</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0000FF"/>
          <w:sz w:val="20"/>
          <w:szCs w:val="20"/>
          <w:lang w:val="en-GB"/>
        </w:rPr>
        <w:t>string</w:t>
      </w:r>
      <w:r w:rsidRPr="007B2133">
        <w:rPr>
          <w:rFonts w:ascii="Courier New" w:hAnsi="Courier New" w:cs="Courier New"/>
          <w:noProof/>
          <w:sz w:val="20"/>
          <w:szCs w:val="20"/>
          <w:lang w:val="en-GB"/>
        </w:rPr>
        <w:t xml:space="preserve"> s = </w:t>
      </w:r>
      <w:r w:rsidRPr="007B2133">
        <w:rPr>
          <w:rFonts w:ascii="Courier New" w:hAnsi="Courier New" w:cs="Courier New"/>
          <w:noProof/>
          <w:color w:val="A31515"/>
          <w:sz w:val="20"/>
          <w:szCs w:val="20"/>
          <w:lang w:val="en-GB"/>
        </w:rPr>
        <w:t>"Ім'я: "</w:t>
      </w:r>
      <w:r w:rsidRPr="007B2133">
        <w:rPr>
          <w:rFonts w:ascii="Courier New" w:hAnsi="Courier New" w:cs="Courier New"/>
          <w:noProof/>
          <w:sz w:val="20"/>
          <w:szCs w:val="20"/>
          <w:lang w:val="en-GB"/>
        </w:rPr>
        <w:t xml:space="preserve"> + name +</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A31515"/>
          <w:sz w:val="20"/>
          <w:szCs w:val="20"/>
          <w:lang w:val="en-GB"/>
        </w:rPr>
        <w:t>". Вік: "</w:t>
      </w:r>
      <w:r w:rsidRPr="007B2133">
        <w:rPr>
          <w:rFonts w:ascii="Courier New" w:hAnsi="Courier New" w:cs="Courier New"/>
          <w:noProof/>
          <w:sz w:val="20"/>
          <w:szCs w:val="20"/>
          <w:lang w:val="en-GB"/>
        </w:rPr>
        <w:t xml:space="preserve"> + age.ToString() +</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A31515"/>
          <w:sz w:val="20"/>
          <w:szCs w:val="20"/>
          <w:lang w:val="en-GB"/>
        </w:rPr>
        <w:t>". Зарплата: "</w:t>
      </w:r>
      <w:r w:rsidRPr="007B2133">
        <w:rPr>
          <w:rFonts w:ascii="Courier New" w:hAnsi="Courier New" w:cs="Courier New"/>
          <w:noProof/>
          <w:sz w:val="20"/>
          <w:szCs w:val="20"/>
          <w:lang w:val="en-GB"/>
        </w:rPr>
        <w:t xml:space="preserve"> + salary.ToString();</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2B91AF"/>
          <w:sz w:val="20"/>
          <w:szCs w:val="20"/>
          <w:lang w:val="en-GB"/>
        </w:rPr>
        <w:t>Console</w:t>
      </w:r>
      <w:r w:rsidRPr="007B2133">
        <w:rPr>
          <w:rFonts w:ascii="Courier New" w:hAnsi="Courier New" w:cs="Courier New"/>
          <w:noProof/>
          <w:sz w:val="20"/>
          <w:szCs w:val="20"/>
          <w:lang w:val="en-GB"/>
        </w:rPr>
        <w:t>.WriteLine(s);</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2B91AF"/>
          <w:sz w:val="20"/>
          <w:szCs w:val="20"/>
          <w:lang w:val="en-GB"/>
        </w:rPr>
        <w:t>Console</w:t>
      </w:r>
      <w:r w:rsidRPr="007B2133">
        <w:rPr>
          <w:rFonts w:ascii="Courier New" w:hAnsi="Courier New" w:cs="Courier New"/>
          <w:noProof/>
          <w:sz w:val="20"/>
          <w:szCs w:val="20"/>
          <w:lang w:val="en-GB"/>
        </w:rPr>
        <w:t>.ReadKey();</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p>
    <w:p w:rsidR="00C64AF5" w:rsidRPr="007B2133" w:rsidRDefault="006A6B23" w:rsidP="00B13766">
      <w:pPr>
        <w:ind w:firstLine="0"/>
        <w:rPr>
          <w:rFonts w:ascii="Courier New" w:hAnsi="Courier New" w:cs="Courier New"/>
          <w:noProof/>
          <w:sz w:val="20"/>
          <w:szCs w:val="20"/>
          <w:lang w:val="en-GB"/>
        </w:rPr>
      </w:pPr>
      <w:r w:rsidRPr="007B2133">
        <w:rPr>
          <w:rFonts w:ascii="Courier New" w:hAnsi="Courier New" w:cs="Courier New"/>
          <w:noProof/>
          <w:sz w:val="20"/>
          <w:szCs w:val="20"/>
          <w:lang w:val="en-GB"/>
        </w:rPr>
        <w:t>}</w:t>
      </w:r>
    </w:p>
    <w:p w:rsidR="00C64AF5" w:rsidRPr="006037DC" w:rsidRDefault="006A6B23" w:rsidP="0065057D">
      <w:pPr>
        <w:pStyle w:val="BText1"/>
      </w:pPr>
      <w:r w:rsidRPr="006037DC">
        <w:t>Варіант 2</w:t>
      </w:r>
    </w:p>
    <w:p w:rsidR="006A6B23" w:rsidRPr="007B2133" w:rsidRDefault="006A6B23" w:rsidP="00335388">
      <w:pPr>
        <w:ind w:firstLine="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Collections.Generic;</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Linq;</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Text;</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namespace</w:t>
      </w:r>
      <w:r w:rsidRPr="007B2133">
        <w:rPr>
          <w:rFonts w:ascii="Courier New" w:hAnsi="Courier New" w:cs="Courier New"/>
          <w:noProof/>
          <w:sz w:val="20"/>
          <w:szCs w:val="20"/>
          <w:lang w:val="en-US"/>
        </w:rPr>
        <w:t xml:space="preserve"> Lab2_3</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6A6B23" w:rsidRPr="007B2133" w:rsidRDefault="006A6B23" w:rsidP="006A6B23">
      <w:pPr>
        <w:autoSpaceDE w:val="0"/>
        <w:autoSpaceDN w:val="0"/>
        <w:adjustRightInd w:val="0"/>
        <w:ind w:firstLine="0"/>
        <w:jc w:val="left"/>
        <w:rPr>
          <w:rFonts w:ascii="Courier New" w:hAnsi="Courier New" w:cs="Courier New"/>
          <w:noProof/>
          <w:color w:val="2B91A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lass</w:t>
      </w: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Program</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6A6B23" w:rsidRPr="007B2133" w:rsidRDefault="006A6B23" w:rsidP="006A6B23">
      <w:pPr>
        <w:autoSpaceDE w:val="0"/>
        <w:autoSpaceDN w:val="0"/>
        <w:adjustRightInd w:val="0"/>
        <w:ind w:firstLine="0"/>
        <w:jc w:val="left"/>
        <w:rPr>
          <w:rFonts w:ascii="Courier New" w:hAnsi="Courier New" w:cs="Courier New"/>
          <w:noProof/>
          <w:color w:val="80808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808080"/>
          <w:sz w:val="20"/>
          <w:szCs w:val="20"/>
          <w:lang w:val="en-US"/>
        </w:rPr>
        <w:t>///</w:t>
      </w:r>
      <w:r w:rsidRPr="007B2133">
        <w:rPr>
          <w:rFonts w:ascii="Courier New" w:hAnsi="Courier New" w:cs="Courier New"/>
          <w:noProof/>
          <w:color w:val="008000"/>
          <w:sz w:val="20"/>
          <w:szCs w:val="20"/>
          <w:lang w:val="en-US"/>
        </w:rPr>
        <w:t xml:space="preserve"> </w:t>
      </w:r>
      <w:r w:rsidRPr="007B2133">
        <w:rPr>
          <w:rFonts w:ascii="Courier New" w:hAnsi="Courier New" w:cs="Courier New"/>
          <w:noProof/>
          <w:color w:val="808080"/>
          <w:sz w:val="20"/>
          <w:szCs w:val="20"/>
          <w:lang w:val="en-US"/>
        </w:rPr>
        <w:t>&lt;summary&gt;</w:t>
      </w:r>
    </w:p>
    <w:p w:rsidR="006A6B23" w:rsidRPr="007B2133" w:rsidRDefault="006A6B23" w:rsidP="006A6B23">
      <w:pPr>
        <w:autoSpaceDE w:val="0"/>
        <w:autoSpaceDN w:val="0"/>
        <w:adjustRightInd w:val="0"/>
        <w:ind w:firstLine="0"/>
        <w:jc w:val="left"/>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808080"/>
          <w:sz w:val="20"/>
          <w:szCs w:val="20"/>
          <w:lang w:val="en-US"/>
        </w:rPr>
        <w:t>///</w:t>
      </w:r>
      <w:r w:rsidRPr="007B2133">
        <w:rPr>
          <w:rFonts w:ascii="Courier New" w:hAnsi="Courier New" w:cs="Courier New"/>
          <w:noProof/>
          <w:color w:val="008000"/>
          <w:sz w:val="20"/>
          <w:szCs w:val="20"/>
          <w:lang w:val="en-US"/>
        </w:rPr>
        <w:t xml:space="preserve"> Демонстрація перетворення в рядок</w:t>
      </w:r>
    </w:p>
    <w:p w:rsidR="006A6B23" w:rsidRPr="007B2133" w:rsidRDefault="006A6B23" w:rsidP="006A6B23">
      <w:pPr>
        <w:autoSpaceDE w:val="0"/>
        <w:autoSpaceDN w:val="0"/>
        <w:adjustRightInd w:val="0"/>
        <w:ind w:firstLine="0"/>
        <w:jc w:val="left"/>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808080"/>
          <w:sz w:val="20"/>
          <w:szCs w:val="20"/>
          <w:lang w:val="en-US"/>
        </w:rPr>
        <w:t>///</w:t>
      </w:r>
      <w:r w:rsidRPr="007B2133">
        <w:rPr>
          <w:rFonts w:ascii="Courier New" w:hAnsi="Courier New" w:cs="Courier New"/>
          <w:noProof/>
          <w:color w:val="008000"/>
          <w:sz w:val="20"/>
          <w:szCs w:val="20"/>
          <w:lang w:val="en-US"/>
        </w:rPr>
        <w:t xml:space="preserve"> даних різного типа.</w:t>
      </w:r>
    </w:p>
    <w:p w:rsidR="006A6B23" w:rsidRPr="007B2133" w:rsidRDefault="006A6B23" w:rsidP="006A6B23">
      <w:pPr>
        <w:autoSpaceDE w:val="0"/>
        <w:autoSpaceDN w:val="0"/>
        <w:adjustRightInd w:val="0"/>
        <w:ind w:firstLine="0"/>
        <w:jc w:val="left"/>
        <w:rPr>
          <w:rFonts w:ascii="Courier New" w:hAnsi="Courier New" w:cs="Courier New"/>
          <w:noProof/>
          <w:color w:val="80808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808080"/>
          <w:sz w:val="20"/>
          <w:szCs w:val="20"/>
          <w:lang w:val="en-US"/>
        </w:rPr>
        <w:t>///</w:t>
      </w:r>
      <w:r w:rsidRPr="007B2133">
        <w:rPr>
          <w:rFonts w:ascii="Courier New" w:hAnsi="Courier New" w:cs="Courier New"/>
          <w:noProof/>
          <w:color w:val="008000"/>
          <w:sz w:val="20"/>
          <w:szCs w:val="20"/>
          <w:lang w:val="en-US"/>
        </w:rPr>
        <w:t xml:space="preserve"> </w:t>
      </w:r>
      <w:r w:rsidRPr="007B2133">
        <w:rPr>
          <w:rFonts w:ascii="Courier New" w:hAnsi="Courier New" w:cs="Courier New"/>
          <w:noProof/>
          <w:color w:val="808080"/>
          <w:sz w:val="20"/>
          <w:szCs w:val="20"/>
          <w:lang w:val="en-US"/>
        </w:rPr>
        <w:t>&lt;/summary&gt;</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void</w:t>
      </w:r>
      <w:r w:rsidRPr="007B2133">
        <w:rPr>
          <w:rFonts w:ascii="Courier New" w:hAnsi="Courier New" w:cs="Courier New"/>
          <w:noProof/>
          <w:sz w:val="20"/>
          <w:szCs w:val="20"/>
          <w:lang w:val="en-US"/>
        </w:rPr>
        <w:t xml:space="preserve"> Main(</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args)</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xml:space="preserve"> name;</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age;</w:t>
      </w:r>
    </w:p>
    <w:p w:rsidR="006A6B23" w:rsidRPr="007B2133" w:rsidRDefault="006A6B23" w:rsidP="004526A7">
      <w:pPr>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salary;</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name = </w:t>
      </w:r>
      <w:r w:rsidRPr="007B2133">
        <w:rPr>
          <w:rFonts w:ascii="Courier New" w:hAnsi="Courier New" w:cs="Courier New"/>
          <w:noProof/>
          <w:color w:val="A31515"/>
          <w:sz w:val="20"/>
          <w:szCs w:val="20"/>
          <w:lang w:val="en-US"/>
        </w:rPr>
        <w:t>"Василь Іванов"</w:t>
      </w:r>
      <w:r w:rsidRPr="007B2133">
        <w:rPr>
          <w:rFonts w:ascii="Courier New" w:hAnsi="Courier New" w:cs="Courier New"/>
          <w:noProof/>
          <w:sz w:val="20"/>
          <w:szCs w:val="20"/>
          <w:lang w:val="en-US"/>
        </w:rPr>
        <w:t>;</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age = 20;</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salary = 2700;</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xml:space="preserve"> s = </w:t>
      </w:r>
      <w:r w:rsidRPr="007B2133">
        <w:rPr>
          <w:rFonts w:ascii="Courier New" w:hAnsi="Courier New" w:cs="Courier New"/>
          <w:noProof/>
          <w:color w:val="A31515"/>
          <w:sz w:val="20"/>
          <w:szCs w:val="20"/>
          <w:lang w:val="en-US"/>
        </w:rPr>
        <w:t>"Ім'я: "</w:t>
      </w:r>
      <w:r w:rsidRPr="007B2133">
        <w:rPr>
          <w:rFonts w:ascii="Courier New" w:hAnsi="Courier New" w:cs="Courier New"/>
          <w:noProof/>
          <w:sz w:val="20"/>
          <w:szCs w:val="20"/>
          <w:lang w:val="en-US"/>
        </w:rPr>
        <w:t xml:space="preserve"> + name +</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A31515"/>
          <w:sz w:val="20"/>
          <w:szCs w:val="20"/>
          <w:lang w:val="en-US"/>
        </w:rPr>
        <w:t>". Вік: "</w:t>
      </w:r>
      <w:r w:rsidRPr="007B2133">
        <w:rPr>
          <w:rFonts w:ascii="Courier New" w:hAnsi="Courier New" w:cs="Courier New"/>
          <w:noProof/>
          <w:sz w:val="20"/>
          <w:szCs w:val="20"/>
          <w:lang w:val="en-US"/>
        </w:rPr>
        <w:t xml:space="preserve"> + age +</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A31515"/>
          <w:sz w:val="20"/>
          <w:szCs w:val="20"/>
          <w:lang w:val="en-US"/>
        </w:rPr>
        <w:t>". Зарплата: "</w:t>
      </w:r>
      <w:r w:rsidRPr="007B2133">
        <w:rPr>
          <w:rFonts w:ascii="Courier New" w:hAnsi="Courier New" w:cs="Courier New"/>
          <w:noProof/>
          <w:sz w:val="20"/>
          <w:szCs w:val="20"/>
          <w:lang w:val="en-US"/>
        </w:rPr>
        <w:t xml:space="preserve"> + salary;</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s);</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Key();</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C64AF5" w:rsidRPr="006037DC" w:rsidRDefault="006A6B23" w:rsidP="0065057D">
      <w:pPr>
        <w:ind w:firstLine="0"/>
        <w:rPr>
          <w:rFonts w:ascii="Courier New" w:hAnsi="Courier New" w:cs="Courier New"/>
          <w:noProof/>
          <w:sz w:val="20"/>
          <w:szCs w:val="20"/>
        </w:rPr>
      </w:pPr>
      <w:r w:rsidRPr="007B2133">
        <w:rPr>
          <w:rFonts w:ascii="Courier New" w:hAnsi="Courier New" w:cs="Courier New"/>
          <w:noProof/>
          <w:sz w:val="20"/>
          <w:szCs w:val="20"/>
          <w:lang w:val="en-US"/>
        </w:rPr>
        <w:t>}</w:t>
      </w:r>
    </w:p>
    <w:p w:rsidR="00B13766" w:rsidRPr="006037DC" w:rsidRDefault="00B13766" w:rsidP="00E952B1">
      <w:pPr>
        <w:pStyle w:val="4"/>
      </w:pPr>
      <w:r w:rsidRPr="006037DC">
        <w:t>5. Створення консольних проектів з використанням операторів if</w:t>
      </w:r>
    </w:p>
    <w:p w:rsidR="00B13766" w:rsidRPr="006037DC" w:rsidRDefault="00B13766" w:rsidP="00B13766">
      <w:pPr>
        <w:rPr>
          <w:szCs w:val="28"/>
        </w:rPr>
      </w:pPr>
      <w:r w:rsidRPr="006037DC">
        <w:rPr>
          <w:szCs w:val="28"/>
        </w:rPr>
        <w:t xml:space="preserve">Створимо консольний проект для організації діалогу таким чином, щоб реалізувати наведений нижче алгоритм. </w:t>
      </w:r>
    </w:p>
    <w:p w:rsidR="00B13766" w:rsidRPr="006037DC" w:rsidRDefault="00B13766" w:rsidP="009054AB">
      <w:pPr>
        <w:numPr>
          <w:ilvl w:val="0"/>
          <w:numId w:val="7"/>
        </w:numPr>
        <w:rPr>
          <w:szCs w:val="28"/>
        </w:rPr>
      </w:pPr>
      <w:r w:rsidRPr="006037DC">
        <w:rPr>
          <w:szCs w:val="28"/>
        </w:rPr>
        <w:t>Вивести на консоль запрошення для введення імені.</w:t>
      </w:r>
    </w:p>
    <w:p w:rsidR="00B13766" w:rsidRPr="006037DC" w:rsidRDefault="00B13766" w:rsidP="009054AB">
      <w:pPr>
        <w:numPr>
          <w:ilvl w:val="0"/>
          <w:numId w:val="7"/>
        </w:numPr>
        <w:rPr>
          <w:szCs w:val="28"/>
        </w:rPr>
      </w:pPr>
      <w:r w:rsidRPr="006037DC">
        <w:rPr>
          <w:szCs w:val="28"/>
        </w:rPr>
        <w:t>Ввести своє ім'я і зберегти в текстовому рядку: string myName.</w:t>
      </w:r>
    </w:p>
    <w:p w:rsidR="00B13766" w:rsidRPr="006037DC" w:rsidRDefault="00B13766" w:rsidP="009054AB">
      <w:pPr>
        <w:numPr>
          <w:ilvl w:val="0"/>
          <w:numId w:val="7"/>
        </w:numPr>
        <w:rPr>
          <w:szCs w:val="28"/>
        </w:rPr>
      </w:pPr>
      <w:r w:rsidRPr="006037DC">
        <w:rPr>
          <w:szCs w:val="28"/>
        </w:rPr>
        <w:t>Якщо нічого не введено, то вивести повідомлення про це і завершити роботу.</w:t>
      </w:r>
    </w:p>
    <w:p w:rsidR="00B13766" w:rsidRPr="006037DC" w:rsidRDefault="00B13766" w:rsidP="009054AB">
      <w:pPr>
        <w:numPr>
          <w:ilvl w:val="0"/>
          <w:numId w:val="7"/>
        </w:numPr>
        <w:rPr>
          <w:szCs w:val="28"/>
        </w:rPr>
      </w:pPr>
      <w:r w:rsidRPr="006037DC">
        <w:rPr>
          <w:szCs w:val="28"/>
        </w:rPr>
        <w:t>Якщо щось введено, то вивести рядок привітання.</w:t>
      </w:r>
    </w:p>
    <w:p w:rsidR="00B13766" w:rsidRPr="006037DC" w:rsidRDefault="00B13766" w:rsidP="009054AB">
      <w:pPr>
        <w:numPr>
          <w:ilvl w:val="0"/>
          <w:numId w:val="7"/>
        </w:numPr>
        <w:rPr>
          <w:szCs w:val="28"/>
        </w:rPr>
      </w:pPr>
      <w:r w:rsidRPr="006037DC">
        <w:rPr>
          <w:szCs w:val="28"/>
        </w:rPr>
        <w:t>Вивести рядок із запитом віку</w:t>
      </w:r>
    </w:p>
    <w:p w:rsidR="00B13766" w:rsidRPr="006037DC" w:rsidRDefault="00B13766" w:rsidP="009054AB">
      <w:pPr>
        <w:numPr>
          <w:ilvl w:val="0"/>
          <w:numId w:val="7"/>
        </w:numPr>
        <w:rPr>
          <w:szCs w:val="28"/>
        </w:rPr>
      </w:pPr>
      <w:r w:rsidRPr="006037DC">
        <w:rPr>
          <w:szCs w:val="28"/>
        </w:rPr>
        <w:t>Якщо нічого не введено, то вивести повідомлення про це і завершити роботу.</w:t>
      </w:r>
    </w:p>
    <w:p w:rsidR="00B13766" w:rsidRPr="006037DC" w:rsidRDefault="00B13766" w:rsidP="009054AB">
      <w:pPr>
        <w:numPr>
          <w:ilvl w:val="0"/>
          <w:numId w:val="7"/>
        </w:numPr>
        <w:rPr>
          <w:szCs w:val="28"/>
        </w:rPr>
      </w:pPr>
      <w:r w:rsidRPr="006037DC">
        <w:rPr>
          <w:szCs w:val="28"/>
        </w:rPr>
        <w:t>Якщо вік введено, привести число до цілого (int myAge).</w:t>
      </w:r>
    </w:p>
    <w:p w:rsidR="00B13766" w:rsidRPr="006037DC" w:rsidRDefault="00B13766" w:rsidP="009054AB">
      <w:pPr>
        <w:numPr>
          <w:ilvl w:val="0"/>
          <w:numId w:val="7"/>
        </w:numPr>
        <w:rPr>
          <w:szCs w:val="28"/>
        </w:rPr>
      </w:pPr>
      <w:r w:rsidRPr="006037DC">
        <w:rPr>
          <w:szCs w:val="28"/>
        </w:rPr>
        <w:t>Якщо число  myAge&lt;15, вивести повідомлення "Ви ще не студент. "</w:t>
      </w:r>
    </w:p>
    <w:p w:rsidR="00B13766" w:rsidRPr="006037DC" w:rsidRDefault="00B13766" w:rsidP="009054AB">
      <w:pPr>
        <w:numPr>
          <w:ilvl w:val="0"/>
          <w:numId w:val="7"/>
        </w:numPr>
        <w:rPr>
          <w:szCs w:val="28"/>
        </w:rPr>
      </w:pPr>
      <w:r w:rsidRPr="006037DC">
        <w:rPr>
          <w:szCs w:val="28"/>
        </w:rPr>
        <w:t>Якщо число myAge&gt;40, вивести повідомлення "Вчитися ніколи не пізно!"</w:t>
      </w:r>
    </w:p>
    <w:p w:rsidR="00B13766" w:rsidRPr="006037DC" w:rsidRDefault="00B13766" w:rsidP="00B13766">
      <w:pPr>
        <w:ind w:left="1429" w:firstLine="0"/>
        <w:rPr>
          <w:szCs w:val="28"/>
        </w:rPr>
      </w:pP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Collections.Generic;</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color w:val="0000FF"/>
          <w:sz w:val="20"/>
          <w:szCs w:val="20"/>
        </w:rPr>
        <w:lastRenderedPageBreak/>
        <w:t>using</w:t>
      </w:r>
      <w:r w:rsidRPr="006037DC">
        <w:rPr>
          <w:rFonts w:ascii="Courier New" w:hAnsi="Courier New" w:cs="Courier New"/>
          <w:noProof/>
          <w:sz w:val="20"/>
          <w:szCs w:val="20"/>
        </w:rPr>
        <w:t xml:space="preserve"> System.Linq;</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Text;</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color w:val="0000FF"/>
          <w:sz w:val="20"/>
          <w:szCs w:val="20"/>
        </w:rPr>
        <w:t>namespace</w:t>
      </w:r>
      <w:r w:rsidRPr="006037DC">
        <w:rPr>
          <w:rFonts w:ascii="Courier New" w:hAnsi="Courier New" w:cs="Courier New"/>
          <w:noProof/>
          <w:sz w:val="20"/>
          <w:szCs w:val="20"/>
        </w:rPr>
        <w:t xml:space="preserve"> ConsoleHello1</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w:t>
      </w:r>
    </w:p>
    <w:p w:rsidR="00B13766" w:rsidRPr="006037DC" w:rsidRDefault="00B13766" w:rsidP="00B13766">
      <w:pPr>
        <w:autoSpaceDE w:val="0"/>
        <w:autoSpaceDN w:val="0"/>
        <w:adjustRightInd w:val="0"/>
        <w:ind w:left="709" w:firstLine="0"/>
        <w:jc w:val="left"/>
        <w:rPr>
          <w:rFonts w:ascii="Courier New" w:hAnsi="Courier New" w:cs="Courier New"/>
          <w:noProof/>
          <w:color w:val="2B91A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lass</w:t>
      </w: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Program</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void</w:t>
      </w:r>
      <w:r w:rsidRPr="006037DC">
        <w:rPr>
          <w:rFonts w:ascii="Courier New" w:hAnsi="Courier New" w:cs="Courier New"/>
          <w:noProof/>
          <w:sz w:val="20"/>
          <w:szCs w:val="20"/>
        </w:rPr>
        <w:t xml:space="preserve"> Main(</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args)</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ведіть ім'я"</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xml:space="preserve"> myName =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Line();</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f</w:t>
      </w:r>
      <w:r w:rsidRPr="006037DC">
        <w:rPr>
          <w:rFonts w:ascii="Courier New" w:hAnsi="Courier New" w:cs="Courier New"/>
          <w:noProof/>
          <w:sz w:val="20"/>
          <w:szCs w:val="20"/>
        </w:rPr>
        <w:t xml:space="preserve"> (myName.Length == 0)</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и нічого не ввели, прощавайте"</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left="709" w:firstLine="0"/>
        <w:jc w:val="left"/>
        <w:rPr>
          <w:rFonts w:ascii="Courier New" w:hAnsi="Courier New" w:cs="Courier New"/>
          <w:noProof/>
          <w:color w:val="0000F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else</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Здрастуйте, "</w:t>
      </w:r>
      <w:r w:rsidRPr="006037DC">
        <w:rPr>
          <w:rFonts w:ascii="Courier New" w:hAnsi="Courier New" w:cs="Courier New"/>
          <w:noProof/>
          <w:sz w:val="20"/>
          <w:szCs w:val="20"/>
        </w:rPr>
        <w:t>+ myName);</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Скільки Вам років?"</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myAge =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Parse(</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 xml:space="preserve">.ReadLine());     </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f</w:t>
      </w:r>
      <w:r w:rsidRPr="006037DC">
        <w:rPr>
          <w:rFonts w:ascii="Courier New" w:hAnsi="Courier New" w:cs="Courier New"/>
          <w:noProof/>
          <w:sz w:val="20"/>
          <w:szCs w:val="20"/>
        </w:rPr>
        <w:t xml:space="preserve"> (myAge == 0)</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и нічого не ввели, прощавайте"</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left="709" w:firstLine="0"/>
        <w:jc w:val="left"/>
        <w:rPr>
          <w:rFonts w:ascii="Courier New" w:hAnsi="Courier New" w:cs="Courier New"/>
          <w:noProof/>
          <w:color w:val="0000F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else</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   </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f</w:t>
      </w:r>
      <w:r w:rsidRPr="006037DC">
        <w:rPr>
          <w:rFonts w:ascii="Courier New" w:hAnsi="Courier New" w:cs="Courier New"/>
          <w:noProof/>
          <w:sz w:val="20"/>
          <w:szCs w:val="20"/>
        </w:rPr>
        <w:t xml:space="preserve"> (myAge&lt;15)</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и ще не студент"</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else</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f</w:t>
      </w:r>
      <w:r w:rsidRPr="006037DC">
        <w:rPr>
          <w:rFonts w:ascii="Courier New" w:hAnsi="Courier New" w:cs="Courier New"/>
          <w:noProof/>
          <w:sz w:val="20"/>
          <w:szCs w:val="20"/>
        </w:rPr>
        <w:t xml:space="preserve"> (myAge&gt;40)</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читися ніколи не пізно!"</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left="709" w:firstLine="0"/>
        <w:jc w:val="left"/>
        <w:rPr>
          <w:rFonts w:ascii="Courier New" w:hAnsi="Courier New" w:cs="Courier New"/>
          <w:noProof/>
          <w:color w:val="0000F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else</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аш вік"</w:t>
      </w:r>
      <w:r w:rsidRPr="006037DC">
        <w:rPr>
          <w:rFonts w:ascii="Courier New" w:hAnsi="Courier New" w:cs="Courier New"/>
          <w:noProof/>
          <w:sz w:val="20"/>
          <w:szCs w:val="20"/>
        </w:rPr>
        <w:t xml:space="preserve"> +myAge);</w:t>
      </w:r>
      <w:r w:rsidRPr="006037DC">
        <w:rPr>
          <w:rFonts w:ascii="Courier New" w:hAnsi="Courier New" w:cs="Courier New"/>
          <w:noProof/>
          <w:sz w:val="20"/>
          <w:szCs w:val="20"/>
        </w:rPr>
        <w:tab/>
      </w:r>
      <w:r w:rsidRPr="006037DC">
        <w:rPr>
          <w:rFonts w:ascii="Courier New" w:hAnsi="Courier New" w:cs="Courier New"/>
          <w:noProof/>
          <w:sz w:val="20"/>
          <w:szCs w:val="20"/>
        </w:rPr>
        <w:tab/>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Key();</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w:t>
      </w:r>
    </w:p>
    <w:p w:rsidR="00B13766" w:rsidRPr="006037DC" w:rsidRDefault="00B13766" w:rsidP="00B13766">
      <w:r w:rsidRPr="006037DC">
        <w:t xml:space="preserve">В цьому прикладі використовується декілька операторів  розгалуження </w:t>
      </w:r>
      <w:r w:rsidRPr="006037DC">
        <w:rPr>
          <w:b/>
        </w:rPr>
        <w:t xml:space="preserve">if </w:t>
      </w:r>
      <w:r w:rsidRPr="006037DC">
        <w:t xml:space="preserve">(останні три вкладені). Зверніть увагу, що у C# в операторі </w:t>
      </w:r>
      <w:r w:rsidRPr="006037DC">
        <w:rPr>
          <w:b/>
        </w:rPr>
        <w:t xml:space="preserve">if </w:t>
      </w:r>
      <w:r w:rsidRPr="006037DC">
        <w:t>діють ті самі правила синтаксису, що і в С++, якщо в тілі оператора є лише один оператор блоку, то дужки не потрібні, наприклад:</w:t>
      </w:r>
    </w:p>
    <w:p w:rsidR="00B13766" w:rsidRPr="006037DC" w:rsidRDefault="00B13766" w:rsidP="00B13766"/>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f</w:t>
      </w:r>
      <w:r w:rsidRPr="006037DC">
        <w:rPr>
          <w:rFonts w:ascii="Courier New" w:hAnsi="Courier New" w:cs="Courier New"/>
          <w:noProof/>
          <w:sz w:val="20"/>
          <w:szCs w:val="20"/>
        </w:rPr>
        <w:t xml:space="preserve"> (myName.Length == 0)</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и нічого не ввели, прощавайте"</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firstLine="0"/>
        <w:jc w:val="left"/>
        <w:rPr>
          <w:rFonts w:ascii="Courier New" w:hAnsi="Courier New" w:cs="Courier New"/>
          <w:noProof/>
          <w:color w:val="0000F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else</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Здрастуйте, "</w:t>
      </w:r>
      <w:r w:rsidRPr="006037DC">
        <w:rPr>
          <w:rFonts w:ascii="Courier New" w:hAnsi="Courier New" w:cs="Courier New"/>
          <w:noProof/>
          <w:sz w:val="20"/>
          <w:szCs w:val="20"/>
        </w:rPr>
        <w:t>+ myName);</w:t>
      </w:r>
    </w:p>
    <w:p w:rsidR="00B13766" w:rsidRPr="006037DC" w:rsidRDefault="00B13766" w:rsidP="00B13766"/>
    <w:p w:rsidR="00B13766" w:rsidRPr="006037DC" w:rsidRDefault="00B13766" w:rsidP="00B13766">
      <w:pPr>
        <w:ind w:left="-142" w:firstLine="851"/>
      </w:pPr>
      <w:r w:rsidRPr="006037DC">
        <w:t xml:space="preserve">Крім цього виконується явне перетворення типів з типу </w:t>
      </w:r>
      <w:r w:rsidRPr="006037DC">
        <w:rPr>
          <w:b/>
        </w:rPr>
        <w:t>string</w:t>
      </w:r>
      <w:r w:rsidRPr="006037DC">
        <w:t xml:space="preserve"> в тип </w:t>
      </w:r>
      <w:r w:rsidRPr="006037DC">
        <w:rPr>
          <w:b/>
        </w:rPr>
        <w:t>int</w:t>
      </w:r>
      <w:r w:rsidRPr="006037DC">
        <w:t xml:space="preserve"> з використанням методу Parse і неявне при виведенні віку на консоль</w:t>
      </w:r>
    </w:p>
    <w:p w:rsidR="00B13766" w:rsidRPr="006037DC" w:rsidRDefault="00E952B1" w:rsidP="00E952B1">
      <w:pPr>
        <w:pStyle w:val="4"/>
      </w:pPr>
      <w:r w:rsidRPr="006037DC">
        <w:t>6</w:t>
      </w:r>
      <w:r w:rsidR="00B13766" w:rsidRPr="006037DC">
        <w:t>. Створення консольних проектів з використанням операторів switch</w:t>
      </w:r>
    </w:p>
    <w:p w:rsidR="00B13766" w:rsidRPr="006037DC" w:rsidRDefault="00B13766" w:rsidP="00B13766">
      <w:pPr>
        <w:autoSpaceDE w:val="0"/>
        <w:autoSpaceDN w:val="0"/>
        <w:adjustRightInd w:val="0"/>
        <w:rPr>
          <w:szCs w:val="28"/>
        </w:rPr>
      </w:pPr>
      <w:r w:rsidRPr="006037DC">
        <w:rPr>
          <w:szCs w:val="28"/>
        </w:rPr>
        <w:t>Розробимо простий консольний калькулятор для виконання арифметичних операцій. Вхідні дані будемо вводити з консолі, результати виводити на консоль. Приклад коду з лекції</w:t>
      </w:r>
    </w:p>
    <w:p w:rsidR="00B13766" w:rsidRPr="006037DC" w:rsidRDefault="00B13766" w:rsidP="00B13766">
      <w:pPr>
        <w:autoSpaceDE w:val="0"/>
        <w:autoSpaceDN w:val="0"/>
        <w:adjustRightInd w:val="0"/>
        <w:rPr>
          <w:b/>
          <w:bCs/>
          <w:iCs/>
          <w:szCs w:val="28"/>
        </w:rPr>
      </w:pPr>
      <w:r w:rsidRPr="006037DC">
        <w:rPr>
          <w:b/>
          <w:bCs/>
          <w:iCs/>
          <w:szCs w:val="28"/>
        </w:rPr>
        <w:t>Консольний калькулятор на 4 дії</w:t>
      </w:r>
    </w:p>
    <w:p w:rsidR="00B13766" w:rsidRPr="007B2133"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7B2133">
        <w:rPr>
          <w:rFonts w:ascii="Courier New" w:hAnsi="Courier New" w:cs="Courier New"/>
          <w:noProof/>
          <w:color w:val="0000FF"/>
          <w:sz w:val="20"/>
          <w:szCs w:val="20"/>
          <w:lang w:val="en-US"/>
        </w:rPr>
        <w:t xml:space="preserve">using </w:t>
      </w:r>
      <w:r w:rsidRPr="007B2133">
        <w:rPr>
          <w:rFonts w:ascii="Courier New" w:hAnsi="Courier New" w:cs="Courier New"/>
          <w:noProof/>
          <w:sz w:val="20"/>
          <w:szCs w:val="20"/>
          <w:lang w:val="en-US"/>
        </w:rPr>
        <w:t>System</w:t>
      </w:r>
      <w:r w:rsidRPr="007B2133">
        <w:rPr>
          <w:rFonts w:ascii="Courier New" w:hAnsi="Courier New" w:cs="Courier New"/>
          <w:noProof/>
          <w:color w:val="0000FF"/>
          <w:sz w:val="20"/>
          <w:szCs w:val="20"/>
          <w:lang w:val="en-US"/>
        </w:rPr>
        <w:t>;</w:t>
      </w:r>
    </w:p>
    <w:p w:rsidR="00B13766" w:rsidRPr="007B2133"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7B2133">
        <w:rPr>
          <w:rFonts w:ascii="Courier New" w:hAnsi="Courier New" w:cs="Courier New"/>
          <w:noProof/>
          <w:color w:val="0000FF"/>
          <w:sz w:val="20"/>
          <w:szCs w:val="20"/>
          <w:lang w:val="en-US"/>
        </w:rPr>
        <w:t xml:space="preserve">namespace </w:t>
      </w:r>
      <w:r w:rsidRPr="007B2133">
        <w:rPr>
          <w:rFonts w:ascii="Courier New" w:hAnsi="Courier New" w:cs="Courier New"/>
          <w:noProof/>
          <w:sz w:val="20"/>
          <w:szCs w:val="20"/>
          <w:lang w:val="en-US"/>
        </w:rPr>
        <w:t>ConsoleCalculator</w:t>
      </w:r>
    </w:p>
    <w:p w:rsidR="00350DA8" w:rsidRPr="007B2133"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7B2133">
        <w:rPr>
          <w:rFonts w:ascii="Courier New" w:hAnsi="Courier New" w:cs="Courier New"/>
          <w:noProof/>
          <w:color w:val="0000FF"/>
          <w:sz w:val="20"/>
          <w:szCs w:val="20"/>
          <w:lang w:val="en-US"/>
        </w:rPr>
        <w:t xml:space="preserve">{   </w:t>
      </w:r>
    </w:p>
    <w:p w:rsidR="00B13766" w:rsidRPr="007B2133" w:rsidRDefault="00350DA8" w:rsidP="00350DA8">
      <w:pPr>
        <w:autoSpaceDE w:val="0"/>
        <w:autoSpaceDN w:val="0"/>
        <w:adjustRightInd w:val="0"/>
        <w:ind w:firstLine="0"/>
        <w:jc w:val="left"/>
        <w:rPr>
          <w:rFonts w:ascii="Courier New" w:hAnsi="Courier New" w:cs="Courier New"/>
          <w:noProof/>
          <w:color w:val="0000FF"/>
          <w:sz w:val="20"/>
          <w:szCs w:val="20"/>
          <w:lang w:val="en-US"/>
        </w:rPr>
      </w:pPr>
      <w:r w:rsidRPr="007B2133">
        <w:rPr>
          <w:rFonts w:ascii="Courier New" w:hAnsi="Courier New" w:cs="Courier New"/>
          <w:noProof/>
          <w:color w:val="0000FF"/>
          <w:sz w:val="20"/>
          <w:szCs w:val="20"/>
          <w:lang w:val="en-US"/>
        </w:rPr>
        <w:t xml:space="preserve">    </w:t>
      </w:r>
      <w:r w:rsidR="00B13766" w:rsidRPr="007B2133">
        <w:rPr>
          <w:rFonts w:ascii="Courier New" w:hAnsi="Courier New" w:cs="Courier New"/>
          <w:noProof/>
          <w:color w:val="0000FF"/>
          <w:sz w:val="20"/>
          <w:szCs w:val="20"/>
          <w:lang w:val="en-US"/>
        </w:rPr>
        <w:t>class Program</w:t>
      </w:r>
    </w:p>
    <w:p w:rsidR="00350DA8" w:rsidRPr="007B2133"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7B2133">
        <w:rPr>
          <w:rFonts w:ascii="Courier New" w:hAnsi="Courier New" w:cs="Courier New"/>
          <w:noProof/>
          <w:color w:val="0000FF"/>
          <w:sz w:val="20"/>
          <w:szCs w:val="20"/>
          <w:lang w:val="en-US"/>
        </w:rPr>
        <w:t xml:space="preserve">    </w:t>
      </w:r>
      <w:r w:rsidR="00350DA8" w:rsidRPr="007B2133">
        <w:rPr>
          <w:rFonts w:ascii="Courier New" w:hAnsi="Courier New" w:cs="Courier New"/>
          <w:noProof/>
          <w:color w:val="0000FF"/>
          <w:sz w:val="20"/>
          <w:szCs w:val="20"/>
          <w:lang w:val="en-US"/>
        </w:rPr>
        <w:t xml:space="preserve"> </w:t>
      </w:r>
      <w:r w:rsidRPr="007B2133">
        <w:rPr>
          <w:rFonts w:ascii="Courier New" w:hAnsi="Courier New" w:cs="Courier New"/>
          <w:noProof/>
          <w:color w:val="0000FF"/>
          <w:sz w:val="20"/>
          <w:szCs w:val="20"/>
          <w:lang w:val="en-US"/>
        </w:rPr>
        <w:t xml:space="preserve">{   </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FF"/>
          <w:sz w:val="20"/>
          <w:szCs w:val="20"/>
          <w:lang w:val="en-US"/>
        </w:rPr>
        <w:t xml:space="preserve">        static</w:t>
      </w: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void</w:t>
      </w:r>
      <w:r w:rsidRPr="007B2133">
        <w:rPr>
          <w:rFonts w:ascii="Courier New" w:hAnsi="Courier New" w:cs="Courier New"/>
          <w:color w:val="000000"/>
          <w:sz w:val="20"/>
          <w:szCs w:val="20"/>
          <w:lang w:val="en-US"/>
        </w:rPr>
        <w:t xml:space="preserve"> Main(</w:t>
      </w:r>
      <w:r w:rsidRPr="007B2133">
        <w:rPr>
          <w:rFonts w:ascii="Courier New" w:hAnsi="Courier New" w:cs="Courier New"/>
          <w:color w:val="0000FF"/>
          <w:sz w:val="20"/>
          <w:szCs w:val="20"/>
          <w:lang w:val="en-US"/>
        </w:rPr>
        <w:t>string</w:t>
      </w:r>
      <w:r w:rsidRPr="007B2133">
        <w:rPr>
          <w:rFonts w:ascii="Courier New" w:hAnsi="Courier New" w:cs="Courier New"/>
          <w:color w:val="000000"/>
          <w:sz w:val="20"/>
          <w:szCs w:val="20"/>
          <w:lang w:val="en-US"/>
        </w:rPr>
        <w:t>[] args)</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Console.WriteLine(</w:t>
      </w:r>
      <w:r w:rsidRPr="007B2133">
        <w:rPr>
          <w:rFonts w:ascii="Courier New" w:hAnsi="Courier New" w:cs="Courier New"/>
          <w:color w:val="A31515"/>
          <w:sz w:val="20"/>
          <w:szCs w:val="20"/>
          <w:lang w:val="en-US"/>
        </w:rPr>
        <w:t>"Hello World!"</w:t>
      </w:r>
      <w:r w:rsidRPr="007B2133">
        <w:rPr>
          <w:rFonts w:ascii="Courier New" w:hAnsi="Courier New" w:cs="Courier New"/>
          <w:color w:val="000000"/>
          <w:sz w:val="20"/>
          <w:szCs w:val="20"/>
          <w:lang w:val="en-US"/>
        </w:rPr>
        <w:t>);</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string</w:t>
      </w:r>
      <w:r w:rsidRPr="007B2133">
        <w:rPr>
          <w:rFonts w:ascii="Courier New" w:hAnsi="Courier New" w:cs="Courier New"/>
          <w:color w:val="000000"/>
          <w:sz w:val="20"/>
          <w:szCs w:val="20"/>
          <w:lang w:val="en-US"/>
        </w:rPr>
        <w:t xml:space="preserve"> buf;</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double</w:t>
      </w:r>
      <w:r w:rsidRPr="007B2133">
        <w:rPr>
          <w:rFonts w:ascii="Courier New" w:hAnsi="Courier New" w:cs="Courier New"/>
          <w:color w:val="000000"/>
          <w:sz w:val="20"/>
          <w:szCs w:val="20"/>
          <w:lang w:val="en-US"/>
        </w:rPr>
        <w:t xml:space="preserve"> a, b, res;</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Console.WriteLine(</w:t>
      </w:r>
      <w:r w:rsidRPr="007B2133">
        <w:rPr>
          <w:rFonts w:ascii="Courier New" w:hAnsi="Courier New" w:cs="Courier New"/>
          <w:color w:val="A31515"/>
          <w:sz w:val="20"/>
          <w:szCs w:val="20"/>
          <w:lang w:val="en-US"/>
        </w:rPr>
        <w:t>"Введіть перший операнд:"</w:t>
      </w:r>
      <w:r w:rsidRPr="007B2133">
        <w:rPr>
          <w:rFonts w:ascii="Courier New" w:hAnsi="Courier New" w:cs="Courier New"/>
          <w:color w:val="000000"/>
          <w:sz w:val="20"/>
          <w:szCs w:val="20"/>
          <w:lang w:val="en-US"/>
        </w:rPr>
        <w:t>);</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a = </w:t>
      </w:r>
      <w:r w:rsidRPr="007B2133">
        <w:rPr>
          <w:rFonts w:ascii="Courier New" w:hAnsi="Courier New" w:cs="Courier New"/>
          <w:color w:val="0000FF"/>
          <w:sz w:val="20"/>
          <w:szCs w:val="20"/>
          <w:lang w:val="en-US"/>
        </w:rPr>
        <w:t>double</w:t>
      </w:r>
      <w:r w:rsidRPr="007B2133">
        <w:rPr>
          <w:rFonts w:ascii="Courier New" w:hAnsi="Courier New" w:cs="Courier New"/>
          <w:color w:val="000000"/>
          <w:sz w:val="20"/>
          <w:szCs w:val="20"/>
          <w:lang w:val="en-US"/>
        </w:rPr>
        <w:t>.Parse(Console.ReadLine());</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Console.WriteLine(</w:t>
      </w:r>
      <w:r w:rsidRPr="007B2133">
        <w:rPr>
          <w:rFonts w:ascii="Courier New" w:hAnsi="Courier New" w:cs="Courier New"/>
          <w:color w:val="A31515"/>
          <w:sz w:val="20"/>
          <w:szCs w:val="20"/>
          <w:lang w:val="en-US"/>
        </w:rPr>
        <w:t>"Введіть знак операції"</w:t>
      </w:r>
      <w:r w:rsidRPr="007B2133">
        <w:rPr>
          <w:rFonts w:ascii="Courier New" w:hAnsi="Courier New" w:cs="Courier New"/>
          <w:color w:val="000000"/>
          <w:sz w:val="20"/>
          <w:szCs w:val="20"/>
          <w:lang w:val="en-US"/>
        </w:rPr>
        <w:t>);</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lastRenderedPageBreak/>
        <w:t xml:space="preserve">            </w:t>
      </w:r>
      <w:r w:rsidRPr="007B2133">
        <w:rPr>
          <w:rFonts w:ascii="Courier New" w:hAnsi="Courier New" w:cs="Courier New"/>
          <w:color w:val="0000FF"/>
          <w:sz w:val="20"/>
          <w:szCs w:val="20"/>
          <w:lang w:val="en-US"/>
        </w:rPr>
        <w:t>char</w:t>
      </w:r>
      <w:r w:rsidRPr="007B2133">
        <w:rPr>
          <w:rFonts w:ascii="Courier New" w:hAnsi="Courier New" w:cs="Courier New"/>
          <w:color w:val="000000"/>
          <w:sz w:val="20"/>
          <w:szCs w:val="20"/>
          <w:lang w:val="en-US"/>
        </w:rPr>
        <w:t xml:space="preserve"> op = (</w:t>
      </w:r>
      <w:r w:rsidRPr="007B2133">
        <w:rPr>
          <w:rFonts w:ascii="Courier New" w:hAnsi="Courier New" w:cs="Courier New"/>
          <w:color w:val="0000FF"/>
          <w:sz w:val="20"/>
          <w:szCs w:val="20"/>
          <w:lang w:val="en-US"/>
        </w:rPr>
        <w:t>char</w:t>
      </w:r>
      <w:r w:rsidRPr="007B2133">
        <w:rPr>
          <w:rFonts w:ascii="Courier New" w:hAnsi="Courier New" w:cs="Courier New"/>
          <w:color w:val="000000"/>
          <w:sz w:val="20"/>
          <w:szCs w:val="20"/>
          <w:lang w:val="en-US"/>
        </w:rPr>
        <w:t>)Console.Read();</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Console.ReadLine();</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Console.WriteLine(</w:t>
      </w:r>
      <w:r w:rsidRPr="007B2133">
        <w:rPr>
          <w:rFonts w:ascii="Courier New" w:hAnsi="Courier New" w:cs="Courier New"/>
          <w:color w:val="A31515"/>
          <w:sz w:val="20"/>
          <w:szCs w:val="20"/>
          <w:lang w:val="en-US"/>
        </w:rPr>
        <w:t>"Введіть другий операнд:"</w:t>
      </w:r>
      <w:r w:rsidRPr="007B2133">
        <w:rPr>
          <w:rFonts w:ascii="Courier New" w:hAnsi="Courier New" w:cs="Courier New"/>
          <w:color w:val="000000"/>
          <w:sz w:val="20"/>
          <w:szCs w:val="20"/>
          <w:lang w:val="en-US"/>
        </w:rPr>
        <w:t>);</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b = </w:t>
      </w:r>
      <w:r w:rsidRPr="007B2133">
        <w:rPr>
          <w:rFonts w:ascii="Courier New" w:hAnsi="Courier New" w:cs="Courier New"/>
          <w:color w:val="0000FF"/>
          <w:sz w:val="20"/>
          <w:szCs w:val="20"/>
          <w:lang w:val="en-US"/>
        </w:rPr>
        <w:t>double</w:t>
      </w:r>
      <w:r w:rsidRPr="007B2133">
        <w:rPr>
          <w:rFonts w:ascii="Courier New" w:hAnsi="Courier New" w:cs="Courier New"/>
          <w:color w:val="000000"/>
          <w:sz w:val="20"/>
          <w:szCs w:val="20"/>
          <w:lang w:val="en-US"/>
        </w:rPr>
        <w:t>.Parse(Console.ReadLine());</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bool</w:t>
      </w:r>
      <w:r w:rsidRPr="007B2133">
        <w:rPr>
          <w:rFonts w:ascii="Courier New" w:hAnsi="Courier New" w:cs="Courier New"/>
          <w:color w:val="000000"/>
          <w:sz w:val="20"/>
          <w:szCs w:val="20"/>
          <w:lang w:val="en-US"/>
        </w:rPr>
        <w:t xml:space="preserve"> ok = </w:t>
      </w:r>
      <w:r w:rsidRPr="007B2133">
        <w:rPr>
          <w:rFonts w:ascii="Courier New" w:hAnsi="Courier New" w:cs="Courier New"/>
          <w:color w:val="0000FF"/>
          <w:sz w:val="20"/>
          <w:szCs w:val="20"/>
          <w:lang w:val="en-US"/>
        </w:rPr>
        <w:t>true</w:t>
      </w:r>
      <w:r w:rsidRPr="007B2133">
        <w:rPr>
          <w:rFonts w:ascii="Courier New" w:hAnsi="Courier New" w:cs="Courier New"/>
          <w:color w:val="000000"/>
          <w:sz w:val="20"/>
          <w:szCs w:val="20"/>
          <w:lang w:val="en-US"/>
        </w:rPr>
        <w:t>;</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switch</w:t>
      </w:r>
      <w:r w:rsidRPr="007B2133">
        <w:rPr>
          <w:rFonts w:ascii="Courier New" w:hAnsi="Courier New" w:cs="Courier New"/>
          <w:color w:val="000000"/>
          <w:sz w:val="20"/>
          <w:szCs w:val="20"/>
          <w:lang w:val="en-US"/>
        </w:rPr>
        <w:t xml:space="preserve"> (op)</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case</w:t>
      </w:r>
      <w:r w:rsidRPr="007B2133">
        <w:rPr>
          <w:rFonts w:ascii="Courier New" w:hAnsi="Courier New" w:cs="Courier New"/>
          <w:color w:val="000000"/>
          <w:sz w:val="20"/>
          <w:szCs w:val="20"/>
          <w:lang w:val="en-US"/>
        </w:rPr>
        <w:t xml:space="preserve"> </w:t>
      </w:r>
      <w:r w:rsidRPr="007B2133">
        <w:rPr>
          <w:rFonts w:ascii="Courier New" w:hAnsi="Courier New" w:cs="Courier New"/>
          <w:color w:val="A31515"/>
          <w:sz w:val="20"/>
          <w:szCs w:val="20"/>
          <w:lang w:val="en-US"/>
        </w:rPr>
        <w:t>'+'</w:t>
      </w:r>
      <w:r w:rsidRPr="007B2133">
        <w:rPr>
          <w:rFonts w:ascii="Courier New" w:hAnsi="Courier New" w:cs="Courier New"/>
          <w:color w:val="000000"/>
          <w:sz w:val="20"/>
          <w:szCs w:val="20"/>
          <w:lang w:val="en-US"/>
        </w:rPr>
        <w:t xml:space="preserve">: res = a + b; </w:t>
      </w:r>
      <w:r w:rsidRPr="007B2133">
        <w:rPr>
          <w:rFonts w:ascii="Courier New" w:hAnsi="Courier New" w:cs="Courier New"/>
          <w:color w:val="0000FF"/>
          <w:sz w:val="20"/>
          <w:szCs w:val="20"/>
          <w:lang w:val="en-US"/>
        </w:rPr>
        <w:t>break</w:t>
      </w:r>
      <w:r w:rsidRPr="007B2133">
        <w:rPr>
          <w:rFonts w:ascii="Courier New" w:hAnsi="Courier New" w:cs="Courier New"/>
          <w:color w:val="000000"/>
          <w:sz w:val="20"/>
          <w:szCs w:val="20"/>
          <w:lang w:val="en-US"/>
        </w:rPr>
        <w:t>;</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case</w:t>
      </w:r>
      <w:r w:rsidRPr="007B2133">
        <w:rPr>
          <w:rFonts w:ascii="Courier New" w:hAnsi="Courier New" w:cs="Courier New"/>
          <w:color w:val="000000"/>
          <w:sz w:val="20"/>
          <w:szCs w:val="20"/>
          <w:lang w:val="en-US"/>
        </w:rPr>
        <w:t xml:space="preserve"> </w:t>
      </w:r>
      <w:r w:rsidRPr="007B2133">
        <w:rPr>
          <w:rFonts w:ascii="Courier New" w:hAnsi="Courier New" w:cs="Courier New"/>
          <w:color w:val="A31515"/>
          <w:sz w:val="20"/>
          <w:szCs w:val="20"/>
          <w:lang w:val="en-US"/>
        </w:rPr>
        <w:t>'-'</w:t>
      </w:r>
      <w:r w:rsidRPr="007B2133">
        <w:rPr>
          <w:rFonts w:ascii="Courier New" w:hAnsi="Courier New" w:cs="Courier New"/>
          <w:color w:val="000000"/>
          <w:sz w:val="20"/>
          <w:szCs w:val="20"/>
          <w:lang w:val="en-US"/>
        </w:rPr>
        <w:t xml:space="preserve">: res = a - b; </w:t>
      </w:r>
      <w:r w:rsidRPr="007B2133">
        <w:rPr>
          <w:rFonts w:ascii="Courier New" w:hAnsi="Courier New" w:cs="Courier New"/>
          <w:color w:val="0000FF"/>
          <w:sz w:val="20"/>
          <w:szCs w:val="20"/>
          <w:lang w:val="en-US"/>
        </w:rPr>
        <w:t>break</w:t>
      </w:r>
      <w:r w:rsidRPr="007B2133">
        <w:rPr>
          <w:rFonts w:ascii="Courier New" w:hAnsi="Courier New" w:cs="Courier New"/>
          <w:color w:val="000000"/>
          <w:sz w:val="20"/>
          <w:szCs w:val="20"/>
          <w:lang w:val="en-US"/>
        </w:rPr>
        <w:t>;</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case</w:t>
      </w:r>
      <w:r w:rsidRPr="007B2133">
        <w:rPr>
          <w:rFonts w:ascii="Courier New" w:hAnsi="Courier New" w:cs="Courier New"/>
          <w:color w:val="000000"/>
          <w:sz w:val="20"/>
          <w:szCs w:val="20"/>
          <w:lang w:val="en-US"/>
        </w:rPr>
        <w:t xml:space="preserve"> </w:t>
      </w:r>
      <w:r w:rsidRPr="007B2133">
        <w:rPr>
          <w:rFonts w:ascii="Courier New" w:hAnsi="Courier New" w:cs="Courier New"/>
          <w:color w:val="A31515"/>
          <w:sz w:val="20"/>
          <w:szCs w:val="20"/>
          <w:lang w:val="en-US"/>
        </w:rPr>
        <w:t>'*'</w:t>
      </w:r>
      <w:r w:rsidRPr="007B2133">
        <w:rPr>
          <w:rFonts w:ascii="Courier New" w:hAnsi="Courier New" w:cs="Courier New"/>
          <w:color w:val="000000"/>
          <w:sz w:val="20"/>
          <w:szCs w:val="20"/>
          <w:lang w:val="en-US"/>
        </w:rPr>
        <w:t xml:space="preserve">: res = a * b; </w:t>
      </w:r>
      <w:r w:rsidRPr="007B2133">
        <w:rPr>
          <w:rFonts w:ascii="Courier New" w:hAnsi="Courier New" w:cs="Courier New"/>
          <w:color w:val="0000FF"/>
          <w:sz w:val="20"/>
          <w:szCs w:val="20"/>
          <w:lang w:val="en-US"/>
        </w:rPr>
        <w:t>break</w:t>
      </w:r>
      <w:r w:rsidRPr="007B2133">
        <w:rPr>
          <w:rFonts w:ascii="Courier New" w:hAnsi="Courier New" w:cs="Courier New"/>
          <w:color w:val="000000"/>
          <w:sz w:val="20"/>
          <w:szCs w:val="20"/>
          <w:lang w:val="en-US"/>
        </w:rPr>
        <w:t>;</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case</w:t>
      </w:r>
      <w:r w:rsidRPr="007B2133">
        <w:rPr>
          <w:rFonts w:ascii="Courier New" w:hAnsi="Courier New" w:cs="Courier New"/>
          <w:color w:val="000000"/>
          <w:sz w:val="20"/>
          <w:szCs w:val="20"/>
          <w:lang w:val="en-US"/>
        </w:rPr>
        <w:t xml:space="preserve"> </w:t>
      </w:r>
      <w:r w:rsidRPr="007B2133">
        <w:rPr>
          <w:rFonts w:ascii="Courier New" w:hAnsi="Courier New" w:cs="Courier New"/>
          <w:color w:val="A31515"/>
          <w:sz w:val="20"/>
          <w:szCs w:val="20"/>
          <w:lang w:val="en-US"/>
        </w:rPr>
        <w:t>'/'</w:t>
      </w:r>
      <w:r w:rsidRPr="007B2133">
        <w:rPr>
          <w:rFonts w:ascii="Courier New" w:hAnsi="Courier New" w:cs="Courier New"/>
          <w:color w:val="000000"/>
          <w:sz w:val="20"/>
          <w:szCs w:val="20"/>
          <w:lang w:val="en-US"/>
        </w:rPr>
        <w:t xml:space="preserve">: res = a / b; </w:t>
      </w:r>
      <w:r w:rsidRPr="007B2133">
        <w:rPr>
          <w:rFonts w:ascii="Courier New" w:hAnsi="Courier New" w:cs="Courier New"/>
          <w:color w:val="0000FF"/>
          <w:sz w:val="20"/>
          <w:szCs w:val="20"/>
          <w:lang w:val="en-US"/>
        </w:rPr>
        <w:t>break</w:t>
      </w:r>
      <w:r w:rsidRPr="007B2133">
        <w:rPr>
          <w:rFonts w:ascii="Courier New" w:hAnsi="Courier New" w:cs="Courier New"/>
          <w:color w:val="000000"/>
          <w:sz w:val="20"/>
          <w:szCs w:val="20"/>
          <w:lang w:val="en-US"/>
        </w:rPr>
        <w:t>;</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default</w:t>
      </w:r>
      <w:r w:rsidRPr="007B2133">
        <w:rPr>
          <w:rFonts w:ascii="Courier New" w:hAnsi="Courier New" w:cs="Courier New"/>
          <w:color w:val="000000"/>
          <w:sz w:val="20"/>
          <w:szCs w:val="20"/>
          <w:lang w:val="en-US"/>
        </w:rPr>
        <w:t xml:space="preserve">: res = </w:t>
      </w:r>
      <w:r w:rsidRPr="007B2133">
        <w:rPr>
          <w:rFonts w:ascii="Courier New" w:hAnsi="Courier New" w:cs="Courier New"/>
          <w:color w:val="0000FF"/>
          <w:sz w:val="20"/>
          <w:szCs w:val="20"/>
          <w:lang w:val="en-US"/>
        </w:rPr>
        <w:t>double</w:t>
      </w:r>
      <w:r w:rsidRPr="007B2133">
        <w:rPr>
          <w:rFonts w:ascii="Courier New" w:hAnsi="Courier New" w:cs="Courier New"/>
          <w:color w:val="000000"/>
          <w:sz w:val="20"/>
          <w:szCs w:val="20"/>
          <w:lang w:val="en-US"/>
        </w:rPr>
        <w:t xml:space="preserve">.NaN; ok = </w:t>
      </w:r>
      <w:r w:rsidRPr="007B2133">
        <w:rPr>
          <w:rFonts w:ascii="Courier New" w:hAnsi="Courier New" w:cs="Courier New"/>
          <w:color w:val="0000FF"/>
          <w:sz w:val="20"/>
          <w:szCs w:val="20"/>
          <w:lang w:val="en-US"/>
        </w:rPr>
        <w:t>false</w:t>
      </w: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break</w:t>
      </w:r>
      <w:r w:rsidRPr="007B2133">
        <w:rPr>
          <w:rFonts w:ascii="Courier New" w:hAnsi="Courier New" w:cs="Courier New"/>
          <w:color w:val="000000"/>
          <w:sz w:val="20"/>
          <w:szCs w:val="20"/>
          <w:lang w:val="en-US"/>
        </w:rPr>
        <w:t>;</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if</w:t>
      </w:r>
      <w:r w:rsidRPr="007B2133">
        <w:rPr>
          <w:rFonts w:ascii="Courier New" w:hAnsi="Courier New" w:cs="Courier New"/>
          <w:color w:val="000000"/>
          <w:sz w:val="20"/>
          <w:szCs w:val="20"/>
          <w:lang w:val="en-US"/>
        </w:rPr>
        <w:t xml:space="preserve"> (ok) Console.WriteLine(</w:t>
      </w:r>
      <w:r w:rsidRPr="007B2133">
        <w:rPr>
          <w:rFonts w:ascii="Courier New" w:hAnsi="Courier New" w:cs="Courier New"/>
          <w:color w:val="A31515"/>
          <w:sz w:val="20"/>
          <w:szCs w:val="20"/>
          <w:lang w:val="en-US"/>
        </w:rPr>
        <w:t>"Результат: "</w:t>
      </w:r>
      <w:r w:rsidRPr="007B2133">
        <w:rPr>
          <w:rFonts w:ascii="Courier New" w:hAnsi="Courier New" w:cs="Courier New"/>
          <w:color w:val="000000"/>
          <w:sz w:val="20"/>
          <w:szCs w:val="20"/>
          <w:lang w:val="en-US"/>
        </w:rPr>
        <w:t xml:space="preserve"> + res);</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else</w:t>
      </w:r>
      <w:r w:rsidRPr="007B2133">
        <w:rPr>
          <w:rFonts w:ascii="Courier New" w:hAnsi="Courier New" w:cs="Courier New"/>
          <w:color w:val="000000"/>
          <w:sz w:val="20"/>
          <w:szCs w:val="20"/>
          <w:lang w:val="en-US"/>
        </w:rPr>
        <w:t xml:space="preserve"> Console.WriteLine(</w:t>
      </w:r>
      <w:r w:rsidRPr="007B2133">
        <w:rPr>
          <w:rFonts w:ascii="Courier New" w:hAnsi="Courier New" w:cs="Courier New"/>
          <w:color w:val="A31515"/>
          <w:sz w:val="20"/>
          <w:szCs w:val="20"/>
          <w:lang w:val="en-US"/>
        </w:rPr>
        <w:t>"Неприпустима операція"</w:t>
      </w:r>
      <w:r w:rsidRPr="007B2133">
        <w:rPr>
          <w:rFonts w:ascii="Courier New" w:hAnsi="Courier New" w:cs="Courier New"/>
          <w:color w:val="000000"/>
          <w:sz w:val="20"/>
          <w:szCs w:val="20"/>
          <w:lang w:val="en-US"/>
        </w:rPr>
        <w:t>);</w:t>
      </w:r>
    </w:p>
    <w:p w:rsidR="00350DA8" w:rsidRPr="007B2133" w:rsidRDefault="00350DA8" w:rsidP="00350DA8">
      <w:pPr>
        <w:autoSpaceDE w:val="0"/>
        <w:autoSpaceDN w:val="0"/>
        <w:adjustRightInd w:val="0"/>
        <w:ind w:left="709" w:firstLine="0"/>
        <w:jc w:val="left"/>
        <w:rPr>
          <w:rFonts w:ascii="Courier New" w:hAnsi="Courier New" w:cs="Courier New"/>
          <w:noProof/>
          <w:color w:val="0000FF"/>
          <w:sz w:val="20"/>
          <w:szCs w:val="20"/>
          <w:lang w:val="en-US"/>
        </w:rPr>
      </w:pPr>
      <w:r w:rsidRPr="007B2133">
        <w:rPr>
          <w:rFonts w:ascii="Courier New" w:hAnsi="Courier New" w:cs="Courier New"/>
          <w:color w:val="000000"/>
          <w:sz w:val="20"/>
          <w:szCs w:val="20"/>
          <w:lang w:val="en-US"/>
        </w:rPr>
        <w:t xml:space="preserve"> }</w:t>
      </w:r>
    </w:p>
    <w:p w:rsidR="00B13766" w:rsidRPr="007B2133" w:rsidRDefault="00350DA8" w:rsidP="00350DA8">
      <w:pPr>
        <w:autoSpaceDE w:val="0"/>
        <w:autoSpaceDN w:val="0"/>
        <w:adjustRightInd w:val="0"/>
        <w:ind w:firstLine="0"/>
        <w:jc w:val="left"/>
        <w:rPr>
          <w:rFonts w:ascii="Courier New" w:hAnsi="Courier New" w:cs="Courier New"/>
          <w:noProof/>
          <w:color w:val="0000FF"/>
          <w:sz w:val="20"/>
          <w:szCs w:val="20"/>
          <w:lang w:val="en-US"/>
        </w:rPr>
      </w:pPr>
      <w:r w:rsidRPr="007B2133">
        <w:rPr>
          <w:rFonts w:ascii="Courier New" w:hAnsi="Courier New" w:cs="Courier New"/>
          <w:noProof/>
          <w:color w:val="0000FF"/>
          <w:sz w:val="20"/>
          <w:szCs w:val="20"/>
          <w:lang w:val="en-US"/>
        </w:rPr>
        <w:t xml:space="preserve">    </w:t>
      </w:r>
      <w:r w:rsidR="00B13766" w:rsidRPr="007B2133">
        <w:rPr>
          <w:rFonts w:ascii="Courier New" w:hAnsi="Courier New" w:cs="Courier New"/>
          <w:noProof/>
          <w:color w:val="0000FF"/>
          <w:sz w:val="20"/>
          <w:szCs w:val="20"/>
          <w:lang w:val="en-US"/>
        </w:rPr>
        <w:t>}</w:t>
      </w:r>
    </w:p>
    <w:p w:rsidR="00B13766" w:rsidRPr="007B2133"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7B2133">
        <w:rPr>
          <w:rFonts w:ascii="Courier New" w:hAnsi="Courier New" w:cs="Courier New"/>
          <w:noProof/>
          <w:color w:val="0000FF"/>
          <w:sz w:val="20"/>
          <w:szCs w:val="20"/>
          <w:lang w:val="en-US"/>
        </w:rPr>
        <w:t>}</w:t>
      </w:r>
    </w:p>
    <w:p w:rsidR="00B13766" w:rsidRPr="006037DC" w:rsidRDefault="00B13766" w:rsidP="00B13766">
      <w:pPr>
        <w:pStyle w:val="HTML"/>
        <w:rPr>
          <w:rFonts w:ascii="Courier New" w:hAnsi="Courier New" w:cs="Courier New"/>
          <w:color w:val="222222"/>
          <w:lang w:val="uk-UA"/>
        </w:rPr>
      </w:pPr>
    </w:p>
    <w:p w:rsidR="00B13766" w:rsidRPr="006037DC" w:rsidRDefault="00B13766" w:rsidP="00350DA8">
      <w:r w:rsidRPr="006037DC">
        <w:t xml:space="preserve">Зверніть увагу, що тип виразу в операторі  switch є </w:t>
      </w:r>
      <w:r w:rsidRPr="006037DC">
        <w:rPr>
          <w:b/>
        </w:rPr>
        <w:t>char</w:t>
      </w:r>
      <w:r w:rsidRPr="006037DC">
        <w:t>.  Також зверніть увагу, що перетворення з типу string до типу char повинно бути явним, тому що тип  char є типом-значенням, а тип string – посилковим.</w:t>
      </w:r>
    </w:p>
    <w:p w:rsidR="00B13766" w:rsidRPr="007B2133" w:rsidRDefault="00B13766" w:rsidP="00B13766">
      <w:pPr>
        <w:pStyle w:val="HTML"/>
        <w:rPr>
          <w:b/>
          <w:color w:val="222222"/>
          <w:sz w:val="28"/>
          <w:szCs w:val="28"/>
          <w:lang w:val="en-US"/>
        </w:rPr>
      </w:pPr>
      <w:r w:rsidRPr="007B2133">
        <w:rPr>
          <w:b/>
          <w:color w:val="222222"/>
          <w:sz w:val="28"/>
          <w:szCs w:val="28"/>
          <w:lang w:val="en-US"/>
        </w:rPr>
        <w:t xml:space="preserve">            char op = (char)Console.Read();</w:t>
      </w:r>
    </w:p>
    <w:p w:rsidR="00B13766" w:rsidRPr="006037DC" w:rsidRDefault="00B13766" w:rsidP="00350DA8">
      <w:r w:rsidRPr="006037DC">
        <w:t>Для виходу з оператора switch при виконанні умови використовується оператор переходу break.</w:t>
      </w:r>
    </w:p>
    <w:p w:rsidR="00B13766" w:rsidRPr="006037DC" w:rsidRDefault="00350DA8" w:rsidP="00350DA8">
      <w:pPr>
        <w:pStyle w:val="4"/>
      </w:pPr>
      <w:r w:rsidRPr="006037DC">
        <w:t>7</w:t>
      </w:r>
      <w:r w:rsidR="00B13766" w:rsidRPr="006037DC">
        <w:t>. Створення консольних проектів з використанням операторів циклу</w:t>
      </w:r>
    </w:p>
    <w:p w:rsidR="00B13766" w:rsidRPr="006037DC" w:rsidRDefault="00350DA8" w:rsidP="00B13766">
      <w:pPr>
        <w:autoSpaceDE w:val="0"/>
        <w:autoSpaceDN w:val="0"/>
        <w:adjustRightInd w:val="0"/>
        <w:rPr>
          <w:b/>
          <w:szCs w:val="28"/>
        </w:rPr>
      </w:pPr>
      <w:r w:rsidRPr="006037DC">
        <w:rPr>
          <w:b/>
          <w:szCs w:val="28"/>
        </w:rPr>
        <w:t>7</w:t>
      </w:r>
      <w:r w:rsidR="00B13766" w:rsidRPr="006037DC">
        <w:rPr>
          <w:b/>
          <w:szCs w:val="28"/>
        </w:rPr>
        <w:t>.1. Цикл з передумовою while</w:t>
      </w:r>
    </w:p>
    <w:p w:rsidR="00B13766" w:rsidRPr="006037DC" w:rsidRDefault="00B13766" w:rsidP="00350DA8">
      <w:r w:rsidRPr="006037DC">
        <w:t>Розглянемо приклад з лекції 4, в якому використовується цикл з передумовою. Потрібно написати програму, яка виводить для аргументу х, що змінюється в заданих границях із заданим кроком, таблицю значень наступної функції:</w:t>
      </w:r>
    </w:p>
    <w:p w:rsidR="00350DA8" w:rsidRPr="006037DC" w:rsidRDefault="0025029C" w:rsidP="00350DA8">
      <w:r w:rsidRPr="006037DC">
        <w:rPr>
          <w:position w:val="-42"/>
        </w:rPr>
        <w:object w:dxaOrig="1939" w:dyaOrig="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47.25pt" o:ole="">
            <v:imagedata r:id="rId8" o:title=""/>
          </v:shape>
          <o:OLEObject Type="Embed" ProgID="Equation.3" ShapeID="_x0000_i1025" DrawAspect="Content" ObjectID="_1681227317" r:id="rId9"/>
        </w:object>
      </w:r>
    </w:p>
    <w:p w:rsidR="00B13766" w:rsidRPr="006037DC" w:rsidRDefault="00B13766" w:rsidP="0025029C">
      <w:r w:rsidRPr="006037DC">
        <w:t xml:space="preserve">Назвемо </w:t>
      </w:r>
      <w:r w:rsidR="0025029C" w:rsidRPr="006037DC">
        <w:t xml:space="preserve">xn – </w:t>
      </w:r>
      <w:r w:rsidRPr="006037DC">
        <w:t xml:space="preserve">початкове значення аргументу, </w:t>
      </w:r>
      <w:r w:rsidR="0025029C" w:rsidRPr="006037DC">
        <w:t>xk –кінцеве значення аргументу</w:t>
      </w:r>
      <w:r w:rsidRPr="006037DC">
        <w:t xml:space="preserve">, </w:t>
      </w:r>
      <w:r w:rsidR="0025029C" w:rsidRPr="006037DC">
        <w:t xml:space="preserve">dx – </w:t>
      </w:r>
      <w:r w:rsidRPr="006037DC">
        <w:t>крок зміни аргументу</w:t>
      </w:r>
      <w:r w:rsidR="0025029C" w:rsidRPr="006037DC">
        <w:t xml:space="preserve">, t – </w:t>
      </w:r>
      <w:r w:rsidRPr="006037DC">
        <w:t xml:space="preserve"> параметр. </w:t>
      </w:r>
      <w:r w:rsidR="0025029C" w:rsidRPr="006037DC">
        <w:t>У</w:t>
      </w:r>
      <w:r w:rsidRPr="006037DC">
        <w:t xml:space="preserve">сі величини є дійсні числа </w:t>
      </w:r>
      <w:r w:rsidR="0025029C" w:rsidRPr="006037DC">
        <w:t xml:space="preserve">типу </w:t>
      </w:r>
      <w:r w:rsidRPr="006037DC">
        <w:t>double. Програма повинна виводити таблицю, що складається з двох стовпців: значень аргументу і відповідних ним значень функції.</w:t>
      </w:r>
      <w:r w:rsidR="0025029C" w:rsidRPr="006037DC">
        <w:t>Таблиця повинна мати заголовок.</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namespace</w:t>
      </w:r>
      <w:r w:rsidRPr="007B2133">
        <w:rPr>
          <w:rFonts w:ascii="Courier New" w:hAnsi="Courier New" w:cs="Courier New"/>
          <w:noProof/>
          <w:sz w:val="20"/>
          <w:szCs w:val="20"/>
          <w:lang w:val="en-US"/>
        </w:rPr>
        <w:t xml:space="preserve"> ConsoleApplication1</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B13766" w:rsidRPr="007B2133" w:rsidRDefault="00B13766" w:rsidP="00B13766">
      <w:pPr>
        <w:autoSpaceDE w:val="0"/>
        <w:autoSpaceDN w:val="0"/>
        <w:adjustRightInd w:val="0"/>
        <w:ind w:left="709" w:firstLine="0"/>
        <w:rPr>
          <w:rFonts w:ascii="Courier New" w:hAnsi="Courier New" w:cs="Courier New"/>
          <w:noProof/>
          <w:color w:val="2B91A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lass</w:t>
      </w: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Program</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void</w:t>
      </w:r>
      <w:r w:rsidRPr="007B2133">
        <w:rPr>
          <w:rFonts w:ascii="Courier New" w:hAnsi="Courier New" w:cs="Courier New"/>
          <w:noProof/>
          <w:sz w:val="20"/>
          <w:szCs w:val="20"/>
          <w:lang w:val="en-US"/>
        </w:rPr>
        <w:t xml:space="preserve"> Main(</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args)</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Xn = -2, Xk = 12, dX = 2, t = 2, y;</w:t>
      </w:r>
    </w:p>
    <w:p w:rsidR="00B13766" w:rsidRPr="007B2133" w:rsidRDefault="00B13766" w:rsidP="00B13766">
      <w:pPr>
        <w:autoSpaceDE w:val="0"/>
        <w:autoSpaceDN w:val="0"/>
        <w:adjustRightInd w:val="0"/>
        <w:ind w:left="709" w:firstLine="0"/>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   x    |    y   |"</w:t>
      </w:r>
      <w:r w:rsidRPr="007B2133">
        <w:rPr>
          <w:rFonts w:ascii="Courier New" w:hAnsi="Courier New" w:cs="Courier New"/>
          <w:noProof/>
          <w:sz w:val="20"/>
          <w:szCs w:val="20"/>
          <w:lang w:val="en-US"/>
        </w:rPr>
        <w:t xml:space="preserve">); </w:t>
      </w:r>
      <w:r w:rsidRPr="007B2133">
        <w:rPr>
          <w:rFonts w:ascii="Courier New" w:hAnsi="Courier New" w:cs="Courier New"/>
          <w:noProof/>
          <w:color w:val="008000"/>
          <w:sz w:val="20"/>
          <w:szCs w:val="20"/>
          <w:lang w:val="en-US"/>
        </w:rPr>
        <w:t>// заголовок таблиці</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x = Xn;</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while</w:t>
      </w:r>
      <w:r w:rsidRPr="007B2133">
        <w:rPr>
          <w:rFonts w:ascii="Courier New" w:hAnsi="Courier New" w:cs="Courier New"/>
          <w:noProof/>
          <w:sz w:val="20"/>
          <w:szCs w:val="20"/>
          <w:lang w:val="en-US"/>
        </w:rPr>
        <w:t xml:space="preserve"> (x &lt;= Xk)</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y = t;</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f</w:t>
      </w:r>
      <w:r w:rsidRPr="007B2133">
        <w:rPr>
          <w:rFonts w:ascii="Courier New" w:hAnsi="Courier New" w:cs="Courier New"/>
          <w:noProof/>
          <w:sz w:val="20"/>
          <w:szCs w:val="20"/>
          <w:lang w:val="en-US"/>
        </w:rPr>
        <w:t xml:space="preserve"> (x &gt;= 0 &amp;&amp; x &lt; 10) y = t * x;</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f</w:t>
      </w:r>
      <w:r w:rsidRPr="007B2133">
        <w:rPr>
          <w:rFonts w:ascii="Courier New" w:hAnsi="Courier New" w:cs="Courier New"/>
          <w:noProof/>
          <w:sz w:val="20"/>
          <w:szCs w:val="20"/>
          <w:lang w:val="en-US"/>
        </w:rPr>
        <w:t xml:space="preserve"> (x &gt;= 10) y = 2 * t;</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 {0,6} | {1,6} |"</w:t>
      </w:r>
      <w:r w:rsidRPr="007B2133">
        <w:rPr>
          <w:rFonts w:ascii="Courier New" w:hAnsi="Courier New" w:cs="Courier New"/>
          <w:noProof/>
          <w:sz w:val="20"/>
          <w:szCs w:val="20"/>
          <w:lang w:val="en-US"/>
        </w:rPr>
        <w:t>, x, y);</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x += dX;</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Key();</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pStyle w:val="ab"/>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B13766" w:rsidRPr="006037DC" w:rsidRDefault="00B13766" w:rsidP="00B13766">
      <w:pPr>
        <w:ind w:left="709" w:firstLine="0"/>
        <w:rPr>
          <w:szCs w:val="28"/>
        </w:rPr>
      </w:pPr>
    </w:p>
    <w:p w:rsidR="00B13766" w:rsidRPr="006037DC" w:rsidRDefault="00B13766" w:rsidP="00B13766">
      <w:pPr>
        <w:rPr>
          <w:szCs w:val="28"/>
        </w:rPr>
      </w:pPr>
      <w:r w:rsidRPr="006037DC">
        <w:rPr>
          <w:szCs w:val="28"/>
        </w:rPr>
        <w:lastRenderedPageBreak/>
        <w:t xml:space="preserve">Зверніть увагу, що в тілі циклу використовується два оператори </w:t>
      </w:r>
      <w:r w:rsidRPr="006037DC">
        <w:rPr>
          <w:b/>
          <w:szCs w:val="28"/>
        </w:rPr>
        <w:t>if</w:t>
      </w:r>
      <w:r w:rsidRPr="006037DC">
        <w:rPr>
          <w:szCs w:val="28"/>
        </w:rPr>
        <w:t>. На кожному кроці циклу обчислюється значення функції. Цикл завершиться коли умова циклу не буде виконана (тобто значення x стане більше 12).</w:t>
      </w:r>
    </w:p>
    <w:p w:rsidR="00B13766" w:rsidRPr="006037DC" w:rsidRDefault="00B13766" w:rsidP="00B13766">
      <w:pPr>
        <w:autoSpaceDE w:val="0"/>
        <w:autoSpaceDN w:val="0"/>
        <w:adjustRightInd w:val="0"/>
        <w:rPr>
          <w:b/>
          <w:szCs w:val="28"/>
        </w:rPr>
      </w:pPr>
    </w:p>
    <w:p w:rsidR="00B13766" w:rsidRPr="006037DC" w:rsidRDefault="00B13766" w:rsidP="00B13766">
      <w:pPr>
        <w:autoSpaceDE w:val="0"/>
        <w:autoSpaceDN w:val="0"/>
        <w:adjustRightInd w:val="0"/>
        <w:rPr>
          <w:b/>
          <w:szCs w:val="28"/>
        </w:rPr>
      </w:pPr>
      <w:r w:rsidRPr="006037DC">
        <w:rPr>
          <w:b/>
          <w:szCs w:val="28"/>
        </w:rPr>
        <w:t xml:space="preserve">3.2. Цикл з пост-умовою do…while </w:t>
      </w:r>
    </w:p>
    <w:p w:rsidR="00B13766" w:rsidRPr="006037DC" w:rsidRDefault="00B13766" w:rsidP="0025029C">
      <w:r w:rsidRPr="006037DC">
        <w:t xml:space="preserve">Цей тип циклу застосовується в тих випадках, коли тіло циклу необхідно обов'язково виконати хоч б один раз. </w:t>
      </w:r>
    </w:p>
    <w:p w:rsidR="00B13766" w:rsidRPr="006037DC" w:rsidRDefault="00B13766" w:rsidP="0025029C">
      <w:r w:rsidRPr="006037DC">
        <w:rPr>
          <w:i/>
        </w:rPr>
        <w:t>Приклад 4.7. з лекції 4</w:t>
      </w:r>
      <w:r w:rsidRPr="006037DC">
        <w:t xml:space="preserve"> демонструє використання цього циклу. В цьому прикладі на консоль виводиться текст </w:t>
      </w:r>
      <w:r w:rsidRPr="006037DC">
        <w:rPr>
          <w:noProof/>
        </w:rPr>
        <w:t>"Будете вчитися?" до тих пір поки не буду введено"y".</w:t>
      </w:r>
    </w:p>
    <w:p w:rsidR="00B13766" w:rsidRPr="006037DC" w:rsidRDefault="00B13766" w:rsidP="00B13766">
      <w:pPr>
        <w:autoSpaceDE w:val="0"/>
        <w:autoSpaceDN w:val="0"/>
        <w:adjustRightInd w:val="0"/>
        <w:rPr>
          <w:rFonts w:ascii="Courier New" w:hAnsi="Courier New" w:cs="Courier New"/>
          <w:noProof/>
          <w:color w:val="0000FF"/>
          <w:sz w:val="20"/>
          <w:szCs w:val="20"/>
        </w:rPr>
      </w:pP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namespace</w:t>
      </w:r>
      <w:r w:rsidRPr="007B2133">
        <w:rPr>
          <w:rFonts w:ascii="Courier New" w:hAnsi="Courier New" w:cs="Courier New"/>
          <w:noProof/>
          <w:sz w:val="20"/>
          <w:szCs w:val="20"/>
          <w:lang w:val="en-US"/>
        </w:rPr>
        <w:t xml:space="preserve"> ConsoleApplication1</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B13766" w:rsidRPr="007B2133" w:rsidRDefault="00B13766" w:rsidP="00B13766">
      <w:pPr>
        <w:autoSpaceDE w:val="0"/>
        <w:autoSpaceDN w:val="0"/>
        <w:adjustRightInd w:val="0"/>
        <w:rPr>
          <w:rFonts w:ascii="Courier New" w:hAnsi="Courier New" w:cs="Courier New"/>
          <w:noProof/>
          <w:color w:val="2B91A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lass</w:t>
      </w: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Program</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void</w:t>
      </w:r>
      <w:r w:rsidRPr="007B2133">
        <w:rPr>
          <w:rFonts w:ascii="Courier New" w:hAnsi="Courier New" w:cs="Courier New"/>
          <w:noProof/>
          <w:sz w:val="20"/>
          <w:szCs w:val="20"/>
          <w:lang w:val="en-US"/>
        </w:rPr>
        <w:t xml:space="preserve"> Main(</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args)</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har</w:t>
      </w:r>
      <w:r w:rsidRPr="007B2133">
        <w:rPr>
          <w:rFonts w:ascii="Courier New" w:hAnsi="Courier New" w:cs="Courier New"/>
          <w:noProof/>
          <w:sz w:val="20"/>
          <w:szCs w:val="20"/>
          <w:lang w:val="en-US"/>
        </w:rPr>
        <w:t xml:space="preserve"> answer;</w:t>
      </w:r>
    </w:p>
    <w:p w:rsidR="00B13766" w:rsidRPr="007B2133" w:rsidRDefault="00B13766" w:rsidP="00B13766">
      <w:pPr>
        <w:autoSpaceDE w:val="0"/>
        <w:autoSpaceDN w:val="0"/>
        <w:adjustRightInd w:val="0"/>
        <w:rPr>
          <w:rFonts w:ascii="Courier New" w:hAnsi="Courier New" w:cs="Courier New"/>
          <w:noProof/>
          <w:color w:val="0000F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Будете вчитися?"</w:t>
      </w:r>
      <w:r w:rsidRPr="007B2133">
        <w:rPr>
          <w:rFonts w:ascii="Courier New" w:hAnsi="Courier New" w:cs="Courier New"/>
          <w:noProof/>
          <w:sz w:val="20"/>
          <w:szCs w:val="20"/>
          <w:lang w:val="en-US"/>
        </w:rPr>
        <w:t>);</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answer = (</w:t>
      </w:r>
      <w:r w:rsidRPr="007B2133">
        <w:rPr>
          <w:rFonts w:ascii="Courier New" w:hAnsi="Courier New" w:cs="Courier New"/>
          <w:noProof/>
          <w:color w:val="0000FF"/>
          <w:sz w:val="20"/>
          <w:szCs w:val="20"/>
          <w:lang w:val="en-US"/>
        </w:rPr>
        <w:t>char</w:t>
      </w:r>
      <w:r w:rsidRPr="007B2133">
        <w:rPr>
          <w:rFonts w:ascii="Courier New" w:hAnsi="Courier New" w:cs="Courier New"/>
          <w:noProof/>
          <w:sz w:val="20"/>
          <w:szCs w:val="20"/>
          <w:lang w:val="en-US"/>
        </w:rPr>
        <w:t>)</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Line();</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 </w:t>
      </w:r>
      <w:r w:rsidRPr="007B2133">
        <w:rPr>
          <w:rFonts w:ascii="Courier New" w:hAnsi="Courier New" w:cs="Courier New"/>
          <w:noProof/>
          <w:color w:val="0000FF"/>
          <w:sz w:val="20"/>
          <w:szCs w:val="20"/>
          <w:lang w:val="en-US"/>
        </w:rPr>
        <w:t>while</w:t>
      </w:r>
      <w:r w:rsidRPr="007B2133">
        <w:rPr>
          <w:rFonts w:ascii="Courier New" w:hAnsi="Courier New" w:cs="Courier New"/>
          <w:noProof/>
          <w:sz w:val="20"/>
          <w:szCs w:val="20"/>
          <w:lang w:val="en-US"/>
        </w:rPr>
        <w:t xml:space="preserve"> (answer != </w:t>
      </w:r>
      <w:r w:rsidRPr="007B2133">
        <w:rPr>
          <w:rFonts w:ascii="Courier New" w:hAnsi="Courier New" w:cs="Courier New"/>
          <w:noProof/>
          <w:color w:val="A31515"/>
          <w:sz w:val="20"/>
          <w:szCs w:val="20"/>
          <w:lang w:val="en-US"/>
        </w:rPr>
        <w:t>'y'</w:t>
      </w:r>
      <w:r w:rsidRPr="007B2133">
        <w:rPr>
          <w:rFonts w:ascii="Courier New" w:hAnsi="Courier New" w:cs="Courier New"/>
          <w:noProof/>
          <w:sz w:val="20"/>
          <w:szCs w:val="20"/>
          <w:lang w:val="en-US"/>
        </w:rPr>
        <w:t>);</w:t>
      </w:r>
    </w:p>
    <w:p w:rsidR="00B13766" w:rsidRPr="007B2133" w:rsidRDefault="00B13766" w:rsidP="00B13766">
      <w:pPr>
        <w:autoSpaceDE w:val="0"/>
        <w:autoSpaceDN w:val="0"/>
        <w:adjustRightInd w:val="0"/>
        <w:rPr>
          <w:rFonts w:ascii="Courier New" w:hAnsi="Courier New" w:cs="Courier New"/>
          <w:noProof/>
          <w:sz w:val="20"/>
          <w:szCs w:val="20"/>
          <w:lang w:val="en-US"/>
        </w:rPr>
      </w:pP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B13766" w:rsidRPr="006037DC" w:rsidRDefault="00B13766" w:rsidP="003119ED">
      <w:pPr>
        <w:autoSpaceDE w:val="0"/>
        <w:autoSpaceDN w:val="0"/>
        <w:adjustRightInd w:val="0"/>
        <w:rPr>
          <w:b/>
          <w:szCs w:val="28"/>
        </w:rPr>
      </w:pPr>
      <w:r w:rsidRPr="006037DC">
        <w:rPr>
          <w:b/>
          <w:szCs w:val="28"/>
        </w:rPr>
        <w:t>3.3. Цикл з параметром (for)</w:t>
      </w:r>
    </w:p>
    <w:p w:rsidR="00B13766" w:rsidRPr="006037DC" w:rsidRDefault="00B13766" w:rsidP="00B13766">
      <w:pPr>
        <w:pStyle w:val="a8"/>
        <w:ind w:firstLine="709"/>
        <w:jc w:val="both"/>
        <w:rPr>
          <w:sz w:val="28"/>
          <w:szCs w:val="28"/>
          <w:lang w:val="uk-UA"/>
        </w:rPr>
      </w:pPr>
      <w:r w:rsidRPr="006037DC">
        <w:rPr>
          <w:sz w:val="28"/>
          <w:szCs w:val="28"/>
          <w:lang w:val="uk-UA"/>
        </w:rPr>
        <w:t xml:space="preserve">Цей тип циклу використовується коли відомі границі циклу (нижня і верхня). </w:t>
      </w:r>
      <w:r w:rsidRPr="006037DC">
        <w:rPr>
          <w:i/>
          <w:sz w:val="28"/>
          <w:szCs w:val="28"/>
          <w:lang w:val="uk-UA"/>
        </w:rPr>
        <w:t xml:space="preserve">Приклад 4.8 </w:t>
      </w:r>
      <w:r w:rsidR="003119ED" w:rsidRPr="006037DC">
        <w:rPr>
          <w:i/>
          <w:sz w:val="28"/>
          <w:szCs w:val="28"/>
          <w:lang w:val="uk-UA"/>
        </w:rPr>
        <w:t xml:space="preserve">з </w:t>
      </w:r>
      <w:r w:rsidRPr="006037DC">
        <w:rPr>
          <w:i/>
          <w:sz w:val="28"/>
          <w:szCs w:val="28"/>
          <w:lang w:val="uk-UA"/>
        </w:rPr>
        <w:t>лекції 3</w:t>
      </w:r>
      <w:r w:rsidRPr="006037DC">
        <w:rPr>
          <w:sz w:val="28"/>
          <w:szCs w:val="28"/>
          <w:lang w:val="uk-UA"/>
        </w:rPr>
        <w:t xml:space="preserve"> демонструє використання цього циклу. В цьому прикладі обчислюється сума чисел від 1 до 100. Спочатку створюється змінна цілого типу s, яка ініціалізується нулем. Потім в тілі циклу на кожному кроці до неї додається чергове число: 1,2,3,....100.</w:t>
      </w:r>
    </w:p>
    <w:p w:rsidR="00B13766" w:rsidRPr="007B2133" w:rsidRDefault="00B13766" w:rsidP="00B13766">
      <w:pPr>
        <w:pStyle w:val="HTML"/>
        <w:ind w:firstLine="709"/>
        <w:jc w:val="both"/>
        <w:rPr>
          <w:color w:val="222222"/>
          <w:sz w:val="28"/>
          <w:szCs w:val="28"/>
          <w:lang w:val="en-US"/>
        </w:rPr>
      </w:pPr>
      <w:r w:rsidRPr="007B2133">
        <w:rPr>
          <w:color w:val="222222"/>
          <w:sz w:val="28"/>
          <w:szCs w:val="28"/>
          <w:lang w:val="en-US"/>
        </w:rPr>
        <w:t>int s = 0;</w:t>
      </w:r>
    </w:p>
    <w:p w:rsidR="00B13766" w:rsidRPr="007B2133" w:rsidRDefault="00B13766" w:rsidP="00B13766">
      <w:pPr>
        <w:pStyle w:val="HTML"/>
        <w:ind w:firstLine="709"/>
        <w:jc w:val="both"/>
        <w:rPr>
          <w:color w:val="222222"/>
          <w:sz w:val="28"/>
          <w:szCs w:val="28"/>
          <w:lang w:val="en-US"/>
        </w:rPr>
      </w:pPr>
      <w:r w:rsidRPr="007B2133">
        <w:rPr>
          <w:color w:val="222222"/>
          <w:sz w:val="28"/>
          <w:szCs w:val="28"/>
          <w:lang w:val="en-US"/>
        </w:rPr>
        <w:t xml:space="preserve">for ( int i = 1; i &lt;= 100; i++ ) </w:t>
      </w:r>
    </w:p>
    <w:p w:rsidR="00B13766" w:rsidRPr="007B2133" w:rsidRDefault="00B13766" w:rsidP="00B13766">
      <w:pPr>
        <w:pStyle w:val="HTML"/>
        <w:ind w:firstLine="709"/>
        <w:jc w:val="both"/>
        <w:rPr>
          <w:color w:val="222222"/>
          <w:sz w:val="28"/>
          <w:szCs w:val="28"/>
          <w:lang w:val="en-US"/>
        </w:rPr>
      </w:pPr>
      <w:r w:rsidRPr="007B2133">
        <w:rPr>
          <w:color w:val="222222"/>
          <w:sz w:val="28"/>
          <w:szCs w:val="28"/>
          <w:lang w:val="en-US"/>
        </w:rPr>
        <w:t xml:space="preserve">       s += i;</w:t>
      </w:r>
    </w:p>
    <w:p w:rsidR="00B13766" w:rsidRPr="006037DC" w:rsidRDefault="00B13766" w:rsidP="00B13766">
      <w:pPr>
        <w:rPr>
          <w:szCs w:val="28"/>
        </w:rPr>
      </w:pPr>
      <w:r w:rsidRPr="006037DC">
        <w:rPr>
          <w:szCs w:val="28"/>
        </w:rPr>
        <w:t>Зверніть увагу, що в тілі циклу відсутні фігурні дужки блоку. Це тому, що в циклі лише один оператор. Також зверніть увагу на використання операції інкремента:</w:t>
      </w:r>
    </w:p>
    <w:p w:rsidR="00B13766" w:rsidRPr="006037DC" w:rsidRDefault="00B13766" w:rsidP="00B13766">
      <w:pPr>
        <w:rPr>
          <w:szCs w:val="28"/>
        </w:rPr>
      </w:pPr>
      <w:r w:rsidRPr="006037DC">
        <w:rPr>
          <w:szCs w:val="28"/>
        </w:rPr>
        <w:t xml:space="preserve"> </w:t>
      </w:r>
      <w:r w:rsidRPr="006037DC">
        <w:rPr>
          <w:color w:val="222222"/>
          <w:szCs w:val="28"/>
        </w:rPr>
        <w:t>s += i;</w:t>
      </w:r>
    </w:p>
    <w:p w:rsidR="00B13766" w:rsidRPr="006037DC" w:rsidRDefault="00B13766" w:rsidP="00B13766">
      <w:pPr>
        <w:ind w:left="709" w:firstLine="0"/>
        <w:rPr>
          <w:szCs w:val="28"/>
        </w:rPr>
      </w:pPr>
      <w:r w:rsidRPr="006037DC">
        <w:rPr>
          <w:szCs w:val="28"/>
        </w:rPr>
        <w:t>замість призначення: s=s+i;</w:t>
      </w:r>
    </w:p>
    <w:p w:rsidR="00B13766" w:rsidRPr="006037DC" w:rsidRDefault="00B13766" w:rsidP="00B13766">
      <w:pPr>
        <w:ind w:left="709" w:firstLine="0"/>
        <w:rPr>
          <w:szCs w:val="28"/>
        </w:rPr>
      </w:pPr>
      <w:r w:rsidRPr="006037DC">
        <w:rPr>
          <w:szCs w:val="28"/>
        </w:rPr>
        <w:t>Обидва оператори дозволені в C# так само як і в C++.</w:t>
      </w:r>
    </w:p>
    <w:p w:rsidR="00B13766" w:rsidRPr="006037DC" w:rsidRDefault="00B13766" w:rsidP="00B13766">
      <w:pPr>
        <w:rPr>
          <w:b/>
          <w:szCs w:val="28"/>
        </w:rPr>
      </w:pPr>
    </w:p>
    <w:p w:rsidR="00B13766" w:rsidRPr="006037DC" w:rsidRDefault="00B13766" w:rsidP="00B13766">
      <w:pPr>
        <w:autoSpaceDE w:val="0"/>
        <w:autoSpaceDN w:val="0"/>
        <w:adjustRightInd w:val="0"/>
        <w:rPr>
          <w:szCs w:val="28"/>
        </w:rPr>
      </w:pPr>
      <w:r w:rsidRPr="006037DC">
        <w:rPr>
          <w:szCs w:val="28"/>
        </w:rPr>
        <w:t>Розглянемо ще один приклад використання оператора циклу з параметром.</w:t>
      </w:r>
    </w:p>
    <w:p w:rsidR="00B13766" w:rsidRPr="006037DC" w:rsidRDefault="00B13766" w:rsidP="00B13766">
      <w:pPr>
        <w:autoSpaceDE w:val="0"/>
        <w:autoSpaceDN w:val="0"/>
        <w:adjustRightInd w:val="0"/>
        <w:rPr>
          <w:b/>
          <w:szCs w:val="28"/>
        </w:rPr>
      </w:pPr>
      <w:r w:rsidRPr="006037DC">
        <w:rPr>
          <w:b/>
          <w:szCs w:val="28"/>
        </w:rPr>
        <w:t>Постановка задачі.</w:t>
      </w:r>
    </w:p>
    <w:p w:rsidR="00B13766" w:rsidRPr="006037DC" w:rsidRDefault="00B13766" w:rsidP="00B13766">
      <w:pPr>
        <w:autoSpaceDE w:val="0"/>
        <w:autoSpaceDN w:val="0"/>
        <w:adjustRightInd w:val="0"/>
        <w:rPr>
          <w:szCs w:val="28"/>
        </w:rPr>
      </w:pPr>
      <w:r w:rsidRPr="006037DC">
        <w:rPr>
          <w:szCs w:val="28"/>
        </w:rPr>
        <w:t>Написати  метод обчислення функції sin(x), використовуючи розкладання в ряд Тейлора за формулою:</w:t>
      </w:r>
    </w:p>
    <w:p w:rsidR="00B13766" w:rsidRPr="006037DC" w:rsidRDefault="00B13766" w:rsidP="00B13766">
      <w:pPr>
        <w:autoSpaceDE w:val="0"/>
        <w:autoSpaceDN w:val="0"/>
        <w:adjustRightInd w:val="0"/>
        <w:rPr>
          <w:bCs/>
          <w:iCs/>
          <w:szCs w:val="28"/>
        </w:rPr>
      </w:pPr>
    </w:p>
    <w:p w:rsidR="00B13766" w:rsidRPr="006037DC" w:rsidRDefault="00E80430" w:rsidP="00B13766">
      <w:pPr>
        <w:ind w:left="709" w:firstLine="0"/>
        <w:rPr>
          <w:szCs w:val="28"/>
        </w:rPr>
      </w:pPr>
      <w:r w:rsidRPr="006037DC">
        <w:rPr>
          <w:noProof/>
          <w:szCs w:val="28"/>
        </w:rPr>
        <w:drawing>
          <wp:inline distT="0" distB="0" distL="0" distR="0">
            <wp:extent cx="2076450" cy="466725"/>
            <wp:effectExtent l="0" t="0" r="0" b="9525"/>
            <wp:docPr id="14" name="Рисунок 1" descr="\sin x = \sum^{\infin}_{n=0} \frac{(-1)^n}{(2n+1)!} x^{2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sin x = \sum^{\infin}_{n=0} \frac{(-1)^n}{(2n+1)!} x^{2n+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76450" cy="466725"/>
                    </a:xfrm>
                    <a:prstGeom prst="rect">
                      <a:avLst/>
                    </a:prstGeom>
                    <a:noFill/>
                    <a:ln>
                      <a:noFill/>
                    </a:ln>
                  </pic:spPr>
                </pic:pic>
              </a:graphicData>
            </a:graphic>
          </wp:inline>
        </w:drawing>
      </w:r>
    </w:p>
    <w:p w:rsidR="00B13766" w:rsidRPr="006037DC" w:rsidRDefault="00B13766" w:rsidP="00B13766">
      <w:pPr>
        <w:rPr>
          <w:szCs w:val="28"/>
        </w:rPr>
      </w:pPr>
      <w:r w:rsidRPr="006037DC">
        <w:rPr>
          <w:szCs w:val="28"/>
        </w:rPr>
        <w:t xml:space="preserve">При реалізації задачі використати цикл </w:t>
      </w:r>
      <w:r w:rsidRPr="006037DC">
        <w:rPr>
          <w:b/>
          <w:szCs w:val="28"/>
        </w:rPr>
        <w:t>for</w:t>
      </w:r>
      <w:r w:rsidRPr="006037DC">
        <w:rPr>
          <w:szCs w:val="28"/>
        </w:rPr>
        <w:t xml:space="preserve">. </w:t>
      </w:r>
    </w:p>
    <w:p w:rsidR="00B13766" w:rsidRPr="006037DC" w:rsidRDefault="00B13766" w:rsidP="00B13766">
      <w:pPr>
        <w:rPr>
          <w:szCs w:val="28"/>
        </w:rPr>
      </w:pPr>
      <w:r w:rsidRPr="006037DC">
        <w:rPr>
          <w:szCs w:val="28"/>
        </w:rPr>
        <w:t xml:space="preserve">Число x – це значення кута в радіанах, n – кількість членів ряду. Числа </w:t>
      </w:r>
      <w:r w:rsidRPr="006037DC">
        <w:rPr>
          <w:b/>
          <w:szCs w:val="28"/>
        </w:rPr>
        <w:t>x, n</w:t>
      </w:r>
      <w:r w:rsidRPr="006037DC">
        <w:rPr>
          <w:szCs w:val="28"/>
        </w:rPr>
        <w:t xml:space="preserve"> ввести з консолі. Обчислення факторіала виконати в окремому методі. Порівняти отримане значення із стандартним методом обчислення sin(x).</w:t>
      </w:r>
    </w:p>
    <w:p w:rsidR="00B13766" w:rsidRPr="006037DC" w:rsidRDefault="00B13766" w:rsidP="00B13766">
      <w:pPr>
        <w:rPr>
          <w:noProof/>
          <w:szCs w:val="28"/>
        </w:rPr>
      </w:pPr>
      <w:r w:rsidRPr="006037DC">
        <w:rPr>
          <w:szCs w:val="28"/>
        </w:rPr>
        <w:t xml:space="preserve">В цьому прикладі для обчислення ступеня використовується метод </w:t>
      </w:r>
      <w:r w:rsidRPr="006037DC">
        <w:rPr>
          <w:noProof/>
          <w:color w:val="2B91AF"/>
          <w:szCs w:val="28"/>
        </w:rPr>
        <w:t>Math</w:t>
      </w:r>
      <w:r w:rsidRPr="006037DC">
        <w:rPr>
          <w:noProof/>
          <w:szCs w:val="28"/>
        </w:rPr>
        <w:t>.Pow(). Статичний клас Math містить методи реалізації математичних функцій.</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lastRenderedPageBreak/>
        <w:t>using</w:t>
      </w:r>
      <w:r w:rsidRPr="007B2133">
        <w:rPr>
          <w:rFonts w:ascii="Courier New" w:hAnsi="Courier New" w:cs="Courier New"/>
          <w:noProof/>
          <w:sz w:val="20"/>
          <w:szCs w:val="20"/>
          <w:lang w:val="en-US"/>
        </w:rPr>
        <w:t xml:space="preserve"> System.Collections.Generic;</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Linq;</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Text;</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namespace</w:t>
      </w:r>
      <w:r w:rsidRPr="007B2133">
        <w:rPr>
          <w:rFonts w:ascii="Courier New" w:hAnsi="Courier New" w:cs="Courier New"/>
          <w:noProof/>
          <w:sz w:val="20"/>
          <w:szCs w:val="20"/>
          <w:lang w:val="en-US"/>
        </w:rPr>
        <w:t xml:space="preserve"> My_sin</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B13766" w:rsidRPr="007B2133" w:rsidRDefault="00B13766" w:rsidP="00B13766">
      <w:pPr>
        <w:autoSpaceDE w:val="0"/>
        <w:autoSpaceDN w:val="0"/>
        <w:adjustRightInd w:val="0"/>
        <w:ind w:firstLine="0"/>
        <w:jc w:val="left"/>
        <w:rPr>
          <w:rFonts w:ascii="Courier New" w:hAnsi="Courier New" w:cs="Courier New"/>
          <w:noProof/>
          <w:color w:val="2B91A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lass</w:t>
      </w: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Program</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Calc_sin(</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x,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n)</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 </w:t>
      </w:r>
    </w:p>
    <w:p w:rsidR="00B13766" w:rsidRPr="007B2133" w:rsidRDefault="00B13766" w:rsidP="00B13766">
      <w:pPr>
        <w:autoSpaceDE w:val="0"/>
        <w:autoSpaceDN w:val="0"/>
        <w:adjustRightInd w:val="0"/>
        <w:ind w:firstLine="0"/>
        <w:jc w:val="left"/>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8000"/>
          <w:sz w:val="20"/>
          <w:szCs w:val="20"/>
          <w:lang w:val="en-US"/>
        </w:rPr>
        <w:t>//обчислення розкладання sin в ряд</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result =0;</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for</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i = 0; i &lt; n; i++)</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result=result+(</w:t>
      </w:r>
      <w:r w:rsidRPr="007B2133">
        <w:rPr>
          <w:rFonts w:ascii="Courier New" w:hAnsi="Courier New" w:cs="Courier New"/>
          <w:noProof/>
          <w:color w:val="2B91AF"/>
          <w:sz w:val="20"/>
          <w:szCs w:val="20"/>
          <w:lang w:val="en-US"/>
        </w:rPr>
        <w:t>Math</w:t>
      </w:r>
      <w:r w:rsidRPr="007B2133">
        <w:rPr>
          <w:rFonts w:ascii="Courier New" w:hAnsi="Courier New" w:cs="Courier New"/>
          <w:noProof/>
          <w:sz w:val="20"/>
          <w:szCs w:val="20"/>
          <w:lang w:val="en-US"/>
        </w:rPr>
        <w:t>.Pow((-1),i)*</w:t>
      </w:r>
      <w:r w:rsidRPr="007B2133">
        <w:rPr>
          <w:rFonts w:ascii="Courier New" w:hAnsi="Courier New" w:cs="Courier New"/>
          <w:noProof/>
          <w:color w:val="2B91AF"/>
          <w:sz w:val="20"/>
          <w:szCs w:val="20"/>
          <w:lang w:val="en-US"/>
        </w:rPr>
        <w:t>Math</w:t>
      </w:r>
      <w:r w:rsidRPr="007B2133">
        <w:rPr>
          <w:rFonts w:ascii="Courier New" w:hAnsi="Courier New" w:cs="Courier New"/>
          <w:noProof/>
          <w:sz w:val="20"/>
          <w:szCs w:val="20"/>
          <w:lang w:val="en-US"/>
        </w:rPr>
        <w:t>.Pow(x,(2*i+1)))/F(2*i+1);</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return</w:t>
      </w:r>
      <w:r w:rsidRPr="007B2133">
        <w:rPr>
          <w:rFonts w:ascii="Courier New" w:hAnsi="Courier New" w:cs="Courier New"/>
          <w:noProof/>
          <w:sz w:val="20"/>
          <w:szCs w:val="20"/>
          <w:lang w:val="en-US"/>
        </w:rPr>
        <w:t xml:space="preserve"> result;</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F(</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n)</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tmp = 1;</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for</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i = 1; i &lt;= n; i++)</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tmp = tmp * i;</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return</w:t>
      </w:r>
      <w:r w:rsidRPr="007B2133">
        <w:rPr>
          <w:rFonts w:ascii="Courier New" w:hAnsi="Courier New" w:cs="Courier New"/>
          <w:noProof/>
          <w:sz w:val="20"/>
          <w:szCs w:val="20"/>
          <w:lang w:val="en-US"/>
        </w:rPr>
        <w:t xml:space="preserve"> tmp;</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void</w:t>
      </w:r>
      <w:r w:rsidRPr="007B2133">
        <w:rPr>
          <w:rFonts w:ascii="Courier New" w:hAnsi="Courier New" w:cs="Courier New"/>
          <w:noProof/>
          <w:sz w:val="20"/>
          <w:szCs w:val="20"/>
          <w:lang w:val="en-US"/>
        </w:rPr>
        <w:t xml:space="preserve"> Main(</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args)</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Введіть x - кут в радіанах"</w:t>
      </w:r>
      <w:r w:rsidRPr="007B2133">
        <w:rPr>
          <w:rFonts w:ascii="Courier New" w:hAnsi="Courier New" w:cs="Courier New"/>
          <w:noProof/>
          <w:sz w:val="20"/>
          <w:szCs w:val="20"/>
          <w:lang w:val="en-US"/>
        </w:rPr>
        <w:t>);</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x =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Parse(</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Line());</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Введіть показник ступеня n"</w:t>
      </w:r>
      <w:r w:rsidRPr="007B2133">
        <w:rPr>
          <w:rFonts w:ascii="Courier New" w:hAnsi="Courier New" w:cs="Courier New"/>
          <w:noProof/>
          <w:sz w:val="20"/>
          <w:szCs w:val="20"/>
          <w:lang w:val="en-US"/>
        </w:rPr>
        <w:t>);</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n =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Parse(</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Line());</w:t>
      </w:r>
    </w:p>
    <w:p w:rsidR="00B13766" w:rsidRPr="007B2133" w:rsidRDefault="00B13766" w:rsidP="00B13766">
      <w:pPr>
        <w:autoSpaceDE w:val="0"/>
        <w:autoSpaceDN w:val="0"/>
        <w:adjustRightInd w:val="0"/>
        <w:ind w:firstLine="0"/>
        <w:jc w:val="left"/>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8000"/>
          <w:sz w:val="20"/>
          <w:szCs w:val="20"/>
          <w:lang w:val="en-US"/>
        </w:rPr>
        <w:t>//виклик методу обчислення sin(x) через ряд</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my_sinus = Calc_sin(x,n);</w:t>
      </w:r>
    </w:p>
    <w:p w:rsidR="00B13766" w:rsidRPr="007B2133" w:rsidRDefault="00B13766" w:rsidP="00B13766">
      <w:pPr>
        <w:autoSpaceDE w:val="0"/>
        <w:autoSpaceDN w:val="0"/>
        <w:adjustRightInd w:val="0"/>
        <w:ind w:firstLine="0"/>
        <w:jc w:val="left"/>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8000"/>
          <w:sz w:val="20"/>
          <w:szCs w:val="20"/>
          <w:lang w:val="en-US"/>
        </w:rPr>
        <w:t>//виклик методу з класу Math</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sinus = </w:t>
      </w:r>
      <w:r w:rsidRPr="007B2133">
        <w:rPr>
          <w:rFonts w:ascii="Courier New" w:hAnsi="Courier New" w:cs="Courier New"/>
          <w:noProof/>
          <w:color w:val="2B91AF"/>
          <w:sz w:val="20"/>
          <w:szCs w:val="20"/>
          <w:lang w:val="en-US"/>
        </w:rPr>
        <w:t>Math</w:t>
      </w:r>
      <w:r w:rsidRPr="007B2133">
        <w:rPr>
          <w:rFonts w:ascii="Courier New" w:hAnsi="Courier New" w:cs="Courier New"/>
          <w:noProof/>
          <w:sz w:val="20"/>
          <w:szCs w:val="20"/>
          <w:lang w:val="en-US"/>
        </w:rPr>
        <w:t>.Sin(x);</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delta = sinus - my_sinus;</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my_sinus= {0},sin={1},delta={2}"</w:t>
      </w:r>
      <w:r w:rsidRPr="007B2133">
        <w:rPr>
          <w:rFonts w:ascii="Courier New" w:hAnsi="Courier New" w:cs="Courier New"/>
          <w:noProof/>
          <w:sz w:val="20"/>
          <w:szCs w:val="20"/>
          <w:lang w:val="en-US"/>
        </w:rPr>
        <w:t>, my_sinus, sinus, delta);</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Key();</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C61196" w:rsidRPr="006037DC" w:rsidRDefault="00C61196" w:rsidP="0065057D">
      <w:pPr>
        <w:pStyle w:val="3"/>
      </w:pPr>
      <w:r w:rsidRPr="006037DC">
        <w:t xml:space="preserve">Варіанти завдань для </w:t>
      </w:r>
      <w:r w:rsidR="0065057D" w:rsidRPr="006037DC">
        <w:t>л</w:t>
      </w:r>
      <w:r w:rsidRPr="006037DC">
        <w:t xml:space="preserve">абораторної роботи № </w:t>
      </w:r>
      <w:r w:rsidR="00745693" w:rsidRPr="006037DC">
        <w:t>1</w:t>
      </w:r>
      <w:r w:rsidRPr="006037DC">
        <w:t xml:space="preserve">. </w:t>
      </w:r>
    </w:p>
    <w:p w:rsidR="00C61196" w:rsidRPr="006037DC" w:rsidRDefault="00C61196" w:rsidP="00C61196">
      <w:pPr>
        <w:rPr>
          <w:b/>
        </w:rPr>
      </w:pPr>
      <w:r w:rsidRPr="006037DC">
        <w:rPr>
          <w:b/>
        </w:rPr>
        <w:t>Номер варіант</w:t>
      </w:r>
      <w:r w:rsidR="0037416E" w:rsidRPr="006037DC">
        <w:rPr>
          <w:b/>
        </w:rPr>
        <w:t>у</w:t>
      </w:r>
      <w:r w:rsidRPr="006037DC">
        <w:rPr>
          <w:b/>
        </w:rPr>
        <w:t xml:space="preserve"> відповідає номеру прізвища студента у списку групи</w:t>
      </w:r>
    </w:p>
    <w:p w:rsidR="003639F0" w:rsidRPr="006037DC" w:rsidRDefault="00C61196" w:rsidP="00C61196">
      <w:pPr>
        <w:autoSpaceDE w:val="0"/>
        <w:autoSpaceDN w:val="0"/>
        <w:adjustRightInd w:val="0"/>
        <w:rPr>
          <w:szCs w:val="28"/>
        </w:rPr>
      </w:pPr>
      <w:r w:rsidRPr="006037DC">
        <w:rPr>
          <w:szCs w:val="28"/>
        </w:rPr>
        <w:t xml:space="preserve">Написати </w:t>
      </w:r>
      <w:r w:rsidR="00953453" w:rsidRPr="006037DC">
        <w:rPr>
          <w:szCs w:val="28"/>
        </w:rPr>
        <w:t xml:space="preserve">в </w:t>
      </w:r>
      <w:r w:rsidRPr="006037DC">
        <w:rPr>
          <w:szCs w:val="28"/>
        </w:rPr>
        <w:t xml:space="preserve">C# </w:t>
      </w:r>
      <w:r w:rsidR="0037416E" w:rsidRPr="006037DC">
        <w:rPr>
          <w:szCs w:val="28"/>
        </w:rPr>
        <w:t>консольний застосунок</w:t>
      </w:r>
      <w:r w:rsidRPr="006037DC">
        <w:rPr>
          <w:szCs w:val="28"/>
        </w:rPr>
        <w:t xml:space="preserve">, що реалізує завдання згідно </w:t>
      </w:r>
      <w:r w:rsidR="00A83CB5" w:rsidRPr="006037DC">
        <w:rPr>
          <w:szCs w:val="28"/>
        </w:rPr>
        <w:t xml:space="preserve">з </w:t>
      </w:r>
      <w:r w:rsidRPr="006037DC">
        <w:rPr>
          <w:szCs w:val="28"/>
        </w:rPr>
        <w:t>варіант</w:t>
      </w:r>
      <w:r w:rsidR="00A83CB5" w:rsidRPr="006037DC">
        <w:rPr>
          <w:szCs w:val="28"/>
        </w:rPr>
        <w:t>ом</w:t>
      </w:r>
      <w:r w:rsidR="004625E7" w:rsidRPr="006037DC">
        <w:rPr>
          <w:szCs w:val="28"/>
        </w:rPr>
        <w:t xml:space="preserve">. </w:t>
      </w:r>
    </w:p>
    <w:p w:rsidR="003639F0" w:rsidRPr="006037DC" w:rsidRDefault="003639F0" w:rsidP="00C61196">
      <w:pPr>
        <w:autoSpaceDE w:val="0"/>
        <w:autoSpaceDN w:val="0"/>
        <w:adjustRightInd w:val="0"/>
        <w:rPr>
          <w:b/>
          <w:szCs w:val="28"/>
        </w:rPr>
      </w:pPr>
      <w:r w:rsidRPr="006037DC">
        <w:rPr>
          <w:szCs w:val="28"/>
        </w:rPr>
        <w:t xml:space="preserve">Виконання завдання 1 вимагає використання методів класу </w:t>
      </w:r>
      <w:r w:rsidRPr="006037DC">
        <w:rPr>
          <w:b/>
          <w:szCs w:val="28"/>
        </w:rPr>
        <w:t xml:space="preserve">Console. </w:t>
      </w:r>
    </w:p>
    <w:p w:rsidR="003639F0" w:rsidRPr="006037DC" w:rsidRDefault="003639F0" w:rsidP="00C61196">
      <w:pPr>
        <w:autoSpaceDE w:val="0"/>
        <w:autoSpaceDN w:val="0"/>
        <w:adjustRightInd w:val="0"/>
        <w:rPr>
          <w:szCs w:val="28"/>
        </w:rPr>
      </w:pPr>
      <w:r w:rsidRPr="006037DC">
        <w:rPr>
          <w:szCs w:val="28"/>
        </w:rPr>
        <w:t xml:space="preserve">Виконання завдання 2 вимагає використання </w:t>
      </w:r>
      <w:r w:rsidR="00757350" w:rsidRPr="006037DC">
        <w:rPr>
          <w:szCs w:val="28"/>
        </w:rPr>
        <w:t>методів перетворення типів.</w:t>
      </w:r>
    </w:p>
    <w:p w:rsidR="00757350" w:rsidRPr="006037DC" w:rsidRDefault="00757350" w:rsidP="00C61196">
      <w:pPr>
        <w:autoSpaceDE w:val="0"/>
        <w:autoSpaceDN w:val="0"/>
        <w:adjustRightInd w:val="0"/>
        <w:rPr>
          <w:szCs w:val="28"/>
        </w:rPr>
      </w:pPr>
      <w:r w:rsidRPr="006037DC">
        <w:rPr>
          <w:szCs w:val="28"/>
        </w:rPr>
        <w:t xml:space="preserve">Виконання завдання 3 вимагає використання методів класу </w:t>
      </w:r>
      <w:r w:rsidRPr="006037DC">
        <w:rPr>
          <w:b/>
          <w:szCs w:val="28"/>
        </w:rPr>
        <w:t>Math.</w:t>
      </w:r>
      <w:r w:rsidRPr="006037DC">
        <w:rPr>
          <w:szCs w:val="28"/>
        </w:rPr>
        <w:t xml:space="preserve"> </w:t>
      </w:r>
    </w:p>
    <w:p w:rsidR="00757350" w:rsidRPr="006037DC" w:rsidRDefault="00757350" w:rsidP="00C61196">
      <w:pPr>
        <w:autoSpaceDE w:val="0"/>
        <w:autoSpaceDN w:val="0"/>
        <w:adjustRightInd w:val="0"/>
        <w:rPr>
          <w:b/>
          <w:szCs w:val="28"/>
        </w:rPr>
      </w:pPr>
      <w:r w:rsidRPr="006037DC">
        <w:rPr>
          <w:szCs w:val="28"/>
        </w:rPr>
        <w:t xml:space="preserve">Виконання завдання 4 вимагає використання оператору </w:t>
      </w:r>
      <w:r w:rsidRPr="006037DC">
        <w:rPr>
          <w:b/>
          <w:szCs w:val="28"/>
        </w:rPr>
        <w:t>if</w:t>
      </w:r>
    </w:p>
    <w:p w:rsidR="00757350" w:rsidRPr="006037DC" w:rsidRDefault="00757350" w:rsidP="00C61196">
      <w:pPr>
        <w:autoSpaceDE w:val="0"/>
        <w:autoSpaceDN w:val="0"/>
        <w:adjustRightInd w:val="0"/>
        <w:rPr>
          <w:b/>
          <w:szCs w:val="28"/>
        </w:rPr>
      </w:pPr>
      <w:r w:rsidRPr="006037DC">
        <w:rPr>
          <w:szCs w:val="28"/>
        </w:rPr>
        <w:t xml:space="preserve">Виконання завдання 5 вимагає використання оператору </w:t>
      </w:r>
      <w:r w:rsidRPr="006037DC">
        <w:rPr>
          <w:b/>
          <w:szCs w:val="28"/>
        </w:rPr>
        <w:t>switch</w:t>
      </w:r>
    </w:p>
    <w:p w:rsidR="00757350" w:rsidRPr="006037DC" w:rsidRDefault="00757350" w:rsidP="00C61196">
      <w:pPr>
        <w:autoSpaceDE w:val="0"/>
        <w:autoSpaceDN w:val="0"/>
        <w:adjustRightInd w:val="0"/>
        <w:rPr>
          <w:szCs w:val="28"/>
        </w:rPr>
      </w:pPr>
      <w:r w:rsidRPr="006037DC">
        <w:rPr>
          <w:szCs w:val="28"/>
        </w:rPr>
        <w:t>Виконання завдання 6 вимагає використання оператору циклу</w:t>
      </w:r>
    </w:p>
    <w:p w:rsidR="004625E7" w:rsidRPr="006037DC" w:rsidRDefault="004625E7" w:rsidP="00C61196">
      <w:pPr>
        <w:rPr>
          <w:szCs w:val="28"/>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8505"/>
      </w:tblGrid>
      <w:tr w:rsidR="00C61196" w:rsidRPr="006037DC" w:rsidTr="008F40F5">
        <w:tc>
          <w:tcPr>
            <w:tcW w:w="1134" w:type="dxa"/>
          </w:tcPr>
          <w:p w:rsidR="00C61196" w:rsidRPr="006037DC" w:rsidRDefault="00C61196" w:rsidP="00BE3F26">
            <w:pPr>
              <w:ind w:firstLine="0"/>
              <w:jc w:val="center"/>
              <w:rPr>
                <w:b/>
                <w:sz w:val="24"/>
                <w:szCs w:val="24"/>
              </w:rPr>
            </w:pPr>
            <w:r w:rsidRPr="006037DC">
              <w:rPr>
                <w:b/>
                <w:sz w:val="24"/>
                <w:szCs w:val="24"/>
              </w:rPr>
              <w:t xml:space="preserve">№ </w:t>
            </w:r>
            <w:r w:rsidRPr="006037DC">
              <w:rPr>
                <w:b/>
                <w:sz w:val="22"/>
              </w:rPr>
              <w:t>варіанту</w:t>
            </w:r>
          </w:p>
        </w:tc>
        <w:tc>
          <w:tcPr>
            <w:tcW w:w="8505" w:type="dxa"/>
          </w:tcPr>
          <w:p w:rsidR="00C61196" w:rsidRPr="006037DC" w:rsidRDefault="00C61196" w:rsidP="00850B5F">
            <w:pPr>
              <w:ind w:firstLine="0"/>
              <w:jc w:val="center"/>
              <w:rPr>
                <w:b/>
                <w:szCs w:val="26"/>
              </w:rPr>
            </w:pPr>
            <w:r w:rsidRPr="006037DC">
              <w:rPr>
                <w:b/>
                <w:szCs w:val="26"/>
              </w:rPr>
              <w:t>Зміст завдання</w:t>
            </w:r>
          </w:p>
        </w:tc>
      </w:tr>
      <w:tr w:rsidR="00C61196" w:rsidRPr="006037DC" w:rsidTr="008F40F5">
        <w:tc>
          <w:tcPr>
            <w:tcW w:w="1134" w:type="dxa"/>
          </w:tcPr>
          <w:p w:rsidR="00C61196" w:rsidRPr="006037DC" w:rsidRDefault="00C61196" w:rsidP="009054AB">
            <w:pPr>
              <w:numPr>
                <w:ilvl w:val="0"/>
                <w:numId w:val="3"/>
              </w:numPr>
              <w:ind w:left="0" w:firstLine="0"/>
              <w:jc w:val="center"/>
              <w:rPr>
                <w:szCs w:val="28"/>
              </w:rPr>
            </w:pPr>
          </w:p>
        </w:tc>
        <w:tc>
          <w:tcPr>
            <w:tcW w:w="8505" w:type="dxa"/>
          </w:tcPr>
          <w:p w:rsidR="004625E7" w:rsidRPr="006037DC" w:rsidRDefault="004625E7" w:rsidP="004625E7">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меню, </w:t>
            </w:r>
            <w:r w:rsidRPr="006037DC">
              <w:rPr>
                <w:szCs w:val="26"/>
              </w:rPr>
              <w:lastRenderedPageBreak/>
              <w:t xml:space="preserve">застосувавши оператор вибору </w:t>
            </w:r>
            <w:r w:rsidRPr="006037DC">
              <w:rPr>
                <w:b/>
                <w:szCs w:val="26"/>
              </w:rPr>
              <w:t>switch</w:t>
            </w:r>
            <w:r w:rsidR="00BE6C2B" w:rsidRPr="006037DC">
              <w:rPr>
                <w:b/>
                <w:szCs w:val="26"/>
              </w:rPr>
              <w:t xml:space="preserve"> </w:t>
            </w:r>
            <w:r w:rsidR="00BE6C2B" w:rsidRPr="006037DC">
              <w:rPr>
                <w:szCs w:val="26"/>
              </w:rPr>
              <w:t>для виклику потрібної функції</w:t>
            </w:r>
            <w:r w:rsidRPr="006037DC">
              <w:rPr>
                <w:szCs w:val="26"/>
              </w:rPr>
              <w:t xml:space="preserve">. Усі завдання варіанта реалізувати </w:t>
            </w:r>
            <w:r w:rsidRPr="006037DC">
              <w:rPr>
                <w:b/>
                <w:szCs w:val="26"/>
              </w:rPr>
              <w:t>в одному проекті Console_Lab1</w:t>
            </w:r>
            <w:r w:rsidRPr="006037DC">
              <w:rPr>
                <w:szCs w:val="26"/>
              </w:rPr>
              <w:t>.</w:t>
            </w:r>
          </w:p>
          <w:p w:rsidR="004625E7" w:rsidRPr="006037DC" w:rsidRDefault="004625E7" w:rsidP="008F40F5">
            <w:pPr>
              <w:pStyle w:val="a0"/>
              <w:ind w:left="459"/>
              <w:rPr>
                <w:szCs w:val="26"/>
              </w:rPr>
            </w:pPr>
            <w:r w:rsidRPr="006037DC">
              <w:rPr>
                <w:szCs w:val="26"/>
              </w:rPr>
              <w:t xml:space="preserve">Вивести на консоль власні анкетні дані: </w:t>
            </w:r>
            <w:r w:rsidR="00A81E0F" w:rsidRPr="006037DC">
              <w:rPr>
                <w:szCs w:val="26"/>
              </w:rPr>
              <w:t>п</w:t>
            </w:r>
            <w:r w:rsidRPr="006037DC">
              <w:rPr>
                <w:szCs w:val="26"/>
              </w:rPr>
              <w:t>різвище, ім'я, вік, група, курс</w:t>
            </w:r>
            <w:r w:rsidR="0098627F" w:rsidRPr="006037DC">
              <w:rPr>
                <w:szCs w:val="26"/>
              </w:rPr>
              <w:t>, e=mail</w:t>
            </w:r>
            <w:r w:rsidRPr="006037DC">
              <w:rPr>
                <w:szCs w:val="26"/>
              </w:rPr>
              <w:t>.</w:t>
            </w:r>
          </w:p>
          <w:p w:rsidR="004625E7" w:rsidRPr="006037DC" w:rsidRDefault="004625E7" w:rsidP="008F40F5">
            <w:pPr>
              <w:pStyle w:val="a0"/>
              <w:ind w:left="459"/>
              <w:rPr>
                <w:szCs w:val="26"/>
              </w:rPr>
            </w:pPr>
            <w:r w:rsidRPr="006037DC">
              <w:rPr>
                <w:szCs w:val="26"/>
              </w:rPr>
              <w:t>Обчислення значення поліному</w:t>
            </w:r>
            <w:r w:rsidR="00745693" w:rsidRPr="006037DC">
              <w:rPr>
                <w:szCs w:val="26"/>
              </w:rPr>
              <w:t xml:space="preserve"> </w:t>
            </w:r>
            <w:r w:rsidR="00EE7FEA" w:rsidRPr="006037DC">
              <w:rPr>
                <w:i/>
                <w:szCs w:val="26"/>
              </w:rPr>
              <w:t xml:space="preserve">p = a*x^5 </w:t>
            </w:r>
            <w:r w:rsidR="00EE7FEA" w:rsidRPr="006037DC">
              <w:rPr>
                <w:i/>
                <w:szCs w:val="26"/>
              </w:rPr>
              <w:sym w:font="Symbol" w:char="F02D"/>
            </w:r>
            <w:r w:rsidR="00EE7FEA" w:rsidRPr="006037DC">
              <w:rPr>
                <w:i/>
                <w:szCs w:val="26"/>
              </w:rPr>
              <w:t xml:space="preserve"> 1</w:t>
            </w:r>
            <w:r w:rsidR="008D4419" w:rsidRPr="006037DC">
              <w:rPr>
                <w:i/>
                <w:szCs w:val="26"/>
              </w:rPr>
              <w:t xml:space="preserve"> </w:t>
            </w:r>
            <w:r w:rsidR="00EE7FEA" w:rsidRPr="006037DC">
              <w:rPr>
                <w:i/>
                <w:szCs w:val="26"/>
              </w:rPr>
              <w:t>/</w:t>
            </w:r>
            <w:r w:rsidR="008D4419" w:rsidRPr="006037DC">
              <w:rPr>
                <w:i/>
                <w:szCs w:val="26"/>
              </w:rPr>
              <w:t xml:space="preserve"> </w:t>
            </w:r>
            <w:r w:rsidR="00EE7FEA" w:rsidRPr="006037DC">
              <w:rPr>
                <w:i/>
                <w:szCs w:val="26"/>
              </w:rPr>
              <w:t>b*x^4+c*x + d</w:t>
            </w:r>
            <w:r w:rsidR="00EE7FEA" w:rsidRPr="006037DC">
              <w:rPr>
                <w:szCs w:val="26"/>
              </w:rPr>
              <w:t xml:space="preserve">.  </w:t>
            </w:r>
            <w:r w:rsidR="00745693" w:rsidRPr="006037DC">
              <w:rPr>
                <w:szCs w:val="26"/>
              </w:rPr>
              <w:t xml:space="preserve">Значення </w:t>
            </w:r>
            <w:r w:rsidRPr="006037DC">
              <w:rPr>
                <w:i/>
                <w:szCs w:val="26"/>
              </w:rPr>
              <w:t>a,</w:t>
            </w:r>
            <w:r w:rsidR="00745693" w:rsidRPr="006037DC">
              <w:rPr>
                <w:i/>
                <w:szCs w:val="26"/>
              </w:rPr>
              <w:t xml:space="preserve"> </w:t>
            </w:r>
            <w:r w:rsidRPr="006037DC">
              <w:rPr>
                <w:i/>
                <w:szCs w:val="26"/>
              </w:rPr>
              <w:t>b,</w:t>
            </w:r>
            <w:r w:rsidR="00745693" w:rsidRPr="006037DC">
              <w:rPr>
                <w:i/>
                <w:szCs w:val="26"/>
              </w:rPr>
              <w:t xml:space="preserve"> </w:t>
            </w:r>
            <w:r w:rsidRPr="006037DC">
              <w:rPr>
                <w:i/>
                <w:szCs w:val="26"/>
              </w:rPr>
              <w:t>c,</w:t>
            </w:r>
            <w:r w:rsidR="00745693" w:rsidRPr="006037DC">
              <w:rPr>
                <w:i/>
                <w:szCs w:val="26"/>
              </w:rPr>
              <w:t xml:space="preserve"> </w:t>
            </w:r>
            <w:r w:rsidRPr="006037DC">
              <w:rPr>
                <w:i/>
                <w:szCs w:val="26"/>
              </w:rPr>
              <w:t>d</w:t>
            </w:r>
            <w:r w:rsidRPr="006037DC">
              <w:rPr>
                <w:szCs w:val="26"/>
              </w:rPr>
              <w:t xml:space="preserve"> – дійсні числа, які слід ініціалізувати у функції, значення змінної </w:t>
            </w:r>
            <w:r w:rsidRPr="006037DC">
              <w:rPr>
                <w:i/>
                <w:szCs w:val="26"/>
              </w:rPr>
              <w:t>x</w:t>
            </w:r>
            <w:r w:rsidRPr="006037DC">
              <w:rPr>
                <w:szCs w:val="26"/>
              </w:rPr>
              <w:t xml:space="preserve"> увести з консолі. Результат вивести на консоль. </w:t>
            </w:r>
          </w:p>
          <w:p w:rsidR="00533223" w:rsidRPr="006037DC" w:rsidRDefault="00533223" w:rsidP="008F40F5">
            <w:pPr>
              <w:pStyle w:val="a0"/>
              <w:ind w:left="459"/>
              <w:rPr>
                <w:szCs w:val="26"/>
              </w:rPr>
            </w:pPr>
            <w:r w:rsidRPr="006037DC">
              <w:rPr>
                <w:szCs w:val="26"/>
              </w:rPr>
              <w:t xml:space="preserve">За даними, що введені з </w:t>
            </w:r>
            <w:r w:rsidR="00FE7051" w:rsidRPr="006037DC">
              <w:rPr>
                <w:szCs w:val="26"/>
              </w:rPr>
              <w:t>консолі</w:t>
            </w:r>
            <w:r w:rsidRPr="006037DC">
              <w:rPr>
                <w:szCs w:val="26"/>
              </w:rPr>
              <w:t xml:space="preserve">, визначити значення виразу, використовуючи математичні функції, і вивести результат на </w:t>
            </w:r>
            <w:r w:rsidR="00745693" w:rsidRPr="006037DC">
              <w:rPr>
                <w:szCs w:val="26"/>
              </w:rPr>
              <w:t>консоль</w:t>
            </w:r>
            <w:r w:rsidRPr="006037DC">
              <w:rPr>
                <w:szCs w:val="26"/>
              </w:rPr>
              <w:t>.</w:t>
            </w:r>
          </w:p>
          <w:p w:rsidR="00533223" w:rsidRPr="006037DC" w:rsidRDefault="00E2344D" w:rsidP="008F40F5">
            <w:pPr>
              <w:pStyle w:val="a0"/>
              <w:numPr>
                <w:ilvl w:val="0"/>
                <w:numId w:val="0"/>
              </w:numPr>
              <w:ind w:left="459"/>
              <w:jc w:val="center"/>
              <w:rPr>
                <w:szCs w:val="26"/>
              </w:rPr>
            </w:pPr>
            <w:r w:rsidRPr="006037DC">
              <w:rPr>
                <w:position w:val="-12"/>
                <w:szCs w:val="26"/>
              </w:rPr>
              <w:object w:dxaOrig="2480" w:dyaOrig="380">
                <v:shape id="_x0000_i1026" type="#_x0000_t75" style="width:167.25pt;height:26.25pt" o:ole="">
                  <v:imagedata r:id="rId11" o:title=""/>
                </v:shape>
                <o:OLEObject Type="Embed" ProgID="Equation.3" ShapeID="_x0000_i1026" DrawAspect="Content" ObjectID="_1681227318" r:id="rId12"/>
              </w:object>
            </w:r>
          </w:p>
          <w:p w:rsidR="004625E7" w:rsidRPr="006037DC" w:rsidRDefault="004625E7" w:rsidP="008F40F5">
            <w:pPr>
              <w:pStyle w:val="a0"/>
              <w:ind w:left="459"/>
              <w:rPr>
                <w:szCs w:val="26"/>
              </w:rPr>
            </w:pPr>
            <w:r w:rsidRPr="006037DC">
              <w:rPr>
                <w:szCs w:val="26"/>
              </w:rPr>
              <w:t>Обчислити значення функції в точці</w:t>
            </w:r>
            <w:r w:rsidR="00A5481B" w:rsidRPr="006037DC">
              <w:rPr>
                <w:szCs w:val="26"/>
              </w:rPr>
              <w:t xml:space="preserve"> </w:t>
            </w:r>
            <w:r w:rsidR="00A5481B" w:rsidRPr="006037DC">
              <w:rPr>
                <w:i/>
                <w:szCs w:val="26"/>
              </w:rPr>
              <w:t>х</w:t>
            </w:r>
            <w:r w:rsidRPr="006037DC">
              <w:rPr>
                <w:szCs w:val="26"/>
              </w:rPr>
              <w:t xml:space="preserve">, </w:t>
            </w:r>
            <w:r w:rsidR="00A5481B" w:rsidRPr="006037DC">
              <w:rPr>
                <w:szCs w:val="26"/>
              </w:rPr>
              <w:t>значення</w:t>
            </w:r>
            <w:r w:rsidRPr="006037DC">
              <w:rPr>
                <w:szCs w:val="26"/>
              </w:rPr>
              <w:t xml:space="preserve"> якої ввести з консолі</w:t>
            </w:r>
            <w:r w:rsidR="00E2344D" w:rsidRPr="006037DC">
              <w:rPr>
                <w:szCs w:val="26"/>
              </w:rPr>
              <w:t>, Якщо введено не число, вивести повідомлення «Ввести число».</w:t>
            </w:r>
          </w:p>
          <w:p w:rsidR="00A5481B" w:rsidRPr="006037DC" w:rsidRDefault="00E2344D" w:rsidP="008F40F5">
            <w:pPr>
              <w:pStyle w:val="a0"/>
              <w:numPr>
                <w:ilvl w:val="0"/>
                <w:numId w:val="0"/>
              </w:numPr>
              <w:ind w:left="459"/>
              <w:jc w:val="center"/>
              <w:rPr>
                <w:szCs w:val="26"/>
              </w:rPr>
            </w:pPr>
            <w:r w:rsidRPr="006037DC">
              <w:rPr>
                <w:position w:val="-46"/>
                <w:szCs w:val="26"/>
              </w:rPr>
              <w:object w:dxaOrig="1840" w:dyaOrig="1020">
                <v:shape id="_x0000_i1027" type="#_x0000_t75" style="width:109.5pt;height:60pt" o:ole="">
                  <v:imagedata r:id="rId13" o:title=""/>
                </v:shape>
                <o:OLEObject Type="Embed" ProgID="Equation.3" ShapeID="_x0000_i1027" DrawAspect="Content" ObjectID="_1681227319" r:id="rId14"/>
              </w:object>
            </w:r>
          </w:p>
          <w:p w:rsidR="008F40F5" w:rsidRPr="006037DC" w:rsidRDefault="008F40F5" w:rsidP="008F40F5">
            <w:pPr>
              <w:pStyle w:val="a0"/>
              <w:ind w:left="459"/>
              <w:rPr>
                <w:szCs w:val="26"/>
              </w:rPr>
            </w:pPr>
            <w:r w:rsidRPr="006037DC">
              <w:rPr>
                <w:szCs w:val="26"/>
              </w:rPr>
              <w:t>Написати функцію, яка в залежності від порядкового номера місяця (1,2,...12) виводить на екран його назву (січень,...грудень).</w:t>
            </w:r>
          </w:p>
          <w:p w:rsidR="00C61196" w:rsidRPr="006037DC" w:rsidRDefault="002A7F69" w:rsidP="008F40F5">
            <w:pPr>
              <w:pStyle w:val="a0"/>
              <w:ind w:left="459"/>
              <w:rPr>
                <w:szCs w:val="26"/>
              </w:rPr>
            </w:pPr>
            <w:r w:rsidRPr="006037DC">
              <w:t>Дано натуральне число n. Обчислити добуток перших n членів ряду</w:t>
            </w:r>
            <w:r w:rsidR="00757350" w:rsidRPr="006037DC">
              <w:rPr>
                <w:szCs w:val="26"/>
              </w:rPr>
              <w:t>.</w:t>
            </w:r>
          </w:p>
          <w:p w:rsidR="002A7F69" w:rsidRPr="006037DC" w:rsidRDefault="002A7F69" w:rsidP="004B040B">
            <w:pPr>
              <w:pStyle w:val="a0"/>
              <w:numPr>
                <w:ilvl w:val="0"/>
                <w:numId w:val="0"/>
              </w:numPr>
              <w:jc w:val="center"/>
              <w:rPr>
                <w:szCs w:val="26"/>
              </w:rPr>
            </w:pPr>
            <w:r w:rsidRPr="006037DC">
              <w:rPr>
                <w:position w:val="-28"/>
              </w:rPr>
              <w:object w:dxaOrig="859" w:dyaOrig="680">
                <v:shape id="_x0000_i1028" type="#_x0000_t75" style="width:58.5pt;height:43.5pt" o:ole="">
                  <v:imagedata r:id="rId15" o:title=""/>
                </v:shape>
                <o:OLEObject Type="Embed" ProgID="Equation.DSMT4" ShapeID="_x0000_i1028" DrawAspect="Content" ObjectID="_1681227320" r:id="rId16"/>
              </w:object>
            </w:r>
          </w:p>
        </w:tc>
      </w:tr>
      <w:tr w:rsidR="00C6300C" w:rsidRPr="006037DC" w:rsidTr="008F40F5">
        <w:tc>
          <w:tcPr>
            <w:tcW w:w="1134" w:type="dxa"/>
          </w:tcPr>
          <w:p w:rsidR="00C6300C" w:rsidRPr="006037DC" w:rsidRDefault="00C6300C" w:rsidP="009054AB">
            <w:pPr>
              <w:numPr>
                <w:ilvl w:val="0"/>
                <w:numId w:val="3"/>
              </w:numPr>
              <w:ind w:left="0" w:firstLine="0"/>
              <w:jc w:val="center"/>
              <w:rPr>
                <w:szCs w:val="28"/>
              </w:rPr>
            </w:pPr>
          </w:p>
        </w:tc>
        <w:tc>
          <w:tcPr>
            <w:tcW w:w="8505" w:type="dxa"/>
          </w:tcPr>
          <w:p w:rsidR="00C6300C" w:rsidRPr="006037DC" w:rsidRDefault="00C6300C" w:rsidP="00C6300C">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6"/>
              </w:rPr>
              <w:t xml:space="preserve">switch </w:t>
            </w:r>
            <w:r w:rsidRPr="006037DC">
              <w:rPr>
                <w:szCs w:val="26"/>
              </w:rPr>
              <w:t xml:space="preserve">для виклику потрібної функції. Усі завдання варіанта реалізувати </w:t>
            </w:r>
            <w:r w:rsidRPr="006037DC">
              <w:rPr>
                <w:b/>
                <w:szCs w:val="26"/>
              </w:rPr>
              <w:t>в одному проекті Console_Lab1</w:t>
            </w:r>
            <w:r w:rsidRPr="006037DC">
              <w:rPr>
                <w:szCs w:val="26"/>
              </w:rPr>
              <w:t>.</w:t>
            </w:r>
          </w:p>
          <w:p w:rsidR="00C6300C" w:rsidRPr="006037DC" w:rsidRDefault="00C6300C" w:rsidP="009054AB">
            <w:pPr>
              <w:pStyle w:val="a0"/>
              <w:numPr>
                <w:ilvl w:val="0"/>
                <w:numId w:val="1"/>
              </w:numPr>
              <w:ind w:left="346"/>
              <w:rPr>
                <w:szCs w:val="26"/>
              </w:rPr>
            </w:pPr>
            <w:r w:rsidRPr="006037DC">
              <w:rPr>
                <w:szCs w:val="26"/>
              </w:rPr>
              <w:t>Вивести на консоль власні анкетні дані: прізвище, ім'я, вік, група, курс</w:t>
            </w:r>
            <w:r w:rsidR="0098627F" w:rsidRPr="006037DC">
              <w:rPr>
                <w:szCs w:val="26"/>
              </w:rPr>
              <w:t>, e=mail.</w:t>
            </w:r>
          </w:p>
          <w:p w:rsidR="00C6300C" w:rsidRPr="006037DC" w:rsidRDefault="00C6300C" w:rsidP="009054AB">
            <w:pPr>
              <w:pStyle w:val="a0"/>
              <w:numPr>
                <w:ilvl w:val="0"/>
                <w:numId w:val="1"/>
              </w:numPr>
              <w:ind w:left="346"/>
              <w:rPr>
                <w:szCs w:val="26"/>
              </w:rPr>
            </w:pPr>
            <w:r w:rsidRPr="006037DC">
              <w:rPr>
                <w:szCs w:val="26"/>
              </w:rPr>
              <w:t xml:space="preserve">Обчислення значення поліному </w:t>
            </w:r>
            <w:r w:rsidRPr="006037DC">
              <w:rPr>
                <w:i/>
                <w:szCs w:val="26"/>
              </w:rPr>
              <w:t xml:space="preserve">p = a*x^4 </w:t>
            </w:r>
            <w:r w:rsidRPr="006037DC">
              <w:rPr>
                <w:i/>
                <w:szCs w:val="26"/>
              </w:rPr>
              <w:sym w:font="Symbol" w:char="F02D"/>
            </w:r>
            <w:r w:rsidRPr="006037DC">
              <w:rPr>
                <w:i/>
                <w:szCs w:val="26"/>
              </w:rPr>
              <w:t xml:space="preserve"> b*x^3 + c*x + d</w:t>
            </w:r>
            <w:r w:rsidRPr="006037DC">
              <w:rPr>
                <w:szCs w:val="26"/>
              </w:rPr>
              <w:t xml:space="preserve">. Значення </w:t>
            </w:r>
            <w:r w:rsidRPr="006037DC">
              <w:rPr>
                <w:i/>
                <w:szCs w:val="26"/>
              </w:rPr>
              <w:t>a, b, c, d</w:t>
            </w:r>
            <w:r w:rsidRPr="006037DC">
              <w:rPr>
                <w:szCs w:val="26"/>
              </w:rPr>
              <w:t xml:space="preserve"> – дійсні числа, які слід ініціалізувати у функції, значення змінної </w:t>
            </w:r>
            <w:r w:rsidRPr="006037DC">
              <w:rPr>
                <w:i/>
                <w:szCs w:val="26"/>
              </w:rPr>
              <w:t>x</w:t>
            </w:r>
            <w:r w:rsidRPr="006037DC">
              <w:rPr>
                <w:szCs w:val="26"/>
              </w:rPr>
              <w:t xml:space="preserve"> увести з консолі. Результат вивести на консоль. </w:t>
            </w:r>
          </w:p>
          <w:p w:rsidR="00C6300C" w:rsidRPr="006037DC" w:rsidRDefault="00C6300C" w:rsidP="009054AB">
            <w:pPr>
              <w:pStyle w:val="a0"/>
              <w:numPr>
                <w:ilvl w:val="0"/>
                <w:numId w:val="1"/>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C6300C" w:rsidRPr="006037DC" w:rsidRDefault="00C6300C" w:rsidP="006D0841">
            <w:pPr>
              <w:pStyle w:val="a0"/>
              <w:numPr>
                <w:ilvl w:val="0"/>
                <w:numId w:val="0"/>
              </w:numPr>
              <w:ind w:left="346"/>
              <w:jc w:val="center"/>
              <w:rPr>
                <w:szCs w:val="26"/>
              </w:rPr>
            </w:pPr>
            <w:r w:rsidRPr="006037DC">
              <w:rPr>
                <w:position w:val="-12"/>
                <w:szCs w:val="26"/>
              </w:rPr>
              <w:object w:dxaOrig="2320" w:dyaOrig="380">
                <v:shape id="_x0000_i1029" type="#_x0000_t75" style="width:155.25pt;height:26.25pt" o:ole="">
                  <v:imagedata r:id="rId17" o:title=""/>
                </v:shape>
                <o:OLEObject Type="Embed" ProgID="Equation.3" ShapeID="_x0000_i1029" DrawAspect="Content" ObjectID="_1681227321" r:id="rId18"/>
              </w:object>
            </w:r>
          </w:p>
          <w:p w:rsidR="00C6300C" w:rsidRPr="006037DC" w:rsidRDefault="00C6300C" w:rsidP="009054AB">
            <w:pPr>
              <w:pStyle w:val="a0"/>
              <w:numPr>
                <w:ilvl w:val="0"/>
                <w:numId w:val="1"/>
              </w:numPr>
              <w:ind w:left="346"/>
              <w:rPr>
                <w:szCs w:val="26"/>
              </w:rPr>
            </w:pPr>
            <w:r w:rsidRPr="006037DC">
              <w:rPr>
                <w:szCs w:val="26"/>
              </w:rPr>
              <w:t xml:space="preserve">Обчислити значення функції в точці </w:t>
            </w:r>
            <w:r w:rsidRPr="006037DC">
              <w:rPr>
                <w:i/>
                <w:szCs w:val="26"/>
              </w:rPr>
              <w:t>х</w:t>
            </w:r>
            <w:r w:rsidRPr="006037DC">
              <w:rPr>
                <w:szCs w:val="26"/>
              </w:rPr>
              <w:t>, значення якої ввести з консолі:</w:t>
            </w:r>
          </w:p>
          <w:p w:rsidR="00C6300C" w:rsidRPr="006037DC" w:rsidRDefault="00C6300C" w:rsidP="006D0841">
            <w:pPr>
              <w:pStyle w:val="a0"/>
              <w:numPr>
                <w:ilvl w:val="0"/>
                <w:numId w:val="0"/>
              </w:numPr>
              <w:ind w:left="346"/>
              <w:jc w:val="center"/>
              <w:rPr>
                <w:szCs w:val="26"/>
              </w:rPr>
            </w:pPr>
            <w:r w:rsidRPr="006037DC">
              <w:rPr>
                <w:position w:val="-42"/>
                <w:szCs w:val="26"/>
              </w:rPr>
              <w:object w:dxaOrig="1939" w:dyaOrig="940">
                <v:shape id="_x0000_i1030" type="#_x0000_t75" style="width:115.5pt;height:56.25pt" o:ole="">
                  <v:imagedata r:id="rId19" o:title=""/>
                </v:shape>
                <o:OLEObject Type="Embed" ProgID="Equation.3" ShapeID="_x0000_i1030" DrawAspect="Content" ObjectID="_1681227322" r:id="rId20"/>
              </w:object>
            </w:r>
          </w:p>
          <w:p w:rsidR="00C6300C" w:rsidRPr="006037DC" w:rsidRDefault="00C6300C" w:rsidP="009054AB">
            <w:pPr>
              <w:pStyle w:val="a0"/>
              <w:numPr>
                <w:ilvl w:val="0"/>
                <w:numId w:val="2"/>
              </w:numPr>
              <w:ind w:left="346"/>
              <w:rPr>
                <w:szCs w:val="26"/>
              </w:rPr>
            </w:pPr>
            <w:r w:rsidRPr="006037DC">
              <w:rPr>
                <w:szCs w:val="26"/>
              </w:rPr>
              <w:t xml:space="preserve">Написати </w:t>
            </w:r>
            <w:r w:rsidR="008F40F5" w:rsidRPr="006037DC">
              <w:rPr>
                <w:szCs w:val="26"/>
              </w:rPr>
              <w:t>функцію</w:t>
            </w:r>
            <w:r w:rsidRPr="006037DC">
              <w:rPr>
                <w:szCs w:val="26"/>
              </w:rPr>
              <w:t>, яка в залежності від порядкового номера дня тижня (1,2,...7) виводить на екран його назву (понеділок,...)</w:t>
            </w:r>
          </w:p>
          <w:p w:rsidR="00C6300C" w:rsidRPr="006037DC" w:rsidRDefault="00C6300C" w:rsidP="009054AB">
            <w:pPr>
              <w:pStyle w:val="a0"/>
              <w:numPr>
                <w:ilvl w:val="0"/>
                <w:numId w:val="2"/>
              </w:numPr>
              <w:ind w:left="346"/>
              <w:rPr>
                <w:szCs w:val="26"/>
              </w:rPr>
            </w:pPr>
            <w:r w:rsidRPr="006037DC">
              <w:rPr>
                <w:szCs w:val="26"/>
              </w:rPr>
              <w:t>Обчислити суму чисел в заданому у функції діапазоні. Значення чисел вводити з консолі. Якщо значення, що вводиться, виходить за межі заданого діапазону, вивести повідомлення про помилку і повторити введення. Не застосовувати масиви.</w:t>
            </w:r>
          </w:p>
        </w:tc>
      </w:tr>
      <w:tr w:rsidR="002A7F69" w:rsidRPr="006037DC" w:rsidTr="008F40F5">
        <w:tc>
          <w:tcPr>
            <w:tcW w:w="1134" w:type="dxa"/>
          </w:tcPr>
          <w:p w:rsidR="002A7F69" w:rsidRPr="006037DC" w:rsidRDefault="002A7F69" w:rsidP="009054AB">
            <w:pPr>
              <w:numPr>
                <w:ilvl w:val="0"/>
                <w:numId w:val="3"/>
              </w:numPr>
              <w:ind w:left="0" w:firstLine="0"/>
              <w:jc w:val="center"/>
              <w:rPr>
                <w:szCs w:val="28"/>
              </w:rPr>
            </w:pPr>
          </w:p>
        </w:tc>
        <w:tc>
          <w:tcPr>
            <w:tcW w:w="8505" w:type="dxa"/>
          </w:tcPr>
          <w:p w:rsidR="002A7F69" w:rsidRPr="006037DC" w:rsidRDefault="002A7F69" w:rsidP="002A7F69">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w:t>
            </w:r>
            <w:r w:rsidRPr="006037DC">
              <w:rPr>
                <w:szCs w:val="26"/>
              </w:rPr>
              <w:lastRenderedPageBreak/>
              <w:t xml:space="preserve">перераховані функції. Виклик функцій здійснити за допомогою меню, застосувавши оператор вибору </w:t>
            </w:r>
            <w:r w:rsidRPr="006037DC">
              <w:rPr>
                <w:b/>
                <w:szCs w:val="26"/>
              </w:rPr>
              <w:t xml:space="preserve">switch </w:t>
            </w:r>
            <w:r w:rsidRPr="006037DC">
              <w:rPr>
                <w:szCs w:val="26"/>
              </w:rPr>
              <w:t xml:space="preserve">для виклику потрібної функції. Усі завдання варіанта реалізувати </w:t>
            </w:r>
            <w:r w:rsidRPr="006037DC">
              <w:rPr>
                <w:b/>
                <w:szCs w:val="26"/>
              </w:rPr>
              <w:t>в одному проекті Console_Lab1</w:t>
            </w:r>
            <w:r w:rsidRPr="006037DC">
              <w:rPr>
                <w:szCs w:val="26"/>
              </w:rPr>
              <w:t>.</w:t>
            </w:r>
          </w:p>
          <w:p w:rsidR="002A7F69" w:rsidRPr="006037DC" w:rsidRDefault="002A7F69" w:rsidP="009054AB">
            <w:pPr>
              <w:pStyle w:val="a0"/>
              <w:numPr>
                <w:ilvl w:val="0"/>
                <w:numId w:val="4"/>
              </w:numPr>
              <w:ind w:left="459"/>
              <w:rPr>
                <w:szCs w:val="26"/>
              </w:rPr>
            </w:pPr>
            <w:r w:rsidRPr="006037DC">
              <w:rPr>
                <w:szCs w:val="26"/>
              </w:rPr>
              <w:t>Вивести на консоль власні анкетні дані: прізвище, ім'я, вік, група, курс</w:t>
            </w:r>
            <w:r w:rsidR="0098627F" w:rsidRPr="006037DC">
              <w:rPr>
                <w:szCs w:val="26"/>
              </w:rPr>
              <w:t>, e=mail</w:t>
            </w:r>
            <w:r w:rsidRPr="006037DC">
              <w:rPr>
                <w:szCs w:val="26"/>
              </w:rPr>
              <w:t>.</w:t>
            </w:r>
          </w:p>
          <w:p w:rsidR="002A7F69" w:rsidRPr="006037DC" w:rsidRDefault="002A7F69" w:rsidP="009054AB">
            <w:pPr>
              <w:pStyle w:val="a0"/>
              <w:numPr>
                <w:ilvl w:val="0"/>
                <w:numId w:val="4"/>
              </w:numPr>
              <w:ind w:left="459"/>
              <w:rPr>
                <w:szCs w:val="26"/>
              </w:rPr>
            </w:pPr>
            <w:r w:rsidRPr="006037DC">
              <w:rPr>
                <w:szCs w:val="26"/>
              </w:rPr>
              <w:t xml:space="preserve">Обчислення значення поліному </w:t>
            </w:r>
            <w:r w:rsidRPr="006037DC">
              <w:t xml:space="preserve">p=23,5*x^5 + 30*x^4+10*x+87,3.  </w:t>
            </w:r>
            <w:r w:rsidRPr="006037DC">
              <w:rPr>
                <w:szCs w:val="26"/>
              </w:rPr>
              <w:t xml:space="preserve">Значення </w:t>
            </w:r>
            <w:r w:rsidRPr="006037DC">
              <w:rPr>
                <w:i/>
                <w:szCs w:val="26"/>
              </w:rPr>
              <w:t>a, b, c, d</w:t>
            </w:r>
            <w:r w:rsidRPr="006037DC">
              <w:rPr>
                <w:szCs w:val="26"/>
              </w:rPr>
              <w:t xml:space="preserve"> – дійсні числа, які слід ініціалізувати у функції, значення змінної </w:t>
            </w:r>
            <w:r w:rsidRPr="006037DC">
              <w:rPr>
                <w:i/>
                <w:szCs w:val="26"/>
              </w:rPr>
              <w:t>x</w:t>
            </w:r>
            <w:r w:rsidRPr="006037DC">
              <w:rPr>
                <w:szCs w:val="26"/>
              </w:rPr>
              <w:t xml:space="preserve"> увести з консолі. Результат вивести на консоль. </w:t>
            </w:r>
          </w:p>
          <w:p w:rsidR="002A7F69" w:rsidRPr="006037DC" w:rsidRDefault="002A7F69" w:rsidP="009054AB">
            <w:pPr>
              <w:pStyle w:val="a0"/>
              <w:numPr>
                <w:ilvl w:val="0"/>
                <w:numId w:val="4"/>
              </w:numPr>
              <w:ind w:left="459"/>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2A7F69" w:rsidRPr="006037DC" w:rsidRDefault="002D1256" w:rsidP="002A7F69">
            <w:pPr>
              <w:pStyle w:val="a0"/>
              <w:numPr>
                <w:ilvl w:val="0"/>
                <w:numId w:val="0"/>
              </w:numPr>
              <w:ind w:left="99"/>
              <w:jc w:val="center"/>
              <w:rPr>
                <w:szCs w:val="26"/>
              </w:rPr>
            </w:pPr>
            <w:r w:rsidRPr="006037DC">
              <w:rPr>
                <w:position w:val="-10"/>
                <w:szCs w:val="26"/>
              </w:rPr>
              <w:object w:dxaOrig="2260" w:dyaOrig="340">
                <v:shape id="_x0000_i1031" type="#_x0000_t75" style="width:152.25pt;height:23.25pt" o:ole="">
                  <v:imagedata r:id="rId21" o:title=""/>
                </v:shape>
                <o:OLEObject Type="Embed" ProgID="Equation.3" ShapeID="_x0000_i1031" DrawAspect="Content" ObjectID="_1681227323" r:id="rId22"/>
              </w:object>
            </w:r>
          </w:p>
          <w:p w:rsidR="002A7F69" w:rsidRPr="006037DC" w:rsidRDefault="002A7F69" w:rsidP="009054AB">
            <w:pPr>
              <w:pStyle w:val="a0"/>
              <w:numPr>
                <w:ilvl w:val="0"/>
                <w:numId w:val="4"/>
              </w:numPr>
              <w:ind w:left="459"/>
              <w:rPr>
                <w:szCs w:val="26"/>
              </w:rPr>
            </w:pPr>
            <w:r w:rsidRPr="006037DC">
              <w:rPr>
                <w:szCs w:val="26"/>
              </w:rPr>
              <w:t xml:space="preserve">Обчислити значення функції в точці </w:t>
            </w:r>
            <w:r w:rsidRPr="006037DC">
              <w:rPr>
                <w:i/>
                <w:szCs w:val="26"/>
              </w:rPr>
              <w:t>х</w:t>
            </w:r>
            <w:r w:rsidRPr="006037DC">
              <w:rPr>
                <w:szCs w:val="26"/>
              </w:rPr>
              <w:t>, значення якої ввести з консолі:</w:t>
            </w:r>
          </w:p>
          <w:p w:rsidR="002A7F69" w:rsidRPr="006037DC" w:rsidRDefault="005555EF" w:rsidP="002A7F69">
            <w:pPr>
              <w:pStyle w:val="a0"/>
              <w:numPr>
                <w:ilvl w:val="0"/>
                <w:numId w:val="0"/>
              </w:numPr>
              <w:ind w:left="99"/>
              <w:jc w:val="center"/>
              <w:rPr>
                <w:szCs w:val="26"/>
              </w:rPr>
            </w:pPr>
            <w:r w:rsidRPr="006037DC">
              <w:rPr>
                <w:position w:val="-40"/>
                <w:szCs w:val="26"/>
              </w:rPr>
              <w:object w:dxaOrig="2060" w:dyaOrig="900">
                <v:shape id="_x0000_i1032" type="#_x0000_t75" style="width:123.75pt;height:53.25pt" o:ole="">
                  <v:imagedata r:id="rId23" o:title=""/>
                </v:shape>
                <o:OLEObject Type="Embed" ProgID="Equation.3" ShapeID="_x0000_i1032" DrawAspect="Content" ObjectID="_1681227324" r:id="rId24"/>
              </w:object>
            </w:r>
          </w:p>
          <w:p w:rsidR="00E53C50" w:rsidRPr="006037DC" w:rsidRDefault="00E53C50" w:rsidP="009054AB">
            <w:pPr>
              <w:pStyle w:val="a0"/>
              <w:numPr>
                <w:ilvl w:val="0"/>
                <w:numId w:val="4"/>
              </w:numPr>
              <w:ind w:left="459"/>
              <w:rPr>
                <w:szCs w:val="26"/>
              </w:rPr>
            </w:pPr>
            <w:r w:rsidRPr="006037DC">
              <w:rPr>
                <w:szCs w:val="26"/>
              </w:rPr>
              <w:t>Написати функцію, яка в залежності від порядкового номера місяця (1,2,...12) виводить на екран пору року (зима, весна....)</w:t>
            </w:r>
          </w:p>
          <w:p w:rsidR="00E53C50" w:rsidRPr="006037DC" w:rsidRDefault="00E53C50" w:rsidP="009054AB">
            <w:pPr>
              <w:pStyle w:val="a0"/>
              <w:numPr>
                <w:ilvl w:val="0"/>
                <w:numId w:val="4"/>
              </w:numPr>
              <w:ind w:left="459"/>
              <w:rPr>
                <w:szCs w:val="26"/>
              </w:rPr>
            </w:pPr>
            <w:r w:rsidRPr="006037DC">
              <w:t>Дано натуральне число n. Обчислити</w:t>
            </w:r>
          </w:p>
          <w:p w:rsidR="00E53C50" w:rsidRPr="006037DC" w:rsidRDefault="00E53C50" w:rsidP="00BE3F26">
            <w:pPr>
              <w:pStyle w:val="a0"/>
              <w:numPr>
                <w:ilvl w:val="0"/>
                <w:numId w:val="0"/>
              </w:numPr>
              <w:ind w:left="459"/>
              <w:rPr>
                <w:position w:val="-12"/>
              </w:rPr>
            </w:pPr>
            <w:r w:rsidRPr="006037DC">
              <w:rPr>
                <w:position w:val="-28"/>
              </w:rPr>
              <w:object w:dxaOrig="1280" w:dyaOrig="680">
                <v:shape id="_x0000_i1033" type="#_x0000_t75" style="width:63.75pt;height:33.75pt" o:ole="">
                  <v:imagedata r:id="rId25" o:title=""/>
                </v:shape>
                <o:OLEObject Type="Embed" ProgID="Equation.DSMT4" ShapeID="_x0000_i1033" DrawAspect="Content" ObjectID="_1681227325" r:id="rId26"/>
              </w:object>
            </w:r>
            <w:r w:rsidRPr="006037DC">
              <w:rPr>
                <w:szCs w:val="26"/>
              </w:rPr>
              <w:t xml:space="preserve">, </w:t>
            </w:r>
            <w:r w:rsidRPr="006037DC">
              <w:rPr>
                <w:position w:val="-12"/>
              </w:rPr>
              <w:object w:dxaOrig="5679" w:dyaOrig="360">
                <v:shape id="_x0000_i1034" type="#_x0000_t75" style="width:282.75pt;height:18pt" o:ole="">
                  <v:imagedata r:id="rId27" o:title=""/>
                </v:shape>
                <o:OLEObject Type="Embed" ProgID="Equation.DSMT4" ShapeID="_x0000_i1034" DrawAspect="Content" ObjectID="_1681227326" r:id="rId28"/>
              </w:object>
            </w:r>
          </w:p>
          <w:p w:rsidR="00E53C50" w:rsidRPr="006037DC" w:rsidRDefault="00E53C50" w:rsidP="00E53C50">
            <w:pPr>
              <w:pStyle w:val="a0"/>
              <w:numPr>
                <w:ilvl w:val="0"/>
                <w:numId w:val="0"/>
              </w:numPr>
              <w:ind w:left="459"/>
              <w:rPr>
                <w:szCs w:val="26"/>
              </w:rPr>
            </w:pPr>
          </w:p>
        </w:tc>
      </w:tr>
      <w:tr w:rsidR="00E53C50" w:rsidRPr="006037DC" w:rsidTr="008F40F5">
        <w:tc>
          <w:tcPr>
            <w:tcW w:w="1134" w:type="dxa"/>
          </w:tcPr>
          <w:p w:rsidR="00E53C50" w:rsidRPr="006037DC" w:rsidRDefault="00E53C50" w:rsidP="009054AB">
            <w:pPr>
              <w:numPr>
                <w:ilvl w:val="0"/>
                <w:numId w:val="3"/>
              </w:numPr>
              <w:ind w:left="0" w:firstLine="0"/>
              <w:jc w:val="center"/>
              <w:rPr>
                <w:szCs w:val="28"/>
              </w:rPr>
            </w:pPr>
          </w:p>
        </w:tc>
        <w:tc>
          <w:tcPr>
            <w:tcW w:w="8505" w:type="dxa"/>
          </w:tcPr>
          <w:p w:rsidR="00E53C50" w:rsidRPr="006037DC" w:rsidRDefault="00E53C50" w:rsidP="00E53C50">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6"/>
              </w:rPr>
              <w:t xml:space="preserve">switch </w:t>
            </w:r>
            <w:r w:rsidRPr="006037DC">
              <w:rPr>
                <w:szCs w:val="26"/>
              </w:rPr>
              <w:t xml:space="preserve">для виклику потрібної функції. Усі завдання варіанта реалізувати </w:t>
            </w:r>
            <w:r w:rsidRPr="006037DC">
              <w:rPr>
                <w:b/>
                <w:szCs w:val="26"/>
              </w:rPr>
              <w:t>в одному проекті Console_Lab1</w:t>
            </w:r>
            <w:r w:rsidRPr="006037DC">
              <w:rPr>
                <w:szCs w:val="26"/>
              </w:rPr>
              <w:t>.</w:t>
            </w:r>
          </w:p>
          <w:p w:rsidR="00E53C50" w:rsidRPr="006037DC" w:rsidRDefault="00E53C50" w:rsidP="009054AB">
            <w:pPr>
              <w:pStyle w:val="a0"/>
              <w:numPr>
                <w:ilvl w:val="0"/>
                <w:numId w:val="5"/>
              </w:numPr>
              <w:ind w:left="459"/>
              <w:rPr>
                <w:szCs w:val="26"/>
              </w:rPr>
            </w:pPr>
            <w:r w:rsidRPr="006037DC">
              <w:rPr>
                <w:szCs w:val="26"/>
              </w:rPr>
              <w:t>Вивести на консоль власні анкетні дані: прізвище, ім'я, вік, група, курс</w:t>
            </w:r>
            <w:r w:rsidR="0098627F" w:rsidRPr="006037DC">
              <w:rPr>
                <w:szCs w:val="26"/>
              </w:rPr>
              <w:t>, e=mail</w:t>
            </w:r>
            <w:r w:rsidRPr="006037DC">
              <w:rPr>
                <w:szCs w:val="26"/>
              </w:rPr>
              <w:t>.</w:t>
            </w:r>
          </w:p>
          <w:p w:rsidR="00E53C50" w:rsidRPr="006037DC" w:rsidRDefault="00E53C50" w:rsidP="009054AB">
            <w:pPr>
              <w:pStyle w:val="a0"/>
              <w:numPr>
                <w:ilvl w:val="0"/>
                <w:numId w:val="5"/>
              </w:numPr>
              <w:ind w:left="459"/>
              <w:rPr>
                <w:szCs w:val="26"/>
              </w:rPr>
            </w:pPr>
            <w:r w:rsidRPr="006037DC">
              <w:rPr>
                <w:szCs w:val="26"/>
              </w:rPr>
              <w:t xml:space="preserve">Обчислення значення поліному </w:t>
            </w:r>
            <w:r w:rsidR="00691636" w:rsidRPr="006037DC">
              <w:t>p = 3,5*x^4 + 3*x^3+10*x^2+8,3.</w:t>
            </w:r>
            <w:r w:rsidRPr="006037DC">
              <w:t xml:space="preserve">  </w:t>
            </w:r>
            <w:r w:rsidRPr="006037DC">
              <w:rPr>
                <w:szCs w:val="26"/>
              </w:rPr>
              <w:t xml:space="preserve">Значення </w:t>
            </w:r>
            <w:r w:rsidRPr="006037DC">
              <w:rPr>
                <w:i/>
                <w:szCs w:val="26"/>
              </w:rPr>
              <w:t>a, b, c, d</w:t>
            </w:r>
            <w:r w:rsidRPr="006037DC">
              <w:rPr>
                <w:szCs w:val="26"/>
              </w:rPr>
              <w:t xml:space="preserve"> – дійсні числа, які слід ініціалізувати у функції, значення змінної </w:t>
            </w:r>
            <w:r w:rsidRPr="006037DC">
              <w:rPr>
                <w:i/>
                <w:szCs w:val="26"/>
              </w:rPr>
              <w:t>x</w:t>
            </w:r>
            <w:r w:rsidRPr="006037DC">
              <w:rPr>
                <w:szCs w:val="26"/>
              </w:rPr>
              <w:t xml:space="preserve"> увести з консолі. Результат вивести на консоль. </w:t>
            </w:r>
          </w:p>
          <w:p w:rsidR="00E53C50" w:rsidRPr="006037DC" w:rsidRDefault="00E53C50" w:rsidP="009054AB">
            <w:pPr>
              <w:pStyle w:val="a0"/>
              <w:numPr>
                <w:ilvl w:val="0"/>
                <w:numId w:val="5"/>
              </w:numPr>
              <w:ind w:left="459"/>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E53C50" w:rsidRPr="006037DC" w:rsidRDefault="008F4173" w:rsidP="00691636">
            <w:pPr>
              <w:pStyle w:val="a0"/>
              <w:numPr>
                <w:ilvl w:val="0"/>
                <w:numId w:val="0"/>
              </w:numPr>
              <w:ind w:left="99"/>
              <w:jc w:val="center"/>
              <w:rPr>
                <w:szCs w:val="26"/>
              </w:rPr>
            </w:pPr>
            <w:r w:rsidRPr="006037DC">
              <w:rPr>
                <w:position w:val="-12"/>
                <w:szCs w:val="26"/>
              </w:rPr>
              <w:object w:dxaOrig="3300" w:dyaOrig="380">
                <v:shape id="_x0000_i1035" type="#_x0000_t75" style="width:221.25pt;height:26.25pt" o:ole="">
                  <v:imagedata r:id="rId29" o:title=""/>
                </v:shape>
                <o:OLEObject Type="Embed" ProgID="Equation.3" ShapeID="_x0000_i1035" DrawAspect="Content" ObjectID="_1681227327" r:id="rId30"/>
              </w:object>
            </w:r>
          </w:p>
          <w:p w:rsidR="00E53C50" w:rsidRPr="006037DC" w:rsidRDefault="00E53C50" w:rsidP="009054AB">
            <w:pPr>
              <w:pStyle w:val="a0"/>
              <w:numPr>
                <w:ilvl w:val="0"/>
                <w:numId w:val="5"/>
              </w:numPr>
              <w:ind w:left="459"/>
              <w:rPr>
                <w:szCs w:val="26"/>
              </w:rPr>
            </w:pPr>
            <w:r w:rsidRPr="006037DC">
              <w:rPr>
                <w:szCs w:val="26"/>
              </w:rPr>
              <w:t xml:space="preserve">Обчислити значення функції в точці </w:t>
            </w:r>
            <w:r w:rsidRPr="006037DC">
              <w:rPr>
                <w:i/>
                <w:szCs w:val="26"/>
              </w:rPr>
              <w:t>х</w:t>
            </w:r>
            <w:r w:rsidRPr="006037DC">
              <w:rPr>
                <w:szCs w:val="26"/>
              </w:rPr>
              <w:t>, значення якої ввести з консолі:</w:t>
            </w:r>
          </w:p>
          <w:p w:rsidR="00E53C50" w:rsidRPr="006037DC" w:rsidRDefault="00984499" w:rsidP="00691636">
            <w:pPr>
              <w:pStyle w:val="a0"/>
              <w:numPr>
                <w:ilvl w:val="0"/>
                <w:numId w:val="0"/>
              </w:numPr>
              <w:ind w:left="99"/>
              <w:jc w:val="center"/>
              <w:rPr>
                <w:szCs w:val="26"/>
              </w:rPr>
            </w:pPr>
            <w:r w:rsidRPr="006037DC">
              <w:rPr>
                <w:position w:val="-38"/>
                <w:szCs w:val="26"/>
              </w:rPr>
              <w:object w:dxaOrig="2160" w:dyaOrig="859">
                <v:shape id="_x0000_i1036" type="#_x0000_t75" style="width:129pt;height:51pt" o:ole="">
                  <v:imagedata r:id="rId31" o:title=""/>
                </v:shape>
                <o:OLEObject Type="Embed" ProgID="Equation.3" ShapeID="_x0000_i1036" DrawAspect="Content" ObjectID="_1681227328" r:id="rId32"/>
              </w:object>
            </w:r>
          </w:p>
          <w:p w:rsidR="00E53C50" w:rsidRPr="006037DC" w:rsidRDefault="00E53C50" w:rsidP="009054AB">
            <w:pPr>
              <w:pStyle w:val="a0"/>
              <w:numPr>
                <w:ilvl w:val="0"/>
                <w:numId w:val="5"/>
              </w:numPr>
              <w:ind w:left="459"/>
              <w:rPr>
                <w:szCs w:val="26"/>
              </w:rPr>
            </w:pPr>
            <w:r w:rsidRPr="006037DC">
              <w:rPr>
                <w:szCs w:val="26"/>
              </w:rPr>
              <w:t xml:space="preserve">Написати функцію, яка в залежності від </w:t>
            </w:r>
            <w:r w:rsidR="00984499" w:rsidRPr="006037DC">
              <w:rPr>
                <w:color w:val="000000"/>
                <w:sz w:val="27"/>
                <w:szCs w:val="27"/>
              </w:rPr>
              <w:t>одиниці виміру часу</w:t>
            </w:r>
            <w:r w:rsidR="00984499" w:rsidRPr="006037DC">
              <w:rPr>
                <w:szCs w:val="26"/>
              </w:rPr>
              <w:t xml:space="preserve"> </w:t>
            </w:r>
            <w:r w:rsidRPr="006037DC">
              <w:rPr>
                <w:szCs w:val="26"/>
              </w:rPr>
              <w:t>(1,2,...</w:t>
            </w:r>
            <w:r w:rsidR="00984499" w:rsidRPr="006037DC">
              <w:rPr>
                <w:szCs w:val="26"/>
              </w:rPr>
              <w:t>24</w:t>
            </w:r>
            <w:r w:rsidRPr="006037DC">
              <w:rPr>
                <w:szCs w:val="26"/>
              </w:rPr>
              <w:t xml:space="preserve">) виводить на екран </w:t>
            </w:r>
            <w:r w:rsidR="00984499" w:rsidRPr="006037DC">
              <w:rPr>
                <w:color w:val="000000"/>
                <w:sz w:val="27"/>
                <w:szCs w:val="27"/>
              </w:rPr>
              <w:t>частини доби</w:t>
            </w:r>
            <w:r w:rsidR="00984499" w:rsidRPr="006037DC">
              <w:rPr>
                <w:szCs w:val="26"/>
              </w:rPr>
              <w:t xml:space="preserve"> </w:t>
            </w:r>
            <w:r w:rsidRPr="006037DC">
              <w:rPr>
                <w:szCs w:val="26"/>
              </w:rPr>
              <w:t>(</w:t>
            </w:r>
            <w:r w:rsidR="00984499" w:rsidRPr="006037DC">
              <w:rPr>
                <w:szCs w:val="26"/>
              </w:rPr>
              <w:t>ранок</w:t>
            </w:r>
            <w:r w:rsidRPr="006037DC">
              <w:rPr>
                <w:szCs w:val="26"/>
              </w:rPr>
              <w:t xml:space="preserve">, </w:t>
            </w:r>
            <w:r w:rsidR="00984499" w:rsidRPr="006037DC">
              <w:rPr>
                <w:szCs w:val="26"/>
              </w:rPr>
              <w:t>день,</w:t>
            </w:r>
            <w:r w:rsidRPr="006037DC">
              <w:rPr>
                <w:szCs w:val="26"/>
              </w:rPr>
              <w:t>....)</w:t>
            </w:r>
          </w:p>
          <w:p w:rsidR="00984499" w:rsidRPr="006037DC" w:rsidRDefault="00984499" w:rsidP="009054AB">
            <w:pPr>
              <w:pStyle w:val="a0"/>
              <w:numPr>
                <w:ilvl w:val="0"/>
                <w:numId w:val="5"/>
              </w:numPr>
              <w:ind w:left="459"/>
              <w:rPr>
                <w:szCs w:val="26"/>
              </w:rPr>
            </w:pPr>
            <w:r w:rsidRPr="006037DC">
              <w:t xml:space="preserve">Задати з консолі оцінки студента </w:t>
            </w:r>
            <w:r w:rsidR="00BE3F26" w:rsidRPr="006037DC">
              <w:t>з</w:t>
            </w:r>
            <w:r w:rsidRPr="006037DC">
              <w:t xml:space="preserve"> 10 дисциплін. Обчислити загальну суму балів, найгіршу і найкращу оцінку. Не використовувати масиви.</w:t>
            </w:r>
          </w:p>
          <w:p w:rsidR="00E53C50" w:rsidRPr="006037DC" w:rsidRDefault="00E53C50" w:rsidP="00691636">
            <w:pPr>
              <w:pStyle w:val="a0"/>
              <w:numPr>
                <w:ilvl w:val="0"/>
                <w:numId w:val="0"/>
              </w:numPr>
              <w:ind w:left="99"/>
              <w:rPr>
                <w:szCs w:val="26"/>
              </w:rPr>
            </w:pPr>
          </w:p>
        </w:tc>
      </w:tr>
      <w:tr w:rsidR="00987B86" w:rsidRPr="006037DC" w:rsidTr="008F40F5">
        <w:tc>
          <w:tcPr>
            <w:tcW w:w="1134" w:type="dxa"/>
          </w:tcPr>
          <w:p w:rsidR="00987B86" w:rsidRPr="006037DC" w:rsidRDefault="00987B86" w:rsidP="009054AB">
            <w:pPr>
              <w:numPr>
                <w:ilvl w:val="0"/>
                <w:numId w:val="3"/>
              </w:numPr>
              <w:ind w:left="0" w:firstLine="0"/>
              <w:jc w:val="center"/>
              <w:rPr>
                <w:szCs w:val="28"/>
              </w:rPr>
            </w:pPr>
          </w:p>
          <w:p w:rsidR="00987B86" w:rsidRPr="006037DC" w:rsidRDefault="00987B86" w:rsidP="00BE3F26">
            <w:pPr>
              <w:ind w:firstLine="0"/>
              <w:jc w:val="center"/>
              <w:rPr>
                <w:szCs w:val="28"/>
              </w:rPr>
            </w:pPr>
          </w:p>
        </w:tc>
        <w:tc>
          <w:tcPr>
            <w:tcW w:w="8505" w:type="dxa"/>
          </w:tcPr>
          <w:p w:rsidR="00987B86" w:rsidRPr="006037DC" w:rsidRDefault="00987B86" w:rsidP="00987B86">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меню, </w:t>
            </w:r>
            <w:r w:rsidRPr="006037DC">
              <w:rPr>
                <w:szCs w:val="26"/>
              </w:rPr>
              <w:lastRenderedPageBreak/>
              <w:t xml:space="preserve">застосувавши оператор вибору </w:t>
            </w:r>
            <w:r w:rsidRPr="006037DC">
              <w:rPr>
                <w:b/>
                <w:szCs w:val="26"/>
              </w:rPr>
              <w:t xml:space="preserve">switch </w:t>
            </w:r>
            <w:r w:rsidRPr="006037DC">
              <w:rPr>
                <w:szCs w:val="26"/>
              </w:rPr>
              <w:t xml:space="preserve">для виклику потрібної функції. Усі завдання варіанта реалізувати </w:t>
            </w:r>
            <w:r w:rsidRPr="006037DC">
              <w:rPr>
                <w:b/>
                <w:szCs w:val="26"/>
              </w:rPr>
              <w:t>в одному проекті Console_Lab1</w:t>
            </w:r>
            <w:r w:rsidRPr="006037DC">
              <w:rPr>
                <w:szCs w:val="26"/>
              </w:rPr>
              <w:t>.</w:t>
            </w:r>
          </w:p>
          <w:p w:rsidR="00987B86" w:rsidRPr="006037DC" w:rsidRDefault="00987B86" w:rsidP="009054AB">
            <w:pPr>
              <w:pStyle w:val="a0"/>
              <w:numPr>
                <w:ilvl w:val="0"/>
                <w:numId w:val="6"/>
              </w:numPr>
              <w:ind w:left="346"/>
              <w:rPr>
                <w:szCs w:val="26"/>
              </w:rPr>
            </w:pPr>
            <w:r w:rsidRPr="006037DC">
              <w:rPr>
                <w:szCs w:val="26"/>
              </w:rPr>
              <w:t>Вивести на консоль власні анкетні дані: прізвище, ім'я, вік, група, курс</w:t>
            </w:r>
            <w:r w:rsidR="0098627F" w:rsidRPr="006037DC">
              <w:rPr>
                <w:szCs w:val="26"/>
              </w:rPr>
              <w:t>, e=mail</w:t>
            </w:r>
            <w:r w:rsidRPr="006037DC">
              <w:rPr>
                <w:szCs w:val="26"/>
              </w:rPr>
              <w:t>.</w:t>
            </w:r>
          </w:p>
          <w:p w:rsidR="00987B86" w:rsidRPr="006037DC" w:rsidRDefault="00113BDC" w:rsidP="009054AB">
            <w:pPr>
              <w:pStyle w:val="a0"/>
              <w:numPr>
                <w:ilvl w:val="0"/>
                <w:numId w:val="6"/>
              </w:numPr>
              <w:ind w:left="346"/>
              <w:rPr>
                <w:szCs w:val="26"/>
              </w:rPr>
            </w:pPr>
            <w:r w:rsidRPr="006037DC">
              <w:t>Обчислити площу прямокутника за заданими сторонами</w:t>
            </w:r>
            <w:r w:rsidR="00987B86" w:rsidRPr="006037DC">
              <w:rPr>
                <w:szCs w:val="26"/>
              </w:rPr>
              <w:t xml:space="preserve">. Результат вивести на консоль. </w:t>
            </w:r>
          </w:p>
          <w:p w:rsidR="00987B86" w:rsidRPr="006037DC" w:rsidRDefault="00987B86" w:rsidP="009054AB">
            <w:pPr>
              <w:pStyle w:val="a0"/>
              <w:numPr>
                <w:ilvl w:val="0"/>
                <w:numId w:val="6"/>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987B86" w:rsidRPr="006037DC" w:rsidRDefault="00011347" w:rsidP="006D0841">
            <w:pPr>
              <w:pStyle w:val="a0"/>
              <w:numPr>
                <w:ilvl w:val="0"/>
                <w:numId w:val="0"/>
              </w:numPr>
              <w:ind w:left="346"/>
              <w:jc w:val="center"/>
              <w:rPr>
                <w:szCs w:val="26"/>
              </w:rPr>
            </w:pPr>
            <w:r w:rsidRPr="006037DC">
              <w:rPr>
                <w:position w:val="-10"/>
                <w:szCs w:val="26"/>
              </w:rPr>
              <w:object w:dxaOrig="2940" w:dyaOrig="400">
                <v:shape id="_x0000_i1037" type="#_x0000_t75" style="width:197.25pt;height:28.5pt" o:ole="">
                  <v:imagedata r:id="rId33" o:title=""/>
                </v:shape>
                <o:OLEObject Type="Embed" ProgID="Equation.3" ShapeID="_x0000_i1037" DrawAspect="Content" ObjectID="_1681227329" r:id="rId34"/>
              </w:object>
            </w:r>
          </w:p>
          <w:p w:rsidR="005555EF" w:rsidRPr="006037DC" w:rsidRDefault="005555EF" w:rsidP="009054AB">
            <w:pPr>
              <w:pStyle w:val="a0"/>
              <w:numPr>
                <w:ilvl w:val="0"/>
                <w:numId w:val="6"/>
              </w:numPr>
              <w:ind w:left="346"/>
              <w:rPr>
                <w:szCs w:val="26"/>
              </w:rPr>
            </w:pPr>
            <w:r w:rsidRPr="006037DC">
              <w:rPr>
                <w:szCs w:val="26"/>
              </w:rPr>
              <w:t xml:space="preserve">За даними </w:t>
            </w:r>
            <w:r w:rsidRPr="006037DC">
              <w:rPr>
                <w:i/>
                <w:szCs w:val="26"/>
              </w:rPr>
              <w:t>a, b, x,</w:t>
            </w:r>
            <w:r w:rsidRPr="006037DC">
              <w:rPr>
                <w:szCs w:val="26"/>
              </w:rPr>
              <w:t xml:space="preserve"> значення яких ввести з консолі, обчислити значення функції:</w:t>
            </w:r>
          </w:p>
          <w:p w:rsidR="00987B86" w:rsidRPr="006037DC" w:rsidRDefault="000D37EB" w:rsidP="006D0841">
            <w:pPr>
              <w:pStyle w:val="a0"/>
              <w:numPr>
                <w:ilvl w:val="0"/>
                <w:numId w:val="0"/>
              </w:numPr>
              <w:ind w:left="346"/>
              <w:jc w:val="center"/>
              <w:rPr>
                <w:szCs w:val="26"/>
              </w:rPr>
            </w:pPr>
            <w:r w:rsidRPr="006037DC">
              <w:object w:dxaOrig="2220" w:dyaOrig="1455">
                <v:shape id="_x0000_i1038" type="#_x0000_t75" style="width:111.75pt;height:72.75pt" o:ole="">
                  <v:imagedata r:id="rId35" o:title=""/>
                </v:shape>
                <o:OLEObject Type="Embed" ProgID="PBrush" ShapeID="_x0000_i1038" DrawAspect="Content" ObjectID="_1681227330" r:id="rId36"/>
              </w:object>
            </w:r>
          </w:p>
          <w:p w:rsidR="003F0FBC" w:rsidRPr="006037DC" w:rsidRDefault="003F0FBC" w:rsidP="009054AB">
            <w:pPr>
              <w:pStyle w:val="a0"/>
              <w:numPr>
                <w:ilvl w:val="0"/>
                <w:numId w:val="6"/>
              </w:numPr>
              <w:ind w:left="346"/>
              <w:rPr>
                <w:szCs w:val="26"/>
              </w:rPr>
            </w:pPr>
            <w:r w:rsidRPr="006037DC">
              <w:rPr>
                <w:szCs w:val="26"/>
              </w:rPr>
              <w:t>Написати функцію, яка в залежності від порядкового номера кольору у спектрі (1,2,...7) виводить його назву (червоний, помаранчевий, жовтий, зелений, блакитний, синій, фіолетовий) і код RGB.</w:t>
            </w:r>
          </w:p>
          <w:p w:rsidR="00987B86" w:rsidRPr="006037DC" w:rsidRDefault="00FE01DC" w:rsidP="009054AB">
            <w:pPr>
              <w:pStyle w:val="a0"/>
              <w:numPr>
                <w:ilvl w:val="0"/>
                <w:numId w:val="6"/>
              </w:numPr>
              <w:ind w:left="346"/>
              <w:rPr>
                <w:szCs w:val="26"/>
              </w:rPr>
            </w:pPr>
            <w:r w:rsidRPr="006037DC">
              <w:t>N суд</w:t>
            </w:r>
            <w:r w:rsidR="00AF55AA" w:rsidRPr="006037DC">
              <w:t>д</w:t>
            </w:r>
            <w:r w:rsidRPr="006037DC">
              <w:t xml:space="preserve">ів поставили різні </w:t>
            </w:r>
            <w:r w:rsidR="00113BDC" w:rsidRPr="006037DC">
              <w:t>оцінки</w:t>
            </w:r>
            <w:r w:rsidR="00987B86" w:rsidRPr="006037DC">
              <w:t xml:space="preserve"> </w:t>
            </w:r>
            <w:r w:rsidRPr="006037DC">
              <w:t>одному спортсмену.</w:t>
            </w:r>
            <w:r w:rsidR="00113BDC" w:rsidRPr="006037DC">
              <w:t xml:space="preserve"> </w:t>
            </w:r>
            <w:r w:rsidR="00987B86" w:rsidRPr="006037DC">
              <w:t xml:space="preserve">Обчислити </w:t>
            </w:r>
            <w:r w:rsidR="003F0FBC" w:rsidRPr="006037DC">
              <w:t>середн</w:t>
            </w:r>
            <w:r w:rsidR="00AF55AA" w:rsidRPr="006037DC">
              <w:t>ій</w:t>
            </w:r>
            <w:r w:rsidR="003F0FBC" w:rsidRPr="006037DC">
              <w:t xml:space="preserve"> </w:t>
            </w:r>
            <w:r w:rsidR="00AF55AA" w:rsidRPr="006037DC">
              <w:t>бал спортсмена</w:t>
            </w:r>
            <w:r w:rsidR="00987B86" w:rsidRPr="006037DC">
              <w:t xml:space="preserve">, </w:t>
            </w:r>
            <w:r w:rsidRPr="006037DC">
              <w:t xml:space="preserve">видаливши </w:t>
            </w:r>
            <w:r w:rsidR="00987B86" w:rsidRPr="006037DC">
              <w:t>най</w:t>
            </w:r>
            <w:r w:rsidRPr="006037DC">
              <w:t xml:space="preserve">меншу та </w:t>
            </w:r>
            <w:r w:rsidR="00987B86" w:rsidRPr="006037DC">
              <w:t>най</w:t>
            </w:r>
            <w:r w:rsidRPr="006037DC">
              <w:t>вищу</w:t>
            </w:r>
            <w:r w:rsidR="00987B86" w:rsidRPr="006037DC">
              <w:t xml:space="preserve"> </w:t>
            </w:r>
            <w:r w:rsidR="000D37EB" w:rsidRPr="006037DC">
              <w:t>суддівські оцінки</w:t>
            </w:r>
            <w:r w:rsidR="00987B86" w:rsidRPr="006037DC">
              <w:t xml:space="preserve">. </w:t>
            </w:r>
            <w:r w:rsidR="00BE3F26" w:rsidRPr="006037DC">
              <w:t xml:space="preserve">Оцінки вводити з клавіатури, </w:t>
            </w:r>
            <w:r w:rsidR="00987B86" w:rsidRPr="006037DC">
              <w:t>Не використову</w:t>
            </w:r>
            <w:r w:rsidR="00BE3F26" w:rsidRPr="006037DC">
              <w:t>ючи масиви, обраховувати суму введених значень, найменше та найбільші значення</w:t>
            </w:r>
            <w:r w:rsidR="00987B86" w:rsidRPr="006037DC">
              <w:t>.</w:t>
            </w:r>
          </w:p>
          <w:p w:rsidR="00987B86" w:rsidRPr="006037DC" w:rsidRDefault="00987B86" w:rsidP="00987B86">
            <w:pPr>
              <w:pStyle w:val="a0"/>
              <w:numPr>
                <w:ilvl w:val="0"/>
                <w:numId w:val="0"/>
              </w:numPr>
              <w:ind w:left="99"/>
              <w:rPr>
                <w:szCs w:val="26"/>
              </w:rPr>
            </w:pPr>
          </w:p>
        </w:tc>
      </w:tr>
      <w:tr w:rsidR="00BE3F26" w:rsidRPr="006037DC" w:rsidTr="007B2133">
        <w:trPr>
          <w:trHeight w:val="8865"/>
        </w:trPr>
        <w:tc>
          <w:tcPr>
            <w:tcW w:w="1134" w:type="dxa"/>
          </w:tcPr>
          <w:p w:rsidR="00BE3F26" w:rsidRPr="006037DC" w:rsidRDefault="00BE3F26" w:rsidP="009054AB">
            <w:pPr>
              <w:numPr>
                <w:ilvl w:val="0"/>
                <w:numId w:val="3"/>
              </w:numPr>
              <w:ind w:left="0" w:firstLine="0"/>
              <w:rPr>
                <w:szCs w:val="28"/>
              </w:rPr>
            </w:pPr>
          </w:p>
        </w:tc>
        <w:tc>
          <w:tcPr>
            <w:tcW w:w="8505" w:type="dxa"/>
          </w:tcPr>
          <w:p w:rsidR="00BE3F26" w:rsidRPr="006037DC" w:rsidRDefault="00BE3F26" w:rsidP="00BE3F26">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6"/>
              </w:rPr>
              <w:t xml:space="preserve">switch </w:t>
            </w:r>
            <w:r w:rsidRPr="006037DC">
              <w:rPr>
                <w:szCs w:val="26"/>
              </w:rPr>
              <w:t xml:space="preserve">для виклику потрібної функції. Усі завдання варіанта реалізувати </w:t>
            </w:r>
            <w:r w:rsidRPr="006037DC">
              <w:rPr>
                <w:b/>
                <w:szCs w:val="26"/>
              </w:rPr>
              <w:t>в одному проекті Console_Lab1</w:t>
            </w:r>
            <w:r w:rsidRPr="006037DC">
              <w:rPr>
                <w:szCs w:val="26"/>
              </w:rPr>
              <w:t>.</w:t>
            </w:r>
          </w:p>
          <w:p w:rsidR="00BE3F26" w:rsidRPr="006037DC" w:rsidRDefault="00BE3F26" w:rsidP="009054AB">
            <w:pPr>
              <w:pStyle w:val="a0"/>
              <w:numPr>
                <w:ilvl w:val="0"/>
                <w:numId w:val="8"/>
              </w:numPr>
              <w:ind w:left="459"/>
              <w:rPr>
                <w:szCs w:val="26"/>
              </w:rPr>
            </w:pPr>
            <w:r w:rsidRPr="006037DC">
              <w:rPr>
                <w:szCs w:val="26"/>
              </w:rPr>
              <w:t>Вивести на консоль власні анкетні дані: прізвище, ім'я, вік, група, курс</w:t>
            </w:r>
            <w:r w:rsidR="0098627F" w:rsidRPr="006037DC">
              <w:rPr>
                <w:szCs w:val="26"/>
              </w:rPr>
              <w:t>, e=mail</w:t>
            </w:r>
            <w:r w:rsidRPr="006037DC">
              <w:rPr>
                <w:szCs w:val="26"/>
              </w:rPr>
              <w:t>.</w:t>
            </w:r>
          </w:p>
          <w:p w:rsidR="0098627F" w:rsidRPr="006037DC" w:rsidRDefault="0098627F" w:rsidP="009054AB">
            <w:pPr>
              <w:pStyle w:val="a0"/>
              <w:numPr>
                <w:ilvl w:val="0"/>
                <w:numId w:val="8"/>
              </w:numPr>
              <w:ind w:left="459"/>
              <w:rPr>
                <w:szCs w:val="26"/>
              </w:rPr>
            </w:pPr>
            <w:r w:rsidRPr="006037DC">
              <w:rPr>
                <w:color w:val="000000"/>
                <w:sz w:val="27"/>
                <w:szCs w:val="27"/>
              </w:rPr>
              <w:t>Знайти довжини всіх медіан і бісектрис трикутника, якщо значення сторін трикутника введені з клавіатури.</w:t>
            </w:r>
            <w:r w:rsidRPr="006037DC">
              <w:rPr>
                <w:szCs w:val="26"/>
              </w:rPr>
              <w:t xml:space="preserve"> </w:t>
            </w:r>
          </w:p>
          <w:p w:rsidR="00BE3F26" w:rsidRPr="006037DC" w:rsidRDefault="00BE3F26" w:rsidP="009054AB">
            <w:pPr>
              <w:pStyle w:val="a0"/>
              <w:numPr>
                <w:ilvl w:val="0"/>
                <w:numId w:val="8"/>
              </w:numPr>
              <w:ind w:left="459"/>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BE3F26" w:rsidRPr="006037DC" w:rsidRDefault="008468C8" w:rsidP="00BE3F26">
            <w:pPr>
              <w:pStyle w:val="a0"/>
              <w:numPr>
                <w:ilvl w:val="0"/>
                <w:numId w:val="0"/>
              </w:numPr>
              <w:ind w:left="99"/>
              <w:jc w:val="center"/>
              <w:rPr>
                <w:szCs w:val="26"/>
              </w:rPr>
            </w:pPr>
            <w:r w:rsidRPr="006037DC">
              <w:rPr>
                <w:position w:val="-22"/>
                <w:szCs w:val="26"/>
              </w:rPr>
              <w:object w:dxaOrig="2760" w:dyaOrig="600" w14:anchorId="46B77963">
                <v:shape id="_x0000_i1039" type="#_x0000_t75" style="width:186pt;height:41.25pt" o:ole="">
                  <v:imagedata r:id="rId37" o:title=""/>
                </v:shape>
                <o:OLEObject Type="Embed" ProgID="Equation.3" ShapeID="_x0000_i1039" DrawAspect="Content" ObjectID="_1681227331" r:id="rId38"/>
              </w:object>
            </w:r>
          </w:p>
          <w:p w:rsidR="00BE3F26" w:rsidRPr="006037DC" w:rsidRDefault="00BE3F26" w:rsidP="009054AB">
            <w:pPr>
              <w:pStyle w:val="a0"/>
              <w:numPr>
                <w:ilvl w:val="0"/>
                <w:numId w:val="8"/>
              </w:numPr>
              <w:ind w:left="459"/>
              <w:rPr>
                <w:szCs w:val="26"/>
              </w:rPr>
            </w:pPr>
            <w:r w:rsidRPr="006037DC">
              <w:rPr>
                <w:szCs w:val="26"/>
              </w:rPr>
              <w:t xml:space="preserve">Обчислити значення функції в точці </w:t>
            </w:r>
            <w:r w:rsidRPr="006037DC">
              <w:rPr>
                <w:i/>
                <w:szCs w:val="26"/>
              </w:rPr>
              <w:t>х</w:t>
            </w:r>
            <w:r w:rsidRPr="006037DC">
              <w:rPr>
                <w:szCs w:val="26"/>
              </w:rPr>
              <w:t>, значення якої ввести з консолі:</w:t>
            </w:r>
          </w:p>
          <w:p w:rsidR="00BE3F26" w:rsidRPr="006037DC" w:rsidRDefault="008468C8" w:rsidP="00250511">
            <w:pPr>
              <w:pStyle w:val="a0"/>
              <w:numPr>
                <w:ilvl w:val="0"/>
                <w:numId w:val="0"/>
              </w:numPr>
              <w:jc w:val="center"/>
              <w:rPr>
                <w:szCs w:val="26"/>
              </w:rPr>
            </w:pPr>
            <w:r w:rsidRPr="006037DC">
              <w:object w:dxaOrig="2220" w:dyaOrig="1455">
                <v:shape id="_x0000_i1040" type="#_x0000_t75" style="width:111.75pt;height:72.75pt" o:ole="">
                  <v:imagedata r:id="rId39" o:title=""/>
                </v:shape>
                <o:OLEObject Type="Embed" ProgID="PBrush" ShapeID="_x0000_i1040" DrawAspect="Content" ObjectID="_1681227332" r:id="rId40"/>
              </w:object>
            </w:r>
          </w:p>
          <w:p w:rsidR="00BE3F26" w:rsidRPr="006037DC" w:rsidRDefault="00BE3F26" w:rsidP="009054AB">
            <w:pPr>
              <w:pStyle w:val="a0"/>
              <w:numPr>
                <w:ilvl w:val="0"/>
                <w:numId w:val="8"/>
              </w:numPr>
              <w:ind w:left="459"/>
              <w:rPr>
                <w:szCs w:val="26"/>
              </w:rPr>
            </w:pPr>
            <w:r w:rsidRPr="006037DC">
              <w:rPr>
                <w:szCs w:val="26"/>
              </w:rPr>
              <w:t xml:space="preserve">Написати функцію, яка </w:t>
            </w:r>
            <w:r w:rsidR="00E80430" w:rsidRPr="006037DC">
              <w:rPr>
                <w:szCs w:val="26"/>
              </w:rPr>
              <w:t xml:space="preserve">виводить назву навчальної дисципліни </w:t>
            </w:r>
            <w:r w:rsidRPr="006037DC">
              <w:rPr>
                <w:szCs w:val="26"/>
              </w:rPr>
              <w:t xml:space="preserve">в залежності від </w:t>
            </w:r>
            <w:r w:rsidR="00E80430" w:rsidRPr="006037DC">
              <w:rPr>
                <w:szCs w:val="26"/>
              </w:rPr>
              <w:t>уподобань студента, що задаються пріоритет</w:t>
            </w:r>
            <w:r w:rsidR="006F00DB" w:rsidRPr="006037DC">
              <w:rPr>
                <w:szCs w:val="26"/>
              </w:rPr>
              <w:t>ом</w:t>
            </w:r>
            <w:r w:rsidR="00E80430" w:rsidRPr="006037DC">
              <w:rPr>
                <w:szCs w:val="26"/>
              </w:rPr>
              <w:t xml:space="preserve"> </w:t>
            </w:r>
            <w:r w:rsidRPr="006037DC">
              <w:rPr>
                <w:szCs w:val="26"/>
              </w:rPr>
              <w:t>1,2,...</w:t>
            </w:r>
            <w:r w:rsidR="008468C8" w:rsidRPr="006037DC">
              <w:rPr>
                <w:szCs w:val="26"/>
              </w:rPr>
              <w:t>5</w:t>
            </w:r>
            <w:r w:rsidR="00E80430" w:rsidRPr="006037DC">
              <w:rPr>
                <w:szCs w:val="26"/>
              </w:rPr>
              <w:t xml:space="preserve"> дисципліни.</w:t>
            </w:r>
          </w:p>
          <w:p w:rsidR="00BE3F26" w:rsidRPr="006037DC" w:rsidRDefault="006F00DB" w:rsidP="009054AB">
            <w:pPr>
              <w:pStyle w:val="a0"/>
              <w:numPr>
                <w:ilvl w:val="0"/>
                <w:numId w:val="8"/>
              </w:numPr>
              <w:ind w:left="459"/>
              <w:rPr>
                <w:szCs w:val="26"/>
              </w:rPr>
            </w:pPr>
            <w:r w:rsidRPr="006037DC">
              <w:t>Дано натуральне число n і дійсне число x &gt;0.  Обчислити суму для заданого х:</w:t>
            </w:r>
          </w:p>
          <w:p w:rsidR="006F00DB" w:rsidRPr="006037DC" w:rsidRDefault="006F00DB" w:rsidP="00250511">
            <w:pPr>
              <w:pStyle w:val="a0"/>
              <w:numPr>
                <w:ilvl w:val="0"/>
                <w:numId w:val="0"/>
              </w:numPr>
              <w:ind w:left="99"/>
              <w:jc w:val="center"/>
              <w:rPr>
                <w:szCs w:val="26"/>
              </w:rPr>
            </w:pPr>
            <w:r w:rsidRPr="006037DC">
              <w:rPr>
                <w:position w:val="-28"/>
                <w:sz w:val="24"/>
                <w:szCs w:val="24"/>
                <w:vertAlign w:val="superscript"/>
              </w:rPr>
              <w:object w:dxaOrig="2340" w:dyaOrig="700">
                <v:shape id="_x0000_i1041" type="#_x0000_t75" style="width:148.5pt;height:44.25pt" o:ole="">
                  <v:imagedata r:id="rId41" o:title=""/>
                </v:shape>
                <o:OLEObject Type="Embed" ProgID="Equation.DSMT4" ShapeID="_x0000_i1041" DrawAspect="Content" ObjectID="_1681227333" r:id="rId42"/>
              </w:object>
            </w:r>
          </w:p>
          <w:p w:rsidR="009572C7" w:rsidRPr="006037DC" w:rsidRDefault="009572C7" w:rsidP="007B2133">
            <w:pPr>
              <w:pStyle w:val="a0"/>
              <w:numPr>
                <w:ilvl w:val="0"/>
                <w:numId w:val="0"/>
              </w:numPr>
              <w:ind w:left="99"/>
              <w:rPr>
                <w:szCs w:val="26"/>
              </w:rPr>
            </w:pPr>
          </w:p>
        </w:tc>
      </w:tr>
      <w:tr w:rsidR="006F00DB" w:rsidRPr="006037DC" w:rsidTr="008F40F5">
        <w:tc>
          <w:tcPr>
            <w:tcW w:w="1134" w:type="dxa"/>
          </w:tcPr>
          <w:p w:rsidR="006F00DB" w:rsidRPr="006037DC" w:rsidRDefault="006F00DB" w:rsidP="009054AB">
            <w:pPr>
              <w:numPr>
                <w:ilvl w:val="0"/>
                <w:numId w:val="3"/>
              </w:numPr>
              <w:ind w:left="0" w:firstLine="0"/>
              <w:jc w:val="center"/>
              <w:rPr>
                <w:szCs w:val="28"/>
              </w:rPr>
            </w:pPr>
          </w:p>
        </w:tc>
        <w:tc>
          <w:tcPr>
            <w:tcW w:w="8505" w:type="dxa"/>
          </w:tcPr>
          <w:p w:rsidR="006F00DB" w:rsidRPr="006037DC" w:rsidRDefault="006F00DB" w:rsidP="006F00DB">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6"/>
              </w:rPr>
              <w:t xml:space="preserve">switch </w:t>
            </w:r>
            <w:r w:rsidRPr="006037DC">
              <w:rPr>
                <w:szCs w:val="26"/>
              </w:rPr>
              <w:t xml:space="preserve">для виклику потрібної функції. Усі завдання варіанта реалізувати </w:t>
            </w:r>
            <w:r w:rsidRPr="006037DC">
              <w:rPr>
                <w:b/>
                <w:szCs w:val="26"/>
              </w:rPr>
              <w:t>в одному проекті Console_Lab1</w:t>
            </w:r>
            <w:r w:rsidRPr="006037DC">
              <w:rPr>
                <w:szCs w:val="26"/>
              </w:rPr>
              <w:t>.</w:t>
            </w:r>
          </w:p>
          <w:p w:rsidR="006F00DB" w:rsidRPr="006037DC" w:rsidRDefault="006F00DB" w:rsidP="009054AB">
            <w:pPr>
              <w:pStyle w:val="a0"/>
              <w:numPr>
                <w:ilvl w:val="0"/>
                <w:numId w:val="9"/>
              </w:numPr>
              <w:ind w:left="346"/>
              <w:rPr>
                <w:szCs w:val="26"/>
              </w:rPr>
            </w:pPr>
            <w:r w:rsidRPr="006037DC">
              <w:rPr>
                <w:szCs w:val="26"/>
              </w:rPr>
              <w:t>Вивести на консоль власні анкетні дані: прізвище, ім'я, вік, група, курс, e=mail.</w:t>
            </w:r>
          </w:p>
          <w:p w:rsidR="00250511" w:rsidRPr="006037DC" w:rsidRDefault="00250511" w:rsidP="009054AB">
            <w:pPr>
              <w:pStyle w:val="a0"/>
              <w:numPr>
                <w:ilvl w:val="0"/>
                <w:numId w:val="9"/>
              </w:numPr>
              <w:ind w:left="346"/>
              <w:rPr>
                <w:szCs w:val="26"/>
              </w:rPr>
            </w:pPr>
            <w:r w:rsidRPr="006037DC">
              <w:rPr>
                <w:color w:val="000000"/>
                <w:sz w:val="27"/>
                <w:szCs w:val="27"/>
              </w:rPr>
              <w:t xml:space="preserve">Обчислити відстань від точки (x0, y0) до точки (х1, y1), значення координат яких введені з </w:t>
            </w:r>
            <w:r w:rsidR="00925C39" w:rsidRPr="006037DC">
              <w:rPr>
                <w:color w:val="000000"/>
                <w:sz w:val="27"/>
                <w:szCs w:val="27"/>
              </w:rPr>
              <w:t>консолі</w:t>
            </w:r>
            <w:r w:rsidRPr="006037DC">
              <w:rPr>
                <w:color w:val="000000"/>
                <w:sz w:val="27"/>
                <w:szCs w:val="27"/>
              </w:rPr>
              <w:t>.</w:t>
            </w:r>
          </w:p>
          <w:p w:rsidR="006F00DB" w:rsidRPr="006037DC" w:rsidRDefault="006F00DB" w:rsidP="009054AB">
            <w:pPr>
              <w:pStyle w:val="a0"/>
              <w:numPr>
                <w:ilvl w:val="0"/>
                <w:numId w:val="9"/>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6F00DB" w:rsidRPr="006037DC" w:rsidRDefault="00250511" w:rsidP="007D1694">
            <w:pPr>
              <w:pStyle w:val="a0"/>
              <w:numPr>
                <w:ilvl w:val="0"/>
                <w:numId w:val="0"/>
              </w:numPr>
              <w:ind w:left="346"/>
              <w:jc w:val="center"/>
              <w:rPr>
                <w:szCs w:val="26"/>
              </w:rPr>
            </w:pPr>
            <w:r w:rsidRPr="006037DC">
              <w:rPr>
                <w:position w:val="-30"/>
                <w:szCs w:val="26"/>
              </w:rPr>
              <w:object w:dxaOrig="2420" w:dyaOrig="680">
                <v:shape id="_x0000_i1042" type="#_x0000_t75" style="width:162.75pt;height:45.75pt" o:ole="">
                  <v:imagedata r:id="rId43" o:title=""/>
                </v:shape>
                <o:OLEObject Type="Embed" ProgID="Equation.3" ShapeID="_x0000_i1042" DrawAspect="Content" ObjectID="_1681227334" r:id="rId44"/>
              </w:object>
            </w:r>
          </w:p>
          <w:p w:rsidR="006F00DB" w:rsidRPr="006037DC" w:rsidRDefault="006F00DB" w:rsidP="009054AB">
            <w:pPr>
              <w:pStyle w:val="a0"/>
              <w:numPr>
                <w:ilvl w:val="0"/>
                <w:numId w:val="9"/>
              </w:numPr>
              <w:ind w:left="346"/>
              <w:rPr>
                <w:szCs w:val="26"/>
              </w:rPr>
            </w:pPr>
            <w:r w:rsidRPr="006037DC">
              <w:rPr>
                <w:szCs w:val="26"/>
              </w:rPr>
              <w:t xml:space="preserve">Обчислити значення функції в точці </w:t>
            </w:r>
            <w:r w:rsidRPr="006037DC">
              <w:rPr>
                <w:i/>
                <w:szCs w:val="26"/>
              </w:rPr>
              <w:t>х</w:t>
            </w:r>
            <w:r w:rsidRPr="006037DC">
              <w:rPr>
                <w:szCs w:val="26"/>
              </w:rPr>
              <w:t>, значення якої ввести з консолі:</w:t>
            </w:r>
          </w:p>
          <w:p w:rsidR="006F00DB" w:rsidRPr="006037DC" w:rsidRDefault="00250511" w:rsidP="007D1694">
            <w:pPr>
              <w:pStyle w:val="a0"/>
              <w:numPr>
                <w:ilvl w:val="0"/>
                <w:numId w:val="0"/>
              </w:numPr>
              <w:ind w:left="346"/>
              <w:jc w:val="center"/>
              <w:rPr>
                <w:szCs w:val="26"/>
              </w:rPr>
            </w:pPr>
            <w:r w:rsidRPr="006037DC">
              <w:object w:dxaOrig="2685" w:dyaOrig="1110">
                <v:shape id="_x0000_i1043" type="#_x0000_t75" style="width:135.75pt;height:56.25pt" o:ole="">
                  <v:imagedata r:id="rId45" o:title=""/>
                </v:shape>
                <o:OLEObject Type="Embed" ProgID="PBrush" ShapeID="_x0000_i1043" DrawAspect="Content" ObjectID="_1681227335" r:id="rId46"/>
              </w:object>
            </w:r>
          </w:p>
          <w:p w:rsidR="006F00DB" w:rsidRPr="006037DC" w:rsidRDefault="006F00DB" w:rsidP="009054AB">
            <w:pPr>
              <w:pStyle w:val="a0"/>
              <w:numPr>
                <w:ilvl w:val="0"/>
                <w:numId w:val="9"/>
              </w:numPr>
              <w:ind w:left="346"/>
              <w:rPr>
                <w:szCs w:val="26"/>
              </w:rPr>
            </w:pPr>
            <w:r w:rsidRPr="006037DC">
              <w:rPr>
                <w:szCs w:val="26"/>
              </w:rPr>
              <w:lastRenderedPageBreak/>
              <w:t xml:space="preserve">Написати функцію, яка виводить </w:t>
            </w:r>
            <w:r w:rsidR="00297D6B" w:rsidRPr="006037DC">
              <w:t xml:space="preserve">на консоль </w:t>
            </w:r>
            <w:r w:rsidRPr="006037DC">
              <w:rPr>
                <w:szCs w:val="26"/>
              </w:rPr>
              <w:t xml:space="preserve">назву </w:t>
            </w:r>
            <w:r w:rsidR="00804447" w:rsidRPr="006037DC">
              <w:rPr>
                <w:szCs w:val="26"/>
              </w:rPr>
              <w:t>навчального закладу</w:t>
            </w:r>
            <w:r w:rsidRPr="006037DC">
              <w:rPr>
                <w:szCs w:val="26"/>
              </w:rPr>
              <w:t xml:space="preserve"> в залежності від </w:t>
            </w:r>
            <w:r w:rsidR="0049638C" w:rsidRPr="006037DC">
              <w:rPr>
                <w:szCs w:val="26"/>
              </w:rPr>
              <w:t xml:space="preserve">середнього балу ЗНО та </w:t>
            </w:r>
            <w:r w:rsidR="00804447" w:rsidRPr="006037DC">
              <w:rPr>
                <w:szCs w:val="26"/>
              </w:rPr>
              <w:t>пріоритет</w:t>
            </w:r>
            <w:r w:rsidR="0049638C" w:rsidRPr="006037DC">
              <w:rPr>
                <w:szCs w:val="26"/>
              </w:rPr>
              <w:t>ів (1,2,…,5)</w:t>
            </w:r>
            <w:r w:rsidR="00804447" w:rsidRPr="006037DC">
              <w:rPr>
                <w:szCs w:val="26"/>
              </w:rPr>
              <w:t>, задан</w:t>
            </w:r>
            <w:r w:rsidR="007D1694" w:rsidRPr="006037DC">
              <w:rPr>
                <w:szCs w:val="26"/>
              </w:rPr>
              <w:t>их</w:t>
            </w:r>
            <w:r w:rsidR="00804447" w:rsidRPr="006037DC">
              <w:rPr>
                <w:szCs w:val="26"/>
              </w:rPr>
              <w:t xml:space="preserve"> абітурієнтом</w:t>
            </w:r>
            <w:r w:rsidRPr="006037DC">
              <w:rPr>
                <w:szCs w:val="26"/>
              </w:rPr>
              <w:t>.</w:t>
            </w:r>
          </w:p>
          <w:p w:rsidR="006F00DB" w:rsidRPr="006037DC" w:rsidRDefault="0049638C" w:rsidP="009054AB">
            <w:pPr>
              <w:pStyle w:val="a0"/>
              <w:numPr>
                <w:ilvl w:val="0"/>
                <w:numId w:val="9"/>
              </w:numPr>
              <w:ind w:left="346"/>
              <w:rPr>
                <w:szCs w:val="26"/>
              </w:rPr>
            </w:pPr>
            <w:r w:rsidRPr="006037DC">
              <w:t xml:space="preserve">Обчислити </w:t>
            </w:r>
            <w:r w:rsidR="00925C39" w:rsidRPr="006037DC">
              <w:rPr>
                <w:position w:val="-10"/>
              </w:rPr>
              <w:object w:dxaOrig="460" w:dyaOrig="279">
                <v:shape id="_x0000_i1044" type="#_x0000_t75" style="width:23.25pt;height:14.25pt" o:ole="">
                  <v:imagedata r:id="rId47" o:title=""/>
                </v:shape>
                <o:OLEObject Type="Embed" ProgID="Equation.3" ShapeID="_x0000_i1044" DrawAspect="Content" ObjectID="_1681227336" r:id="rId48"/>
              </w:object>
            </w:r>
            <w:r w:rsidRPr="006037DC">
              <w:t xml:space="preserve"> - число Фібоначчі з номером</w:t>
            </w:r>
            <w:r w:rsidRPr="006037DC">
              <w:rPr>
                <w:i/>
              </w:rPr>
              <w:t xml:space="preserve"> n</w:t>
            </w:r>
            <w:r w:rsidRPr="006037DC">
              <w:t>, де</w:t>
            </w:r>
            <w:r w:rsidR="006F00DB" w:rsidRPr="006037DC">
              <w:t>:</w:t>
            </w:r>
          </w:p>
          <w:p w:rsidR="0049638C" w:rsidRPr="006037DC" w:rsidRDefault="0049638C" w:rsidP="007D1694">
            <w:pPr>
              <w:pStyle w:val="a0"/>
              <w:numPr>
                <w:ilvl w:val="0"/>
                <w:numId w:val="0"/>
              </w:numPr>
              <w:ind w:left="346"/>
              <w:jc w:val="center"/>
              <w:rPr>
                <w:szCs w:val="26"/>
              </w:rPr>
            </w:pPr>
            <w:r w:rsidRPr="006037DC">
              <w:object w:dxaOrig="3000" w:dyaOrig="1005">
                <v:shape id="_x0000_i1045" type="#_x0000_t75" style="width:149.25pt;height:51pt" o:ole="">
                  <v:imagedata r:id="rId49" o:title=""/>
                </v:shape>
                <o:OLEObject Type="Embed" ProgID="PBrush" ShapeID="_x0000_i1045" DrawAspect="Content" ObjectID="_1681227337" r:id="rId50"/>
              </w:object>
            </w:r>
          </w:p>
          <w:p w:rsidR="006F00DB" w:rsidRPr="006037DC" w:rsidRDefault="006F00DB" w:rsidP="006F00DB">
            <w:pPr>
              <w:pStyle w:val="a0"/>
              <w:numPr>
                <w:ilvl w:val="0"/>
                <w:numId w:val="0"/>
              </w:numPr>
              <w:ind w:left="99"/>
              <w:rPr>
                <w:szCs w:val="26"/>
              </w:rPr>
            </w:pPr>
          </w:p>
        </w:tc>
      </w:tr>
      <w:tr w:rsidR="00925C39" w:rsidRPr="006037DC" w:rsidTr="008F40F5">
        <w:tc>
          <w:tcPr>
            <w:tcW w:w="1134" w:type="dxa"/>
          </w:tcPr>
          <w:p w:rsidR="00925C39" w:rsidRPr="006037DC" w:rsidRDefault="00925C39" w:rsidP="009054AB">
            <w:pPr>
              <w:numPr>
                <w:ilvl w:val="0"/>
                <w:numId w:val="3"/>
              </w:numPr>
              <w:ind w:left="0" w:firstLine="0"/>
              <w:jc w:val="center"/>
              <w:rPr>
                <w:szCs w:val="28"/>
              </w:rPr>
            </w:pPr>
          </w:p>
        </w:tc>
        <w:tc>
          <w:tcPr>
            <w:tcW w:w="8505" w:type="dxa"/>
          </w:tcPr>
          <w:p w:rsidR="00925C39" w:rsidRPr="006037DC" w:rsidRDefault="00925C39" w:rsidP="00925C39">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6"/>
              </w:rPr>
              <w:t xml:space="preserve">switch </w:t>
            </w:r>
            <w:r w:rsidRPr="006037DC">
              <w:rPr>
                <w:szCs w:val="26"/>
              </w:rPr>
              <w:t xml:space="preserve">для виклику потрібної функції. Усі завдання варіанта реалізувати </w:t>
            </w:r>
            <w:r w:rsidRPr="006037DC">
              <w:rPr>
                <w:b/>
                <w:szCs w:val="26"/>
              </w:rPr>
              <w:t>в одному проекті Console_Lab1</w:t>
            </w:r>
            <w:r w:rsidRPr="006037DC">
              <w:rPr>
                <w:szCs w:val="26"/>
              </w:rPr>
              <w:t>.</w:t>
            </w:r>
          </w:p>
          <w:p w:rsidR="00925C39" w:rsidRPr="006037DC" w:rsidRDefault="00925C39" w:rsidP="009054AB">
            <w:pPr>
              <w:pStyle w:val="a0"/>
              <w:numPr>
                <w:ilvl w:val="0"/>
                <w:numId w:val="10"/>
              </w:numPr>
              <w:ind w:left="346"/>
              <w:rPr>
                <w:szCs w:val="26"/>
              </w:rPr>
            </w:pPr>
            <w:r w:rsidRPr="006037DC">
              <w:rPr>
                <w:szCs w:val="26"/>
              </w:rPr>
              <w:t>Вивести на консоль власні анкетні дані: прізвище, ім'я, вік, група, курс, e=mail.</w:t>
            </w:r>
          </w:p>
          <w:p w:rsidR="00925C39" w:rsidRPr="006037DC" w:rsidRDefault="00925C39" w:rsidP="009054AB">
            <w:pPr>
              <w:pStyle w:val="a0"/>
              <w:numPr>
                <w:ilvl w:val="0"/>
                <w:numId w:val="10"/>
              </w:numPr>
              <w:ind w:left="346"/>
              <w:rPr>
                <w:szCs w:val="26"/>
              </w:rPr>
            </w:pPr>
            <w:r w:rsidRPr="006037DC">
              <w:rPr>
                <w:color w:val="000000"/>
                <w:sz w:val="27"/>
                <w:szCs w:val="27"/>
              </w:rPr>
              <w:t>Знайти об'єм циліндра, якщо значення радіусу його основи та висоти введені з консолі.</w:t>
            </w:r>
          </w:p>
          <w:p w:rsidR="00925C39" w:rsidRPr="006037DC" w:rsidRDefault="00925C39" w:rsidP="009054AB">
            <w:pPr>
              <w:pStyle w:val="a0"/>
              <w:numPr>
                <w:ilvl w:val="0"/>
                <w:numId w:val="10"/>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925C39" w:rsidRPr="006037DC" w:rsidRDefault="007D1694" w:rsidP="007D1694">
            <w:pPr>
              <w:pStyle w:val="a0"/>
              <w:numPr>
                <w:ilvl w:val="0"/>
                <w:numId w:val="0"/>
              </w:numPr>
              <w:ind w:left="346"/>
              <w:jc w:val="center"/>
              <w:rPr>
                <w:szCs w:val="26"/>
              </w:rPr>
            </w:pPr>
            <w:r w:rsidRPr="006037DC">
              <w:rPr>
                <w:position w:val="-30"/>
                <w:szCs w:val="26"/>
              </w:rPr>
              <w:object w:dxaOrig="2160" w:dyaOrig="680" w14:anchorId="5B295E15">
                <v:shape id="_x0000_i1046" type="#_x0000_t75" style="width:146.25pt;height:45.75pt" o:ole="">
                  <v:imagedata r:id="rId51" o:title=""/>
                </v:shape>
                <o:OLEObject Type="Embed" ProgID="Equation.3" ShapeID="_x0000_i1046" DrawAspect="Content" ObjectID="_1681227338" r:id="rId52"/>
              </w:object>
            </w:r>
          </w:p>
          <w:p w:rsidR="00925C39" w:rsidRPr="006037DC" w:rsidRDefault="00925C39" w:rsidP="009054AB">
            <w:pPr>
              <w:pStyle w:val="a0"/>
              <w:numPr>
                <w:ilvl w:val="0"/>
                <w:numId w:val="10"/>
              </w:numPr>
              <w:ind w:left="346"/>
              <w:rPr>
                <w:szCs w:val="26"/>
              </w:rPr>
            </w:pPr>
            <w:r w:rsidRPr="006037DC">
              <w:rPr>
                <w:szCs w:val="26"/>
              </w:rPr>
              <w:t xml:space="preserve">Обчислити значення функції в точці </w:t>
            </w:r>
            <w:r w:rsidRPr="006037DC">
              <w:rPr>
                <w:i/>
                <w:szCs w:val="26"/>
              </w:rPr>
              <w:t>х</w:t>
            </w:r>
            <w:r w:rsidRPr="006037DC">
              <w:rPr>
                <w:szCs w:val="26"/>
              </w:rPr>
              <w:t>, значення якої ввести з консолі:</w:t>
            </w:r>
          </w:p>
          <w:p w:rsidR="00925C39" w:rsidRPr="006037DC" w:rsidRDefault="003957EB" w:rsidP="003957EB">
            <w:pPr>
              <w:pStyle w:val="a0"/>
              <w:numPr>
                <w:ilvl w:val="0"/>
                <w:numId w:val="0"/>
              </w:numPr>
              <w:jc w:val="center"/>
              <w:rPr>
                <w:szCs w:val="26"/>
              </w:rPr>
            </w:pPr>
            <w:r w:rsidRPr="006037DC">
              <w:object w:dxaOrig="2220" w:dyaOrig="1230">
                <v:shape id="_x0000_i1047" type="#_x0000_t75" style="width:110.25pt;height:61.5pt" o:ole="">
                  <v:imagedata r:id="rId53" o:title=""/>
                </v:shape>
                <o:OLEObject Type="Embed" ProgID="PBrush" ShapeID="_x0000_i1047" DrawAspect="Content" ObjectID="_1681227339" r:id="rId54"/>
              </w:object>
            </w:r>
          </w:p>
          <w:p w:rsidR="00925C39" w:rsidRPr="006037DC" w:rsidRDefault="00925C39" w:rsidP="009054AB">
            <w:pPr>
              <w:pStyle w:val="a0"/>
              <w:numPr>
                <w:ilvl w:val="0"/>
                <w:numId w:val="10"/>
              </w:numPr>
              <w:ind w:left="346"/>
            </w:pPr>
            <w:r w:rsidRPr="006037DC">
              <w:t xml:space="preserve">Написати функцію, яка виводить </w:t>
            </w:r>
            <w:r w:rsidR="00297D6B" w:rsidRPr="006037DC">
              <w:t xml:space="preserve">на консоль </w:t>
            </w:r>
            <w:r w:rsidRPr="006037DC">
              <w:t xml:space="preserve">назву </w:t>
            </w:r>
            <w:r w:rsidR="00421641" w:rsidRPr="006037DC">
              <w:t>університету</w:t>
            </w:r>
            <w:r w:rsidRPr="006037DC">
              <w:t xml:space="preserve"> в залежності від </w:t>
            </w:r>
            <w:r w:rsidR="00421641" w:rsidRPr="006037DC">
              <w:t>його консолідованим рейтингом (1,2,…,5)</w:t>
            </w:r>
            <w:r w:rsidR="003957EB" w:rsidRPr="006037DC">
              <w:t xml:space="preserve"> за 2020</w:t>
            </w:r>
            <w:r w:rsidR="00421641" w:rsidRPr="006037DC">
              <w:t xml:space="preserve">, що визначається інформаційним ресурсом "Освіта.ua". </w:t>
            </w:r>
          </w:p>
          <w:p w:rsidR="007D1694" w:rsidRPr="006037DC" w:rsidRDefault="007D1694" w:rsidP="009054AB">
            <w:pPr>
              <w:pStyle w:val="a0"/>
              <w:numPr>
                <w:ilvl w:val="0"/>
                <w:numId w:val="10"/>
              </w:numPr>
              <w:ind w:left="346"/>
            </w:pPr>
            <w:r w:rsidRPr="006037DC">
              <w:t xml:space="preserve">Дано натуральне число n. Обчислити суму перших 2n членів ряду: </w:t>
            </w:r>
          </w:p>
          <w:p w:rsidR="00925C39" w:rsidRPr="006037DC" w:rsidRDefault="007D1694" w:rsidP="007D1694">
            <w:pPr>
              <w:pStyle w:val="a0"/>
              <w:numPr>
                <w:ilvl w:val="0"/>
                <w:numId w:val="0"/>
              </w:numPr>
              <w:ind w:left="-14"/>
              <w:jc w:val="center"/>
              <w:rPr>
                <w:szCs w:val="26"/>
              </w:rPr>
            </w:pPr>
            <w:r w:rsidRPr="006037DC">
              <w:rPr>
                <w:position w:val="-32"/>
                <w:sz w:val="28"/>
              </w:rPr>
              <w:object w:dxaOrig="1300" w:dyaOrig="740">
                <v:shape id="_x0000_i1048" type="#_x0000_t75" style="width:87.75pt;height:49.5pt" o:ole="">
                  <v:imagedata r:id="rId55" o:title=""/>
                </v:shape>
                <o:OLEObject Type="Embed" ProgID="Equation.3" ShapeID="_x0000_i1048" DrawAspect="Content" ObjectID="_1681227340" r:id="rId56"/>
              </w:object>
            </w:r>
          </w:p>
          <w:p w:rsidR="00925C39" w:rsidRPr="006037DC" w:rsidRDefault="00925C39" w:rsidP="00925C39">
            <w:pPr>
              <w:pStyle w:val="a0"/>
              <w:numPr>
                <w:ilvl w:val="0"/>
                <w:numId w:val="0"/>
              </w:numPr>
              <w:ind w:left="99"/>
              <w:rPr>
                <w:szCs w:val="26"/>
              </w:rPr>
            </w:pPr>
          </w:p>
        </w:tc>
      </w:tr>
      <w:tr w:rsidR="003957EB" w:rsidRPr="006037DC" w:rsidTr="008F40F5">
        <w:tc>
          <w:tcPr>
            <w:tcW w:w="1134" w:type="dxa"/>
          </w:tcPr>
          <w:p w:rsidR="003957EB" w:rsidRPr="006037DC" w:rsidRDefault="003957EB" w:rsidP="009054AB">
            <w:pPr>
              <w:numPr>
                <w:ilvl w:val="0"/>
                <w:numId w:val="3"/>
              </w:numPr>
              <w:ind w:left="0" w:firstLine="0"/>
              <w:jc w:val="center"/>
              <w:rPr>
                <w:szCs w:val="28"/>
              </w:rPr>
            </w:pPr>
          </w:p>
        </w:tc>
        <w:tc>
          <w:tcPr>
            <w:tcW w:w="8505" w:type="dxa"/>
          </w:tcPr>
          <w:p w:rsidR="003957EB" w:rsidRPr="006037DC" w:rsidRDefault="003957EB" w:rsidP="003957EB">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6"/>
              </w:rPr>
              <w:t xml:space="preserve">switch </w:t>
            </w:r>
            <w:r w:rsidRPr="006037DC">
              <w:rPr>
                <w:szCs w:val="26"/>
              </w:rPr>
              <w:t xml:space="preserve">для виклику потрібної функції. Усі завдання варіанта реалізувати </w:t>
            </w:r>
            <w:r w:rsidRPr="006037DC">
              <w:rPr>
                <w:b/>
                <w:szCs w:val="26"/>
              </w:rPr>
              <w:t>в одному проекті Console_Lab1</w:t>
            </w:r>
            <w:r w:rsidRPr="006037DC">
              <w:rPr>
                <w:szCs w:val="26"/>
              </w:rPr>
              <w:t>.</w:t>
            </w:r>
          </w:p>
          <w:p w:rsidR="003957EB" w:rsidRPr="006037DC" w:rsidRDefault="003957EB" w:rsidP="009054AB">
            <w:pPr>
              <w:pStyle w:val="a0"/>
              <w:numPr>
                <w:ilvl w:val="0"/>
                <w:numId w:val="12"/>
              </w:numPr>
              <w:ind w:left="346"/>
              <w:rPr>
                <w:szCs w:val="26"/>
              </w:rPr>
            </w:pPr>
            <w:r w:rsidRPr="006037DC">
              <w:rPr>
                <w:szCs w:val="26"/>
              </w:rPr>
              <w:t>Вивести на консоль власні анкетні дані: прізвище, ім'я, вік, група, курс, e=mail.</w:t>
            </w:r>
          </w:p>
          <w:p w:rsidR="003957EB" w:rsidRPr="006037DC" w:rsidRDefault="003957EB" w:rsidP="009054AB">
            <w:pPr>
              <w:pStyle w:val="a0"/>
              <w:numPr>
                <w:ilvl w:val="0"/>
                <w:numId w:val="12"/>
              </w:numPr>
              <w:ind w:left="346"/>
              <w:rPr>
                <w:szCs w:val="26"/>
              </w:rPr>
            </w:pPr>
            <w:r w:rsidRPr="006037DC">
              <w:rPr>
                <w:color w:val="000000"/>
                <w:sz w:val="27"/>
                <w:szCs w:val="27"/>
              </w:rPr>
              <w:t xml:space="preserve">Обчислити відстань від точки (x0, y0) до прямої </w:t>
            </w:r>
            <w:r w:rsidRPr="006037DC">
              <w:rPr>
                <w:i/>
                <w:color w:val="000000"/>
                <w:sz w:val="27"/>
                <w:szCs w:val="27"/>
              </w:rPr>
              <w:t>ax + by + c</w:t>
            </w:r>
            <w:r w:rsidRPr="006037DC">
              <w:rPr>
                <w:color w:val="000000"/>
                <w:sz w:val="27"/>
                <w:szCs w:val="27"/>
              </w:rPr>
              <w:t>= 0. Значення координат точки та коефіцієнтів a, b, c прямої ввести з консолі.</w:t>
            </w:r>
          </w:p>
          <w:p w:rsidR="003957EB" w:rsidRPr="006037DC" w:rsidRDefault="003957EB" w:rsidP="009054AB">
            <w:pPr>
              <w:pStyle w:val="a0"/>
              <w:numPr>
                <w:ilvl w:val="0"/>
                <w:numId w:val="12"/>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3957EB" w:rsidRPr="006037DC" w:rsidRDefault="00960B22" w:rsidP="005555EF">
            <w:pPr>
              <w:pStyle w:val="a0"/>
              <w:numPr>
                <w:ilvl w:val="0"/>
                <w:numId w:val="0"/>
              </w:numPr>
              <w:ind w:left="346"/>
              <w:jc w:val="center"/>
              <w:rPr>
                <w:szCs w:val="26"/>
              </w:rPr>
            </w:pPr>
            <w:r w:rsidRPr="006037DC">
              <w:rPr>
                <w:position w:val="-20"/>
                <w:szCs w:val="26"/>
              </w:rPr>
              <w:object w:dxaOrig="1760" w:dyaOrig="520" w14:anchorId="5C47EBFB">
                <v:shape id="_x0000_i1049" type="#_x0000_t75" style="width:120.75pt;height:36pt" o:ole="">
                  <v:imagedata r:id="rId57" o:title=""/>
                </v:shape>
                <o:OLEObject Type="Embed" ProgID="Equation.3" ShapeID="_x0000_i1049" DrawAspect="Content" ObjectID="_1681227341" r:id="rId58"/>
              </w:object>
            </w:r>
          </w:p>
          <w:p w:rsidR="005555EF" w:rsidRPr="006037DC" w:rsidRDefault="005555EF" w:rsidP="009054AB">
            <w:pPr>
              <w:pStyle w:val="a0"/>
              <w:numPr>
                <w:ilvl w:val="0"/>
                <w:numId w:val="12"/>
              </w:numPr>
              <w:ind w:left="346"/>
              <w:rPr>
                <w:szCs w:val="26"/>
              </w:rPr>
            </w:pPr>
            <w:r w:rsidRPr="006037DC">
              <w:rPr>
                <w:szCs w:val="26"/>
              </w:rPr>
              <w:t xml:space="preserve">За даними </w:t>
            </w:r>
            <w:r w:rsidRPr="006037DC">
              <w:rPr>
                <w:i/>
                <w:szCs w:val="26"/>
              </w:rPr>
              <w:t>a, b, x,</w:t>
            </w:r>
            <w:r w:rsidRPr="006037DC">
              <w:rPr>
                <w:szCs w:val="26"/>
              </w:rPr>
              <w:t xml:space="preserve"> значення яких ввести з консолі, обчислити значення функції:</w:t>
            </w:r>
          </w:p>
          <w:p w:rsidR="003957EB" w:rsidRPr="006037DC" w:rsidRDefault="00800121" w:rsidP="005555EF">
            <w:pPr>
              <w:pStyle w:val="a0"/>
              <w:numPr>
                <w:ilvl w:val="0"/>
                <w:numId w:val="0"/>
              </w:numPr>
              <w:ind w:left="346"/>
              <w:jc w:val="center"/>
              <w:rPr>
                <w:szCs w:val="26"/>
              </w:rPr>
            </w:pPr>
            <w:r w:rsidRPr="006037DC">
              <w:rPr>
                <w:position w:val="-72"/>
                <w:szCs w:val="26"/>
              </w:rPr>
              <w:object w:dxaOrig="2900" w:dyaOrig="1540">
                <v:shape id="_x0000_i1050" type="#_x0000_t75" style="width:155.25pt;height:82.5pt" o:ole="">
                  <v:imagedata r:id="rId59" o:title=""/>
                </v:shape>
                <o:OLEObject Type="Embed" ProgID="Equation.3" ShapeID="_x0000_i1050" DrawAspect="Content" ObjectID="_1681227342" r:id="rId60"/>
              </w:object>
            </w:r>
          </w:p>
          <w:p w:rsidR="003957EB" w:rsidRPr="006037DC" w:rsidRDefault="003957EB" w:rsidP="009054AB">
            <w:pPr>
              <w:pStyle w:val="a0"/>
              <w:numPr>
                <w:ilvl w:val="0"/>
                <w:numId w:val="12"/>
              </w:numPr>
              <w:ind w:left="346"/>
            </w:pPr>
            <w:r w:rsidRPr="006037DC">
              <w:t xml:space="preserve">Написати функцію, яка виводить </w:t>
            </w:r>
            <w:r w:rsidR="00297D6B" w:rsidRPr="006037DC">
              <w:t xml:space="preserve">на консоль </w:t>
            </w:r>
            <w:r w:rsidRPr="006037DC">
              <w:t xml:space="preserve">назву </w:t>
            </w:r>
            <w:r w:rsidR="00297D6B" w:rsidRPr="006037DC">
              <w:t xml:space="preserve">країни </w:t>
            </w:r>
            <w:r w:rsidRPr="006037DC">
              <w:t>в залежності від рейтинг</w:t>
            </w:r>
            <w:r w:rsidR="00297D6B" w:rsidRPr="006037DC">
              <w:t>у</w:t>
            </w:r>
            <w:r w:rsidRPr="006037DC">
              <w:t xml:space="preserve"> </w:t>
            </w:r>
            <w:r w:rsidR="00407862" w:rsidRPr="006037DC">
              <w:t xml:space="preserve">(1,2,…,5) </w:t>
            </w:r>
            <w:r w:rsidR="00297D6B" w:rsidRPr="006037DC">
              <w:t xml:space="preserve">щастя її населення </w:t>
            </w:r>
            <w:r w:rsidRPr="006037DC">
              <w:t xml:space="preserve">за 2020, що визначається </w:t>
            </w:r>
            <w:r w:rsidR="00BA5E4E" w:rsidRPr="006037DC">
              <w:t>Social Progress Index</w:t>
            </w:r>
            <w:r w:rsidR="005555EF" w:rsidRPr="006037DC">
              <w:t xml:space="preserve"> </w:t>
            </w:r>
            <w:r w:rsidR="00BA5E4E" w:rsidRPr="006037DC">
              <w:rPr>
                <w:sz w:val="24"/>
                <w:szCs w:val="24"/>
              </w:rPr>
              <w:t>(</w:t>
            </w:r>
            <w:hyperlink r:id="rId61" w:history="1">
              <w:r w:rsidR="004B040B" w:rsidRPr="006037DC">
                <w:rPr>
                  <w:rStyle w:val="af0"/>
                  <w:sz w:val="24"/>
                  <w:szCs w:val="24"/>
                </w:rPr>
                <w:t>https://minfin.com.ua/ua/2020/10/11/53857422/</w:t>
              </w:r>
            </w:hyperlink>
            <w:r w:rsidR="004B040B" w:rsidRPr="006037DC">
              <w:rPr>
                <w:sz w:val="24"/>
                <w:szCs w:val="24"/>
              </w:rPr>
              <w:t xml:space="preserve"> </w:t>
            </w:r>
            <w:r w:rsidR="00BA5E4E" w:rsidRPr="006037DC">
              <w:rPr>
                <w:sz w:val="24"/>
                <w:szCs w:val="24"/>
              </w:rPr>
              <w:t>)</w:t>
            </w:r>
          </w:p>
          <w:p w:rsidR="003957EB" w:rsidRPr="006037DC" w:rsidRDefault="003957EB" w:rsidP="009054AB">
            <w:pPr>
              <w:pStyle w:val="a0"/>
              <w:numPr>
                <w:ilvl w:val="0"/>
                <w:numId w:val="12"/>
              </w:numPr>
              <w:ind w:left="346"/>
            </w:pPr>
            <w:r w:rsidRPr="006037DC">
              <w:t>Дано натуральне число n</w:t>
            </w:r>
            <w:r w:rsidR="00757D17" w:rsidRPr="006037DC">
              <w:t xml:space="preserve"> і дійсне число x &gt;0</w:t>
            </w:r>
            <w:r w:rsidRPr="006037DC">
              <w:t xml:space="preserve">. Обчислити суму перших 2n членів ряду: </w:t>
            </w:r>
          </w:p>
          <w:p w:rsidR="003957EB" w:rsidRPr="006037DC" w:rsidRDefault="00BA5E4E" w:rsidP="005555EF">
            <w:pPr>
              <w:pStyle w:val="a0"/>
              <w:numPr>
                <w:ilvl w:val="0"/>
                <w:numId w:val="0"/>
              </w:numPr>
              <w:ind w:left="-14"/>
              <w:jc w:val="center"/>
              <w:rPr>
                <w:szCs w:val="26"/>
              </w:rPr>
            </w:pPr>
            <w:r w:rsidRPr="006037DC">
              <w:rPr>
                <w:position w:val="-28"/>
                <w:vertAlign w:val="superscript"/>
              </w:rPr>
              <w:object w:dxaOrig="1460" w:dyaOrig="700">
                <v:shape id="_x0000_i1051" type="#_x0000_t75" style="width:86.25pt;height:42pt" o:ole="">
                  <v:imagedata r:id="rId62" o:title=""/>
                </v:shape>
                <o:OLEObject Type="Embed" ProgID="Equation.DSMT4" ShapeID="_x0000_i1051" DrawAspect="Content" ObjectID="_1681227343" r:id="rId63"/>
              </w:object>
            </w:r>
          </w:p>
        </w:tc>
      </w:tr>
      <w:tr w:rsidR="00BA5E4E" w:rsidRPr="006037DC" w:rsidTr="008F40F5">
        <w:tc>
          <w:tcPr>
            <w:tcW w:w="1134" w:type="dxa"/>
          </w:tcPr>
          <w:p w:rsidR="00BA5E4E" w:rsidRPr="006037DC" w:rsidRDefault="00BA5E4E" w:rsidP="009054AB">
            <w:pPr>
              <w:numPr>
                <w:ilvl w:val="0"/>
                <w:numId w:val="3"/>
              </w:numPr>
              <w:ind w:left="0" w:firstLine="0"/>
              <w:jc w:val="center"/>
              <w:rPr>
                <w:szCs w:val="28"/>
              </w:rPr>
            </w:pPr>
          </w:p>
        </w:tc>
        <w:tc>
          <w:tcPr>
            <w:tcW w:w="8505" w:type="dxa"/>
          </w:tcPr>
          <w:p w:rsidR="00BA5E4E" w:rsidRPr="006037DC" w:rsidRDefault="00BA5E4E" w:rsidP="00BA5E4E">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6"/>
              </w:rPr>
              <w:t xml:space="preserve">switch </w:t>
            </w:r>
            <w:r w:rsidRPr="006037DC">
              <w:rPr>
                <w:szCs w:val="26"/>
              </w:rPr>
              <w:t xml:space="preserve">для виклику потрібної функції. Усі завдання варіанта реалізувати </w:t>
            </w:r>
            <w:r w:rsidRPr="006037DC">
              <w:rPr>
                <w:b/>
                <w:szCs w:val="26"/>
              </w:rPr>
              <w:t>в одному проекті Console_Lab1</w:t>
            </w:r>
            <w:r w:rsidRPr="006037DC">
              <w:rPr>
                <w:szCs w:val="26"/>
              </w:rPr>
              <w:t>.</w:t>
            </w:r>
          </w:p>
          <w:p w:rsidR="00BA5E4E" w:rsidRPr="006037DC" w:rsidRDefault="00BA5E4E" w:rsidP="009054AB">
            <w:pPr>
              <w:pStyle w:val="a0"/>
              <w:numPr>
                <w:ilvl w:val="0"/>
                <w:numId w:val="13"/>
              </w:numPr>
              <w:ind w:left="346"/>
              <w:rPr>
                <w:szCs w:val="26"/>
              </w:rPr>
            </w:pPr>
            <w:r w:rsidRPr="006037DC">
              <w:rPr>
                <w:szCs w:val="26"/>
              </w:rPr>
              <w:t>Вивести на консоль власні анкетні дані: прізвище, ім'я, вік, група, курс, e=mail.</w:t>
            </w:r>
          </w:p>
          <w:p w:rsidR="00146C79" w:rsidRPr="006037DC" w:rsidRDefault="00146C79" w:rsidP="009054AB">
            <w:pPr>
              <w:pStyle w:val="a0"/>
              <w:numPr>
                <w:ilvl w:val="0"/>
                <w:numId w:val="13"/>
              </w:numPr>
              <w:ind w:left="346"/>
              <w:rPr>
                <w:szCs w:val="26"/>
              </w:rPr>
            </w:pPr>
            <w:r w:rsidRPr="006037DC">
              <w:rPr>
                <w:color w:val="000000"/>
                <w:sz w:val="27"/>
                <w:szCs w:val="27"/>
              </w:rPr>
              <w:t>Знайти довжини всіх висот трикутника, якщо значення сторін a, b, c трикутника введені з консолі</w:t>
            </w:r>
          </w:p>
          <w:p w:rsidR="00BA5E4E" w:rsidRPr="006037DC" w:rsidRDefault="00BA5E4E" w:rsidP="009054AB">
            <w:pPr>
              <w:pStyle w:val="a0"/>
              <w:numPr>
                <w:ilvl w:val="0"/>
                <w:numId w:val="13"/>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BA5E4E" w:rsidRPr="006037DC" w:rsidRDefault="00713660" w:rsidP="00BA5E4E">
            <w:pPr>
              <w:pStyle w:val="a0"/>
              <w:numPr>
                <w:ilvl w:val="0"/>
                <w:numId w:val="0"/>
              </w:numPr>
              <w:ind w:left="-14"/>
              <w:jc w:val="center"/>
              <w:rPr>
                <w:szCs w:val="26"/>
              </w:rPr>
            </w:pPr>
            <w:r w:rsidRPr="006037DC">
              <w:rPr>
                <w:position w:val="-28"/>
                <w:szCs w:val="26"/>
              </w:rPr>
              <w:object w:dxaOrig="2480" w:dyaOrig="660" w14:anchorId="66E13CB2">
                <v:shape id="_x0000_i1052" type="#_x0000_t75" style="width:167.25pt;height:43.5pt" o:ole="">
                  <v:imagedata r:id="rId64" o:title=""/>
                </v:shape>
                <o:OLEObject Type="Embed" ProgID="Equation.3" ShapeID="_x0000_i1052" DrawAspect="Content" ObjectID="_1681227344" r:id="rId65"/>
              </w:object>
            </w:r>
          </w:p>
          <w:p w:rsidR="00BA5E4E" w:rsidRPr="006037DC" w:rsidRDefault="005555EF" w:rsidP="009054AB">
            <w:pPr>
              <w:pStyle w:val="a0"/>
              <w:numPr>
                <w:ilvl w:val="0"/>
                <w:numId w:val="13"/>
              </w:numPr>
              <w:ind w:left="346"/>
              <w:rPr>
                <w:szCs w:val="26"/>
              </w:rPr>
            </w:pPr>
            <w:r w:rsidRPr="006037DC">
              <w:rPr>
                <w:szCs w:val="26"/>
              </w:rPr>
              <w:t xml:space="preserve">За даними </w:t>
            </w:r>
            <w:r w:rsidRPr="006037DC">
              <w:rPr>
                <w:i/>
                <w:szCs w:val="26"/>
              </w:rPr>
              <w:t>a, b, x</w:t>
            </w:r>
            <w:r w:rsidR="00BA5E4E" w:rsidRPr="006037DC">
              <w:rPr>
                <w:i/>
                <w:szCs w:val="26"/>
              </w:rPr>
              <w:t>,</w:t>
            </w:r>
            <w:r w:rsidR="00BA5E4E" w:rsidRPr="006037DC">
              <w:rPr>
                <w:szCs w:val="26"/>
              </w:rPr>
              <w:t xml:space="preserve"> значення як</w:t>
            </w:r>
            <w:r w:rsidRPr="006037DC">
              <w:rPr>
                <w:szCs w:val="26"/>
              </w:rPr>
              <w:t>их</w:t>
            </w:r>
            <w:r w:rsidR="00BA5E4E" w:rsidRPr="006037DC">
              <w:rPr>
                <w:szCs w:val="26"/>
              </w:rPr>
              <w:t xml:space="preserve"> ввести з консолі</w:t>
            </w:r>
            <w:r w:rsidRPr="006037DC">
              <w:rPr>
                <w:szCs w:val="26"/>
              </w:rPr>
              <w:t>, обчислити значення функції</w:t>
            </w:r>
            <w:r w:rsidR="00BA5E4E" w:rsidRPr="006037DC">
              <w:rPr>
                <w:szCs w:val="26"/>
              </w:rPr>
              <w:t>:</w:t>
            </w:r>
          </w:p>
          <w:p w:rsidR="00BA5E4E" w:rsidRPr="006037DC" w:rsidRDefault="00757D17" w:rsidP="00BA5E4E">
            <w:pPr>
              <w:pStyle w:val="a0"/>
              <w:numPr>
                <w:ilvl w:val="0"/>
                <w:numId w:val="0"/>
              </w:numPr>
              <w:ind w:left="-14"/>
              <w:jc w:val="center"/>
              <w:rPr>
                <w:szCs w:val="26"/>
              </w:rPr>
            </w:pPr>
            <w:r w:rsidRPr="006037DC">
              <w:rPr>
                <w:position w:val="-52"/>
                <w:szCs w:val="26"/>
              </w:rPr>
              <w:object w:dxaOrig="2340" w:dyaOrig="1140" w14:anchorId="69E2695B">
                <v:shape id="_x0000_i1053" type="#_x0000_t75" style="width:125.25pt;height:60.75pt" o:ole="">
                  <v:imagedata r:id="rId66" o:title=""/>
                </v:shape>
                <o:OLEObject Type="Embed" ProgID="Equation.3" ShapeID="_x0000_i1053" DrawAspect="Content" ObjectID="_1681227345" r:id="rId67"/>
              </w:object>
            </w:r>
          </w:p>
          <w:p w:rsidR="00757D17" w:rsidRPr="006037DC" w:rsidRDefault="00BA5E4E" w:rsidP="009054AB">
            <w:pPr>
              <w:pStyle w:val="a0"/>
              <w:numPr>
                <w:ilvl w:val="0"/>
                <w:numId w:val="13"/>
              </w:numPr>
              <w:ind w:left="346"/>
            </w:pPr>
            <w:r w:rsidRPr="006037DC">
              <w:t xml:space="preserve">Написати функцію, яка виводить на консоль </w:t>
            </w:r>
            <w:r w:rsidR="00757D17" w:rsidRPr="006037DC">
              <w:t>прізвище студента за його семестровим рейтингом</w:t>
            </w:r>
            <w:r w:rsidR="00407862" w:rsidRPr="006037DC">
              <w:t xml:space="preserve"> (від 60 до 100)</w:t>
            </w:r>
            <w:r w:rsidR="00757D17" w:rsidRPr="006037DC">
              <w:t xml:space="preserve"> за результатами сесії</w:t>
            </w:r>
            <w:r w:rsidR="00407862" w:rsidRPr="006037DC">
              <w:t>.</w:t>
            </w:r>
            <w:r w:rsidR="00757D17" w:rsidRPr="006037DC">
              <w:t xml:space="preserve"> </w:t>
            </w:r>
          </w:p>
          <w:p w:rsidR="00BA5E4E" w:rsidRPr="006037DC" w:rsidRDefault="00BA5E4E" w:rsidP="009054AB">
            <w:pPr>
              <w:pStyle w:val="a0"/>
              <w:numPr>
                <w:ilvl w:val="0"/>
                <w:numId w:val="13"/>
              </w:numPr>
              <w:ind w:left="346"/>
            </w:pPr>
            <w:r w:rsidRPr="006037DC">
              <w:t>Дано натуральне число n</w:t>
            </w:r>
            <w:r w:rsidR="00757D17" w:rsidRPr="006037DC">
              <w:t xml:space="preserve"> і дійсне число x &gt;0</w:t>
            </w:r>
            <w:r w:rsidRPr="006037DC">
              <w:t xml:space="preserve">. Обчислити суму членів ряду: </w:t>
            </w:r>
          </w:p>
          <w:p w:rsidR="00BA5E4E" w:rsidRPr="006037DC" w:rsidRDefault="009E070B" w:rsidP="00BA5E4E">
            <w:pPr>
              <w:pStyle w:val="a0"/>
              <w:numPr>
                <w:ilvl w:val="0"/>
                <w:numId w:val="0"/>
              </w:numPr>
              <w:ind w:left="-14"/>
              <w:jc w:val="center"/>
              <w:rPr>
                <w:szCs w:val="26"/>
              </w:rPr>
            </w:pPr>
            <w:r w:rsidRPr="006037DC">
              <w:rPr>
                <w:position w:val="-28"/>
                <w:szCs w:val="26"/>
              </w:rPr>
              <w:object w:dxaOrig="1520" w:dyaOrig="660">
                <v:shape id="_x0000_i1054" type="#_x0000_t75" style="width:104.25pt;height:45.75pt" o:ole="">
                  <v:imagedata r:id="rId68" o:title=""/>
                </v:shape>
                <o:OLEObject Type="Embed" ProgID="Equation.3" ShapeID="_x0000_i1054" DrawAspect="Content" ObjectID="_1681227346" r:id="rId69"/>
              </w:object>
            </w:r>
          </w:p>
          <w:p w:rsidR="00BA5E4E" w:rsidRPr="006037DC" w:rsidRDefault="00BA5E4E" w:rsidP="00BA5E4E">
            <w:pPr>
              <w:pStyle w:val="a0"/>
              <w:numPr>
                <w:ilvl w:val="0"/>
                <w:numId w:val="0"/>
              </w:numPr>
              <w:ind w:left="99"/>
              <w:rPr>
                <w:szCs w:val="26"/>
              </w:rPr>
            </w:pPr>
          </w:p>
        </w:tc>
      </w:tr>
      <w:tr w:rsidR="009E070B" w:rsidRPr="006037DC" w:rsidTr="008F40F5">
        <w:tc>
          <w:tcPr>
            <w:tcW w:w="1134" w:type="dxa"/>
          </w:tcPr>
          <w:p w:rsidR="009E070B" w:rsidRPr="006037DC" w:rsidRDefault="009E070B" w:rsidP="009054AB">
            <w:pPr>
              <w:numPr>
                <w:ilvl w:val="0"/>
                <w:numId w:val="3"/>
              </w:numPr>
              <w:ind w:left="0" w:firstLine="0"/>
              <w:jc w:val="center"/>
              <w:rPr>
                <w:szCs w:val="28"/>
              </w:rPr>
            </w:pPr>
          </w:p>
        </w:tc>
        <w:tc>
          <w:tcPr>
            <w:tcW w:w="8505" w:type="dxa"/>
          </w:tcPr>
          <w:p w:rsidR="009E070B" w:rsidRPr="006037DC" w:rsidRDefault="009E070B" w:rsidP="009E070B">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меню, </w:t>
            </w:r>
            <w:r w:rsidRPr="006037DC">
              <w:rPr>
                <w:szCs w:val="26"/>
              </w:rPr>
              <w:lastRenderedPageBreak/>
              <w:t xml:space="preserve">застосувавши оператор вибору </w:t>
            </w:r>
            <w:r w:rsidRPr="006037DC">
              <w:rPr>
                <w:b/>
                <w:szCs w:val="26"/>
              </w:rPr>
              <w:t xml:space="preserve">switch </w:t>
            </w:r>
            <w:r w:rsidRPr="006037DC">
              <w:rPr>
                <w:szCs w:val="26"/>
              </w:rPr>
              <w:t xml:space="preserve">для виклику потрібної функції. Усі завдання варіанта реалізувати </w:t>
            </w:r>
            <w:r w:rsidRPr="006037DC">
              <w:rPr>
                <w:b/>
                <w:szCs w:val="26"/>
              </w:rPr>
              <w:t>в одному проекті Console_Lab1</w:t>
            </w:r>
            <w:r w:rsidRPr="006037DC">
              <w:rPr>
                <w:szCs w:val="26"/>
              </w:rPr>
              <w:t>.</w:t>
            </w:r>
          </w:p>
          <w:p w:rsidR="009E070B" w:rsidRPr="006037DC" w:rsidRDefault="009E070B" w:rsidP="009054AB">
            <w:pPr>
              <w:pStyle w:val="a0"/>
              <w:numPr>
                <w:ilvl w:val="0"/>
                <w:numId w:val="14"/>
              </w:numPr>
              <w:ind w:left="346"/>
              <w:rPr>
                <w:szCs w:val="26"/>
              </w:rPr>
            </w:pPr>
            <w:r w:rsidRPr="006037DC">
              <w:rPr>
                <w:szCs w:val="26"/>
              </w:rPr>
              <w:t>Вивести на консоль власні анкетні дані: прізвище, ім'я, вік, група, курс, e=mail.</w:t>
            </w:r>
          </w:p>
          <w:p w:rsidR="009E070B" w:rsidRPr="006037DC" w:rsidRDefault="009E070B" w:rsidP="009054AB">
            <w:pPr>
              <w:pStyle w:val="a0"/>
              <w:numPr>
                <w:ilvl w:val="0"/>
                <w:numId w:val="14"/>
              </w:numPr>
              <w:ind w:left="346"/>
              <w:rPr>
                <w:szCs w:val="26"/>
              </w:rPr>
            </w:pPr>
            <w:r w:rsidRPr="006037DC">
              <w:rPr>
                <w:color w:val="000000"/>
                <w:sz w:val="27"/>
                <w:szCs w:val="27"/>
              </w:rPr>
              <w:t>Знайти об'єм конуса, якщо значення радіусу його основи та висоти ведені з консолі.</w:t>
            </w:r>
          </w:p>
          <w:p w:rsidR="009E070B" w:rsidRPr="006037DC" w:rsidRDefault="009E070B" w:rsidP="009054AB">
            <w:pPr>
              <w:pStyle w:val="a0"/>
              <w:numPr>
                <w:ilvl w:val="0"/>
                <w:numId w:val="14"/>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9E070B" w:rsidRPr="006037DC" w:rsidRDefault="009E070B" w:rsidP="009E070B">
            <w:pPr>
              <w:pStyle w:val="a0"/>
              <w:numPr>
                <w:ilvl w:val="0"/>
                <w:numId w:val="0"/>
              </w:numPr>
              <w:ind w:left="-14"/>
              <w:jc w:val="center"/>
              <w:rPr>
                <w:szCs w:val="26"/>
              </w:rPr>
            </w:pPr>
            <w:r w:rsidRPr="006037DC">
              <w:rPr>
                <w:position w:val="-28"/>
                <w:szCs w:val="26"/>
              </w:rPr>
              <w:object w:dxaOrig="2560" w:dyaOrig="660" w14:anchorId="66B8C9FC">
                <v:shape id="_x0000_i1055" type="#_x0000_t75" style="width:172.5pt;height:43.5pt" o:ole="">
                  <v:imagedata r:id="rId70" o:title=""/>
                </v:shape>
                <o:OLEObject Type="Embed" ProgID="Equation.3" ShapeID="_x0000_i1055" DrawAspect="Content" ObjectID="_1681227347" r:id="rId71"/>
              </w:object>
            </w:r>
          </w:p>
          <w:p w:rsidR="009E070B" w:rsidRPr="006037DC" w:rsidRDefault="009E070B" w:rsidP="009054AB">
            <w:pPr>
              <w:pStyle w:val="a0"/>
              <w:numPr>
                <w:ilvl w:val="0"/>
                <w:numId w:val="14"/>
              </w:numPr>
              <w:ind w:left="346"/>
              <w:rPr>
                <w:szCs w:val="26"/>
              </w:rPr>
            </w:pPr>
            <w:r w:rsidRPr="006037DC">
              <w:rPr>
                <w:szCs w:val="26"/>
              </w:rPr>
              <w:t xml:space="preserve">За даними </w:t>
            </w:r>
            <w:r w:rsidRPr="006037DC">
              <w:rPr>
                <w:i/>
                <w:szCs w:val="26"/>
              </w:rPr>
              <w:t>a, b, x,</w:t>
            </w:r>
            <w:r w:rsidRPr="006037DC">
              <w:rPr>
                <w:szCs w:val="26"/>
              </w:rPr>
              <w:t xml:space="preserve"> значення яких ввести з консолі, обчислити значення функції:</w:t>
            </w:r>
          </w:p>
          <w:p w:rsidR="009E070B" w:rsidRPr="006037DC" w:rsidRDefault="0019335F" w:rsidP="009E070B">
            <w:pPr>
              <w:pStyle w:val="a0"/>
              <w:numPr>
                <w:ilvl w:val="0"/>
                <w:numId w:val="0"/>
              </w:numPr>
              <w:ind w:left="-14"/>
              <w:jc w:val="center"/>
              <w:rPr>
                <w:szCs w:val="26"/>
              </w:rPr>
            </w:pPr>
            <w:r w:rsidRPr="006037DC">
              <w:rPr>
                <w:position w:val="-42"/>
                <w:szCs w:val="26"/>
              </w:rPr>
              <w:object w:dxaOrig="1960" w:dyaOrig="940" w14:anchorId="5A29B7AA">
                <v:shape id="_x0000_i1056" type="#_x0000_t75" style="width:114pt;height:54pt" o:ole="">
                  <v:imagedata r:id="rId72" o:title=""/>
                </v:shape>
                <o:OLEObject Type="Embed" ProgID="Equation.3" ShapeID="_x0000_i1056" DrawAspect="Content" ObjectID="_1681227348" r:id="rId73"/>
              </w:object>
            </w:r>
          </w:p>
          <w:p w:rsidR="009E070B" w:rsidRPr="006037DC" w:rsidRDefault="009E070B" w:rsidP="009054AB">
            <w:pPr>
              <w:pStyle w:val="a0"/>
              <w:numPr>
                <w:ilvl w:val="0"/>
                <w:numId w:val="14"/>
              </w:numPr>
              <w:ind w:left="346"/>
            </w:pPr>
            <w:r w:rsidRPr="006037DC">
              <w:t xml:space="preserve">Написати функцію, яка </w:t>
            </w:r>
            <w:r w:rsidR="006D0841" w:rsidRPr="006037DC">
              <w:t xml:space="preserve">в залежності від </w:t>
            </w:r>
            <w:r w:rsidR="000A70E9" w:rsidRPr="006037DC">
              <w:t>назви</w:t>
            </w:r>
            <w:r w:rsidR="00407862" w:rsidRPr="006037DC">
              <w:t xml:space="preserve"> кольор</w:t>
            </w:r>
            <w:r w:rsidR="000A70E9" w:rsidRPr="006037DC">
              <w:t xml:space="preserve">у та сигналів </w:t>
            </w:r>
            <w:r w:rsidR="00407862" w:rsidRPr="006037DC">
              <w:t xml:space="preserve"> світлофора виводить на </w:t>
            </w:r>
            <w:r w:rsidRPr="006037DC">
              <w:t xml:space="preserve">консоль </w:t>
            </w:r>
            <w:r w:rsidR="000A70E9" w:rsidRPr="006037DC">
              <w:t>назву дії, яку має виконати водій автомобіля (їхати, чекати, зупинитися, повертати, зменшити швидкість тощо).</w:t>
            </w:r>
            <w:r w:rsidRPr="006037DC">
              <w:t xml:space="preserve"> </w:t>
            </w:r>
          </w:p>
          <w:p w:rsidR="009E070B" w:rsidRPr="006037DC" w:rsidRDefault="009E070B" w:rsidP="009054AB">
            <w:pPr>
              <w:pStyle w:val="a0"/>
              <w:numPr>
                <w:ilvl w:val="0"/>
                <w:numId w:val="14"/>
              </w:numPr>
              <w:ind w:left="346"/>
            </w:pPr>
            <w:r w:rsidRPr="006037DC">
              <w:t xml:space="preserve">Дано натуральне число n і дійсне число x &gt;0. Обчислити суму членів ряду: </w:t>
            </w:r>
          </w:p>
          <w:p w:rsidR="000A70E9" w:rsidRPr="006037DC" w:rsidRDefault="000A70E9" w:rsidP="009572C7">
            <w:pPr>
              <w:pStyle w:val="a0"/>
              <w:numPr>
                <w:ilvl w:val="0"/>
                <w:numId w:val="0"/>
              </w:numPr>
              <w:ind w:left="-14"/>
              <w:jc w:val="center"/>
              <w:rPr>
                <w:szCs w:val="26"/>
              </w:rPr>
            </w:pPr>
            <w:r w:rsidRPr="006037DC">
              <w:rPr>
                <w:position w:val="-28"/>
                <w:szCs w:val="26"/>
              </w:rPr>
              <w:object w:dxaOrig="1579" w:dyaOrig="660" w14:anchorId="0D77DCE9">
                <v:shape id="_x0000_i1057" type="#_x0000_t75" style="width:108pt;height:45.75pt" o:ole="">
                  <v:imagedata r:id="rId74" o:title=""/>
                </v:shape>
                <o:OLEObject Type="Embed" ProgID="Equation.3" ShapeID="_x0000_i1057" DrawAspect="Content" ObjectID="_1681227349" r:id="rId75"/>
              </w:object>
            </w:r>
          </w:p>
        </w:tc>
      </w:tr>
      <w:tr w:rsidR="000A70E9" w:rsidRPr="006037DC" w:rsidTr="008F40F5">
        <w:tc>
          <w:tcPr>
            <w:tcW w:w="1134" w:type="dxa"/>
          </w:tcPr>
          <w:p w:rsidR="000A70E9" w:rsidRPr="006037DC" w:rsidRDefault="000A70E9" w:rsidP="009054AB">
            <w:pPr>
              <w:numPr>
                <w:ilvl w:val="0"/>
                <w:numId w:val="3"/>
              </w:numPr>
              <w:ind w:left="0" w:firstLine="0"/>
              <w:jc w:val="center"/>
              <w:rPr>
                <w:szCs w:val="28"/>
              </w:rPr>
            </w:pPr>
          </w:p>
        </w:tc>
        <w:tc>
          <w:tcPr>
            <w:tcW w:w="8505" w:type="dxa"/>
          </w:tcPr>
          <w:p w:rsidR="000A70E9" w:rsidRPr="006037DC" w:rsidRDefault="000A70E9" w:rsidP="000A70E9">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6"/>
              </w:rPr>
              <w:t xml:space="preserve">switch </w:t>
            </w:r>
            <w:r w:rsidRPr="006037DC">
              <w:rPr>
                <w:szCs w:val="26"/>
              </w:rPr>
              <w:t xml:space="preserve">для виклику потрібної функції. Усі завдання варіанта реалізувати </w:t>
            </w:r>
            <w:r w:rsidRPr="006037DC">
              <w:rPr>
                <w:b/>
                <w:szCs w:val="26"/>
              </w:rPr>
              <w:t>в одному проекті Console_Lab1</w:t>
            </w:r>
            <w:r w:rsidRPr="006037DC">
              <w:rPr>
                <w:szCs w:val="26"/>
              </w:rPr>
              <w:t>.</w:t>
            </w:r>
          </w:p>
          <w:p w:rsidR="000A70E9" w:rsidRPr="006037DC" w:rsidRDefault="000A70E9" w:rsidP="009054AB">
            <w:pPr>
              <w:pStyle w:val="a0"/>
              <w:numPr>
                <w:ilvl w:val="0"/>
                <w:numId w:val="15"/>
              </w:numPr>
              <w:ind w:left="346"/>
              <w:rPr>
                <w:szCs w:val="26"/>
              </w:rPr>
            </w:pPr>
            <w:r w:rsidRPr="006037DC">
              <w:rPr>
                <w:szCs w:val="26"/>
              </w:rPr>
              <w:t>Вивести на консоль власні анкетні дані: прізвище, ім'я, вік, група, курс, e=mail.</w:t>
            </w:r>
          </w:p>
          <w:p w:rsidR="00E76C51" w:rsidRPr="006037DC" w:rsidRDefault="00E76C51" w:rsidP="009054AB">
            <w:pPr>
              <w:pStyle w:val="a0"/>
              <w:numPr>
                <w:ilvl w:val="0"/>
                <w:numId w:val="15"/>
              </w:numPr>
              <w:ind w:left="346"/>
              <w:rPr>
                <w:szCs w:val="26"/>
              </w:rPr>
            </w:pPr>
            <w:r w:rsidRPr="006037DC">
              <w:t>Обчислити площу поверхні (</w:t>
            </w:r>
            <w:r w:rsidRPr="006037DC">
              <w:rPr>
                <w:position w:val="-20"/>
              </w:rPr>
              <w:object w:dxaOrig="840" w:dyaOrig="580">
                <v:shape id="_x0000_i1058" type="#_x0000_t75" style="width:42pt;height:28.5pt" o:ole="">
                  <v:imagedata r:id="rId76" o:title=""/>
                </v:shape>
                <o:OLEObject Type="Embed" ProgID="Equation.3" ShapeID="_x0000_i1058" DrawAspect="Content" ObjectID="_1681227350" r:id="rId77"/>
              </w:object>
            </w:r>
            <w:r w:rsidRPr="006037DC">
              <w:t xml:space="preserve">) сфери за значенням з консолі радіусу </w:t>
            </w:r>
            <w:r w:rsidRPr="006037DC">
              <w:rPr>
                <w:b/>
              </w:rPr>
              <w:t>r</w:t>
            </w:r>
            <w:r w:rsidRPr="006037DC">
              <w:t xml:space="preserve">. Результат вивести на консоль. </w:t>
            </w:r>
          </w:p>
          <w:p w:rsidR="000A70E9" w:rsidRPr="006037DC" w:rsidRDefault="000A70E9" w:rsidP="009054AB">
            <w:pPr>
              <w:pStyle w:val="a0"/>
              <w:numPr>
                <w:ilvl w:val="0"/>
                <w:numId w:val="15"/>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0A70E9" w:rsidRPr="006037DC" w:rsidRDefault="00E76C51" w:rsidP="00E76C51">
            <w:pPr>
              <w:pStyle w:val="a0"/>
              <w:numPr>
                <w:ilvl w:val="0"/>
                <w:numId w:val="0"/>
              </w:numPr>
              <w:ind w:left="-14"/>
              <w:jc w:val="center"/>
              <w:rPr>
                <w:szCs w:val="26"/>
              </w:rPr>
            </w:pPr>
            <w:r w:rsidRPr="006037DC">
              <w:rPr>
                <w:position w:val="-22"/>
                <w:szCs w:val="26"/>
              </w:rPr>
              <w:object w:dxaOrig="2260" w:dyaOrig="600" w14:anchorId="34D426E2">
                <v:shape id="_x0000_i1059" type="#_x0000_t75" style="width:152.25pt;height:41.25pt" o:ole="">
                  <v:imagedata r:id="rId78" o:title=""/>
                </v:shape>
                <o:OLEObject Type="Embed" ProgID="Equation.3" ShapeID="_x0000_i1059" DrawAspect="Content" ObjectID="_1681227351" r:id="rId79"/>
              </w:object>
            </w:r>
          </w:p>
          <w:p w:rsidR="000A70E9" w:rsidRPr="006037DC" w:rsidRDefault="000A70E9" w:rsidP="009054AB">
            <w:pPr>
              <w:pStyle w:val="a0"/>
              <w:numPr>
                <w:ilvl w:val="0"/>
                <w:numId w:val="15"/>
              </w:numPr>
              <w:ind w:left="346"/>
              <w:rPr>
                <w:szCs w:val="26"/>
              </w:rPr>
            </w:pPr>
            <w:r w:rsidRPr="006037DC">
              <w:rPr>
                <w:szCs w:val="26"/>
              </w:rPr>
              <w:t xml:space="preserve">За даними </w:t>
            </w:r>
            <w:r w:rsidRPr="006037DC">
              <w:rPr>
                <w:i/>
                <w:szCs w:val="26"/>
              </w:rPr>
              <w:t>a, b, x,</w:t>
            </w:r>
            <w:r w:rsidRPr="006037DC">
              <w:rPr>
                <w:szCs w:val="26"/>
              </w:rPr>
              <w:t xml:space="preserve"> значення яких ввести з консолі, обчислити значення функції:</w:t>
            </w:r>
          </w:p>
          <w:p w:rsidR="000A70E9" w:rsidRPr="006037DC" w:rsidRDefault="008B7E12" w:rsidP="00E76C51">
            <w:pPr>
              <w:pStyle w:val="a0"/>
              <w:numPr>
                <w:ilvl w:val="0"/>
                <w:numId w:val="0"/>
              </w:numPr>
              <w:ind w:left="-14"/>
              <w:jc w:val="center"/>
              <w:rPr>
                <w:szCs w:val="26"/>
              </w:rPr>
            </w:pPr>
            <w:r w:rsidRPr="006037DC">
              <w:rPr>
                <w:position w:val="-50"/>
                <w:szCs w:val="26"/>
              </w:rPr>
              <w:object w:dxaOrig="3019" w:dyaOrig="1100" w14:anchorId="49E47694">
                <v:shape id="_x0000_i1060" type="#_x0000_t75" style="width:174.75pt;height:63.75pt" o:ole="">
                  <v:imagedata r:id="rId80" o:title=""/>
                </v:shape>
                <o:OLEObject Type="Embed" ProgID="Equation.3" ShapeID="_x0000_i1060" DrawAspect="Content" ObjectID="_1681227352" r:id="rId81"/>
              </w:object>
            </w:r>
          </w:p>
          <w:p w:rsidR="000A70E9" w:rsidRPr="006037DC" w:rsidRDefault="000A70E9" w:rsidP="009054AB">
            <w:pPr>
              <w:pStyle w:val="a0"/>
              <w:numPr>
                <w:ilvl w:val="0"/>
                <w:numId w:val="15"/>
              </w:numPr>
              <w:ind w:left="346"/>
            </w:pPr>
            <w:r w:rsidRPr="006037DC">
              <w:t xml:space="preserve">Написати функцію, яка в залежності від </w:t>
            </w:r>
            <w:r w:rsidR="00036E5E" w:rsidRPr="006037DC">
              <w:t>номеру ІТ-спеціальності (121, 121, …, 126) виводить на консоль її назву.</w:t>
            </w:r>
          </w:p>
          <w:p w:rsidR="000A70E9" w:rsidRPr="006037DC" w:rsidRDefault="000A70E9" w:rsidP="009054AB">
            <w:pPr>
              <w:pStyle w:val="a0"/>
              <w:numPr>
                <w:ilvl w:val="0"/>
                <w:numId w:val="15"/>
              </w:numPr>
              <w:ind w:left="346"/>
            </w:pPr>
            <w:r w:rsidRPr="006037DC">
              <w:t xml:space="preserve">Дано натуральне число n і дійсне число x &gt;0. Обчислити </w:t>
            </w:r>
            <w:r w:rsidR="008B7E12" w:rsidRPr="006037DC">
              <w:t>добуток</w:t>
            </w:r>
            <w:r w:rsidRPr="006037DC">
              <w:t xml:space="preserve"> членів ряду: </w:t>
            </w:r>
          </w:p>
          <w:p w:rsidR="000A70E9" w:rsidRPr="006037DC" w:rsidRDefault="00036E5E" w:rsidP="000A70E9">
            <w:pPr>
              <w:pStyle w:val="a0"/>
              <w:numPr>
                <w:ilvl w:val="0"/>
                <w:numId w:val="0"/>
              </w:numPr>
              <w:ind w:left="-14"/>
              <w:jc w:val="center"/>
              <w:rPr>
                <w:szCs w:val="26"/>
              </w:rPr>
            </w:pPr>
            <w:r w:rsidRPr="006037DC">
              <w:rPr>
                <w:position w:val="-28"/>
                <w:szCs w:val="26"/>
              </w:rPr>
              <w:object w:dxaOrig="1460" w:dyaOrig="660" w14:anchorId="5CA5FABC">
                <v:shape id="_x0000_i1061" type="#_x0000_t75" style="width:100.5pt;height:45.75pt" o:ole="">
                  <v:imagedata r:id="rId82" o:title=""/>
                </v:shape>
                <o:OLEObject Type="Embed" ProgID="Equation.3" ShapeID="_x0000_i1061" DrawAspect="Content" ObjectID="_1681227353" r:id="rId83"/>
              </w:object>
            </w:r>
          </w:p>
        </w:tc>
      </w:tr>
      <w:tr w:rsidR="00A64F79" w:rsidRPr="006037DC" w:rsidTr="008F40F5">
        <w:tc>
          <w:tcPr>
            <w:tcW w:w="1134" w:type="dxa"/>
          </w:tcPr>
          <w:p w:rsidR="00A64F79" w:rsidRPr="006037DC" w:rsidRDefault="00A64F79" w:rsidP="009054AB">
            <w:pPr>
              <w:numPr>
                <w:ilvl w:val="0"/>
                <w:numId w:val="3"/>
              </w:numPr>
              <w:ind w:left="0" w:firstLine="0"/>
              <w:jc w:val="center"/>
              <w:rPr>
                <w:szCs w:val="28"/>
              </w:rPr>
            </w:pPr>
          </w:p>
        </w:tc>
        <w:tc>
          <w:tcPr>
            <w:tcW w:w="8505" w:type="dxa"/>
          </w:tcPr>
          <w:p w:rsidR="00A64F79" w:rsidRPr="006037DC" w:rsidRDefault="00A64F79" w:rsidP="00A64F79">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6"/>
              </w:rPr>
              <w:t xml:space="preserve">switch </w:t>
            </w:r>
            <w:r w:rsidRPr="006037DC">
              <w:rPr>
                <w:szCs w:val="26"/>
              </w:rPr>
              <w:t xml:space="preserve">для виклику потрібної функції. Усі завдання варіанта реалізувати </w:t>
            </w:r>
            <w:r w:rsidRPr="006037DC">
              <w:rPr>
                <w:b/>
                <w:szCs w:val="26"/>
              </w:rPr>
              <w:t>в одному проекті Console_Lab1</w:t>
            </w:r>
            <w:r w:rsidRPr="006037DC">
              <w:rPr>
                <w:szCs w:val="26"/>
              </w:rPr>
              <w:t>.</w:t>
            </w:r>
          </w:p>
          <w:p w:rsidR="00A64F79" w:rsidRPr="006037DC" w:rsidRDefault="00A64F79" w:rsidP="009054AB">
            <w:pPr>
              <w:pStyle w:val="a0"/>
              <w:numPr>
                <w:ilvl w:val="0"/>
                <w:numId w:val="16"/>
              </w:numPr>
              <w:ind w:left="346"/>
              <w:rPr>
                <w:szCs w:val="26"/>
              </w:rPr>
            </w:pPr>
            <w:r w:rsidRPr="006037DC">
              <w:rPr>
                <w:szCs w:val="26"/>
              </w:rPr>
              <w:t>Вивести на консоль власні анкетні дані: прізвище, ім'я, вік, група, курс, e=mail.</w:t>
            </w:r>
          </w:p>
          <w:p w:rsidR="00A64F79" w:rsidRPr="006037DC" w:rsidRDefault="00A64F79" w:rsidP="009054AB">
            <w:pPr>
              <w:pStyle w:val="a0"/>
              <w:numPr>
                <w:ilvl w:val="0"/>
                <w:numId w:val="16"/>
              </w:numPr>
              <w:ind w:left="346"/>
              <w:rPr>
                <w:szCs w:val="26"/>
              </w:rPr>
            </w:pPr>
            <w:r w:rsidRPr="006037DC">
              <w:rPr>
                <w:color w:val="000000"/>
                <w:sz w:val="27"/>
                <w:szCs w:val="27"/>
              </w:rPr>
              <w:t xml:space="preserve">Тіло починає рухатися без початкової швидкості з прискоренням </w:t>
            </w:r>
            <w:r w:rsidRPr="006037DC">
              <w:rPr>
                <w:i/>
                <w:color w:val="000000"/>
                <w:sz w:val="27"/>
                <w:szCs w:val="27"/>
              </w:rPr>
              <w:t>a</w:t>
            </w:r>
            <w:r w:rsidRPr="006037DC">
              <w:rPr>
                <w:color w:val="000000"/>
                <w:sz w:val="27"/>
                <w:szCs w:val="27"/>
              </w:rPr>
              <w:t xml:space="preserve">. Обчислити відстань, яку тіло пройде за час </w:t>
            </w:r>
            <w:r w:rsidRPr="006037DC">
              <w:rPr>
                <w:i/>
                <w:color w:val="000000"/>
                <w:sz w:val="27"/>
                <w:szCs w:val="27"/>
              </w:rPr>
              <w:t>t</w:t>
            </w:r>
            <w:r w:rsidRPr="006037DC">
              <w:rPr>
                <w:color w:val="000000"/>
                <w:sz w:val="27"/>
                <w:szCs w:val="27"/>
              </w:rPr>
              <w:t xml:space="preserve"> від початку руху.</w:t>
            </w:r>
          </w:p>
          <w:p w:rsidR="00A64F79" w:rsidRPr="006037DC" w:rsidRDefault="00A64F79" w:rsidP="009054AB">
            <w:pPr>
              <w:pStyle w:val="a0"/>
              <w:numPr>
                <w:ilvl w:val="0"/>
                <w:numId w:val="16"/>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A64F79" w:rsidRPr="006037DC" w:rsidRDefault="00A64F79" w:rsidP="00A64F79">
            <w:pPr>
              <w:pStyle w:val="a0"/>
              <w:numPr>
                <w:ilvl w:val="0"/>
                <w:numId w:val="0"/>
              </w:numPr>
              <w:ind w:left="-14"/>
              <w:jc w:val="center"/>
              <w:rPr>
                <w:szCs w:val="26"/>
              </w:rPr>
            </w:pPr>
            <w:r w:rsidRPr="006037DC">
              <w:rPr>
                <w:position w:val="-30"/>
                <w:szCs w:val="26"/>
              </w:rPr>
              <w:object w:dxaOrig="2860" w:dyaOrig="700" w14:anchorId="39BA090E">
                <v:shape id="_x0000_i1062" type="#_x0000_t75" style="width:192.75pt;height:48.75pt" o:ole="">
                  <v:imagedata r:id="rId84" o:title=""/>
                </v:shape>
                <o:OLEObject Type="Embed" ProgID="Equation.3" ShapeID="_x0000_i1062" DrawAspect="Content" ObjectID="_1681227354" r:id="rId85"/>
              </w:object>
            </w:r>
          </w:p>
          <w:p w:rsidR="00A64F79" w:rsidRPr="006037DC" w:rsidRDefault="00A64F79" w:rsidP="009054AB">
            <w:pPr>
              <w:pStyle w:val="a0"/>
              <w:numPr>
                <w:ilvl w:val="0"/>
                <w:numId w:val="16"/>
              </w:numPr>
              <w:ind w:left="346"/>
              <w:rPr>
                <w:szCs w:val="26"/>
              </w:rPr>
            </w:pPr>
            <w:r w:rsidRPr="006037DC">
              <w:rPr>
                <w:szCs w:val="26"/>
              </w:rPr>
              <w:t xml:space="preserve">За даними </w:t>
            </w:r>
            <w:r w:rsidRPr="006037DC">
              <w:rPr>
                <w:i/>
                <w:szCs w:val="26"/>
              </w:rPr>
              <w:t xml:space="preserve">a, b, </w:t>
            </w:r>
            <w:r w:rsidR="0019335F" w:rsidRPr="006037DC">
              <w:rPr>
                <w:i/>
                <w:szCs w:val="26"/>
              </w:rPr>
              <w:t xml:space="preserve">с, </w:t>
            </w:r>
            <w:r w:rsidRPr="006037DC">
              <w:rPr>
                <w:i/>
                <w:szCs w:val="26"/>
              </w:rPr>
              <w:t>x,</w:t>
            </w:r>
            <w:r w:rsidRPr="006037DC">
              <w:rPr>
                <w:szCs w:val="26"/>
              </w:rPr>
              <w:t xml:space="preserve"> значення яких ввести з консолі, обчислити значення функції:</w:t>
            </w:r>
          </w:p>
          <w:p w:rsidR="00A64F79" w:rsidRPr="006037DC" w:rsidRDefault="007746EB" w:rsidP="00A64F79">
            <w:pPr>
              <w:pStyle w:val="a0"/>
              <w:numPr>
                <w:ilvl w:val="0"/>
                <w:numId w:val="0"/>
              </w:numPr>
              <w:ind w:left="-14"/>
              <w:jc w:val="center"/>
              <w:rPr>
                <w:szCs w:val="26"/>
              </w:rPr>
            </w:pPr>
            <w:r w:rsidRPr="006037DC">
              <w:rPr>
                <w:position w:val="-70"/>
                <w:szCs w:val="26"/>
              </w:rPr>
              <w:object w:dxaOrig="3080" w:dyaOrig="1500" w14:anchorId="30FA35D4">
                <v:shape id="_x0000_i1063" type="#_x0000_t75" style="width:179.25pt;height:87pt" o:ole="">
                  <v:imagedata r:id="rId86" o:title=""/>
                </v:shape>
                <o:OLEObject Type="Embed" ProgID="Equation.3" ShapeID="_x0000_i1063" DrawAspect="Content" ObjectID="_1681227355" r:id="rId87"/>
              </w:object>
            </w:r>
          </w:p>
          <w:p w:rsidR="00A64F79" w:rsidRPr="006037DC" w:rsidRDefault="00A64F79" w:rsidP="009054AB">
            <w:pPr>
              <w:pStyle w:val="a0"/>
              <w:numPr>
                <w:ilvl w:val="0"/>
                <w:numId w:val="16"/>
              </w:numPr>
              <w:ind w:left="346"/>
            </w:pPr>
            <w:r w:rsidRPr="006037DC">
              <w:t xml:space="preserve">Написати функцію, яка в залежності від назви </w:t>
            </w:r>
            <w:r w:rsidR="007746EB" w:rsidRPr="006037DC">
              <w:t>місяця</w:t>
            </w:r>
            <w:r w:rsidRPr="006037DC">
              <w:t xml:space="preserve"> (</w:t>
            </w:r>
            <w:r w:rsidR="007746EB" w:rsidRPr="006037DC">
              <w:t>січень, лютий</w:t>
            </w:r>
            <w:r w:rsidRPr="006037DC">
              <w:t>, …) виводить на консоль його порядковий номер.</w:t>
            </w:r>
          </w:p>
          <w:p w:rsidR="00A64F79" w:rsidRPr="006037DC" w:rsidRDefault="00A64F79" w:rsidP="009054AB">
            <w:pPr>
              <w:pStyle w:val="a0"/>
              <w:numPr>
                <w:ilvl w:val="0"/>
                <w:numId w:val="16"/>
              </w:numPr>
              <w:ind w:left="346"/>
            </w:pPr>
            <w:r w:rsidRPr="006037DC">
              <w:t xml:space="preserve">Дано натуральне число n і дійсне число x &gt;0. Обчислити </w:t>
            </w:r>
            <w:r w:rsidR="0019335F" w:rsidRPr="006037DC">
              <w:t>суму</w:t>
            </w:r>
            <w:r w:rsidRPr="006037DC">
              <w:t xml:space="preserve"> членів ряду: </w:t>
            </w:r>
          </w:p>
          <w:p w:rsidR="00A64F79" w:rsidRPr="006037DC" w:rsidRDefault="007746EB" w:rsidP="00A64F79">
            <w:pPr>
              <w:pStyle w:val="a0"/>
              <w:numPr>
                <w:ilvl w:val="0"/>
                <w:numId w:val="0"/>
              </w:numPr>
              <w:ind w:left="-14"/>
              <w:jc w:val="center"/>
              <w:rPr>
                <w:szCs w:val="26"/>
              </w:rPr>
            </w:pPr>
            <w:r w:rsidRPr="006037DC">
              <w:rPr>
                <w:position w:val="-28"/>
                <w:szCs w:val="26"/>
              </w:rPr>
              <w:object w:dxaOrig="1920" w:dyaOrig="660" w14:anchorId="09EFD465">
                <v:shape id="_x0000_i1064" type="#_x0000_t75" style="width:131.25pt;height:45.75pt" o:ole="">
                  <v:imagedata r:id="rId88" o:title=""/>
                </v:shape>
                <o:OLEObject Type="Embed" ProgID="Equation.3" ShapeID="_x0000_i1064" DrawAspect="Content" ObjectID="_1681227356" r:id="rId89"/>
              </w:object>
            </w:r>
          </w:p>
        </w:tc>
      </w:tr>
      <w:tr w:rsidR="00A64F79" w:rsidRPr="006037DC" w:rsidTr="008F40F5">
        <w:tc>
          <w:tcPr>
            <w:tcW w:w="1134" w:type="dxa"/>
          </w:tcPr>
          <w:p w:rsidR="00A64F79" w:rsidRPr="006037DC" w:rsidRDefault="00A64F79" w:rsidP="009054AB">
            <w:pPr>
              <w:numPr>
                <w:ilvl w:val="0"/>
                <w:numId w:val="3"/>
              </w:numPr>
              <w:ind w:left="0" w:firstLine="0"/>
              <w:jc w:val="center"/>
              <w:rPr>
                <w:szCs w:val="28"/>
              </w:rPr>
            </w:pPr>
          </w:p>
        </w:tc>
        <w:tc>
          <w:tcPr>
            <w:tcW w:w="8505" w:type="dxa"/>
          </w:tcPr>
          <w:p w:rsidR="00A64F79" w:rsidRPr="006037DC" w:rsidRDefault="00A64F79" w:rsidP="00A64F79">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6"/>
              </w:rPr>
              <w:t xml:space="preserve">switch </w:t>
            </w:r>
            <w:r w:rsidRPr="006037DC">
              <w:rPr>
                <w:szCs w:val="26"/>
              </w:rPr>
              <w:t xml:space="preserve">для виклику потрібної функції. Усі завдання варіанта реалізувати </w:t>
            </w:r>
            <w:r w:rsidRPr="006037DC">
              <w:rPr>
                <w:b/>
                <w:szCs w:val="26"/>
              </w:rPr>
              <w:t>в одному проекті Console_Lab1</w:t>
            </w:r>
            <w:r w:rsidRPr="006037DC">
              <w:rPr>
                <w:szCs w:val="26"/>
              </w:rPr>
              <w:t>.</w:t>
            </w:r>
          </w:p>
          <w:p w:rsidR="00A64F79" w:rsidRPr="006037DC" w:rsidRDefault="00A64F79" w:rsidP="009054AB">
            <w:pPr>
              <w:pStyle w:val="a0"/>
              <w:numPr>
                <w:ilvl w:val="0"/>
                <w:numId w:val="17"/>
              </w:numPr>
              <w:ind w:left="346"/>
              <w:rPr>
                <w:szCs w:val="26"/>
              </w:rPr>
            </w:pPr>
            <w:r w:rsidRPr="006037DC">
              <w:rPr>
                <w:szCs w:val="26"/>
              </w:rPr>
              <w:t>Вивести на консоль власні анкетні дані: прізвище, ім'я, вік, група, курс, e=mail.</w:t>
            </w:r>
          </w:p>
          <w:p w:rsidR="007746EB" w:rsidRPr="006037DC" w:rsidRDefault="007746EB" w:rsidP="009054AB">
            <w:pPr>
              <w:pStyle w:val="a0"/>
              <w:numPr>
                <w:ilvl w:val="0"/>
                <w:numId w:val="17"/>
              </w:numPr>
              <w:ind w:left="346"/>
              <w:rPr>
                <w:szCs w:val="26"/>
              </w:rPr>
            </w:pPr>
            <w:r w:rsidRPr="006037DC">
              <w:rPr>
                <w:color w:val="000000"/>
                <w:sz w:val="27"/>
                <w:szCs w:val="27"/>
              </w:rPr>
              <w:t>Висота ромба, проведена з вершини тупого кута, ділить сторону навпіл. Знайдіть меншу діагональ, якщо значення периметра ромба введене з клавіатури.</w:t>
            </w:r>
          </w:p>
          <w:p w:rsidR="00A64F79" w:rsidRPr="006037DC" w:rsidRDefault="00A64F79" w:rsidP="009054AB">
            <w:pPr>
              <w:pStyle w:val="a0"/>
              <w:numPr>
                <w:ilvl w:val="0"/>
                <w:numId w:val="17"/>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A64F79" w:rsidRPr="006037DC" w:rsidRDefault="007746EB" w:rsidP="007746EB">
            <w:pPr>
              <w:pStyle w:val="a0"/>
              <w:numPr>
                <w:ilvl w:val="0"/>
                <w:numId w:val="0"/>
              </w:numPr>
              <w:ind w:left="-14"/>
              <w:jc w:val="center"/>
              <w:rPr>
                <w:szCs w:val="26"/>
              </w:rPr>
            </w:pPr>
            <w:r w:rsidRPr="006037DC">
              <w:rPr>
                <w:position w:val="-26"/>
                <w:szCs w:val="26"/>
              </w:rPr>
              <w:object w:dxaOrig="2000" w:dyaOrig="680" w14:anchorId="75776ED0">
                <v:shape id="_x0000_i1065" type="#_x0000_t75" style="width:135.75pt;height:45.75pt" o:ole="">
                  <v:imagedata r:id="rId90" o:title=""/>
                </v:shape>
                <o:OLEObject Type="Embed" ProgID="Equation.3" ShapeID="_x0000_i1065" DrawAspect="Content" ObjectID="_1681227357" r:id="rId91"/>
              </w:object>
            </w:r>
          </w:p>
          <w:p w:rsidR="00A64F79" w:rsidRPr="006037DC" w:rsidRDefault="00A64F79" w:rsidP="009054AB">
            <w:pPr>
              <w:pStyle w:val="a0"/>
              <w:numPr>
                <w:ilvl w:val="0"/>
                <w:numId w:val="17"/>
              </w:numPr>
              <w:ind w:left="346"/>
              <w:rPr>
                <w:szCs w:val="26"/>
              </w:rPr>
            </w:pPr>
            <w:r w:rsidRPr="006037DC">
              <w:rPr>
                <w:szCs w:val="26"/>
              </w:rPr>
              <w:t xml:space="preserve">За даними </w:t>
            </w:r>
            <w:r w:rsidRPr="006037DC">
              <w:rPr>
                <w:i/>
                <w:szCs w:val="26"/>
              </w:rPr>
              <w:t>a</w:t>
            </w:r>
            <w:r w:rsidR="0019335F" w:rsidRPr="006037DC">
              <w:rPr>
                <w:i/>
                <w:szCs w:val="26"/>
              </w:rPr>
              <w:t>,</w:t>
            </w:r>
            <w:r w:rsidRPr="006037DC">
              <w:rPr>
                <w:i/>
                <w:szCs w:val="26"/>
              </w:rPr>
              <w:t xml:space="preserve"> x,</w:t>
            </w:r>
            <w:r w:rsidRPr="006037DC">
              <w:rPr>
                <w:szCs w:val="26"/>
              </w:rPr>
              <w:t xml:space="preserve"> значення яких ввести з консолі, обчислити значення функції:</w:t>
            </w:r>
          </w:p>
          <w:p w:rsidR="00A64F79" w:rsidRPr="006037DC" w:rsidRDefault="00F1258B" w:rsidP="007746EB">
            <w:pPr>
              <w:pStyle w:val="a0"/>
              <w:numPr>
                <w:ilvl w:val="0"/>
                <w:numId w:val="0"/>
              </w:numPr>
              <w:ind w:left="-14"/>
              <w:jc w:val="center"/>
              <w:rPr>
                <w:szCs w:val="26"/>
              </w:rPr>
            </w:pPr>
            <w:r w:rsidRPr="006037DC">
              <w:rPr>
                <w:position w:val="-42"/>
                <w:szCs w:val="26"/>
              </w:rPr>
              <w:object w:dxaOrig="2480" w:dyaOrig="940" w14:anchorId="01E3207F">
                <v:shape id="_x0000_i1066" type="#_x0000_t75" style="width:2in;height:54pt" o:ole="">
                  <v:imagedata r:id="rId92" o:title=""/>
                </v:shape>
                <o:OLEObject Type="Embed" ProgID="Equation.3" ShapeID="_x0000_i1066" DrawAspect="Content" ObjectID="_1681227358" r:id="rId93"/>
              </w:object>
            </w:r>
          </w:p>
          <w:p w:rsidR="00F1258B" w:rsidRPr="006037DC" w:rsidRDefault="00F1258B" w:rsidP="009054AB">
            <w:pPr>
              <w:pStyle w:val="a0"/>
              <w:numPr>
                <w:ilvl w:val="0"/>
                <w:numId w:val="17"/>
              </w:numPr>
              <w:ind w:left="346"/>
            </w:pPr>
            <w:r w:rsidRPr="006037DC">
              <w:rPr>
                <w:szCs w:val="26"/>
              </w:rPr>
              <w:t>Написати функцію, яка в залежності від назви кольору у спектрі (червоний, помаранчевий, жовтий, зелений, блакитний, синій, фіолетовий) виводить його порядковий номер і код RGB.</w:t>
            </w:r>
            <w:r w:rsidRPr="006037DC">
              <w:t xml:space="preserve"> </w:t>
            </w:r>
          </w:p>
          <w:p w:rsidR="00A64F79" w:rsidRPr="006037DC" w:rsidRDefault="00A64F79" w:rsidP="009054AB">
            <w:pPr>
              <w:pStyle w:val="a0"/>
              <w:numPr>
                <w:ilvl w:val="0"/>
                <w:numId w:val="17"/>
              </w:numPr>
              <w:ind w:left="346"/>
            </w:pPr>
            <w:r w:rsidRPr="006037DC">
              <w:t xml:space="preserve">Дано натуральне число n і дійсне число x &gt;0. Обчислити </w:t>
            </w:r>
            <w:r w:rsidR="0019335F" w:rsidRPr="006037DC">
              <w:t>суму</w:t>
            </w:r>
            <w:r w:rsidRPr="006037DC">
              <w:t xml:space="preserve"> членів ряду: </w:t>
            </w:r>
          </w:p>
          <w:p w:rsidR="00A64F79" w:rsidRPr="006037DC" w:rsidRDefault="00A64F79" w:rsidP="00A64F79">
            <w:pPr>
              <w:pStyle w:val="a0"/>
              <w:numPr>
                <w:ilvl w:val="0"/>
                <w:numId w:val="0"/>
              </w:numPr>
              <w:ind w:left="-14"/>
              <w:jc w:val="center"/>
              <w:rPr>
                <w:szCs w:val="26"/>
              </w:rPr>
            </w:pPr>
            <w:r w:rsidRPr="006037DC">
              <w:rPr>
                <w:position w:val="-28"/>
                <w:szCs w:val="26"/>
              </w:rPr>
              <w:object w:dxaOrig="1700" w:dyaOrig="660" w14:anchorId="0162503A">
                <v:shape id="_x0000_i1067" type="#_x0000_t75" style="width:115.5pt;height:45.75pt" o:ole="">
                  <v:imagedata r:id="rId94" o:title=""/>
                </v:shape>
                <o:OLEObject Type="Embed" ProgID="Equation.3" ShapeID="_x0000_i1067" DrawAspect="Content" ObjectID="_1681227359" r:id="rId95"/>
              </w:object>
            </w:r>
          </w:p>
        </w:tc>
      </w:tr>
      <w:tr w:rsidR="00B95A36" w:rsidRPr="006037DC" w:rsidTr="008F40F5">
        <w:tc>
          <w:tcPr>
            <w:tcW w:w="1134" w:type="dxa"/>
          </w:tcPr>
          <w:p w:rsidR="00B95A36" w:rsidRPr="006037DC" w:rsidRDefault="00B95A36" w:rsidP="009054AB">
            <w:pPr>
              <w:numPr>
                <w:ilvl w:val="0"/>
                <w:numId w:val="3"/>
              </w:numPr>
              <w:ind w:left="0" w:firstLine="0"/>
              <w:jc w:val="center"/>
              <w:rPr>
                <w:szCs w:val="28"/>
              </w:rPr>
            </w:pPr>
          </w:p>
        </w:tc>
        <w:tc>
          <w:tcPr>
            <w:tcW w:w="8505" w:type="dxa"/>
          </w:tcPr>
          <w:p w:rsidR="00B95A36" w:rsidRPr="006037DC" w:rsidRDefault="00B95A36" w:rsidP="00B95A36">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6"/>
              </w:rPr>
              <w:t xml:space="preserve">switch </w:t>
            </w:r>
            <w:r w:rsidRPr="006037DC">
              <w:rPr>
                <w:szCs w:val="26"/>
              </w:rPr>
              <w:t xml:space="preserve">для виклику потрібної функції. Усі завдання варіанта реалізувати </w:t>
            </w:r>
            <w:r w:rsidRPr="006037DC">
              <w:rPr>
                <w:b/>
                <w:szCs w:val="26"/>
              </w:rPr>
              <w:t>в одному проекті Console_Lab1</w:t>
            </w:r>
            <w:r w:rsidRPr="006037DC">
              <w:rPr>
                <w:szCs w:val="26"/>
              </w:rPr>
              <w:t>.</w:t>
            </w:r>
          </w:p>
          <w:p w:rsidR="00B95A36" w:rsidRPr="006037DC" w:rsidRDefault="00B95A36" w:rsidP="009054AB">
            <w:pPr>
              <w:pStyle w:val="a0"/>
              <w:numPr>
                <w:ilvl w:val="0"/>
                <w:numId w:val="18"/>
              </w:numPr>
              <w:ind w:left="346"/>
              <w:rPr>
                <w:szCs w:val="26"/>
              </w:rPr>
            </w:pPr>
            <w:r w:rsidRPr="006037DC">
              <w:rPr>
                <w:szCs w:val="26"/>
              </w:rPr>
              <w:t>Вивести на консоль власні анкетні дані: прізвище, ім'я, вік, група, курс, e=mail.</w:t>
            </w:r>
          </w:p>
          <w:p w:rsidR="00B95A36" w:rsidRPr="006037DC" w:rsidRDefault="00B95A36" w:rsidP="009054AB">
            <w:pPr>
              <w:pStyle w:val="a0"/>
              <w:numPr>
                <w:ilvl w:val="0"/>
                <w:numId w:val="18"/>
              </w:numPr>
              <w:ind w:left="346"/>
              <w:rPr>
                <w:szCs w:val="26"/>
              </w:rPr>
            </w:pPr>
            <w:r w:rsidRPr="006037DC">
              <w:rPr>
                <w:szCs w:val="26"/>
              </w:rPr>
              <w:t xml:space="preserve">Написати функцію, яка визначає, чи пройде куля радіуса </w:t>
            </w:r>
            <w:r w:rsidRPr="006037DC">
              <w:rPr>
                <w:i/>
                <w:szCs w:val="26"/>
              </w:rPr>
              <w:t>r</w:t>
            </w:r>
            <w:r w:rsidRPr="006037DC">
              <w:rPr>
                <w:szCs w:val="26"/>
              </w:rPr>
              <w:t xml:space="preserve"> в квадратний отвір зі стороною </w:t>
            </w:r>
            <w:r w:rsidRPr="006037DC">
              <w:rPr>
                <w:i/>
                <w:szCs w:val="26"/>
              </w:rPr>
              <w:t>a</w:t>
            </w:r>
            <w:r w:rsidRPr="006037DC">
              <w:rPr>
                <w:szCs w:val="26"/>
              </w:rPr>
              <w:t xml:space="preserve">. </w:t>
            </w:r>
            <w:r w:rsidR="00BF4E46" w:rsidRPr="006037DC">
              <w:rPr>
                <w:szCs w:val="26"/>
              </w:rPr>
              <w:t>Дійсні з</w:t>
            </w:r>
            <w:r w:rsidRPr="006037DC">
              <w:rPr>
                <w:szCs w:val="26"/>
              </w:rPr>
              <w:t>начення r,</w:t>
            </w:r>
            <w:r w:rsidR="00BF4E46" w:rsidRPr="006037DC">
              <w:rPr>
                <w:szCs w:val="26"/>
              </w:rPr>
              <w:t xml:space="preserve"> </w:t>
            </w:r>
            <w:r w:rsidRPr="006037DC">
              <w:rPr>
                <w:szCs w:val="26"/>
              </w:rPr>
              <w:t xml:space="preserve">a </w:t>
            </w:r>
            <w:r w:rsidR="00BF4E46" w:rsidRPr="006037DC">
              <w:rPr>
                <w:szCs w:val="26"/>
              </w:rPr>
              <w:t>у</w:t>
            </w:r>
            <w:r w:rsidRPr="006037DC">
              <w:rPr>
                <w:szCs w:val="26"/>
              </w:rPr>
              <w:t>ве</w:t>
            </w:r>
            <w:r w:rsidR="00BF4E46" w:rsidRPr="006037DC">
              <w:rPr>
                <w:szCs w:val="26"/>
              </w:rPr>
              <w:t>с</w:t>
            </w:r>
            <w:r w:rsidRPr="006037DC">
              <w:rPr>
                <w:szCs w:val="26"/>
              </w:rPr>
              <w:t>ти з</w:t>
            </w:r>
            <w:r w:rsidR="00BF4E46" w:rsidRPr="006037DC">
              <w:rPr>
                <w:szCs w:val="26"/>
              </w:rPr>
              <w:t xml:space="preserve"> </w:t>
            </w:r>
            <w:r w:rsidRPr="006037DC">
              <w:rPr>
                <w:szCs w:val="26"/>
              </w:rPr>
              <w:t>консолі</w:t>
            </w:r>
            <w:r w:rsidR="00BF4E46" w:rsidRPr="006037DC">
              <w:rPr>
                <w:szCs w:val="26"/>
              </w:rPr>
              <w:t xml:space="preserve">. </w:t>
            </w:r>
            <w:r w:rsidRPr="006037DC">
              <w:rPr>
                <w:szCs w:val="26"/>
              </w:rPr>
              <w:t>Вивести на консоль відповідне повідомлення.</w:t>
            </w:r>
          </w:p>
          <w:p w:rsidR="00B95A36" w:rsidRPr="006037DC" w:rsidRDefault="00B95A36" w:rsidP="009054AB">
            <w:pPr>
              <w:pStyle w:val="a0"/>
              <w:numPr>
                <w:ilvl w:val="0"/>
                <w:numId w:val="18"/>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B95A36" w:rsidRPr="006037DC" w:rsidRDefault="00BF4E46" w:rsidP="00BF4E46">
            <w:pPr>
              <w:pStyle w:val="a0"/>
              <w:numPr>
                <w:ilvl w:val="0"/>
                <w:numId w:val="0"/>
              </w:numPr>
              <w:ind w:left="-14"/>
              <w:jc w:val="center"/>
              <w:rPr>
                <w:szCs w:val="26"/>
              </w:rPr>
            </w:pPr>
            <w:r w:rsidRPr="006037DC">
              <w:rPr>
                <w:position w:val="-28"/>
                <w:szCs w:val="26"/>
              </w:rPr>
              <w:object w:dxaOrig="2140" w:dyaOrig="660" w14:anchorId="5ECD959B">
                <v:shape id="_x0000_i1068" type="#_x0000_t75" style="width:2in;height:43.5pt" o:ole="">
                  <v:imagedata r:id="rId96" o:title=""/>
                </v:shape>
                <o:OLEObject Type="Embed" ProgID="Equation.3" ShapeID="_x0000_i1068" DrawAspect="Content" ObjectID="_1681227360" r:id="rId97"/>
              </w:object>
            </w:r>
          </w:p>
          <w:p w:rsidR="00B95A36" w:rsidRPr="006037DC" w:rsidRDefault="00B95A36" w:rsidP="009054AB">
            <w:pPr>
              <w:pStyle w:val="a0"/>
              <w:numPr>
                <w:ilvl w:val="0"/>
                <w:numId w:val="18"/>
              </w:numPr>
              <w:ind w:left="346"/>
              <w:rPr>
                <w:szCs w:val="26"/>
              </w:rPr>
            </w:pPr>
            <w:r w:rsidRPr="006037DC">
              <w:rPr>
                <w:szCs w:val="26"/>
              </w:rPr>
              <w:t xml:space="preserve">За даними </w:t>
            </w:r>
            <w:r w:rsidRPr="006037DC">
              <w:rPr>
                <w:i/>
                <w:szCs w:val="26"/>
              </w:rPr>
              <w:t>x,</w:t>
            </w:r>
            <w:r w:rsidRPr="006037DC">
              <w:rPr>
                <w:szCs w:val="26"/>
              </w:rPr>
              <w:t xml:space="preserve"> значення яких ввести з консолі, обчислити значення функції:</w:t>
            </w:r>
          </w:p>
          <w:p w:rsidR="00B95A36" w:rsidRPr="006037DC" w:rsidRDefault="00BF4E46" w:rsidP="00BF4E46">
            <w:pPr>
              <w:pStyle w:val="a0"/>
              <w:numPr>
                <w:ilvl w:val="0"/>
                <w:numId w:val="0"/>
              </w:numPr>
              <w:ind w:left="-14"/>
              <w:jc w:val="center"/>
              <w:rPr>
                <w:szCs w:val="26"/>
              </w:rPr>
            </w:pPr>
            <w:r w:rsidRPr="006037DC">
              <w:object w:dxaOrig="2460" w:dyaOrig="1515">
                <v:shape id="_x0000_i1069" type="#_x0000_t75" style="width:123pt;height:77.25pt" o:ole="">
                  <v:imagedata r:id="rId98" o:title=""/>
                </v:shape>
                <o:OLEObject Type="Embed" ProgID="PBrush" ShapeID="_x0000_i1069" DrawAspect="Content" ObjectID="_1681227361" r:id="rId99"/>
              </w:object>
            </w:r>
          </w:p>
          <w:p w:rsidR="00B95A36" w:rsidRPr="006037DC" w:rsidRDefault="00B95A36" w:rsidP="009054AB">
            <w:pPr>
              <w:pStyle w:val="a0"/>
              <w:numPr>
                <w:ilvl w:val="0"/>
                <w:numId w:val="18"/>
              </w:numPr>
              <w:ind w:left="346"/>
            </w:pPr>
            <w:r w:rsidRPr="006037DC">
              <w:rPr>
                <w:szCs w:val="26"/>
              </w:rPr>
              <w:t xml:space="preserve">Написати функцію, яка в залежності від </w:t>
            </w:r>
            <w:r w:rsidR="001C6689" w:rsidRPr="006037DC">
              <w:rPr>
                <w:szCs w:val="26"/>
              </w:rPr>
              <w:t xml:space="preserve">номеру року виводить на консоль назву країни, співак якої </w:t>
            </w:r>
            <w:r w:rsidR="002D39FD" w:rsidRPr="006037DC">
              <w:rPr>
                <w:szCs w:val="26"/>
              </w:rPr>
              <w:t>став</w:t>
            </w:r>
            <w:r w:rsidR="001C6689" w:rsidRPr="006037DC">
              <w:rPr>
                <w:szCs w:val="26"/>
              </w:rPr>
              <w:t xml:space="preserve"> переможцем конкурсу Євробачення, наприклад, у 2016 році перемогла Україна, 2017 рік - Португалія, </w:t>
            </w:r>
            <w:r w:rsidR="0019335F" w:rsidRPr="006037DC">
              <w:rPr>
                <w:szCs w:val="26"/>
              </w:rPr>
              <w:t>і т. д</w:t>
            </w:r>
            <w:r w:rsidRPr="006037DC">
              <w:rPr>
                <w:szCs w:val="26"/>
              </w:rPr>
              <w:t>.</w:t>
            </w:r>
            <w:r w:rsidRPr="006037DC">
              <w:t xml:space="preserve"> </w:t>
            </w:r>
          </w:p>
          <w:p w:rsidR="00B95A36" w:rsidRPr="006037DC" w:rsidRDefault="00B95A36" w:rsidP="009054AB">
            <w:pPr>
              <w:pStyle w:val="a0"/>
              <w:numPr>
                <w:ilvl w:val="0"/>
                <w:numId w:val="18"/>
              </w:numPr>
              <w:ind w:left="346"/>
            </w:pPr>
            <w:r w:rsidRPr="006037DC">
              <w:t xml:space="preserve">Дано натуральне число n і дійсне число x &gt;0. Обчислити </w:t>
            </w:r>
            <w:r w:rsidR="0019335F" w:rsidRPr="006037DC">
              <w:t>суму</w:t>
            </w:r>
            <w:r w:rsidRPr="006037DC">
              <w:t xml:space="preserve"> членів ряду: </w:t>
            </w:r>
          </w:p>
          <w:p w:rsidR="00B95A36" w:rsidRPr="006037DC" w:rsidRDefault="0019335F" w:rsidP="00B95A36">
            <w:pPr>
              <w:pStyle w:val="a0"/>
              <w:numPr>
                <w:ilvl w:val="0"/>
                <w:numId w:val="0"/>
              </w:numPr>
              <w:ind w:left="-14"/>
              <w:jc w:val="center"/>
              <w:rPr>
                <w:szCs w:val="26"/>
              </w:rPr>
            </w:pPr>
            <w:r w:rsidRPr="006037DC">
              <w:rPr>
                <w:position w:val="-28"/>
                <w:szCs w:val="26"/>
              </w:rPr>
              <w:object w:dxaOrig="1260" w:dyaOrig="660" w14:anchorId="38258FB6">
                <v:shape id="_x0000_i1070" type="#_x0000_t75" style="width:86.25pt;height:45.75pt" o:ole="">
                  <v:imagedata r:id="rId100" o:title=""/>
                </v:shape>
                <o:OLEObject Type="Embed" ProgID="Equation.3" ShapeID="_x0000_i1070" DrawAspect="Content" ObjectID="_1681227362" r:id="rId101"/>
              </w:object>
            </w:r>
          </w:p>
        </w:tc>
      </w:tr>
      <w:tr w:rsidR="0019335F" w:rsidRPr="006037DC" w:rsidTr="008F40F5">
        <w:tc>
          <w:tcPr>
            <w:tcW w:w="1134" w:type="dxa"/>
          </w:tcPr>
          <w:p w:rsidR="0019335F" w:rsidRPr="006037DC" w:rsidRDefault="0019335F" w:rsidP="009054AB">
            <w:pPr>
              <w:numPr>
                <w:ilvl w:val="0"/>
                <w:numId w:val="3"/>
              </w:numPr>
              <w:ind w:left="0" w:firstLine="0"/>
              <w:jc w:val="center"/>
              <w:rPr>
                <w:szCs w:val="28"/>
              </w:rPr>
            </w:pPr>
          </w:p>
        </w:tc>
        <w:tc>
          <w:tcPr>
            <w:tcW w:w="8505" w:type="dxa"/>
          </w:tcPr>
          <w:p w:rsidR="0019335F" w:rsidRPr="006037DC" w:rsidRDefault="0019335F" w:rsidP="0019335F">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w:t>
            </w:r>
            <w:r w:rsidRPr="006037DC">
              <w:rPr>
                <w:b/>
                <w:szCs w:val="26"/>
              </w:rPr>
              <w:t>меню</w:t>
            </w:r>
            <w:r w:rsidRPr="006037DC">
              <w:rPr>
                <w:szCs w:val="26"/>
              </w:rPr>
              <w:t xml:space="preserve">, застосувавши оператор вибору </w:t>
            </w:r>
            <w:r w:rsidRPr="006037DC">
              <w:rPr>
                <w:b/>
                <w:szCs w:val="26"/>
              </w:rPr>
              <w:t>switch</w:t>
            </w:r>
            <w:r w:rsidRPr="006037DC">
              <w:rPr>
                <w:szCs w:val="26"/>
              </w:rPr>
              <w:t xml:space="preserve"> для виклику потрібної функції. Усі завдання варіанта реалізувати в одному проекті </w:t>
            </w:r>
            <w:r w:rsidRPr="006037DC">
              <w:rPr>
                <w:b/>
                <w:szCs w:val="26"/>
              </w:rPr>
              <w:t>Console_Lab1</w:t>
            </w:r>
            <w:r w:rsidRPr="006037DC">
              <w:rPr>
                <w:szCs w:val="26"/>
              </w:rPr>
              <w:t>.</w:t>
            </w:r>
          </w:p>
          <w:p w:rsidR="0019335F" w:rsidRPr="006037DC" w:rsidRDefault="0019335F" w:rsidP="009054AB">
            <w:pPr>
              <w:pStyle w:val="a0"/>
              <w:numPr>
                <w:ilvl w:val="0"/>
                <w:numId w:val="19"/>
              </w:numPr>
              <w:ind w:left="346"/>
              <w:rPr>
                <w:szCs w:val="26"/>
              </w:rPr>
            </w:pPr>
            <w:r w:rsidRPr="006037DC">
              <w:rPr>
                <w:szCs w:val="26"/>
              </w:rPr>
              <w:t>Вивести на консоль власні анкетні дані: прізвище, ім'я, вік, група, курс, e=mail.</w:t>
            </w:r>
          </w:p>
          <w:p w:rsidR="0019335F" w:rsidRPr="006037DC" w:rsidRDefault="0019335F" w:rsidP="009054AB">
            <w:pPr>
              <w:pStyle w:val="a0"/>
              <w:numPr>
                <w:ilvl w:val="0"/>
                <w:numId w:val="19"/>
              </w:numPr>
              <w:ind w:left="346"/>
              <w:rPr>
                <w:szCs w:val="26"/>
              </w:rPr>
            </w:pPr>
            <w:r w:rsidRPr="006037DC">
              <w:rPr>
                <w:szCs w:val="26"/>
              </w:rPr>
              <w:lastRenderedPageBreak/>
              <w:t xml:space="preserve">Написати функцію, яка визначає, чи пройде куб з ребром </w:t>
            </w:r>
            <w:r w:rsidRPr="006037DC">
              <w:rPr>
                <w:i/>
                <w:szCs w:val="26"/>
              </w:rPr>
              <w:t>a</w:t>
            </w:r>
            <w:r w:rsidRPr="006037DC">
              <w:rPr>
                <w:szCs w:val="26"/>
              </w:rPr>
              <w:t xml:space="preserve"> в круглий отвір радіуса </w:t>
            </w:r>
            <w:r w:rsidRPr="006037DC">
              <w:rPr>
                <w:i/>
                <w:szCs w:val="26"/>
              </w:rPr>
              <w:t>r</w:t>
            </w:r>
            <w:r w:rsidRPr="006037DC">
              <w:rPr>
                <w:szCs w:val="26"/>
              </w:rPr>
              <w:t xml:space="preserve">. Дійсні значення </w:t>
            </w:r>
            <w:r w:rsidR="002D39FD" w:rsidRPr="006037DC">
              <w:rPr>
                <w:i/>
                <w:szCs w:val="26"/>
              </w:rPr>
              <w:t>а,</w:t>
            </w:r>
            <w:r w:rsidR="002D39FD" w:rsidRPr="006037DC">
              <w:rPr>
                <w:szCs w:val="26"/>
              </w:rPr>
              <w:t xml:space="preserve"> </w:t>
            </w:r>
            <w:r w:rsidRPr="006037DC">
              <w:rPr>
                <w:i/>
                <w:szCs w:val="26"/>
              </w:rPr>
              <w:t>r</w:t>
            </w:r>
            <w:r w:rsidRPr="006037DC">
              <w:rPr>
                <w:szCs w:val="26"/>
              </w:rPr>
              <w:t xml:space="preserve"> увести з консолі. Вивести на консоль відповідне повідомлення.</w:t>
            </w:r>
          </w:p>
          <w:p w:rsidR="0019335F" w:rsidRPr="006037DC" w:rsidRDefault="0019335F" w:rsidP="009054AB">
            <w:pPr>
              <w:pStyle w:val="a0"/>
              <w:numPr>
                <w:ilvl w:val="0"/>
                <w:numId w:val="19"/>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19335F" w:rsidRPr="006037DC" w:rsidRDefault="005E3A82" w:rsidP="0019335F">
            <w:pPr>
              <w:pStyle w:val="a0"/>
              <w:numPr>
                <w:ilvl w:val="0"/>
                <w:numId w:val="0"/>
              </w:numPr>
              <w:ind w:left="-14"/>
              <w:jc w:val="center"/>
              <w:rPr>
                <w:szCs w:val="26"/>
              </w:rPr>
            </w:pPr>
            <w:r w:rsidRPr="006037DC">
              <w:rPr>
                <w:position w:val="-24"/>
                <w:szCs w:val="26"/>
              </w:rPr>
              <w:object w:dxaOrig="2680" w:dyaOrig="620" w14:anchorId="6AB925F0">
                <v:shape id="_x0000_i1071" type="#_x0000_t75" style="width:180.75pt;height:42pt" o:ole="">
                  <v:imagedata r:id="rId102" o:title=""/>
                </v:shape>
                <o:OLEObject Type="Embed" ProgID="Equation.3" ShapeID="_x0000_i1071" DrawAspect="Content" ObjectID="_1681227363" r:id="rId103"/>
              </w:object>
            </w:r>
          </w:p>
          <w:p w:rsidR="0019335F" w:rsidRPr="006037DC" w:rsidRDefault="0019335F" w:rsidP="009054AB">
            <w:pPr>
              <w:pStyle w:val="a0"/>
              <w:numPr>
                <w:ilvl w:val="0"/>
                <w:numId w:val="19"/>
              </w:numPr>
              <w:ind w:left="346"/>
              <w:rPr>
                <w:szCs w:val="26"/>
              </w:rPr>
            </w:pPr>
            <w:r w:rsidRPr="006037DC">
              <w:rPr>
                <w:szCs w:val="26"/>
              </w:rPr>
              <w:t>За даними x, значення яких ввести з консолі, обчислити значення функції:</w:t>
            </w:r>
          </w:p>
          <w:p w:rsidR="0019335F" w:rsidRPr="006037DC" w:rsidRDefault="002D39FD" w:rsidP="002D39FD">
            <w:pPr>
              <w:pStyle w:val="a0"/>
              <w:numPr>
                <w:ilvl w:val="0"/>
                <w:numId w:val="0"/>
              </w:numPr>
              <w:ind w:left="-14"/>
              <w:jc w:val="center"/>
              <w:rPr>
                <w:szCs w:val="26"/>
              </w:rPr>
            </w:pPr>
            <w:r w:rsidRPr="006037DC">
              <w:object w:dxaOrig="3075" w:dyaOrig="1170">
                <v:shape id="_x0000_i1072" type="#_x0000_t75" style="width:153pt;height:58.5pt" o:ole="">
                  <v:imagedata r:id="rId104" o:title=""/>
                </v:shape>
                <o:OLEObject Type="Embed" ProgID="PBrush" ShapeID="_x0000_i1072" DrawAspect="Content" ObjectID="_1681227364" r:id="rId105"/>
              </w:object>
            </w:r>
          </w:p>
          <w:p w:rsidR="0019335F" w:rsidRPr="006037DC" w:rsidRDefault="0019335F" w:rsidP="009054AB">
            <w:pPr>
              <w:pStyle w:val="a0"/>
              <w:numPr>
                <w:ilvl w:val="0"/>
                <w:numId w:val="19"/>
              </w:numPr>
              <w:ind w:left="346"/>
              <w:rPr>
                <w:szCs w:val="26"/>
              </w:rPr>
            </w:pPr>
            <w:r w:rsidRPr="006037DC">
              <w:rPr>
                <w:szCs w:val="26"/>
              </w:rPr>
              <w:t xml:space="preserve">Написати функцію, яка в залежності від </w:t>
            </w:r>
            <w:r w:rsidR="005E3A82" w:rsidRPr="006037DC">
              <w:rPr>
                <w:szCs w:val="26"/>
              </w:rPr>
              <w:t>назви телеканалу</w:t>
            </w:r>
            <w:r w:rsidRPr="006037DC">
              <w:rPr>
                <w:szCs w:val="26"/>
              </w:rPr>
              <w:t xml:space="preserve"> виводить на консоль назву </w:t>
            </w:r>
            <w:r w:rsidR="005E3A82" w:rsidRPr="006037DC">
              <w:rPr>
                <w:szCs w:val="26"/>
              </w:rPr>
              <w:t xml:space="preserve">холдингу (власника), наприклад, канал «Рада», власник «Верховна Рада України», канал «1+1», холдинг «1+1 Media» </w:t>
            </w:r>
            <w:r w:rsidRPr="006037DC">
              <w:rPr>
                <w:szCs w:val="26"/>
              </w:rPr>
              <w:t xml:space="preserve">і т. д. </w:t>
            </w:r>
          </w:p>
          <w:p w:rsidR="0019335F" w:rsidRPr="006037DC" w:rsidRDefault="0019335F" w:rsidP="009054AB">
            <w:pPr>
              <w:pStyle w:val="a0"/>
              <w:numPr>
                <w:ilvl w:val="0"/>
                <w:numId w:val="19"/>
              </w:numPr>
              <w:ind w:left="346"/>
              <w:rPr>
                <w:szCs w:val="26"/>
              </w:rPr>
            </w:pPr>
            <w:r w:rsidRPr="006037DC">
              <w:rPr>
                <w:szCs w:val="26"/>
              </w:rPr>
              <w:t xml:space="preserve">Дано натуральне число </w:t>
            </w:r>
            <w:r w:rsidRPr="006037DC">
              <w:rPr>
                <w:i/>
                <w:szCs w:val="26"/>
              </w:rPr>
              <w:t>n</w:t>
            </w:r>
            <w:r w:rsidRPr="006037DC">
              <w:rPr>
                <w:szCs w:val="26"/>
              </w:rPr>
              <w:t xml:space="preserve"> і дійсне число </w:t>
            </w:r>
            <w:r w:rsidRPr="006037DC">
              <w:rPr>
                <w:i/>
                <w:szCs w:val="26"/>
              </w:rPr>
              <w:t>x</w:t>
            </w:r>
            <w:r w:rsidRPr="006037DC">
              <w:rPr>
                <w:szCs w:val="26"/>
              </w:rPr>
              <w:t xml:space="preserve"> &gt;0. Обчислити суму членів ряду: </w:t>
            </w:r>
          </w:p>
          <w:p w:rsidR="0019335F" w:rsidRPr="006037DC" w:rsidRDefault="005B673A" w:rsidP="0019335F">
            <w:pPr>
              <w:pStyle w:val="a0"/>
              <w:numPr>
                <w:ilvl w:val="0"/>
                <w:numId w:val="0"/>
              </w:numPr>
              <w:ind w:left="-14"/>
              <w:jc w:val="center"/>
              <w:rPr>
                <w:szCs w:val="26"/>
              </w:rPr>
            </w:pPr>
            <w:r w:rsidRPr="006037DC">
              <w:rPr>
                <w:position w:val="-28"/>
                <w:szCs w:val="26"/>
              </w:rPr>
              <w:object w:dxaOrig="1620" w:dyaOrig="660" w14:anchorId="578F1261">
                <v:shape id="_x0000_i1073" type="#_x0000_t75" style="width:110.25pt;height:45.75pt" o:ole="">
                  <v:imagedata r:id="rId106" o:title=""/>
                </v:shape>
                <o:OLEObject Type="Embed" ProgID="Equation.3" ShapeID="_x0000_i1073" DrawAspect="Content" ObjectID="_1681227365" r:id="rId107"/>
              </w:object>
            </w:r>
          </w:p>
        </w:tc>
      </w:tr>
      <w:tr w:rsidR="005B673A" w:rsidRPr="006037DC" w:rsidTr="008F40F5">
        <w:tc>
          <w:tcPr>
            <w:tcW w:w="1134" w:type="dxa"/>
          </w:tcPr>
          <w:p w:rsidR="005B673A" w:rsidRPr="006037DC" w:rsidRDefault="005B673A" w:rsidP="009054AB">
            <w:pPr>
              <w:numPr>
                <w:ilvl w:val="0"/>
                <w:numId w:val="3"/>
              </w:numPr>
              <w:ind w:left="0" w:firstLine="0"/>
              <w:jc w:val="center"/>
              <w:rPr>
                <w:szCs w:val="28"/>
              </w:rPr>
            </w:pPr>
          </w:p>
        </w:tc>
        <w:tc>
          <w:tcPr>
            <w:tcW w:w="8505" w:type="dxa"/>
          </w:tcPr>
          <w:p w:rsidR="005B673A" w:rsidRPr="006037DC" w:rsidRDefault="005B673A" w:rsidP="005B673A">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w:t>
            </w:r>
            <w:r w:rsidRPr="006037DC">
              <w:rPr>
                <w:b/>
                <w:szCs w:val="26"/>
              </w:rPr>
              <w:t>меню</w:t>
            </w:r>
            <w:r w:rsidRPr="006037DC">
              <w:rPr>
                <w:szCs w:val="26"/>
              </w:rPr>
              <w:t xml:space="preserve">, застосувавши оператор вибору </w:t>
            </w:r>
            <w:r w:rsidRPr="006037DC">
              <w:rPr>
                <w:b/>
                <w:szCs w:val="26"/>
              </w:rPr>
              <w:t>switch</w:t>
            </w:r>
            <w:r w:rsidRPr="006037DC">
              <w:rPr>
                <w:szCs w:val="26"/>
              </w:rPr>
              <w:t xml:space="preserve"> для виклику потрібної функції. Усі завдання варіанта реалізувати в одному проекті </w:t>
            </w:r>
            <w:r w:rsidRPr="006037DC">
              <w:rPr>
                <w:b/>
                <w:szCs w:val="26"/>
              </w:rPr>
              <w:t>Console_Lab1</w:t>
            </w:r>
            <w:r w:rsidRPr="006037DC">
              <w:rPr>
                <w:szCs w:val="26"/>
              </w:rPr>
              <w:t>.</w:t>
            </w:r>
          </w:p>
          <w:p w:rsidR="005B673A" w:rsidRPr="006037DC" w:rsidRDefault="005B673A" w:rsidP="009054AB">
            <w:pPr>
              <w:pStyle w:val="a0"/>
              <w:numPr>
                <w:ilvl w:val="0"/>
                <w:numId w:val="20"/>
              </w:numPr>
              <w:ind w:left="346"/>
              <w:rPr>
                <w:szCs w:val="26"/>
              </w:rPr>
            </w:pPr>
            <w:r w:rsidRPr="006037DC">
              <w:rPr>
                <w:szCs w:val="26"/>
              </w:rPr>
              <w:t>Вивести на консоль власні анкетні дані: прізвище, ім'я, вік, група, курс, e=mail.</w:t>
            </w:r>
          </w:p>
          <w:p w:rsidR="005B673A" w:rsidRPr="006037DC" w:rsidRDefault="005B673A" w:rsidP="009054AB">
            <w:pPr>
              <w:pStyle w:val="a0"/>
              <w:numPr>
                <w:ilvl w:val="0"/>
                <w:numId w:val="20"/>
              </w:numPr>
              <w:ind w:left="346"/>
              <w:rPr>
                <w:szCs w:val="26"/>
              </w:rPr>
            </w:pPr>
            <w:r w:rsidRPr="006037DC">
              <w:rPr>
                <w:szCs w:val="26"/>
              </w:rPr>
              <w:t>Написати функцію, яка визначає, з</w:t>
            </w:r>
            <w:r w:rsidRPr="006037DC">
              <w:rPr>
                <w:color w:val="000000"/>
                <w:sz w:val="27"/>
                <w:szCs w:val="27"/>
              </w:rPr>
              <w:t xml:space="preserve"> якою швидкістю спортсмен увійде у воду, стрибаючи з </w:t>
            </w:r>
            <w:r w:rsidR="00261A8D" w:rsidRPr="006037DC">
              <w:rPr>
                <w:i/>
                <w:color w:val="000000"/>
                <w:sz w:val="27"/>
                <w:szCs w:val="27"/>
              </w:rPr>
              <w:t>n</w:t>
            </w:r>
            <w:r w:rsidR="00261A8D" w:rsidRPr="006037DC">
              <w:rPr>
                <w:color w:val="000000"/>
                <w:sz w:val="27"/>
                <w:szCs w:val="27"/>
              </w:rPr>
              <w:t xml:space="preserve"> </w:t>
            </w:r>
            <w:r w:rsidRPr="006037DC">
              <w:rPr>
                <w:color w:val="000000"/>
                <w:sz w:val="27"/>
                <w:szCs w:val="27"/>
              </w:rPr>
              <w:t>метрової вежі, якщо спо</w:t>
            </w:r>
            <w:r w:rsidR="00261A8D" w:rsidRPr="006037DC">
              <w:rPr>
                <w:color w:val="000000"/>
                <w:sz w:val="27"/>
                <w:szCs w:val="27"/>
              </w:rPr>
              <w:t>ртсмен падає з прискоренням a=</w:t>
            </w:r>
            <w:r w:rsidRPr="006037DC">
              <w:rPr>
                <w:color w:val="000000"/>
                <w:sz w:val="27"/>
                <w:szCs w:val="27"/>
              </w:rPr>
              <w:t>9,81м/с^2, початкова швидкість v0 = 0?</w:t>
            </w:r>
            <w:r w:rsidR="00261A8D" w:rsidRPr="006037DC">
              <w:rPr>
                <w:color w:val="000000"/>
                <w:sz w:val="27"/>
                <w:szCs w:val="27"/>
              </w:rPr>
              <w:t xml:space="preserve"> Значення </w:t>
            </w:r>
            <w:r w:rsidR="00261A8D" w:rsidRPr="006037DC">
              <w:rPr>
                <w:i/>
                <w:color w:val="000000"/>
                <w:sz w:val="27"/>
                <w:szCs w:val="27"/>
              </w:rPr>
              <w:t>n</w:t>
            </w:r>
            <w:r w:rsidR="00261A8D" w:rsidRPr="006037DC">
              <w:rPr>
                <w:color w:val="000000"/>
                <w:sz w:val="27"/>
                <w:szCs w:val="27"/>
              </w:rPr>
              <w:t xml:space="preserve"> увести з консолі.</w:t>
            </w:r>
          </w:p>
          <w:p w:rsidR="005B673A" w:rsidRPr="006037DC" w:rsidRDefault="005B673A" w:rsidP="009054AB">
            <w:pPr>
              <w:pStyle w:val="a0"/>
              <w:numPr>
                <w:ilvl w:val="0"/>
                <w:numId w:val="20"/>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5B673A" w:rsidRPr="006037DC" w:rsidRDefault="00261A8D" w:rsidP="005B673A">
            <w:pPr>
              <w:pStyle w:val="a0"/>
              <w:numPr>
                <w:ilvl w:val="0"/>
                <w:numId w:val="0"/>
              </w:numPr>
              <w:ind w:left="-14"/>
              <w:jc w:val="center"/>
              <w:rPr>
                <w:szCs w:val="26"/>
              </w:rPr>
            </w:pPr>
            <w:r w:rsidRPr="006037DC">
              <w:rPr>
                <w:position w:val="-24"/>
                <w:szCs w:val="26"/>
              </w:rPr>
              <w:object w:dxaOrig="1740" w:dyaOrig="580" w14:anchorId="5EA57F0C">
                <v:shape id="_x0000_i1074" type="#_x0000_t75" style="width:115.5pt;height:39.75pt" o:ole="">
                  <v:imagedata r:id="rId108" o:title=""/>
                </v:shape>
                <o:OLEObject Type="Embed" ProgID="Equation.3" ShapeID="_x0000_i1074" DrawAspect="Content" ObjectID="_1681227366" r:id="rId109"/>
              </w:object>
            </w:r>
          </w:p>
          <w:p w:rsidR="005B673A" w:rsidRPr="006037DC" w:rsidRDefault="005B673A" w:rsidP="009054AB">
            <w:pPr>
              <w:pStyle w:val="a0"/>
              <w:numPr>
                <w:ilvl w:val="0"/>
                <w:numId w:val="20"/>
              </w:numPr>
              <w:ind w:left="346"/>
              <w:rPr>
                <w:szCs w:val="26"/>
              </w:rPr>
            </w:pPr>
            <w:r w:rsidRPr="006037DC">
              <w:rPr>
                <w:szCs w:val="26"/>
              </w:rPr>
              <w:t>За даними x, значення яких ввести з консолі, обчислити значення функції:</w:t>
            </w:r>
          </w:p>
          <w:p w:rsidR="005B673A" w:rsidRPr="006037DC" w:rsidRDefault="00261A8D" w:rsidP="005B673A">
            <w:pPr>
              <w:pStyle w:val="a0"/>
              <w:numPr>
                <w:ilvl w:val="0"/>
                <w:numId w:val="0"/>
              </w:numPr>
              <w:ind w:left="-14"/>
              <w:jc w:val="center"/>
              <w:rPr>
                <w:szCs w:val="26"/>
              </w:rPr>
            </w:pPr>
            <w:r w:rsidRPr="006037DC">
              <w:object w:dxaOrig="2430" w:dyaOrig="1530">
                <v:shape id="_x0000_i1075" type="#_x0000_t75" style="width:121.5pt;height:77.25pt" o:ole="">
                  <v:imagedata r:id="rId110" o:title=""/>
                </v:shape>
                <o:OLEObject Type="Embed" ProgID="PBrush" ShapeID="_x0000_i1075" DrawAspect="Content" ObjectID="_1681227367" r:id="rId111"/>
              </w:object>
            </w:r>
          </w:p>
          <w:p w:rsidR="005B673A" w:rsidRPr="006037DC" w:rsidRDefault="005B673A" w:rsidP="009054AB">
            <w:pPr>
              <w:pStyle w:val="a0"/>
              <w:numPr>
                <w:ilvl w:val="0"/>
                <w:numId w:val="20"/>
              </w:numPr>
              <w:ind w:left="346"/>
              <w:rPr>
                <w:szCs w:val="26"/>
              </w:rPr>
            </w:pPr>
            <w:r w:rsidRPr="006037DC">
              <w:rPr>
                <w:szCs w:val="26"/>
              </w:rPr>
              <w:t xml:space="preserve">Написати функцію, яка в залежності від </w:t>
            </w:r>
            <w:r w:rsidR="00261A8D" w:rsidRPr="006037DC">
              <w:rPr>
                <w:szCs w:val="26"/>
              </w:rPr>
              <w:t>номеру пальця на руці виводить його назву (великий, вказівний, середній, безіменний, мізинець).</w:t>
            </w:r>
            <w:r w:rsidRPr="006037DC">
              <w:rPr>
                <w:szCs w:val="26"/>
              </w:rPr>
              <w:t xml:space="preserve"> </w:t>
            </w:r>
          </w:p>
          <w:p w:rsidR="005B673A" w:rsidRPr="006037DC" w:rsidRDefault="005B673A" w:rsidP="009054AB">
            <w:pPr>
              <w:pStyle w:val="a0"/>
              <w:numPr>
                <w:ilvl w:val="0"/>
                <w:numId w:val="20"/>
              </w:numPr>
              <w:ind w:left="346"/>
              <w:rPr>
                <w:szCs w:val="26"/>
              </w:rPr>
            </w:pPr>
            <w:r w:rsidRPr="006037DC">
              <w:rPr>
                <w:szCs w:val="26"/>
              </w:rPr>
              <w:t xml:space="preserve">Дано натуральне число </w:t>
            </w:r>
            <w:r w:rsidRPr="006037DC">
              <w:rPr>
                <w:i/>
                <w:szCs w:val="26"/>
              </w:rPr>
              <w:t>n</w:t>
            </w:r>
            <w:r w:rsidRPr="006037DC">
              <w:rPr>
                <w:szCs w:val="26"/>
              </w:rPr>
              <w:t xml:space="preserve"> і дійсне число </w:t>
            </w:r>
            <w:r w:rsidRPr="006037DC">
              <w:rPr>
                <w:i/>
                <w:szCs w:val="26"/>
              </w:rPr>
              <w:t>x</w:t>
            </w:r>
            <w:r w:rsidRPr="006037DC">
              <w:rPr>
                <w:szCs w:val="26"/>
              </w:rPr>
              <w:t xml:space="preserve"> &gt;0. Обчислити суму членів ряду: </w:t>
            </w:r>
          </w:p>
          <w:p w:rsidR="005B673A" w:rsidRPr="006037DC" w:rsidRDefault="00F73921" w:rsidP="005B673A">
            <w:pPr>
              <w:pStyle w:val="a0"/>
              <w:numPr>
                <w:ilvl w:val="0"/>
                <w:numId w:val="0"/>
              </w:numPr>
              <w:ind w:left="-14"/>
              <w:jc w:val="center"/>
              <w:rPr>
                <w:szCs w:val="26"/>
              </w:rPr>
            </w:pPr>
            <w:r w:rsidRPr="006037DC">
              <w:rPr>
                <w:position w:val="-28"/>
                <w:szCs w:val="26"/>
              </w:rPr>
              <w:object w:dxaOrig="1820" w:dyaOrig="720" w14:anchorId="5DACE4F4">
                <v:shape id="_x0000_i1076" type="#_x0000_t75" style="width:123.75pt;height:49.5pt" o:ole="">
                  <v:imagedata r:id="rId112" o:title=""/>
                </v:shape>
                <o:OLEObject Type="Embed" ProgID="Equation.3" ShapeID="_x0000_i1076" DrawAspect="Content" ObjectID="_1681227368" r:id="rId113"/>
              </w:object>
            </w:r>
          </w:p>
        </w:tc>
      </w:tr>
      <w:tr w:rsidR="00F73921" w:rsidRPr="006037DC" w:rsidTr="008F40F5">
        <w:tc>
          <w:tcPr>
            <w:tcW w:w="1134" w:type="dxa"/>
          </w:tcPr>
          <w:p w:rsidR="00F73921" w:rsidRPr="006037DC" w:rsidRDefault="00F73921" w:rsidP="009054AB">
            <w:pPr>
              <w:numPr>
                <w:ilvl w:val="0"/>
                <w:numId w:val="3"/>
              </w:numPr>
              <w:ind w:left="0" w:firstLine="0"/>
              <w:jc w:val="center"/>
              <w:rPr>
                <w:szCs w:val="28"/>
              </w:rPr>
            </w:pPr>
          </w:p>
        </w:tc>
        <w:tc>
          <w:tcPr>
            <w:tcW w:w="8505" w:type="dxa"/>
          </w:tcPr>
          <w:p w:rsidR="00F73921" w:rsidRPr="006037DC" w:rsidRDefault="00F73921" w:rsidP="00F73921">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w:t>
            </w:r>
            <w:r w:rsidRPr="006037DC">
              <w:rPr>
                <w:b/>
                <w:szCs w:val="26"/>
              </w:rPr>
              <w:t>меню</w:t>
            </w:r>
            <w:r w:rsidRPr="006037DC">
              <w:rPr>
                <w:szCs w:val="26"/>
              </w:rPr>
              <w:t xml:space="preserve">, застосувавши оператор вибору </w:t>
            </w:r>
            <w:r w:rsidRPr="006037DC">
              <w:rPr>
                <w:b/>
                <w:szCs w:val="26"/>
              </w:rPr>
              <w:t>switch</w:t>
            </w:r>
            <w:r w:rsidRPr="006037DC">
              <w:rPr>
                <w:szCs w:val="26"/>
              </w:rPr>
              <w:t xml:space="preserve"> для виклику потрібної функції. Усі завдання варіанта реалізувати в одному проекті </w:t>
            </w:r>
            <w:r w:rsidRPr="006037DC">
              <w:rPr>
                <w:b/>
                <w:szCs w:val="26"/>
              </w:rPr>
              <w:t>Console_Lab1</w:t>
            </w:r>
            <w:r w:rsidRPr="006037DC">
              <w:rPr>
                <w:szCs w:val="26"/>
              </w:rPr>
              <w:t>.</w:t>
            </w:r>
          </w:p>
          <w:p w:rsidR="00F73921" w:rsidRPr="006037DC" w:rsidRDefault="00F73921" w:rsidP="009054AB">
            <w:pPr>
              <w:pStyle w:val="a0"/>
              <w:numPr>
                <w:ilvl w:val="0"/>
                <w:numId w:val="21"/>
              </w:numPr>
              <w:ind w:left="346"/>
              <w:rPr>
                <w:szCs w:val="26"/>
              </w:rPr>
            </w:pPr>
            <w:r w:rsidRPr="006037DC">
              <w:rPr>
                <w:szCs w:val="26"/>
              </w:rPr>
              <w:t>Вивести на консоль власні анкетні дані: прізвище, ім'я, вік, група, курс, e=mail.</w:t>
            </w:r>
          </w:p>
          <w:p w:rsidR="00F73921" w:rsidRPr="006037DC" w:rsidRDefault="00F73921" w:rsidP="009054AB">
            <w:pPr>
              <w:pStyle w:val="a0"/>
              <w:numPr>
                <w:ilvl w:val="0"/>
                <w:numId w:val="21"/>
              </w:numPr>
              <w:ind w:left="346"/>
              <w:rPr>
                <w:szCs w:val="26"/>
              </w:rPr>
            </w:pPr>
            <w:r w:rsidRPr="006037DC">
              <w:rPr>
                <w:szCs w:val="26"/>
              </w:rPr>
              <w:t>Написати функцію, яка визначає, подібність двох трикутників за трьома  стор</w:t>
            </w:r>
            <w:r w:rsidR="00EA48C7" w:rsidRPr="006037DC">
              <w:rPr>
                <w:szCs w:val="26"/>
              </w:rPr>
              <w:t>онами, значення яких введені з консолі. Вивести на консоль відповідне повідомлення.</w:t>
            </w:r>
          </w:p>
          <w:p w:rsidR="00F73921" w:rsidRPr="006037DC" w:rsidRDefault="00F73921" w:rsidP="009054AB">
            <w:pPr>
              <w:pStyle w:val="a0"/>
              <w:numPr>
                <w:ilvl w:val="0"/>
                <w:numId w:val="21"/>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F73921" w:rsidRPr="006037DC" w:rsidRDefault="00EA48C7" w:rsidP="00EA48C7">
            <w:pPr>
              <w:pStyle w:val="a0"/>
              <w:numPr>
                <w:ilvl w:val="0"/>
                <w:numId w:val="0"/>
              </w:numPr>
              <w:ind w:left="-14"/>
              <w:jc w:val="center"/>
              <w:rPr>
                <w:szCs w:val="26"/>
              </w:rPr>
            </w:pPr>
            <w:r w:rsidRPr="006037DC">
              <w:rPr>
                <w:position w:val="-24"/>
                <w:szCs w:val="26"/>
              </w:rPr>
              <w:object w:dxaOrig="1760" w:dyaOrig="660" w14:anchorId="7F2508AA">
                <v:shape id="_x0000_i1077" type="#_x0000_t75" style="width:120.75pt;height:43.5pt" o:ole="">
                  <v:imagedata r:id="rId114" o:title=""/>
                </v:shape>
                <o:OLEObject Type="Embed" ProgID="Equation.3" ShapeID="_x0000_i1077" DrawAspect="Content" ObjectID="_1681227369" r:id="rId115"/>
              </w:object>
            </w:r>
          </w:p>
          <w:p w:rsidR="00F73921" w:rsidRPr="006037DC" w:rsidRDefault="00F73921" w:rsidP="009054AB">
            <w:pPr>
              <w:pStyle w:val="a0"/>
              <w:numPr>
                <w:ilvl w:val="0"/>
                <w:numId w:val="21"/>
              </w:numPr>
              <w:ind w:left="346"/>
              <w:rPr>
                <w:szCs w:val="26"/>
              </w:rPr>
            </w:pPr>
            <w:r w:rsidRPr="006037DC">
              <w:rPr>
                <w:szCs w:val="26"/>
              </w:rPr>
              <w:t>За даними x, значення яких ввести з консолі, обчислити значення функції:</w:t>
            </w:r>
          </w:p>
          <w:p w:rsidR="00F73921" w:rsidRPr="006037DC" w:rsidRDefault="00EA48C7" w:rsidP="00EA48C7">
            <w:pPr>
              <w:pStyle w:val="a0"/>
              <w:numPr>
                <w:ilvl w:val="0"/>
                <w:numId w:val="0"/>
              </w:numPr>
              <w:ind w:left="-14"/>
              <w:jc w:val="center"/>
              <w:rPr>
                <w:szCs w:val="26"/>
              </w:rPr>
            </w:pPr>
            <w:r w:rsidRPr="006037DC">
              <w:object w:dxaOrig="2145" w:dyaOrig="1500">
                <v:shape id="_x0000_i1078" type="#_x0000_t75" style="width:108pt;height:75pt" o:ole="">
                  <v:imagedata r:id="rId116" o:title=""/>
                </v:shape>
                <o:OLEObject Type="Embed" ProgID="PBrush" ShapeID="_x0000_i1078" DrawAspect="Content" ObjectID="_1681227370" r:id="rId117"/>
              </w:object>
            </w:r>
          </w:p>
          <w:p w:rsidR="00F73921" w:rsidRPr="006037DC" w:rsidRDefault="00F73921" w:rsidP="009054AB">
            <w:pPr>
              <w:pStyle w:val="a0"/>
              <w:numPr>
                <w:ilvl w:val="0"/>
                <w:numId w:val="21"/>
              </w:numPr>
              <w:ind w:left="346"/>
              <w:rPr>
                <w:szCs w:val="26"/>
              </w:rPr>
            </w:pPr>
            <w:r w:rsidRPr="006037DC">
              <w:rPr>
                <w:szCs w:val="26"/>
              </w:rPr>
              <w:t xml:space="preserve">Написати функцію, яка в залежності від </w:t>
            </w:r>
            <w:r w:rsidR="00665C01" w:rsidRPr="006037DC">
              <w:rPr>
                <w:szCs w:val="26"/>
              </w:rPr>
              <w:t>назви країни виводить її рейтинг та індекс рівня освіти</w:t>
            </w:r>
            <w:r w:rsidRPr="006037DC">
              <w:rPr>
                <w:szCs w:val="26"/>
              </w:rPr>
              <w:t xml:space="preserve"> (</w:t>
            </w:r>
            <w:hyperlink r:id="rId118" w:history="1">
              <w:r w:rsidR="004B040B" w:rsidRPr="006037DC">
                <w:rPr>
                  <w:rStyle w:val="af0"/>
                  <w:sz w:val="24"/>
                  <w:szCs w:val="24"/>
                </w:rPr>
                <w:t>https://gtmarket.ru/ratings/education-index</w:t>
              </w:r>
            </w:hyperlink>
            <w:r w:rsidR="004B040B" w:rsidRPr="006037DC">
              <w:rPr>
                <w:sz w:val="24"/>
                <w:szCs w:val="24"/>
              </w:rPr>
              <w:t xml:space="preserve"> </w:t>
            </w:r>
            <w:r w:rsidRPr="006037DC">
              <w:rPr>
                <w:szCs w:val="26"/>
              </w:rPr>
              <w:t xml:space="preserve">). </w:t>
            </w:r>
          </w:p>
          <w:p w:rsidR="00F73921" w:rsidRPr="006037DC" w:rsidRDefault="00F73921" w:rsidP="009054AB">
            <w:pPr>
              <w:pStyle w:val="a0"/>
              <w:numPr>
                <w:ilvl w:val="0"/>
                <w:numId w:val="21"/>
              </w:numPr>
              <w:ind w:left="346"/>
              <w:rPr>
                <w:szCs w:val="26"/>
              </w:rPr>
            </w:pPr>
            <w:r w:rsidRPr="006037DC">
              <w:rPr>
                <w:szCs w:val="26"/>
              </w:rPr>
              <w:t xml:space="preserve">Дано натуральне число </w:t>
            </w:r>
            <w:r w:rsidRPr="006037DC">
              <w:rPr>
                <w:i/>
                <w:szCs w:val="26"/>
              </w:rPr>
              <w:t>n</w:t>
            </w:r>
            <w:r w:rsidRPr="006037DC">
              <w:rPr>
                <w:szCs w:val="26"/>
              </w:rPr>
              <w:t xml:space="preserve"> і дійсне число </w:t>
            </w:r>
            <w:r w:rsidRPr="006037DC">
              <w:rPr>
                <w:i/>
                <w:szCs w:val="26"/>
              </w:rPr>
              <w:t>x</w:t>
            </w:r>
            <w:r w:rsidRPr="006037DC">
              <w:rPr>
                <w:szCs w:val="26"/>
              </w:rPr>
              <w:t xml:space="preserve"> &gt;0. Обчислити суму членів ряду: </w:t>
            </w:r>
          </w:p>
          <w:p w:rsidR="00F73921" w:rsidRPr="006037DC" w:rsidRDefault="00FD1D62" w:rsidP="00F73921">
            <w:pPr>
              <w:pStyle w:val="a0"/>
              <w:numPr>
                <w:ilvl w:val="0"/>
                <w:numId w:val="0"/>
              </w:numPr>
              <w:ind w:left="-14"/>
              <w:jc w:val="center"/>
              <w:rPr>
                <w:szCs w:val="26"/>
              </w:rPr>
            </w:pPr>
            <w:r w:rsidRPr="006037DC">
              <w:rPr>
                <w:position w:val="-28"/>
                <w:szCs w:val="26"/>
              </w:rPr>
              <w:object w:dxaOrig="1660" w:dyaOrig="660" w14:anchorId="4E2BCDFF">
                <v:shape id="_x0000_i1079" type="#_x0000_t75" style="width:113.25pt;height:45.75pt" o:ole="">
                  <v:imagedata r:id="rId119" o:title=""/>
                </v:shape>
                <o:OLEObject Type="Embed" ProgID="Equation.3" ShapeID="_x0000_i1079" DrawAspect="Content" ObjectID="_1681227371" r:id="rId120"/>
              </w:object>
            </w:r>
          </w:p>
        </w:tc>
      </w:tr>
      <w:tr w:rsidR="00FD1D62" w:rsidRPr="006037DC" w:rsidTr="008F40F5">
        <w:tc>
          <w:tcPr>
            <w:tcW w:w="1134" w:type="dxa"/>
          </w:tcPr>
          <w:p w:rsidR="00FD1D62" w:rsidRPr="006037DC" w:rsidRDefault="00FD1D62" w:rsidP="009054AB">
            <w:pPr>
              <w:numPr>
                <w:ilvl w:val="0"/>
                <w:numId w:val="3"/>
              </w:numPr>
              <w:ind w:left="0" w:firstLine="0"/>
              <w:jc w:val="center"/>
              <w:rPr>
                <w:szCs w:val="28"/>
              </w:rPr>
            </w:pPr>
          </w:p>
        </w:tc>
        <w:tc>
          <w:tcPr>
            <w:tcW w:w="8505" w:type="dxa"/>
          </w:tcPr>
          <w:p w:rsidR="00FD1D62" w:rsidRPr="006037DC" w:rsidRDefault="00FD1D62" w:rsidP="00FD1D62">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w:t>
            </w:r>
            <w:r w:rsidRPr="006037DC">
              <w:rPr>
                <w:b/>
                <w:szCs w:val="26"/>
              </w:rPr>
              <w:t>меню</w:t>
            </w:r>
            <w:r w:rsidRPr="006037DC">
              <w:rPr>
                <w:szCs w:val="26"/>
              </w:rPr>
              <w:t xml:space="preserve">, застосувавши оператор вибору </w:t>
            </w:r>
            <w:r w:rsidRPr="006037DC">
              <w:rPr>
                <w:b/>
                <w:szCs w:val="26"/>
              </w:rPr>
              <w:t>switch</w:t>
            </w:r>
            <w:r w:rsidRPr="006037DC">
              <w:rPr>
                <w:szCs w:val="26"/>
              </w:rPr>
              <w:t xml:space="preserve"> для виклику потрібної функції. Усі завдання варіанта реалізувати в одному проекті </w:t>
            </w:r>
            <w:r w:rsidRPr="006037DC">
              <w:rPr>
                <w:b/>
                <w:szCs w:val="26"/>
              </w:rPr>
              <w:t>Console_Lab1</w:t>
            </w:r>
            <w:r w:rsidRPr="006037DC">
              <w:rPr>
                <w:szCs w:val="26"/>
              </w:rPr>
              <w:t>.</w:t>
            </w:r>
          </w:p>
          <w:p w:rsidR="00FD1D62" w:rsidRPr="006037DC" w:rsidRDefault="00FD1D62" w:rsidP="009054AB">
            <w:pPr>
              <w:pStyle w:val="a0"/>
              <w:numPr>
                <w:ilvl w:val="0"/>
                <w:numId w:val="22"/>
              </w:numPr>
              <w:ind w:left="346"/>
              <w:rPr>
                <w:szCs w:val="26"/>
              </w:rPr>
            </w:pPr>
            <w:r w:rsidRPr="006037DC">
              <w:rPr>
                <w:szCs w:val="26"/>
              </w:rPr>
              <w:t>Вивести на консоль власні анкетні дані: прізвище, ім'я, вік, група, курс, e=mail.</w:t>
            </w:r>
          </w:p>
          <w:p w:rsidR="00FD1D62" w:rsidRPr="006037DC" w:rsidRDefault="00FD1D62" w:rsidP="009054AB">
            <w:pPr>
              <w:pStyle w:val="a0"/>
              <w:numPr>
                <w:ilvl w:val="0"/>
                <w:numId w:val="22"/>
              </w:numPr>
              <w:ind w:left="346"/>
              <w:rPr>
                <w:szCs w:val="26"/>
              </w:rPr>
            </w:pPr>
            <w:r w:rsidRPr="006037DC">
              <w:rPr>
                <w:szCs w:val="26"/>
              </w:rPr>
              <w:t>Написати функцію, яка визначає, подібність двох трикутників за двома сторонами та кутом між ними. Значення двох сторін та кутів трикутників увести з консолі. Вивести на консоль відповідне повідомлення.</w:t>
            </w:r>
          </w:p>
          <w:p w:rsidR="00FD1D62" w:rsidRPr="006037DC" w:rsidRDefault="00FD1D62" w:rsidP="009054AB">
            <w:pPr>
              <w:pStyle w:val="a0"/>
              <w:numPr>
                <w:ilvl w:val="0"/>
                <w:numId w:val="22"/>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FD1D62" w:rsidRPr="006037DC" w:rsidRDefault="00FD1D62" w:rsidP="00FD1D62">
            <w:pPr>
              <w:pStyle w:val="a0"/>
              <w:numPr>
                <w:ilvl w:val="0"/>
                <w:numId w:val="0"/>
              </w:numPr>
              <w:ind w:left="-14"/>
              <w:jc w:val="center"/>
              <w:rPr>
                <w:szCs w:val="26"/>
              </w:rPr>
            </w:pPr>
            <w:r w:rsidRPr="006037DC">
              <w:rPr>
                <w:position w:val="-56"/>
                <w:szCs w:val="26"/>
              </w:rPr>
              <w:object w:dxaOrig="1760" w:dyaOrig="940" w14:anchorId="5A5E23FF">
                <v:shape id="_x0000_i1080" type="#_x0000_t75" style="width:120.75pt;height:64.5pt" o:ole="">
                  <v:imagedata r:id="rId121" o:title=""/>
                </v:shape>
                <o:OLEObject Type="Embed" ProgID="Equation.3" ShapeID="_x0000_i1080" DrawAspect="Content" ObjectID="_1681227372" r:id="rId122"/>
              </w:object>
            </w:r>
          </w:p>
          <w:p w:rsidR="00FD1D62" w:rsidRPr="006037DC" w:rsidRDefault="00FD1D62" w:rsidP="009054AB">
            <w:pPr>
              <w:pStyle w:val="a0"/>
              <w:numPr>
                <w:ilvl w:val="0"/>
                <w:numId w:val="22"/>
              </w:numPr>
              <w:ind w:left="346"/>
              <w:rPr>
                <w:szCs w:val="26"/>
              </w:rPr>
            </w:pPr>
            <w:r w:rsidRPr="006037DC">
              <w:rPr>
                <w:szCs w:val="26"/>
              </w:rPr>
              <w:lastRenderedPageBreak/>
              <w:t>За даними x, значення яких ввести з консолі, обчислити значення функції:</w:t>
            </w:r>
          </w:p>
          <w:p w:rsidR="00FD1D62" w:rsidRPr="006037DC" w:rsidRDefault="00FD1D62" w:rsidP="00FD1D62">
            <w:pPr>
              <w:pStyle w:val="a0"/>
              <w:numPr>
                <w:ilvl w:val="0"/>
                <w:numId w:val="0"/>
              </w:numPr>
              <w:ind w:left="-14"/>
              <w:jc w:val="center"/>
              <w:rPr>
                <w:szCs w:val="26"/>
              </w:rPr>
            </w:pPr>
            <w:r w:rsidRPr="006037DC">
              <w:object w:dxaOrig="3405" w:dyaOrig="1065">
                <v:shape id="_x0000_i1081" type="#_x0000_t75" style="width:170.25pt;height:53.25pt" o:ole="">
                  <v:imagedata r:id="rId123" o:title=""/>
                </v:shape>
                <o:OLEObject Type="Embed" ProgID="PBrush" ShapeID="_x0000_i1081" DrawAspect="Content" ObjectID="_1681227373" r:id="rId124"/>
              </w:object>
            </w:r>
          </w:p>
          <w:p w:rsidR="00FD1D62" w:rsidRPr="006037DC" w:rsidRDefault="00FD1D62" w:rsidP="009054AB">
            <w:pPr>
              <w:pStyle w:val="a0"/>
              <w:numPr>
                <w:ilvl w:val="0"/>
                <w:numId w:val="22"/>
              </w:numPr>
              <w:ind w:left="346"/>
              <w:rPr>
                <w:szCs w:val="26"/>
              </w:rPr>
            </w:pPr>
            <w:r w:rsidRPr="006037DC">
              <w:rPr>
                <w:szCs w:val="26"/>
              </w:rPr>
              <w:t xml:space="preserve">Написати функцію, яка в залежності від назви країни виводить її рейтинг </w:t>
            </w:r>
            <w:r w:rsidR="0001687E" w:rsidRPr="006037DC">
              <w:rPr>
                <w:szCs w:val="26"/>
              </w:rPr>
              <w:t xml:space="preserve">шкільної </w:t>
            </w:r>
            <w:r w:rsidR="0018219E" w:rsidRPr="006037DC">
              <w:rPr>
                <w:szCs w:val="26"/>
              </w:rPr>
              <w:t>освітньої грамотності за версією PISA</w:t>
            </w:r>
            <w:r w:rsidRPr="006037DC">
              <w:rPr>
                <w:szCs w:val="26"/>
              </w:rPr>
              <w:t xml:space="preserve"> </w:t>
            </w:r>
            <w:r w:rsidRPr="006037DC">
              <w:rPr>
                <w:sz w:val="20"/>
                <w:szCs w:val="20"/>
              </w:rPr>
              <w:t>(</w:t>
            </w:r>
            <w:hyperlink r:id="rId125" w:history="1">
              <w:r w:rsidR="004B040B" w:rsidRPr="006037DC">
                <w:rPr>
                  <w:rStyle w:val="af0"/>
                  <w:sz w:val="20"/>
                  <w:szCs w:val="20"/>
                </w:rPr>
                <w:t>https://factsmaps.com/pisa-2018-worldwide-ranking-average-score-of-mathematics-science-reading/</w:t>
              </w:r>
            </w:hyperlink>
            <w:r w:rsidR="004B040B" w:rsidRPr="006037DC">
              <w:rPr>
                <w:szCs w:val="26"/>
              </w:rPr>
              <w:t xml:space="preserve"> </w:t>
            </w:r>
            <w:r w:rsidRPr="006037DC">
              <w:rPr>
                <w:szCs w:val="26"/>
              </w:rPr>
              <w:t xml:space="preserve">). </w:t>
            </w:r>
          </w:p>
          <w:p w:rsidR="00FD1D62" w:rsidRPr="006037DC" w:rsidRDefault="00FD1D62" w:rsidP="009054AB">
            <w:pPr>
              <w:pStyle w:val="a0"/>
              <w:numPr>
                <w:ilvl w:val="0"/>
                <w:numId w:val="22"/>
              </w:numPr>
              <w:ind w:left="346"/>
              <w:rPr>
                <w:szCs w:val="26"/>
              </w:rPr>
            </w:pPr>
            <w:r w:rsidRPr="006037DC">
              <w:rPr>
                <w:szCs w:val="26"/>
              </w:rPr>
              <w:t xml:space="preserve">Дано натуральне число </w:t>
            </w:r>
            <w:r w:rsidRPr="006037DC">
              <w:rPr>
                <w:i/>
                <w:szCs w:val="26"/>
              </w:rPr>
              <w:t>n</w:t>
            </w:r>
            <w:r w:rsidRPr="006037DC">
              <w:rPr>
                <w:szCs w:val="26"/>
              </w:rPr>
              <w:t xml:space="preserve"> і дійсне число </w:t>
            </w:r>
            <w:r w:rsidRPr="006037DC">
              <w:rPr>
                <w:i/>
                <w:szCs w:val="26"/>
              </w:rPr>
              <w:t>x</w:t>
            </w:r>
            <w:r w:rsidRPr="006037DC">
              <w:rPr>
                <w:szCs w:val="26"/>
              </w:rPr>
              <w:t xml:space="preserve"> &gt;0. Обчислити суму членів ряду: </w:t>
            </w:r>
          </w:p>
          <w:p w:rsidR="00FD1D62" w:rsidRPr="006037DC" w:rsidRDefault="006664E2" w:rsidP="00FD1D62">
            <w:pPr>
              <w:pStyle w:val="a0"/>
              <w:numPr>
                <w:ilvl w:val="0"/>
                <w:numId w:val="0"/>
              </w:numPr>
              <w:ind w:left="-14"/>
              <w:jc w:val="center"/>
              <w:rPr>
                <w:szCs w:val="26"/>
              </w:rPr>
            </w:pPr>
            <w:r w:rsidRPr="006037DC">
              <w:rPr>
                <w:position w:val="-28"/>
                <w:szCs w:val="26"/>
              </w:rPr>
              <w:object w:dxaOrig="1500" w:dyaOrig="660" w14:anchorId="24788637">
                <v:shape id="_x0000_i1082" type="#_x0000_t75" style="width:102.75pt;height:45.75pt" o:ole="">
                  <v:imagedata r:id="rId126" o:title=""/>
                </v:shape>
                <o:OLEObject Type="Embed" ProgID="Equation.3" ShapeID="_x0000_i1082" DrawAspect="Content" ObjectID="_1681227374" r:id="rId127"/>
              </w:object>
            </w:r>
          </w:p>
        </w:tc>
      </w:tr>
      <w:tr w:rsidR="006664E2" w:rsidRPr="006037DC" w:rsidTr="008F40F5">
        <w:tc>
          <w:tcPr>
            <w:tcW w:w="1134" w:type="dxa"/>
          </w:tcPr>
          <w:p w:rsidR="006664E2" w:rsidRPr="006037DC" w:rsidRDefault="006664E2" w:rsidP="009054AB">
            <w:pPr>
              <w:numPr>
                <w:ilvl w:val="0"/>
                <w:numId w:val="3"/>
              </w:numPr>
              <w:ind w:left="0" w:firstLine="0"/>
              <w:jc w:val="center"/>
              <w:rPr>
                <w:szCs w:val="28"/>
              </w:rPr>
            </w:pPr>
          </w:p>
        </w:tc>
        <w:tc>
          <w:tcPr>
            <w:tcW w:w="8505" w:type="dxa"/>
          </w:tcPr>
          <w:p w:rsidR="006664E2" w:rsidRPr="006037DC" w:rsidRDefault="006664E2" w:rsidP="006664E2">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w:t>
            </w:r>
            <w:r w:rsidRPr="006037DC">
              <w:rPr>
                <w:b/>
                <w:szCs w:val="26"/>
              </w:rPr>
              <w:t>меню</w:t>
            </w:r>
            <w:r w:rsidRPr="006037DC">
              <w:rPr>
                <w:szCs w:val="26"/>
              </w:rPr>
              <w:t xml:space="preserve">, застосувавши оператор вибору </w:t>
            </w:r>
            <w:r w:rsidRPr="006037DC">
              <w:rPr>
                <w:b/>
                <w:szCs w:val="26"/>
              </w:rPr>
              <w:t>switch</w:t>
            </w:r>
            <w:r w:rsidRPr="006037DC">
              <w:rPr>
                <w:szCs w:val="26"/>
              </w:rPr>
              <w:t xml:space="preserve"> для виклику потрібної функції. Усі завдання варіанта реалізувати в одному проекті </w:t>
            </w:r>
            <w:r w:rsidRPr="006037DC">
              <w:rPr>
                <w:b/>
                <w:szCs w:val="26"/>
              </w:rPr>
              <w:t>Console_Lab1</w:t>
            </w:r>
            <w:r w:rsidRPr="006037DC">
              <w:rPr>
                <w:szCs w:val="26"/>
              </w:rPr>
              <w:t>.</w:t>
            </w:r>
          </w:p>
          <w:p w:rsidR="006664E2" w:rsidRPr="006037DC" w:rsidRDefault="006664E2" w:rsidP="009054AB">
            <w:pPr>
              <w:pStyle w:val="a0"/>
              <w:numPr>
                <w:ilvl w:val="0"/>
                <w:numId w:val="23"/>
              </w:numPr>
              <w:ind w:left="346" w:hanging="269"/>
              <w:rPr>
                <w:szCs w:val="26"/>
              </w:rPr>
            </w:pPr>
            <w:r w:rsidRPr="006037DC">
              <w:rPr>
                <w:szCs w:val="26"/>
              </w:rPr>
              <w:t>Вивести на консоль власні анкетні дані: прізвище, ім'я, вік, група, курс, e=mail.</w:t>
            </w:r>
          </w:p>
          <w:p w:rsidR="006664E2" w:rsidRPr="006037DC" w:rsidRDefault="006664E2" w:rsidP="009054AB">
            <w:pPr>
              <w:pStyle w:val="a0"/>
              <w:numPr>
                <w:ilvl w:val="0"/>
                <w:numId w:val="23"/>
              </w:numPr>
              <w:ind w:left="346"/>
              <w:rPr>
                <w:szCs w:val="26"/>
              </w:rPr>
            </w:pPr>
            <w:r w:rsidRPr="006037DC">
              <w:rPr>
                <w:szCs w:val="26"/>
              </w:rPr>
              <w:t xml:space="preserve">Написати функцію, яка визначає </w:t>
            </w:r>
            <w:r w:rsidR="004B4D98" w:rsidRPr="006037DC">
              <w:rPr>
                <w:szCs w:val="26"/>
              </w:rPr>
              <w:t>приналежність точки з координатами (</w:t>
            </w:r>
            <w:r w:rsidR="004B4D98" w:rsidRPr="006037DC">
              <w:rPr>
                <w:i/>
                <w:szCs w:val="26"/>
              </w:rPr>
              <w:t>x,y</w:t>
            </w:r>
            <w:r w:rsidR="004B4D98" w:rsidRPr="006037DC">
              <w:rPr>
                <w:szCs w:val="26"/>
              </w:rPr>
              <w:t xml:space="preserve">) колу з радіусом </w:t>
            </w:r>
            <w:r w:rsidR="004B4D98" w:rsidRPr="006037DC">
              <w:rPr>
                <w:i/>
                <w:szCs w:val="26"/>
              </w:rPr>
              <w:t>r</w:t>
            </w:r>
            <w:r w:rsidR="004B4D98" w:rsidRPr="006037DC">
              <w:rPr>
                <w:szCs w:val="26"/>
              </w:rPr>
              <w:t xml:space="preserve"> та центром на початку координат</w:t>
            </w:r>
            <w:r w:rsidRPr="006037DC">
              <w:rPr>
                <w:szCs w:val="26"/>
              </w:rPr>
              <w:t>.</w:t>
            </w:r>
            <w:r w:rsidR="004B4D98" w:rsidRPr="006037DC">
              <w:rPr>
                <w:szCs w:val="26"/>
              </w:rPr>
              <w:t xml:space="preserve"> Значення x,y,r ввести з консолі. </w:t>
            </w:r>
          </w:p>
          <w:p w:rsidR="006664E2" w:rsidRPr="006037DC" w:rsidRDefault="006664E2" w:rsidP="009054AB">
            <w:pPr>
              <w:pStyle w:val="a0"/>
              <w:numPr>
                <w:ilvl w:val="0"/>
                <w:numId w:val="23"/>
              </w:numPr>
              <w:ind w:left="346" w:hanging="269"/>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6664E2" w:rsidRPr="006037DC" w:rsidRDefault="004321D6" w:rsidP="006664E2">
            <w:pPr>
              <w:pStyle w:val="a0"/>
              <w:numPr>
                <w:ilvl w:val="0"/>
                <w:numId w:val="0"/>
              </w:numPr>
              <w:ind w:left="77"/>
              <w:jc w:val="center"/>
              <w:rPr>
                <w:szCs w:val="26"/>
              </w:rPr>
            </w:pPr>
            <w:r w:rsidRPr="006037DC">
              <w:rPr>
                <w:position w:val="-24"/>
                <w:szCs w:val="26"/>
              </w:rPr>
              <w:object w:dxaOrig="2100" w:dyaOrig="560" w14:anchorId="57C380FA">
                <v:shape id="_x0000_i1083" type="#_x0000_t75" style="width:141.75pt;height:38.25pt" o:ole="">
                  <v:imagedata r:id="rId128" o:title=""/>
                </v:shape>
                <o:OLEObject Type="Embed" ProgID="Equation.3" ShapeID="_x0000_i1083" DrawAspect="Content" ObjectID="_1681227375" r:id="rId129"/>
              </w:object>
            </w:r>
          </w:p>
          <w:p w:rsidR="006664E2" w:rsidRPr="006037DC" w:rsidRDefault="006664E2" w:rsidP="009054AB">
            <w:pPr>
              <w:pStyle w:val="a0"/>
              <w:numPr>
                <w:ilvl w:val="0"/>
                <w:numId w:val="23"/>
              </w:numPr>
              <w:ind w:left="346" w:hanging="269"/>
              <w:rPr>
                <w:szCs w:val="26"/>
              </w:rPr>
            </w:pPr>
            <w:r w:rsidRPr="006037DC">
              <w:rPr>
                <w:szCs w:val="26"/>
              </w:rPr>
              <w:t>За даними x, значення яких ввести з консолі, обчислити значення функції:</w:t>
            </w:r>
          </w:p>
          <w:p w:rsidR="006664E2" w:rsidRPr="006037DC" w:rsidRDefault="00820683" w:rsidP="00820683">
            <w:pPr>
              <w:pStyle w:val="a0"/>
              <w:numPr>
                <w:ilvl w:val="0"/>
                <w:numId w:val="0"/>
              </w:numPr>
              <w:ind w:left="346"/>
              <w:jc w:val="center"/>
              <w:rPr>
                <w:szCs w:val="26"/>
              </w:rPr>
            </w:pPr>
            <w:r w:rsidRPr="006037DC">
              <w:object w:dxaOrig="2520" w:dyaOrig="1440">
                <v:shape id="_x0000_i1084" type="#_x0000_t75" style="width:126.75pt;height:1in" o:ole="">
                  <v:imagedata r:id="rId130" o:title=""/>
                </v:shape>
                <o:OLEObject Type="Embed" ProgID="PBrush" ShapeID="_x0000_i1084" DrawAspect="Content" ObjectID="_1681227376" r:id="rId131"/>
              </w:object>
            </w:r>
          </w:p>
          <w:p w:rsidR="006664E2" w:rsidRPr="006037DC" w:rsidRDefault="006664E2" w:rsidP="009054AB">
            <w:pPr>
              <w:pStyle w:val="a0"/>
              <w:numPr>
                <w:ilvl w:val="0"/>
                <w:numId w:val="23"/>
              </w:numPr>
              <w:ind w:left="346" w:hanging="269"/>
              <w:rPr>
                <w:szCs w:val="26"/>
              </w:rPr>
            </w:pPr>
            <w:r w:rsidRPr="006037DC">
              <w:rPr>
                <w:szCs w:val="26"/>
              </w:rPr>
              <w:t>Написати функцію, яка в залежності від назви країни виводить її рейтинг освітньої грамотності за версією PISA (</w:t>
            </w:r>
            <w:r w:rsidR="00942A73" w:rsidRPr="006037DC">
              <w:rPr>
                <w:sz w:val="20"/>
                <w:szCs w:val="20"/>
              </w:rPr>
              <w:t>(</w:t>
            </w:r>
            <w:hyperlink r:id="rId132" w:history="1">
              <w:r w:rsidR="00942A73" w:rsidRPr="006037DC">
                <w:rPr>
                  <w:rStyle w:val="af0"/>
                  <w:sz w:val="20"/>
                  <w:szCs w:val="20"/>
                </w:rPr>
                <w:t>https://factsmaps.com/pisa-2018-worldwide-ranking-average-score-of-mathematics-science-reading/</w:t>
              </w:r>
            </w:hyperlink>
            <w:r w:rsidRPr="006037DC">
              <w:rPr>
                <w:szCs w:val="26"/>
              </w:rPr>
              <w:t xml:space="preserve">). </w:t>
            </w:r>
          </w:p>
          <w:p w:rsidR="006664E2" w:rsidRPr="006037DC" w:rsidRDefault="006664E2" w:rsidP="009054AB">
            <w:pPr>
              <w:pStyle w:val="a0"/>
              <w:numPr>
                <w:ilvl w:val="0"/>
                <w:numId w:val="23"/>
              </w:numPr>
              <w:ind w:left="346" w:hanging="269"/>
              <w:rPr>
                <w:szCs w:val="26"/>
              </w:rPr>
            </w:pPr>
            <w:r w:rsidRPr="006037DC">
              <w:rPr>
                <w:szCs w:val="26"/>
              </w:rPr>
              <w:t xml:space="preserve">Дано натуральне число </w:t>
            </w:r>
            <w:r w:rsidRPr="006037DC">
              <w:rPr>
                <w:i/>
                <w:szCs w:val="26"/>
              </w:rPr>
              <w:t>n</w:t>
            </w:r>
            <w:r w:rsidRPr="006037DC">
              <w:rPr>
                <w:szCs w:val="26"/>
              </w:rPr>
              <w:t xml:space="preserve"> і дійсне число </w:t>
            </w:r>
            <w:r w:rsidRPr="006037DC">
              <w:rPr>
                <w:i/>
                <w:szCs w:val="26"/>
              </w:rPr>
              <w:t>x</w:t>
            </w:r>
            <w:r w:rsidRPr="006037DC">
              <w:rPr>
                <w:szCs w:val="26"/>
              </w:rPr>
              <w:t xml:space="preserve"> &gt;0. Обчислити суму членів ряду: </w:t>
            </w:r>
          </w:p>
          <w:p w:rsidR="006664E2" w:rsidRPr="006037DC" w:rsidRDefault="004321D6" w:rsidP="006664E2">
            <w:pPr>
              <w:pStyle w:val="a0"/>
              <w:numPr>
                <w:ilvl w:val="0"/>
                <w:numId w:val="0"/>
              </w:numPr>
              <w:ind w:left="-14"/>
              <w:jc w:val="center"/>
              <w:rPr>
                <w:szCs w:val="26"/>
              </w:rPr>
            </w:pPr>
            <w:r w:rsidRPr="006037DC">
              <w:rPr>
                <w:position w:val="-24"/>
                <w:szCs w:val="26"/>
              </w:rPr>
              <w:object w:dxaOrig="3540" w:dyaOrig="620" w14:anchorId="33EAA272">
                <v:shape id="_x0000_i1085" type="#_x0000_t75" style="width:242.25pt;height:43.5pt" o:ole="">
                  <v:imagedata r:id="rId133" o:title=""/>
                </v:shape>
                <o:OLEObject Type="Embed" ProgID="Equation.3" ShapeID="_x0000_i1085" DrawAspect="Content" ObjectID="_1681227377" r:id="rId134"/>
              </w:object>
            </w:r>
          </w:p>
        </w:tc>
      </w:tr>
    </w:tbl>
    <w:p w:rsidR="00C61196" w:rsidRPr="006037DC" w:rsidRDefault="00C61196" w:rsidP="00C1052C">
      <w:pPr>
        <w:rPr>
          <w:szCs w:val="28"/>
        </w:rPr>
      </w:pPr>
    </w:p>
    <w:p w:rsidR="0080036A" w:rsidRPr="006037DC" w:rsidRDefault="0080036A" w:rsidP="004321D6">
      <w:pPr>
        <w:pStyle w:val="3"/>
      </w:pPr>
      <w:r w:rsidRPr="006037DC">
        <w:t>Література</w:t>
      </w:r>
    </w:p>
    <w:p w:rsidR="003106BA" w:rsidRPr="006037DC" w:rsidRDefault="003106BA" w:rsidP="003106BA">
      <w:pPr>
        <w:rPr>
          <w:szCs w:val="28"/>
        </w:rPr>
      </w:pPr>
      <w:r w:rsidRPr="006037DC">
        <w:rPr>
          <w:szCs w:val="28"/>
        </w:rPr>
        <w:t>1. О.С.Бичков, Є.В.Іванов Об’єктно-орієнтоване програмування мовою C#/</w:t>
      </w:r>
    </w:p>
    <w:p w:rsidR="003106BA" w:rsidRPr="006037DC" w:rsidRDefault="003106BA" w:rsidP="003106BA">
      <w:pPr>
        <w:rPr>
          <w:b/>
          <w:szCs w:val="28"/>
        </w:rPr>
      </w:pPr>
      <w:r w:rsidRPr="006037DC">
        <w:rPr>
          <w:szCs w:val="28"/>
        </w:rPr>
        <w:t>2.</w:t>
      </w:r>
      <w:r w:rsidRPr="006037DC">
        <w:rPr>
          <w:b/>
          <w:szCs w:val="28"/>
        </w:rPr>
        <w:t xml:space="preserve"> </w:t>
      </w:r>
      <w:r w:rsidRPr="006037DC">
        <w:rPr>
          <w:szCs w:val="28"/>
        </w:rPr>
        <w:t>C# 2005 и платформа .Net 3.0 для профессионалов. Нейгел К., Ивьен Б. и др. –М.: ООО “И.Д. Вильямс", 2008. –1376 с.</w:t>
      </w:r>
    </w:p>
    <w:p w:rsidR="004321D6" w:rsidRPr="006037DC" w:rsidRDefault="004321D6">
      <w:pPr>
        <w:ind w:firstLine="0"/>
        <w:jc w:val="left"/>
        <w:rPr>
          <w:szCs w:val="28"/>
        </w:rPr>
      </w:pPr>
      <w:r w:rsidRPr="006037DC">
        <w:rPr>
          <w:szCs w:val="28"/>
        </w:rPr>
        <w:br w:type="page"/>
      </w:r>
    </w:p>
    <w:p w:rsidR="004321D6" w:rsidRPr="006037DC" w:rsidRDefault="004321D6" w:rsidP="004321D6">
      <w:pPr>
        <w:pStyle w:val="2"/>
        <w:rPr>
          <w:lang w:val="uk-UA"/>
        </w:rPr>
      </w:pPr>
      <w:r w:rsidRPr="006037DC">
        <w:rPr>
          <w:lang w:val="uk-UA"/>
        </w:rPr>
        <w:lastRenderedPageBreak/>
        <w:t>Лабораторна робота № 2</w:t>
      </w:r>
      <w:r w:rsidRPr="006037DC">
        <w:rPr>
          <w:lang w:val="uk-UA"/>
        </w:rPr>
        <w:br/>
      </w:r>
      <w:r w:rsidR="00B637EF" w:rsidRPr="006037DC">
        <w:rPr>
          <w:lang w:val="uk-UA"/>
        </w:rPr>
        <w:t>Масиви, матриці, рядки. Методи класів Console, Convert, Random, Math</w:t>
      </w:r>
      <w:r w:rsidR="000F53B1" w:rsidRPr="006037DC">
        <w:rPr>
          <w:lang w:val="uk-UA"/>
        </w:rPr>
        <w:t xml:space="preserve"> в C#</w:t>
      </w:r>
    </w:p>
    <w:p w:rsidR="004A0840" w:rsidRPr="006037DC" w:rsidRDefault="004A0840" w:rsidP="004A0840">
      <w:pPr>
        <w:pStyle w:val="3"/>
        <w:jc w:val="center"/>
      </w:pPr>
      <w:r w:rsidRPr="006037DC">
        <w:t>Рейтинг лабораторної роботи №2</w:t>
      </w:r>
    </w:p>
    <w:tbl>
      <w:tblPr>
        <w:tblStyle w:val="af6"/>
        <w:tblW w:w="0" w:type="auto"/>
        <w:tblInd w:w="974" w:type="dxa"/>
        <w:tblLook w:val="04A0" w:firstRow="1" w:lastRow="0" w:firstColumn="1" w:lastColumn="0" w:noHBand="0" w:noVBand="1"/>
      </w:tblPr>
      <w:tblGrid>
        <w:gridCol w:w="1066"/>
        <w:gridCol w:w="2656"/>
        <w:gridCol w:w="2067"/>
        <w:gridCol w:w="1312"/>
      </w:tblGrid>
      <w:tr w:rsidR="004A0840" w:rsidRPr="006037DC" w:rsidTr="00924719">
        <w:tc>
          <w:tcPr>
            <w:tcW w:w="1066" w:type="dxa"/>
          </w:tcPr>
          <w:p w:rsidR="004A0840" w:rsidRPr="006037DC" w:rsidRDefault="004A0840" w:rsidP="00924719">
            <w:pPr>
              <w:pStyle w:val="af7"/>
              <w:rPr>
                <w:rStyle w:val="af1"/>
              </w:rPr>
            </w:pPr>
            <w:r w:rsidRPr="006037DC">
              <w:rPr>
                <w:rStyle w:val="af1"/>
              </w:rPr>
              <w:t>№ п.п</w:t>
            </w:r>
          </w:p>
        </w:tc>
        <w:tc>
          <w:tcPr>
            <w:tcW w:w="2656" w:type="dxa"/>
          </w:tcPr>
          <w:p w:rsidR="004A0840" w:rsidRPr="006037DC" w:rsidRDefault="004A0840" w:rsidP="004A0840">
            <w:pPr>
              <w:pStyle w:val="af7"/>
              <w:jc w:val="center"/>
              <w:rPr>
                <w:rStyle w:val="af1"/>
              </w:rPr>
            </w:pPr>
            <w:r w:rsidRPr="006037DC">
              <w:rPr>
                <w:rStyle w:val="af1"/>
              </w:rPr>
              <w:t>Вид діяльності студента</w:t>
            </w:r>
          </w:p>
        </w:tc>
        <w:tc>
          <w:tcPr>
            <w:tcW w:w="2067" w:type="dxa"/>
          </w:tcPr>
          <w:p w:rsidR="004A0840" w:rsidRPr="006037DC" w:rsidRDefault="004A0840" w:rsidP="004A0840">
            <w:pPr>
              <w:pStyle w:val="af7"/>
              <w:jc w:val="center"/>
              <w:rPr>
                <w:rStyle w:val="af1"/>
              </w:rPr>
            </w:pPr>
            <w:r w:rsidRPr="006037DC">
              <w:rPr>
                <w:rStyle w:val="af1"/>
              </w:rPr>
              <w:t>Рейтинговий бал</w:t>
            </w:r>
          </w:p>
        </w:tc>
        <w:tc>
          <w:tcPr>
            <w:tcW w:w="1312" w:type="dxa"/>
          </w:tcPr>
          <w:p w:rsidR="004A0840" w:rsidRPr="006037DC" w:rsidRDefault="004A0840" w:rsidP="00924719">
            <w:pPr>
              <w:pStyle w:val="af7"/>
              <w:rPr>
                <w:rStyle w:val="af1"/>
              </w:rPr>
            </w:pPr>
            <w:r w:rsidRPr="006037DC">
              <w:rPr>
                <w:rStyle w:val="af1"/>
              </w:rPr>
              <w:t xml:space="preserve">Deadline </w:t>
            </w:r>
          </w:p>
        </w:tc>
      </w:tr>
      <w:tr w:rsidR="004A0840" w:rsidRPr="006037DC" w:rsidTr="00924719">
        <w:tc>
          <w:tcPr>
            <w:tcW w:w="1066" w:type="dxa"/>
          </w:tcPr>
          <w:p w:rsidR="004A0840" w:rsidRPr="006037DC" w:rsidRDefault="004A0840" w:rsidP="00924719">
            <w:pPr>
              <w:pStyle w:val="af7"/>
            </w:pPr>
            <w:r w:rsidRPr="006037DC">
              <w:t>1</w:t>
            </w:r>
          </w:p>
        </w:tc>
        <w:tc>
          <w:tcPr>
            <w:tcW w:w="2656" w:type="dxa"/>
          </w:tcPr>
          <w:p w:rsidR="004A0840" w:rsidRPr="006037DC" w:rsidRDefault="004A0840" w:rsidP="004A0840">
            <w:pPr>
              <w:pStyle w:val="af7"/>
              <w:jc w:val="left"/>
            </w:pPr>
            <w:r w:rsidRPr="006037DC">
              <w:t>Написання коду з 9 завдань</w:t>
            </w:r>
          </w:p>
        </w:tc>
        <w:tc>
          <w:tcPr>
            <w:tcW w:w="2067" w:type="dxa"/>
          </w:tcPr>
          <w:p w:rsidR="004A0840" w:rsidRPr="006037DC" w:rsidRDefault="004A0840" w:rsidP="004A0840">
            <w:pPr>
              <w:pStyle w:val="af7"/>
            </w:pPr>
            <w:r w:rsidRPr="006037DC">
              <w:t>0,5*9</w:t>
            </w:r>
            <w:r w:rsidR="00924719" w:rsidRPr="006037DC">
              <w:t>=4,5</w:t>
            </w:r>
          </w:p>
        </w:tc>
        <w:tc>
          <w:tcPr>
            <w:tcW w:w="1312" w:type="dxa"/>
            <w:vMerge w:val="restart"/>
          </w:tcPr>
          <w:p w:rsidR="004A0840" w:rsidRPr="006037DC" w:rsidRDefault="004A0840" w:rsidP="00924719">
            <w:pPr>
              <w:pStyle w:val="af7"/>
            </w:pPr>
            <w:r w:rsidRPr="006037DC">
              <w:t xml:space="preserve">Лютий </w:t>
            </w:r>
          </w:p>
        </w:tc>
      </w:tr>
      <w:tr w:rsidR="004A0840" w:rsidRPr="006037DC" w:rsidTr="00924719">
        <w:tc>
          <w:tcPr>
            <w:tcW w:w="1066" w:type="dxa"/>
          </w:tcPr>
          <w:p w:rsidR="004A0840" w:rsidRPr="006037DC" w:rsidRDefault="004A0840" w:rsidP="00924719">
            <w:pPr>
              <w:pStyle w:val="af7"/>
            </w:pPr>
            <w:r w:rsidRPr="006037DC">
              <w:t>2</w:t>
            </w:r>
          </w:p>
        </w:tc>
        <w:tc>
          <w:tcPr>
            <w:tcW w:w="2656" w:type="dxa"/>
          </w:tcPr>
          <w:p w:rsidR="004A0840" w:rsidRPr="006037DC" w:rsidRDefault="004A0840" w:rsidP="00924719">
            <w:pPr>
              <w:pStyle w:val="af7"/>
            </w:pPr>
            <w:r w:rsidRPr="006037DC">
              <w:t>Захист роботи</w:t>
            </w:r>
          </w:p>
        </w:tc>
        <w:tc>
          <w:tcPr>
            <w:tcW w:w="2067" w:type="dxa"/>
          </w:tcPr>
          <w:p w:rsidR="004A0840" w:rsidRPr="006037DC" w:rsidRDefault="004A0840" w:rsidP="00924719">
            <w:pPr>
              <w:pStyle w:val="af7"/>
            </w:pPr>
            <w:r w:rsidRPr="006037DC">
              <w:t>0,5</w:t>
            </w:r>
          </w:p>
        </w:tc>
        <w:tc>
          <w:tcPr>
            <w:tcW w:w="1312" w:type="dxa"/>
            <w:vMerge/>
          </w:tcPr>
          <w:p w:rsidR="004A0840" w:rsidRPr="006037DC" w:rsidRDefault="004A0840" w:rsidP="00924719">
            <w:pPr>
              <w:pStyle w:val="af7"/>
            </w:pPr>
          </w:p>
        </w:tc>
      </w:tr>
      <w:tr w:rsidR="004A0840" w:rsidRPr="006037DC" w:rsidTr="00924719">
        <w:tc>
          <w:tcPr>
            <w:tcW w:w="1066" w:type="dxa"/>
          </w:tcPr>
          <w:p w:rsidR="004A0840" w:rsidRPr="006037DC" w:rsidRDefault="004A0840" w:rsidP="00924719">
            <w:pPr>
              <w:pStyle w:val="af7"/>
            </w:pPr>
            <w:r w:rsidRPr="006037DC">
              <w:t>3</w:t>
            </w:r>
          </w:p>
        </w:tc>
        <w:tc>
          <w:tcPr>
            <w:tcW w:w="2656" w:type="dxa"/>
          </w:tcPr>
          <w:p w:rsidR="004A0840" w:rsidRPr="006037DC" w:rsidRDefault="004A0840" w:rsidP="00924719">
            <w:pPr>
              <w:pStyle w:val="af7"/>
            </w:pPr>
            <w:r w:rsidRPr="006037DC">
              <w:t>Звіт з роботи</w:t>
            </w:r>
          </w:p>
        </w:tc>
        <w:tc>
          <w:tcPr>
            <w:tcW w:w="2067" w:type="dxa"/>
          </w:tcPr>
          <w:p w:rsidR="004A0840" w:rsidRPr="006037DC" w:rsidRDefault="009D221D" w:rsidP="00924719">
            <w:pPr>
              <w:pStyle w:val="af7"/>
            </w:pPr>
            <w:r w:rsidRPr="006037DC">
              <w:t>0</w:t>
            </w:r>
          </w:p>
        </w:tc>
        <w:tc>
          <w:tcPr>
            <w:tcW w:w="1312" w:type="dxa"/>
          </w:tcPr>
          <w:p w:rsidR="004A0840" w:rsidRPr="006037DC" w:rsidRDefault="004A0840" w:rsidP="00924719">
            <w:pPr>
              <w:pStyle w:val="af7"/>
            </w:pPr>
          </w:p>
        </w:tc>
      </w:tr>
      <w:tr w:rsidR="004A0840" w:rsidRPr="006037DC" w:rsidTr="00924719">
        <w:tc>
          <w:tcPr>
            <w:tcW w:w="3722" w:type="dxa"/>
            <w:gridSpan w:val="2"/>
          </w:tcPr>
          <w:p w:rsidR="004A0840" w:rsidRPr="006037DC" w:rsidRDefault="004A0840" w:rsidP="00924719">
            <w:pPr>
              <w:pStyle w:val="af7"/>
              <w:rPr>
                <w:color w:val="FF0000"/>
              </w:rPr>
            </w:pPr>
            <w:r w:rsidRPr="006037DC">
              <w:rPr>
                <w:color w:val="FF0000"/>
              </w:rPr>
              <w:t>Разом за роботу</w:t>
            </w:r>
          </w:p>
        </w:tc>
        <w:tc>
          <w:tcPr>
            <w:tcW w:w="2067" w:type="dxa"/>
          </w:tcPr>
          <w:p w:rsidR="004A0840" w:rsidRPr="006037DC" w:rsidRDefault="009D221D" w:rsidP="00924719">
            <w:pPr>
              <w:pStyle w:val="af7"/>
              <w:rPr>
                <w:color w:val="FF0000"/>
              </w:rPr>
            </w:pPr>
            <w:r w:rsidRPr="006037DC">
              <w:rPr>
                <w:color w:val="FF0000"/>
              </w:rPr>
              <w:t>5</w:t>
            </w:r>
          </w:p>
        </w:tc>
        <w:tc>
          <w:tcPr>
            <w:tcW w:w="1312" w:type="dxa"/>
          </w:tcPr>
          <w:p w:rsidR="004A0840" w:rsidRPr="006037DC" w:rsidRDefault="004A0840" w:rsidP="00924719">
            <w:pPr>
              <w:pStyle w:val="af7"/>
              <w:rPr>
                <w:color w:val="FF0000"/>
              </w:rPr>
            </w:pPr>
          </w:p>
        </w:tc>
      </w:tr>
    </w:tbl>
    <w:p w:rsidR="004A0840" w:rsidRPr="006037DC" w:rsidRDefault="004A0840" w:rsidP="004A0840">
      <w:pPr>
        <w:rPr>
          <w:lang w:eastAsia="ru-RU"/>
        </w:rPr>
      </w:pPr>
    </w:p>
    <w:p w:rsidR="00B637EF" w:rsidRPr="006037DC" w:rsidRDefault="00B637EF" w:rsidP="00B637EF">
      <w:pPr>
        <w:pStyle w:val="3"/>
      </w:pPr>
      <w:r w:rsidRPr="006037DC">
        <w:t>Мета роботи:</w:t>
      </w:r>
    </w:p>
    <w:p w:rsidR="00B637EF" w:rsidRPr="006037DC" w:rsidRDefault="00B637EF" w:rsidP="00B637EF">
      <w:pPr>
        <w:rPr>
          <w:szCs w:val="28"/>
        </w:rPr>
      </w:pPr>
      <w:r w:rsidRPr="006037DC">
        <w:rPr>
          <w:szCs w:val="28"/>
        </w:rPr>
        <w:t>1. Робота з масивами в C#</w:t>
      </w:r>
    </w:p>
    <w:p w:rsidR="00B637EF" w:rsidRPr="006037DC" w:rsidRDefault="00B637EF" w:rsidP="00B637EF">
      <w:pPr>
        <w:rPr>
          <w:szCs w:val="28"/>
        </w:rPr>
      </w:pPr>
      <w:r w:rsidRPr="006037DC">
        <w:rPr>
          <w:szCs w:val="28"/>
        </w:rPr>
        <w:t>2. Оператор foreach</w:t>
      </w:r>
    </w:p>
    <w:p w:rsidR="00B637EF" w:rsidRPr="006037DC" w:rsidRDefault="00B637EF" w:rsidP="00B637EF">
      <w:pPr>
        <w:rPr>
          <w:szCs w:val="28"/>
        </w:rPr>
      </w:pPr>
      <w:r w:rsidRPr="006037DC">
        <w:rPr>
          <w:szCs w:val="28"/>
        </w:rPr>
        <w:t>3. Генерація випадкових чисел</w:t>
      </w:r>
    </w:p>
    <w:p w:rsidR="00B637EF" w:rsidRPr="006037DC" w:rsidRDefault="00B637EF" w:rsidP="00B637EF">
      <w:pPr>
        <w:rPr>
          <w:szCs w:val="28"/>
        </w:rPr>
      </w:pPr>
      <w:r w:rsidRPr="006037DC">
        <w:rPr>
          <w:szCs w:val="28"/>
        </w:rPr>
        <w:t>4. Робота з математичними функціями</w:t>
      </w:r>
    </w:p>
    <w:p w:rsidR="00B637EF" w:rsidRPr="006037DC" w:rsidRDefault="00B637EF" w:rsidP="00B637EF">
      <w:pPr>
        <w:rPr>
          <w:szCs w:val="28"/>
        </w:rPr>
      </w:pPr>
      <w:r w:rsidRPr="006037DC">
        <w:rPr>
          <w:szCs w:val="28"/>
        </w:rPr>
        <w:t>5. Лінійний пошук</w:t>
      </w:r>
    </w:p>
    <w:p w:rsidR="00B637EF" w:rsidRPr="006037DC" w:rsidRDefault="00B637EF" w:rsidP="00B637EF">
      <w:pPr>
        <w:rPr>
          <w:szCs w:val="28"/>
        </w:rPr>
      </w:pPr>
      <w:r w:rsidRPr="006037DC">
        <w:rPr>
          <w:szCs w:val="28"/>
        </w:rPr>
        <w:t>6. Двійковий пошук</w:t>
      </w:r>
    </w:p>
    <w:p w:rsidR="00B637EF" w:rsidRPr="006037DC" w:rsidRDefault="00B637EF" w:rsidP="00B637EF">
      <w:pPr>
        <w:pStyle w:val="3"/>
      </w:pPr>
      <w:r w:rsidRPr="006037DC">
        <w:t>Методичні рекомендації до виконання лабораторної роботи</w:t>
      </w:r>
    </w:p>
    <w:p w:rsidR="00B637EF" w:rsidRPr="006037DC" w:rsidRDefault="00B637EF" w:rsidP="00B637EF">
      <w:pPr>
        <w:rPr>
          <w:szCs w:val="28"/>
        </w:rPr>
      </w:pPr>
      <w:r w:rsidRPr="006037DC">
        <w:rPr>
          <w:szCs w:val="28"/>
        </w:rPr>
        <w:t>1. Прочитайте лекцію.</w:t>
      </w:r>
    </w:p>
    <w:p w:rsidR="00B637EF" w:rsidRPr="006037DC" w:rsidRDefault="00B637EF" w:rsidP="00B637EF">
      <w:pPr>
        <w:rPr>
          <w:szCs w:val="28"/>
        </w:rPr>
      </w:pPr>
      <w:r w:rsidRPr="006037DC">
        <w:rPr>
          <w:szCs w:val="28"/>
        </w:rPr>
        <w:t>2. Прочитайте цю лабораторну роботу та виконайте наведені в ній приклади (вони всі працездатні)</w:t>
      </w:r>
    </w:p>
    <w:p w:rsidR="00B637EF" w:rsidRPr="006037DC" w:rsidRDefault="00B637EF" w:rsidP="00B637EF">
      <w:pPr>
        <w:rPr>
          <w:b/>
          <w:szCs w:val="28"/>
        </w:rPr>
      </w:pPr>
      <w:r w:rsidRPr="006037DC">
        <w:rPr>
          <w:szCs w:val="28"/>
        </w:rPr>
        <w:t xml:space="preserve">3. При виконанні завдань зверніть увагу на приклад застосування до масивів циклу </w:t>
      </w:r>
      <w:r w:rsidRPr="006037DC">
        <w:rPr>
          <w:b/>
          <w:szCs w:val="28"/>
        </w:rPr>
        <w:t>foreach</w:t>
      </w:r>
    </w:p>
    <w:p w:rsidR="00B637EF" w:rsidRPr="006037DC" w:rsidRDefault="00B637EF" w:rsidP="00B637EF">
      <w:pPr>
        <w:rPr>
          <w:szCs w:val="28"/>
        </w:rPr>
      </w:pPr>
      <w:r w:rsidRPr="006037DC">
        <w:rPr>
          <w:szCs w:val="28"/>
        </w:rPr>
        <w:t xml:space="preserve">4. Також зверніть увагу на опис і реалізацію  методу бісекцій (ділення навпіл) знаходження коренів нелінійних рівнянь. Те також задача на одновимірні масиви і цикли </w:t>
      </w:r>
    </w:p>
    <w:p w:rsidR="00B637EF" w:rsidRPr="006037DC" w:rsidRDefault="00B637EF" w:rsidP="00B637EF">
      <w:pPr>
        <w:rPr>
          <w:szCs w:val="28"/>
        </w:rPr>
      </w:pPr>
      <w:r w:rsidRPr="006037DC">
        <w:rPr>
          <w:szCs w:val="28"/>
        </w:rPr>
        <w:t>5. Для поглибленого вивчення цього матеріалу прочитайте [1, 2].</w:t>
      </w:r>
    </w:p>
    <w:p w:rsidR="00B637EF" w:rsidRPr="006037DC" w:rsidRDefault="00B637EF" w:rsidP="00B637EF">
      <w:pPr>
        <w:pStyle w:val="3"/>
      </w:pPr>
      <w:r w:rsidRPr="006037DC">
        <w:t>Порядок виконання роботи</w:t>
      </w:r>
    </w:p>
    <w:p w:rsidR="00B637EF" w:rsidRPr="006037DC" w:rsidRDefault="00B637EF" w:rsidP="00B637EF">
      <w:pPr>
        <w:rPr>
          <w:szCs w:val="28"/>
        </w:rPr>
      </w:pPr>
      <w:r w:rsidRPr="006037DC">
        <w:rPr>
          <w:szCs w:val="28"/>
        </w:rPr>
        <w:t>1. Створити директорію Lab2, в якій будуть розміщуватися проекти цієї лабораторної роботи.</w:t>
      </w:r>
    </w:p>
    <w:p w:rsidR="00B637EF" w:rsidRPr="006037DC" w:rsidRDefault="00B637EF" w:rsidP="00B637EF">
      <w:pPr>
        <w:rPr>
          <w:szCs w:val="28"/>
        </w:rPr>
      </w:pPr>
      <w:r w:rsidRPr="006037DC">
        <w:rPr>
          <w:szCs w:val="28"/>
        </w:rPr>
        <w:t>2. Виконати завдання свого варіанту у вигляді одного консольного проекту</w:t>
      </w:r>
    </w:p>
    <w:p w:rsidR="00B637EF" w:rsidRPr="006037DC" w:rsidRDefault="00B637EF" w:rsidP="00B637EF">
      <w:pPr>
        <w:rPr>
          <w:szCs w:val="28"/>
        </w:rPr>
      </w:pPr>
      <w:r w:rsidRPr="006037DC">
        <w:rPr>
          <w:szCs w:val="28"/>
        </w:rPr>
        <w:t>3. Зафіксувати результати у Контрольній роботі 1</w:t>
      </w:r>
    </w:p>
    <w:p w:rsidR="00B637EF" w:rsidRPr="006037DC" w:rsidRDefault="00B637EF" w:rsidP="00B637EF">
      <w:pPr>
        <w:pStyle w:val="3"/>
      </w:pPr>
      <w:r w:rsidRPr="006037DC">
        <w:t>Приклади виконання завдань</w:t>
      </w:r>
    </w:p>
    <w:p w:rsidR="00B637EF" w:rsidRPr="006037DC" w:rsidRDefault="00B637EF" w:rsidP="00B637EF">
      <w:pPr>
        <w:pStyle w:val="4"/>
      </w:pPr>
      <w:r w:rsidRPr="006037DC">
        <w:t>1. Робота з масивами в C#</w:t>
      </w:r>
    </w:p>
    <w:p w:rsidR="00B637EF" w:rsidRPr="006037DC" w:rsidRDefault="00B637EF" w:rsidP="00B637EF">
      <w:r w:rsidRPr="006037DC">
        <w:t>Розглянемо приклад програми з лекції, яка визначає суму і кількість від'ємних елементів, а також максимальний елемент масиву, що складається з 6 цілочисельних елементів.</w:t>
      </w:r>
    </w:p>
    <w:p w:rsidR="00B637EF" w:rsidRPr="006037DC" w:rsidRDefault="00B637EF" w:rsidP="00B637EF">
      <w:pPr>
        <w:rPr>
          <w:noProof/>
        </w:rPr>
      </w:pPr>
      <w:r w:rsidRPr="006037DC">
        <w:t xml:space="preserve">Тут елементи масиву </w:t>
      </w:r>
      <w:r w:rsidRPr="006037DC">
        <w:rPr>
          <w:b/>
        </w:rPr>
        <w:t>а</w:t>
      </w:r>
      <w:r w:rsidRPr="006037DC">
        <w:t xml:space="preserve"> ініціалізуються при створенні масиву. Далі в циклі з параметром елементи масиву виводяться на консоль. Зверніть увагу, що для виводу використовується метод </w:t>
      </w:r>
      <w:r w:rsidRPr="006037DC">
        <w:rPr>
          <w:noProof/>
          <w:color w:val="2B91AF"/>
        </w:rPr>
        <w:t>Console</w:t>
      </w:r>
      <w:r w:rsidRPr="006037DC">
        <w:rPr>
          <w:noProof/>
        </w:rPr>
        <w:t>.Write а не</w:t>
      </w:r>
      <w:r w:rsidRPr="006037DC">
        <w:rPr>
          <w:rFonts w:ascii="Courier New" w:hAnsi="Courier New" w:cs="Courier New"/>
          <w:noProof/>
          <w:color w:val="2B91AF"/>
          <w:sz w:val="20"/>
          <w:szCs w:val="20"/>
        </w:rPr>
        <w:t xml:space="preserve"> </w:t>
      </w:r>
      <w:r w:rsidRPr="006037DC">
        <w:rPr>
          <w:noProof/>
          <w:color w:val="2B91AF"/>
        </w:rPr>
        <w:t>Console</w:t>
      </w:r>
      <w:r w:rsidRPr="006037DC">
        <w:rPr>
          <w:noProof/>
        </w:rPr>
        <w:t xml:space="preserve">.WriteLine, тому всі елементи виводяться в один рядок. Символ табуляциії </w:t>
      </w:r>
      <w:r w:rsidRPr="006037DC">
        <w:rPr>
          <w:noProof/>
          <w:color w:val="A31515"/>
        </w:rPr>
        <w:t xml:space="preserve">"\t" </w:t>
      </w:r>
      <w:r w:rsidRPr="006037DC">
        <w:rPr>
          <w:noProof/>
        </w:rPr>
        <w:t>в</w:t>
      </w:r>
      <w:r w:rsidRPr="006037DC">
        <w:rPr>
          <w:noProof/>
          <w:color w:val="A31515"/>
        </w:rPr>
        <w:t xml:space="preserve"> </w:t>
      </w:r>
      <w:r w:rsidRPr="006037DC">
        <w:rPr>
          <w:noProof/>
        </w:rPr>
        <w:t xml:space="preserve">методі </w:t>
      </w:r>
      <w:r w:rsidRPr="006037DC">
        <w:rPr>
          <w:noProof/>
          <w:color w:val="2B91AF"/>
        </w:rPr>
        <w:t>Console</w:t>
      </w:r>
      <w:r w:rsidRPr="006037DC">
        <w:rPr>
          <w:noProof/>
        </w:rPr>
        <w:t>.Write()  розділяє елементи при виводі.</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Collections.Generic;</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Linq;</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lastRenderedPageBreak/>
        <w:t>using</w:t>
      </w:r>
      <w:r w:rsidRPr="007B2133">
        <w:rPr>
          <w:rFonts w:ascii="Courier New" w:hAnsi="Courier New" w:cs="Courier New"/>
          <w:noProof/>
          <w:sz w:val="20"/>
          <w:szCs w:val="20"/>
          <w:lang w:val="en-US"/>
        </w:rPr>
        <w:t xml:space="preserve"> System.Text;</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namespace</w:t>
      </w:r>
      <w:r w:rsidRPr="007B2133">
        <w:rPr>
          <w:rFonts w:ascii="Courier New" w:hAnsi="Courier New" w:cs="Courier New"/>
          <w:noProof/>
          <w:sz w:val="20"/>
          <w:szCs w:val="20"/>
          <w:lang w:val="en-US"/>
        </w:rPr>
        <w:t xml:space="preserve"> Console_Lab4</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B637EF" w:rsidRPr="007B2133" w:rsidRDefault="00B637EF" w:rsidP="00B637EF">
      <w:pPr>
        <w:autoSpaceDE w:val="0"/>
        <w:autoSpaceDN w:val="0"/>
        <w:adjustRightInd w:val="0"/>
        <w:rPr>
          <w:rFonts w:ascii="Courier New" w:hAnsi="Courier New" w:cs="Courier New"/>
          <w:noProof/>
          <w:color w:val="2B91A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lass</w:t>
      </w: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Program</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void</w:t>
      </w:r>
      <w:r w:rsidRPr="007B2133">
        <w:rPr>
          <w:rFonts w:ascii="Courier New" w:hAnsi="Courier New" w:cs="Courier New"/>
          <w:noProof/>
          <w:sz w:val="20"/>
          <w:szCs w:val="20"/>
          <w:lang w:val="en-US"/>
        </w:rPr>
        <w:t xml:space="preserve"> Main(</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args)</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onst</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n = 6;</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a = </w:t>
      </w:r>
      <w:r w:rsidRPr="007B2133">
        <w:rPr>
          <w:rFonts w:ascii="Courier New" w:hAnsi="Courier New" w:cs="Courier New"/>
          <w:noProof/>
          <w:color w:val="0000FF"/>
          <w:sz w:val="20"/>
          <w:szCs w:val="20"/>
          <w:lang w:val="en-US"/>
        </w:rPr>
        <w:t>new</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n] { 3, 12, 5, -9, 8, -4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 xml:space="preserve">.WriteLine( </w:t>
      </w:r>
      <w:r w:rsidRPr="007B2133">
        <w:rPr>
          <w:rFonts w:ascii="Courier New" w:hAnsi="Courier New" w:cs="Courier New"/>
          <w:noProof/>
          <w:color w:val="A31515"/>
          <w:sz w:val="20"/>
          <w:szCs w:val="20"/>
          <w:lang w:val="en-US"/>
        </w:rPr>
        <w:t>"Початковий масив:"</w:t>
      </w: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for</w:t>
      </w:r>
      <w:r w:rsidRPr="007B2133">
        <w:rPr>
          <w:rFonts w:ascii="Courier New" w:hAnsi="Courier New" w:cs="Courier New"/>
          <w:noProof/>
          <w:sz w:val="20"/>
          <w:szCs w:val="20"/>
          <w:lang w:val="en-US"/>
        </w:rPr>
        <w:t xml:space="preserve"> (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i = 0; i &lt; n; ++i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 xml:space="preserve">.Write( </w:t>
      </w:r>
      <w:r w:rsidRPr="007B2133">
        <w:rPr>
          <w:rFonts w:ascii="Courier New" w:hAnsi="Courier New" w:cs="Courier New"/>
          <w:noProof/>
          <w:color w:val="A31515"/>
          <w:sz w:val="20"/>
          <w:szCs w:val="20"/>
          <w:lang w:val="en-US"/>
        </w:rPr>
        <w:t>"\t"</w:t>
      </w:r>
      <w:r w:rsidRPr="007B2133">
        <w:rPr>
          <w:rFonts w:ascii="Courier New" w:hAnsi="Courier New" w:cs="Courier New"/>
          <w:noProof/>
          <w:sz w:val="20"/>
          <w:szCs w:val="20"/>
          <w:lang w:val="en-US"/>
        </w:rPr>
        <w:t xml:space="preserve"> + a[i]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p>
    <w:p w:rsidR="00B637EF" w:rsidRPr="007B2133" w:rsidRDefault="00B637EF" w:rsidP="00B637EF">
      <w:pPr>
        <w:autoSpaceDE w:val="0"/>
        <w:autoSpaceDN w:val="0"/>
        <w:adjustRightInd w:val="0"/>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long</w:t>
      </w:r>
      <w:r w:rsidRPr="007B2133">
        <w:rPr>
          <w:rFonts w:ascii="Courier New" w:hAnsi="Courier New" w:cs="Courier New"/>
          <w:noProof/>
          <w:sz w:val="20"/>
          <w:szCs w:val="20"/>
          <w:lang w:val="en-US"/>
        </w:rPr>
        <w:t xml:space="preserve"> sum = 0;              </w:t>
      </w:r>
      <w:r w:rsidRPr="007B2133">
        <w:rPr>
          <w:rFonts w:ascii="Courier New" w:hAnsi="Courier New" w:cs="Courier New"/>
          <w:noProof/>
          <w:color w:val="008000"/>
          <w:sz w:val="20"/>
          <w:szCs w:val="20"/>
          <w:lang w:val="en-US"/>
        </w:rPr>
        <w:t>// сума від'ємних елементів</w:t>
      </w:r>
    </w:p>
    <w:p w:rsidR="00B637EF" w:rsidRPr="007B2133" w:rsidRDefault="00B637EF" w:rsidP="00B637EF">
      <w:pPr>
        <w:autoSpaceDE w:val="0"/>
        <w:autoSpaceDN w:val="0"/>
        <w:adjustRightInd w:val="0"/>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num = 0;               </w:t>
      </w:r>
      <w:r w:rsidRPr="007B2133">
        <w:rPr>
          <w:rFonts w:ascii="Courier New" w:hAnsi="Courier New" w:cs="Courier New"/>
          <w:noProof/>
          <w:color w:val="008000"/>
          <w:sz w:val="20"/>
          <w:szCs w:val="20"/>
          <w:lang w:val="en-US"/>
        </w:rPr>
        <w:t>// кількість від'ємних елементів</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for</w:t>
      </w:r>
      <w:r w:rsidRPr="007B2133">
        <w:rPr>
          <w:rFonts w:ascii="Courier New" w:hAnsi="Courier New" w:cs="Courier New"/>
          <w:noProof/>
          <w:sz w:val="20"/>
          <w:szCs w:val="20"/>
          <w:lang w:val="en-US"/>
        </w:rPr>
        <w:t xml:space="preserve"> (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i = 0; i &lt; n; ++i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f</w:t>
      </w:r>
      <w:r w:rsidRPr="007B2133">
        <w:rPr>
          <w:rFonts w:ascii="Courier New" w:hAnsi="Courier New" w:cs="Courier New"/>
          <w:noProof/>
          <w:sz w:val="20"/>
          <w:szCs w:val="20"/>
          <w:lang w:val="en-US"/>
        </w:rPr>
        <w:t xml:space="preserve"> ( a[i] &lt; 0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sum += a[i];</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num;</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 xml:space="preserve">.WriteLine( </w:t>
      </w:r>
      <w:r w:rsidRPr="007B2133">
        <w:rPr>
          <w:rFonts w:ascii="Courier New" w:hAnsi="Courier New" w:cs="Courier New"/>
          <w:noProof/>
          <w:color w:val="A31515"/>
          <w:sz w:val="20"/>
          <w:szCs w:val="20"/>
          <w:lang w:val="en-US"/>
        </w:rPr>
        <w:t>"Сума  від'ємних = "</w:t>
      </w:r>
      <w:r w:rsidRPr="007B2133">
        <w:rPr>
          <w:rFonts w:ascii="Courier New" w:hAnsi="Courier New" w:cs="Courier New"/>
          <w:noProof/>
          <w:sz w:val="20"/>
          <w:szCs w:val="20"/>
          <w:lang w:val="en-US"/>
        </w:rPr>
        <w:t xml:space="preserve"> + sum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 xml:space="preserve">.WriteLine( </w:t>
      </w:r>
      <w:r w:rsidRPr="007B2133">
        <w:rPr>
          <w:rFonts w:ascii="Courier New" w:hAnsi="Courier New" w:cs="Courier New"/>
          <w:noProof/>
          <w:color w:val="A31515"/>
          <w:sz w:val="20"/>
          <w:szCs w:val="20"/>
          <w:lang w:val="en-US"/>
        </w:rPr>
        <w:t>"Кількість від'ємних = "</w:t>
      </w:r>
      <w:r w:rsidRPr="007B2133">
        <w:rPr>
          <w:rFonts w:ascii="Courier New" w:hAnsi="Courier New" w:cs="Courier New"/>
          <w:noProof/>
          <w:sz w:val="20"/>
          <w:szCs w:val="20"/>
          <w:lang w:val="en-US"/>
        </w:rPr>
        <w:t xml:space="preserve"> + num );</w:t>
      </w:r>
    </w:p>
    <w:p w:rsidR="00B637EF" w:rsidRPr="007B2133" w:rsidRDefault="00B637EF" w:rsidP="00B637EF">
      <w:pPr>
        <w:autoSpaceDE w:val="0"/>
        <w:autoSpaceDN w:val="0"/>
        <w:adjustRightInd w:val="0"/>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max = a[0];             </w:t>
      </w:r>
      <w:r w:rsidRPr="007B2133">
        <w:rPr>
          <w:rFonts w:ascii="Courier New" w:hAnsi="Courier New" w:cs="Courier New"/>
          <w:noProof/>
          <w:color w:val="008000"/>
          <w:sz w:val="20"/>
          <w:szCs w:val="20"/>
          <w:lang w:val="en-US"/>
        </w:rPr>
        <w:t>// максимальний елемент</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for</w:t>
      </w:r>
      <w:r w:rsidRPr="007B2133">
        <w:rPr>
          <w:rFonts w:ascii="Courier New" w:hAnsi="Courier New" w:cs="Courier New"/>
          <w:noProof/>
          <w:sz w:val="20"/>
          <w:szCs w:val="20"/>
          <w:lang w:val="en-US"/>
        </w:rPr>
        <w:t xml:space="preserve"> (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i = 1; i &lt; n; ++i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f</w:t>
      </w:r>
      <w:r w:rsidRPr="007B2133">
        <w:rPr>
          <w:rFonts w:ascii="Courier New" w:hAnsi="Courier New" w:cs="Courier New"/>
          <w:noProof/>
          <w:sz w:val="20"/>
          <w:szCs w:val="20"/>
          <w:lang w:val="en-US"/>
        </w:rPr>
        <w:t xml:space="preserve"> ( a[i] &gt; max ) max = a[i];</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 xml:space="preserve">.WriteLine( </w:t>
      </w:r>
      <w:r w:rsidRPr="007B2133">
        <w:rPr>
          <w:rFonts w:ascii="Courier New" w:hAnsi="Courier New" w:cs="Courier New"/>
          <w:noProof/>
          <w:color w:val="A31515"/>
          <w:sz w:val="20"/>
          <w:szCs w:val="20"/>
          <w:lang w:val="en-US"/>
        </w:rPr>
        <w:t>"Максимальний елемент = "</w:t>
      </w:r>
      <w:r w:rsidRPr="007B2133">
        <w:rPr>
          <w:rFonts w:ascii="Courier New" w:hAnsi="Courier New" w:cs="Courier New"/>
          <w:noProof/>
          <w:sz w:val="20"/>
          <w:szCs w:val="20"/>
          <w:lang w:val="en-US"/>
        </w:rPr>
        <w:t xml:space="preserve"> + max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Key();</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B637EF" w:rsidRPr="006037DC" w:rsidRDefault="00B637EF" w:rsidP="00B637EF">
      <w:pPr>
        <w:rPr>
          <w:szCs w:val="28"/>
        </w:rPr>
      </w:pPr>
      <w:r w:rsidRPr="006037DC">
        <w:rPr>
          <w:szCs w:val="28"/>
        </w:rPr>
        <w:t xml:space="preserve">Розглянемо ще одну "класичну" задачу – генерація чисел Фібоначчі: послідовності чисел, яка задовольняє умовам </w:t>
      </w:r>
    </w:p>
    <w:p w:rsidR="00B637EF" w:rsidRPr="006037DC" w:rsidRDefault="00B637EF" w:rsidP="00B637EF">
      <w:pPr>
        <w:rPr>
          <w:szCs w:val="28"/>
        </w:rPr>
      </w:pPr>
      <w:r w:rsidRPr="006037DC">
        <w:rPr>
          <w:szCs w:val="28"/>
        </w:rPr>
        <w:t>F1 = 1;</w:t>
      </w:r>
      <w:r w:rsidRPr="006037DC">
        <w:rPr>
          <w:szCs w:val="28"/>
        </w:rPr>
        <w:tab/>
        <w:t>F2 = 1;</w:t>
      </w:r>
      <w:r w:rsidRPr="006037DC">
        <w:rPr>
          <w:szCs w:val="28"/>
        </w:rPr>
        <w:tab/>
        <w:t>Fk =  Fk-1 + Fk-2  для k&gt;2.</w:t>
      </w:r>
    </w:p>
    <w:p w:rsidR="00B637EF" w:rsidRPr="006037DC" w:rsidRDefault="00B637EF" w:rsidP="00B637EF">
      <w:pPr>
        <w:rPr>
          <w:szCs w:val="28"/>
        </w:rPr>
      </w:pPr>
      <w:r w:rsidRPr="006037DC">
        <w:rPr>
          <w:szCs w:val="28"/>
        </w:rPr>
        <w:t>Цю задачу можна реалізувати з використанням масивів. В наступному прикладі кількість чисел вводиться з консолі, потім створюється одновимірний масив вказаної розмірності, який заповнюється згенерованими числами.</w:t>
      </w:r>
    </w:p>
    <w:p w:rsidR="00B637EF" w:rsidRPr="006037DC" w:rsidRDefault="00B637EF" w:rsidP="00B637EF">
      <w:pPr>
        <w:pStyle w:val="5"/>
      </w:pPr>
      <w:r w:rsidRPr="006037DC">
        <w:t>Генерація чисел Фібоначчі</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Collections.Generic;</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Linq;</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Text;</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namespace</w:t>
      </w:r>
      <w:r w:rsidRPr="007B2133">
        <w:rPr>
          <w:rFonts w:ascii="Courier New" w:hAnsi="Courier New" w:cs="Courier New"/>
          <w:noProof/>
          <w:sz w:val="20"/>
          <w:szCs w:val="20"/>
          <w:lang w:val="en-US"/>
        </w:rPr>
        <w:t xml:space="preserve"> Console_Lab4</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B637EF" w:rsidRPr="007B2133" w:rsidRDefault="00B637EF" w:rsidP="00B637EF">
      <w:pPr>
        <w:autoSpaceDE w:val="0"/>
        <w:autoSpaceDN w:val="0"/>
        <w:adjustRightInd w:val="0"/>
        <w:rPr>
          <w:rFonts w:ascii="Courier New" w:hAnsi="Courier New" w:cs="Courier New"/>
          <w:noProof/>
          <w:color w:val="2B91A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lass</w:t>
      </w: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Program</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void</w:t>
      </w:r>
      <w:r w:rsidRPr="007B2133">
        <w:rPr>
          <w:rFonts w:ascii="Courier New" w:hAnsi="Courier New" w:cs="Courier New"/>
          <w:noProof/>
          <w:sz w:val="20"/>
          <w:szCs w:val="20"/>
          <w:lang w:val="en-US"/>
        </w:rPr>
        <w:t xml:space="preserve"> Main(</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args)</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Введіть кількість чисел послідовності"</w:t>
      </w:r>
      <w:r w:rsidRPr="007B2133">
        <w:rPr>
          <w:rFonts w:ascii="Courier New" w:hAnsi="Courier New" w:cs="Courier New"/>
          <w:noProof/>
          <w:sz w:val="20"/>
          <w:szCs w:val="20"/>
          <w:lang w:val="en-US"/>
        </w:rPr>
        <w:t>);</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n =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Parse(</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Line());</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fibonachi = </w:t>
      </w:r>
      <w:r w:rsidRPr="007B2133">
        <w:rPr>
          <w:rFonts w:ascii="Courier New" w:hAnsi="Courier New" w:cs="Courier New"/>
          <w:noProof/>
          <w:color w:val="0000FF"/>
          <w:sz w:val="20"/>
          <w:szCs w:val="20"/>
          <w:lang w:val="en-US"/>
        </w:rPr>
        <w:t>new</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n];</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fibonachi[0] = 1;</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fibonachi[1] = 1;</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for</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i = 2; i &lt; n; i++)</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fibonachi[i] = fibonachi[i - 2] + fibonachi[i - 1];</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for</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i = 0; i &lt; n; i++)</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fibonachi["</w:t>
      </w:r>
      <w:r w:rsidRPr="007B2133">
        <w:rPr>
          <w:rFonts w:ascii="Courier New" w:hAnsi="Courier New" w:cs="Courier New"/>
          <w:noProof/>
          <w:sz w:val="20"/>
          <w:szCs w:val="20"/>
          <w:lang w:val="en-US"/>
        </w:rPr>
        <w:t xml:space="preserve"> + i + </w:t>
      </w:r>
      <w:r w:rsidRPr="007B2133">
        <w:rPr>
          <w:rFonts w:ascii="Courier New" w:hAnsi="Courier New" w:cs="Courier New"/>
          <w:noProof/>
          <w:color w:val="A31515"/>
          <w:sz w:val="20"/>
          <w:szCs w:val="20"/>
          <w:lang w:val="en-US"/>
        </w:rPr>
        <w:t>"]="</w:t>
      </w:r>
      <w:r w:rsidRPr="007B2133">
        <w:rPr>
          <w:rFonts w:ascii="Courier New" w:hAnsi="Courier New" w:cs="Courier New"/>
          <w:noProof/>
          <w:sz w:val="20"/>
          <w:szCs w:val="20"/>
          <w:lang w:val="en-US"/>
        </w:rPr>
        <w:t xml:space="preserve"> + fibonachi[i]);</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Key();</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007B2133">
        <w:rPr>
          <w:rFonts w:ascii="Courier New" w:hAnsi="Courier New" w:cs="Courier New"/>
          <w:noProof/>
          <w:sz w:val="20"/>
          <w:szCs w:val="20"/>
          <w:lang w:val="en-US"/>
        </w:rPr>
        <w:t xml:space="preserve"> </w:t>
      </w:r>
      <w:r w:rsidRPr="007B2133">
        <w:rPr>
          <w:rFonts w:ascii="Courier New" w:hAnsi="Courier New" w:cs="Courier New"/>
          <w:noProof/>
          <w:sz w:val="20"/>
          <w:szCs w:val="20"/>
          <w:lang w:val="en-US"/>
        </w:rPr>
        <w:t>}</w:t>
      </w:r>
    </w:p>
    <w:p w:rsidR="00B637EF" w:rsidRPr="006037DC" w:rsidRDefault="00B637EF" w:rsidP="00B637EF">
      <w:pPr>
        <w:pStyle w:val="5"/>
      </w:pPr>
      <w:r w:rsidRPr="006037DC">
        <w:lastRenderedPageBreak/>
        <w:t>Генерація простих чисел. Алгоритм Ератосфена</w:t>
      </w:r>
    </w:p>
    <w:p w:rsidR="00B637EF" w:rsidRPr="006037DC" w:rsidRDefault="00B637EF" w:rsidP="00B637EF">
      <w:pPr>
        <w:rPr>
          <w:b/>
          <w:szCs w:val="28"/>
        </w:rPr>
      </w:pPr>
      <w:r w:rsidRPr="006037DC">
        <w:rPr>
          <w:szCs w:val="28"/>
        </w:rPr>
        <w:t xml:space="preserve">Простим є число, яке ділиться тільки на 1 і на себе. Алгоритм пошуку послідовності простих чисел запропонував древньогрецький математик Ератосфен, і він отримав назву </w:t>
      </w:r>
      <w:r w:rsidRPr="006037DC">
        <w:rPr>
          <w:b/>
          <w:szCs w:val="28"/>
        </w:rPr>
        <w:t>Решето Ератосфена.</w:t>
      </w:r>
    </w:p>
    <w:p w:rsidR="00B637EF" w:rsidRPr="006037DC" w:rsidRDefault="00B637EF" w:rsidP="00B637EF">
      <w:pPr>
        <w:rPr>
          <w:b/>
          <w:szCs w:val="28"/>
        </w:rPr>
      </w:pPr>
      <w:r w:rsidRPr="006037DC">
        <w:rPr>
          <w:b/>
          <w:szCs w:val="28"/>
        </w:rPr>
        <w:t>Ідея і загальний опис алгоритму.</w:t>
      </w:r>
    </w:p>
    <w:p w:rsidR="00B637EF" w:rsidRPr="006037DC" w:rsidRDefault="00B637EF" w:rsidP="00B637EF">
      <w:pPr>
        <w:rPr>
          <w:szCs w:val="28"/>
        </w:rPr>
      </w:pPr>
      <w:r w:rsidRPr="006037DC">
        <w:rPr>
          <w:szCs w:val="28"/>
        </w:rPr>
        <w:t>Є розташована в ряд за збільшенням послідовність цілих чисел. Спочатку в ній викреслюються усі числа кратні 2, окрім її самої, і так до N. Далі із списку, що вийшов, береться число, що йде за двійкою, - трійка, викреслюються усі кратні 3 числа, окрім її самої. У такому вигляді алгоритм триває для частини послідовності, що залишилася, і у результаті отримаємо усі прості числа у вказаному діапазоні.</w:t>
      </w:r>
    </w:p>
    <w:tbl>
      <w:tblPr>
        <w:tblW w:w="0" w:type="auto"/>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78"/>
        <w:gridCol w:w="479"/>
        <w:gridCol w:w="479"/>
        <w:gridCol w:w="479"/>
        <w:gridCol w:w="479"/>
        <w:gridCol w:w="479"/>
        <w:gridCol w:w="479"/>
        <w:gridCol w:w="479"/>
        <w:gridCol w:w="479"/>
        <w:gridCol w:w="479"/>
        <w:gridCol w:w="479"/>
        <w:gridCol w:w="479"/>
        <w:gridCol w:w="479"/>
        <w:gridCol w:w="479"/>
        <w:gridCol w:w="479"/>
        <w:gridCol w:w="479"/>
        <w:gridCol w:w="479"/>
        <w:gridCol w:w="479"/>
        <w:gridCol w:w="479"/>
        <w:gridCol w:w="523"/>
      </w:tblGrid>
      <w:tr w:rsidR="00636612" w:rsidRPr="006037D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rPr>
                <w:sz w:val="20"/>
                <w:szCs w:val="20"/>
              </w:rPr>
            </w:pP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2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3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5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7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636612">
            <w:pPr>
              <w:spacing w:before="100" w:beforeAutospacing="1" w:after="100" w:afterAutospacing="1"/>
              <w:jc w:val="center"/>
              <w:rPr>
                <w:sz w:val="20"/>
                <w:szCs w:val="20"/>
              </w:rPr>
            </w:pPr>
            <w:r w:rsidRPr="006037DC">
              <w:rPr>
                <w:color w:val="FF0000"/>
                <w:sz w:val="20"/>
                <w:szCs w:val="20"/>
              </w:rPr>
              <w:t>11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11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11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11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11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11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11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11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11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11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0</w:t>
            </w:r>
          </w:p>
        </w:tc>
      </w:tr>
      <w:tr w:rsidR="00636612" w:rsidRPr="006037D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22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22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33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33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0</w:t>
            </w:r>
          </w:p>
        </w:tc>
      </w:tr>
      <w:tr w:rsidR="00636612" w:rsidRPr="006037D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44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44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44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55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55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0</w:t>
            </w:r>
          </w:p>
        </w:tc>
      </w:tr>
      <w:tr w:rsidR="00636612" w:rsidRPr="006037D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66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66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77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77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77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77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77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77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77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77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77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77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0</w:t>
            </w:r>
          </w:p>
        </w:tc>
      </w:tr>
      <w:tr w:rsidR="00636612" w:rsidRPr="006037D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88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88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99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1100</w:t>
            </w:r>
          </w:p>
        </w:tc>
      </w:tr>
    </w:tbl>
    <w:p w:rsidR="00636612" w:rsidRPr="006037DC" w:rsidRDefault="00636612" w:rsidP="00636612">
      <w:pPr>
        <w:rPr>
          <w:szCs w:val="28"/>
        </w:rPr>
      </w:pPr>
      <w:r w:rsidRPr="006037DC">
        <w:rPr>
          <w:szCs w:val="28"/>
        </w:rPr>
        <w:t>У таблиці наведені усі цілі числа від 2 до 100. Червоним помічені ті, які були видалені в процесі виконання алгоритму Решето Ератосфену.</w:t>
      </w:r>
    </w:p>
    <w:p w:rsidR="00636612" w:rsidRPr="006037DC" w:rsidRDefault="00636612" w:rsidP="00636612">
      <w:pPr>
        <w:rPr>
          <w:szCs w:val="28"/>
        </w:rPr>
      </w:pPr>
      <w:r w:rsidRPr="006037DC">
        <w:rPr>
          <w:szCs w:val="28"/>
        </w:rPr>
        <w:t>Тепер розглянемо алгоритм детальніше, розбивши його на декілька частин. Отже, для пошуку простих чисел методом Решета Ератосфену треба:</w:t>
      </w:r>
    </w:p>
    <w:p w:rsidR="00636612" w:rsidRPr="006037DC" w:rsidRDefault="00636612" w:rsidP="009054AB">
      <w:pPr>
        <w:numPr>
          <w:ilvl w:val="0"/>
          <w:numId w:val="24"/>
        </w:numPr>
        <w:ind w:left="0" w:firstLine="709"/>
        <w:rPr>
          <w:szCs w:val="28"/>
        </w:rPr>
      </w:pPr>
      <w:r w:rsidRPr="006037DC">
        <w:rPr>
          <w:szCs w:val="28"/>
        </w:rPr>
        <w:t>Організувати список з чисел від 2 до N, а також логічний масив розмірністю N;</w:t>
      </w:r>
    </w:p>
    <w:p w:rsidR="00636612" w:rsidRPr="006037DC" w:rsidRDefault="00636612" w:rsidP="009054AB">
      <w:pPr>
        <w:numPr>
          <w:ilvl w:val="0"/>
          <w:numId w:val="24"/>
        </w:numPr>
        <w:ind w:left="0" w:firstLine="709"/>
        <w:rPr>
          <w:szCs w:val="28"/>
        </w:rPr>
      </w:pPr>
      <w:r w:rsidRPr="006037DC">
        <w:rPr>
          <w:szCs w:val="28"/>
        </w:rPr>
        <w:t>У вільну змінну R записати число 2;</w:t>
      </w:r>
    </w:p>
    <w:p w:rsidR="00636612" w:rsidRPr="006037DC" w:rsidRDefault="00636612" w:rsidP="009054AB">
      <w:pPr>
        <w:numPr>
          <w:ilvl w:val="0"/>
          <w:numId w:val="24"/>
        </w:numPr>
        <w:ind w:left="0" w:firstLine="709"/>
        <w:rPr>
          <w:szCs w:val="28"/>
        </w:rPr>
      </w:pPr>
      <w:r w:rsidRPr="006037DC">
        <w:rPr>
          <w:szCs w:val="28"/>
        </w:rPr>
        <w:t>Виключити усі числа кратні R, починаючи з R*2;</w:t>
      </w:r>
    </w:p>
    <w:p w:rsidR="00636612" w:rsidRPr="006037DC" w:rsidRDefault="00636612" w:rsidP="009054AB">
      <w:pPr>
        <w:numPr>
          <w:ilvl w:val="0"/>
          <w:numId w:val="24"/>
        </w:numPr>
        <w:ind w:left="0" w:firstLine="709"/>
        <w:rPr>
          <w:szCs w:val="28"/>
        </w:rPr>
      </w:pPr>
      <w:r w:rsidRPr="006037DC">
        <w:rPr>
          <w:szCs w:val="28"/>
        </w:rPr>
        <w:t>Записати в R наступне за R не закреслене число;</w:t>
      </w:r>
    </w:p>
    <w:p w:rsidR="00C61196" w:rsidRPr="006037DC" w:rsidRDefault="00636612" w:rsidP="00636612">
      <w:pPr>
        <w:rPr>
          <w:szCs w:val="28"/>
        </w:rPr>
      </w:pPr>
      <w:r w:rsidRPr="006037DC">
        <w:rPr>
          <w:szCs w:val="28"/>
        </w:rPr>
        <w:t>Повторювати дії, описані в двох попередніх кроках.</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color w:val="0000FF"/>
          <w:sz w:val="20"/>
          <w:szCs w:val="20"/>
          <w:lang w:val="en-US" w:eastAsia="ru-RU"/>
        </w:rPr>
        <w:t>using</w:t>
      </w:r>
      <w:r w:rsidRPr="007B2133">
        <w:rPr>
          <w:rFonts w:ascii="Courier New" w:hAnsi="Courier New" w:cs="Courier New"/>
          <w:sz w:val="20"/>
          <w:szCs w:val="20"/>
          <w:lang w:val="en-US" w:eastAsia="ru-RU"/>
        </w:rPr>
        <w:t xml:space="preserve"> System;</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color w:val="0000FF"/>
          <w:sz w:val="20"/>
          <w:szCs w:val="20"/>
          <w:lang w:val="en-US" w:eastAsia="ru-RU"/>
        </w:rPr>
        <w:t>using</w:t>
      </w:r>
      <w:r w:rsidRPr="007B2133">
        <w:rPr>
          <w:rFonts w:ascii="Courier New" w:hAnsi="Courier New" w:cs="Courier New"/>
          <w:sz w:val="20"/>
          <w:szCs w:val="20"/>
          <w:lang w:val="en-US" w:eastAsia="ru-RU"/>
        </w:rPr>
        <w:t xml:space="preserve"> System.Collections.Generic;</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color w:val="0000FF"/>
          <w:sz w:val="20"/>
          <w:szCs w:val="20"/>
          <w:lang w:val="en-US" w:eastAsia="ru-RU"/>
        </w:rPr>
        <w:t>using</w:t>
      </w:r>
      <w:r w:rsidRPr="007B2133">
        <w:rPr>
          <w:rFonts w:ascii="Courier New" w:hAnsi="Courier New" w:cs="Courier New"/>
          <w:sz w:val="20"/>
          <w:szCs w:val="20"/>
          <w:lang w:val="en-US" w:eastAsia="ru-RU"/>
        </w:rPr>
        <w:t xml:space="preserve"> System.Linq;</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color w:val="0000FF"/>
          <w:sz w:val="20"/>
          <w:szCs w:val="20"/>
          <w:lang w:val="en-US" w:eastAsia="ru-RU"/>
        </w:rPr>
        <w:t>using</w:t>
      </w:r>
      <w:r w:rsidRPr="007B2133">
        <w:rPr>
          <w:rFonts w:ascii="Courier New" w:hAnsi="Courier New" w:cs="Courier New"/>
          <w:sz w:val="20"/>
          <w:szCs w:val="20"/>
          <w:lang w:val="en-US" w:eastAsia="ru-RU"/>
        </w:rPr>
        <w:t xml:space="preserve"> System.Text;</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color w:val="0000FF"/>
          <w:sz w:val="20"/>
          <w:szCs w:val="20"/>
          <w:lang w:val="en-US" w:eastAsia="ru-RU"/>
        </w:rPr>
        <w:t>namespace</w:t>
      </w:r>
      <w:r w:rsidRPr="007B2133">
        <w:rPr>
          <w:rFonts w:ascii="Courier New" w:hAnsi="Courier New" w:cs="Courier New"/>
          <w:sz w:val="20"/>
          <w:szCs w:val="20"/>
          <w:lang w:val="en-US" w:eastAsia="ru-RU"/>
        </w:rPr>
        <w:t xml:space="preserve"> SimpleNumber</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00FF"/>
          <w:sz w:val="20"/>
          <w:szCs w:val="20"/>
          <w:lang w:val="en-US" w:eastAsia="ru-RU"/>
        </w:rPr>
        <w:t>class</w:t>
      </w:r>
      <w:r w:rsidRPr="007B2133">
        <w:rPr>
          <w:rFonts w:ascii="Courier New" w:hAnsi="Courier New" w:cs="Courier New"/>
          <w:sz w:val="20"/>
          <w:szCs w:val="20"/>
          <w:lang w:val="en-US" w:eastAsia="ru-RU"/>
        </w:rPr>
        <w:t xml:space="preserve"> </w:t>
      </w:r>
      <w:r w:rsidRPr="007B2133">
        <w:rPr>
          <w:rFonts w:ascii="Courier New" w:hAnsi="Courier New" w:cs="Courier New"/>
          <w:color w:val="2B91AF"/>
          <w:sz w:val="20"/>
          <w:szCs w:val="20"/>
          <w:lang w:val="en-US" w:eastAsia="ru-RU"/>
        </w:rPr>
        <w:t>Program</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Нахождение простых чисел. Алгоритм "Решето Эратосфена"</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 xml:space="preserve">//Запишем подряд все числа от 2 до N. </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Дальше вычеркнем из этого списка все числа кратные 2,</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 xml:space="preserve">// исключая саму двойку, потом вычеркнем все числа кратные 3, </w:t>
      </w:r>
    </w:p>
    <w:p w:rsidR="00E723B2" w:rsidRPr="006037DC" w:rsidRDefault="00636612" w:rsidP="00636612">
      <w:pPr>
        <w:autoSpaceDE w:val="0"/>
        <w:autoSpaceDN w:val="0"/>
        <w:adjustRightInd w:val="0"/>
        <w:rPr>
          <w:rFonts w:ascii="Courier New" w:hAnsi="Courier New" w:cs="Courier New"/>
          <w:color w:val="008000"/>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исключая само число 3, число 4 уже вычеркнуто, вычеркиваем числа</w:t>
      </w:r>
    </w:p>
    <w:p w:rsidR="00636612" w:rsidRPr="006037DC" w:rsidRDefault="00E723B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color w:val="008000"/>
          <w:sz w:val="20"/>
          <w:szCs w:val="20"/>
          <w:lang w:eastAsia="ru-RU"/>
        </w:rPr>
        <w:t xml:space="preserve">    //</w:t>
      </w:r>
      <w:r w:rsidR="00636612" w:rsidRPr="006037DC">
        <w:rPr>
          <w:rFonts w:ascii="Courier New" w:hAnsi="Courier New" w:cs="Courier New"/>
          <w:color w:val="008000"/>
          <w:sz w:val="20"/>
          <w:szCs w:val="20"/>
          <w:lang w:eastAsia="ru-RU"/>
        </w:rPr>
        <w:t xml:space="preserve"> кратные 5 и т.д. </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Продолжаем этот процесс, пока квадрат очередного числа не превысит N.</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6037DC">
        <w:rPr>
          <w:rFonts w:ascii="Courier New" w:hAnsi="Courier New" w:cs="Courier New"/>
          <w:sz w:val="20"/>
          <w:szCs w:val="20"/>
          <w:lang w:eastAsia="ru-RU"/>
        </w:rPr>
        <w:t xml:space="preserve">        </w:t>
      </w:r>
      <w:r w:rsidRPr="007B2133">
        <w:rPr>
          <w:rFonts w:ascii="Courier New" w:hAnsi="Courier New" w:cs="Courier New"/>
          <w:color w:val="0000FF"/>
          <w:sz w:val="20"/>
          <w:szCs w:val="20"/>
          <w:lang w:val="en-US" w:eastAsia="ru-RU"/>
        </w:rPr>
        <w:t>static</w:t>
      </w:r>
      <w:r w:rsidRPr="007B2133">
        <w:rPr>
          <w:rFonts w:ascii="Courier New" w:hAnsi="Courier New" w:cs="Courier New"/>
          <w:sz w:val="20"/>
          <w:szCs w:val="20"/>
          <w:lang w:val="en-US" w:eastAsia="ru-RU"/>
        </w:rPr>
        <w:t xml:space="preserve"> </w:t>
      </w:r>
      <w:r w:rsidRPr="007B2133">
        <w:rPr>
          <w:rFonts w:ascii="Courier New" w:hAnsi="Courier New" w:cs="Courier New"/>
          <w:color w:val="0000FF"/>
          <w:sz w:val="20"/>
          <w:szCs w:val="20"/>
          <w:lang w:val="en-US" w:eastAsia="ru-RU"/>
        </w:rPr>
        <w:t>void</w:t>
      </w:r>
      <w:r w:rsidRPr="007B2133">
        <w:rPr>
          <w:rFonts w:ascii="Courier New" w:hAnsi="Courier New" w:cs="Courier New"/>
          <w:sz w:val="20"/>
          <w:szCs w:val="20"/>
          <w:lang w:val="en-US" w:eastAsia="ru-RU"/>
        </w:rPr>
        <w:t xml:space="preserve"> Main(</w:t>
      </w:r>
      <w:r w:rsidRPr="007B2133">
        <w:rPr>
          <w:rFonts w:ascii="Courier New" w:hAnsi="Courier New" w:cs="Courier New"/>
          <w:color w:val="0000FF"/>
          <w:sz w:val="20"/>
          <w:szCs w:val="20"/>
          <w:lang w:val="en-US" w:eastAsia="ru-RU"/>
        </w:rPr>
        <w:t>string</w:t>
      </w:r>
      <w:r w:rsidRPr="007B2133">
        <w:rPr>
          <w:rFonts w:ascii="Courier New" w:hAnsi="Courier New" w:cs="Courier New"/>
          <w:sz w:val="20"/>
          <w:szCs w:val="20"/>
          <w:lang w:val="en-US" w:eastAsia="ru-RU"/>
        </w:rPr>
        <w:t>[] args)</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00FF"/>
          <w:sz w:val="20"/>
          <w:szCs w:val="20"/>
          <w:lang w:val="en-US" w:eastAsia="ru-RU"/>
        </w:rPr>
        <w:t>bool</w:t>
      </w:r>
      <w:r w:rsidRPr="007B2133">
        <w:rPr>
          <w:rFonts w:ascii="Courier New" w:hAnsi="Courier New" w:cs="Courier New"/>
          <w:sz w:val="20"/>
          <w:szCs w:val="20"/>
          <w:lang w:val="en-US" w:eastAsia="ru-RU"/>
        </w:rPr>
        <w:t xml:space="preserve">[] table = </w:t>
      </w:r>
      <w:r w:rsidRPr="007B2133">
        <w:rPr>
          <w:rFonts w:ascii="Courier New" w:hAnsi="Courier New" w:cs="Courier New"/>
          <w:color w:val="0000FF"/>
          <w:sz w:val="20"/>
          <w:szCs w:val="20"/>
          <w:lang w:val="en-US" w:eastAsia="ru-RU"/>
        </w:rPr>
        <w:t>new</w:t>
      </w:r>
      <w:r w:rsidRPr="007B2133">
        <w:rPr>
          <w:rFonts w:ascii="Courier New" w:hAnsi="Courier New" w:cs="Courier New"/>
          <w:sz w:val="20"/>
          <w:szCs w:val="20"/>
          <w:lang w:val="en-US" w:eastAsia="ru-RU"/>
        </w:rPr>
        <w:t xml:space="preserve"> </w:t>
      </w:r>
      <w:r w:rsidRPr="007B2133">
        <w:rPr>
          <w:rFonts w:ascii="Courier New" w:hAnsi="Courier New" w:cs="Courier New"/>
          <w:color w:val="0000FF"/>
          <w:sz w:val="20"/>
          <w:szCs w:val="20"/>
          <w:lang w:val="en-US" w:eastAsia="ru-RU"/>
        </w:rPr>
        <w:t>bool</w:t>
      </w:r>
      <w:r w:rsidRPr="007B2133">
        <w:rPr>
          <w:rFonts w:ascii="Courier New" w:hAnsi="Courier New" w:cs="Courier New"/>
          <w:sz w:val="20"/>
          <w:szCs w:val="20"/>
          <w:lang w:val="en-US" w:eastAsia="ru-RU"/>
        </w:rPr>
        <w:t>[100];</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00FF"/>
          <w:sz w:val="20"/>
          <w:szCs w:val="20"/>
          <w:lang w:val="en-US" w:eastAsia="ru-RU"/>
        </w:rPr>
        <w:t>int</w:t>
      </w:r>
      <w:r w:rsidRPr="007B2133">
        <w:rPr>
          <w:rFonts w:ascii="Courier New" w:hAnsi="Courier New" w:cs="Courier New"/>
          <w:sz w:val="20"/>
          <w:szCs w:val="20"/>
          <w:lang w:val="en-US" w:eastAsia="ru-RU"/>
        </w:rPr>
        <w:t xml:space="preserve"> i, j;</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8000"/>
          <w:sz w:val="20"/>
          <w:szCs w:val="20"/>
          <w:lang w:val="en-US" w:eastAsia="ru-RU"/>
        </w:rPr>
        <w:t>// Отмечаем все числа как простые</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00FF"/>
          <w:sz w:val="20"/>
          <w:szCs w:val="20"/>
          <w:lang w:val="en-US" w:eastAsia="ru-RU"/>
        </w:rPr>
        <w:t>for</w:t>
      </w:r>
      <w:r w:rsidRPr="007B2133">
        <w:rPr>
          <w:rFonts w:ascii="Courier New" w:hAnsi="Courier New" w:cs="Courier New"/>
          <w:sz w:val="20"/>
          <w:szCs w:val="20"/>
          <w:lang w:val="en-US" w:eastAsia="ru-RU"/>
        </w:rPr>
        <w:t xml:space="preserve"> (i = 0; i &lt; table.Length; i++)</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table[i] = </w:t>
      </w:r>
      <w:r w:rsidRPr="007B2133">
        <w:rPr>
          <w:rFonts w:ascii="Courier New" w:hAnsi="Courier New" w:cs="Courier New"/>
          <w:color w:val="0000FF"/>
          <w:sz w:val="20"/>
          <w:szCs w:val="20"/>
          <w:lang w:val="en-US" w:eastAsia="ru-RU"/>
        </w:rPr>
        <w:t>true</w:t>
      </w:r>
      <w:r w:rsidRPr="007B2133">
        <w:rPr>
          <w:rFonts w:ascii="Courier New" w:hAnsi="Courier New" w:cs="Courier New"/>
          <w:sz w:val="20"/>
          <w:szCs w:val="20"/>
          <w:lang w:val="en-US" w:eastAsia="ru-RU"/>
        </w:rPr>
        <w:t>;</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8000"/>
          <w:sz w:val="20"/>
          <w:szCs w:val="20"/>
          <w:lang w:val="en-US" w:eastAsia="ru-RU"/>
        </w:rPr>
        <w:t>// Вычеркиваем лишнее</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00FF"/>
          <w:sz w:val="20"/>
          <w:szCs w:val="20"/>
          <w:lang w:val="en-US" w:eastAsia="ru-RU"/>
        </w:rPr>
        <w:t>for</w:t>
      </w:r>
      <w:r w:rsidRPr="007B2133">
        <w:rPr>
          <w:rFonts w:ascii="Courier New" w:hAnsi="Courier New" w:cs="Courier New"/>
          <w:sz w:val="20"/>
          <w:szCs w:val="20"/>
          <w:lang w:val="en-US" w:eastAsia="ru-RU"/>
        </w:rPr>
        <w:t xml:space="preserve"> (i = 2; i * i &lt; table.Length; i++)</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00FF"/>
          <w:sz w:val="20"/>
          <w:szCs w:val="20"/>
          <w:lang w:val="en-US" w:eastAsia="ru-RU"/>
        </w:rPr>
        <w:t>if</w:t>
      </w:r>
      <w:r w:rsidRPr="007B2133">
        <w:rPr>
          <w:rFonts w:ascii="Courier New" w:hAnsi="Courier New" w:cs="Courier New"/>
          <w:sz w:val="20"/>
          <w:szCs w:val="20"/>
          <w:lang w:val="en-US" w:eastAsia="ru-RU"/>
        </w:rPr>
        <w:t xml:space="preserve"> (table[i])</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00FF"/>
          <w:sz w:val="20"/>
          <w:szCs w:val="20"/>
          <w:lang w:val="en-US" w:eastAsia="ru-RU"/>
        </w:rPr>
        <w:t>for</w:t>
      </w:r>
      <w:r w:rsidRPr="007B2133">
        <w:rPr>
          <w:rFonts w:ascii="Courier New" w:hAnsi="Courier New" w:cs="Courier New"/>
          <w:sz w:val="20"/>
          <w:szCs w:val="20"/>
          <w:lang w:val="en-US" w:eastAsia="ru-RU"/>
        </w:rPr>
        <w:t xml:space="preserve"> (j = 2 * i; j &lt; table.Length; j += i)</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table[j] = </w:t>
      </w:r>
      <w:r w:rsidRPr="007B2133">
        <w:rPr>
          <w:rFonts w:ascii="Courier New" w:hAnsi="Courier New" w:cs="Courier New"/>
          <w:color w:val="0000FF"/>
          <w:sz w:val="20"/>
          <w:szCs w:val="20"/>
          <w:lang w:val="en-US" w:eastAsia="ru-RU"/>
        </w:rPr>
        <w:t>false</w:t>
      </w:r>
      <w:r w:rsidRPr="007B2133">
        <w:rPr>
          <w:rFonts w:ascii="Courier New" w:hAnsi="Courier New" w:cs="Courier New"/>
          <w:sz w:val="20"/>
          <w:szCs w:val="20"/>
          <w:lang w:val="en-US" w:eastAsia="ru-RU"/>
        </w:rPr>
        <w:t>;</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8000"/>
          <w:sz w:val="20"/>
          <w:szCs w:val="20"/>
          <w:lang w:val="en-US" w:eastAsia="ru-RU"/>
        </w:rPr>
        <w:t>// Выводим найденное</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00FF"/>
          <w:sz w:val="20"/>
          <w:szCs w:val="20"/>
          <w:lang w:val="en-US" w:eastAsia="ru-RU"/>
        </w:rPr>
        <w:t>for</w:t>
      </w:r>
      <w:r w:rsidRPr="007B2133">
        <w:rPr>
          <w:rFonts w:ascii="Courier New" w:hAnsi="Courier New" w:cs="Courier New"/>
          <w:sz w:val="20"/>
          <w:szCs w:val="20"/>
          <w:lang w:val="en-US" w:eastAsia="ru-RU"/>
        </w:rPr>
        <w:t xml:space="preserve"> (i = 2; i &lt; table.Length; i++)</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00FF"/>
          <w:sz w:val="20"/>
          <w:szCs w:val="20"/>
          <w:lang w:val="en-US" w:eastAsia="ru-RU"/>
        </w:rPr>
        <w:t>if</w:t>
      </w:r>
      <w:r w:rsidRPr="007B2133">
        <w:rPr>
          <w:rFonts w:ascii="Courier New" w:hAnsi="Courier New" w:cs="Courier New"/>
          <w:sz w:val="20"/>
          <w:szCs w:val="20"/>
          <w:lang w:val="en-US" w:eastAsia="ru-RU"/>
        </w:rPr>
        <w:t xml:space="preserve"> (table[i])</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lastRenderedPageBreak/>
        <w:t xml:space="preserve">                    </w:t>
      </w:r>
      <w:r w:rsidRPr="007B2133">
        <w:rPr>
          <w:rFonts w:ascii="Courier New" w:hAnsi="Courier New" w:cs="Courier New"/>
          <w:color w:val="2B91AF"/>
          <w:sz w:val="20"/>
          <w:szCs w:val="20"/>
          <w:lang w:val="en-US" w:eastAsia="ru-RU"/>
        </w:rPr>
        <w:t>Console</w:t>
      </w:r>
      <w:r w:rsidRPr="007B2133">
        <w:rPr>
          <w:rFonts w:ascii="Courier New" w:hAnsi="Courier New" w:cs="Courier New"/>
          <w:sz w:val="20"/>
          <w:szCs w:val="20"/>
          <w:lang w:val="en-US" w:eastAsia="ru-RU"/>
        </w:rPr>
        <w:t>.WriteLine(i);</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2B91AF"/>
          <w:sz w:val="20"/>
          <w:szCs w:val="20"/>
          <w:lang w:val="en-US" w:eastAsia="ru-RU"/>
        </w:rPr>
        <w:t>Console</w:t>
      </w:r>
      <w:r w:rsidRPr="007B2133">
        <w:rPr>
          <w:rFonts w:ascii="Courier New" w:hAnsi="Courier New" w:cs="Courier New"/>
          <w:sz w:val="20"/>
          <w:szCs w:val="20"/>
          <w:lang w:val="en-US" w:eastAsia="ru-RU"/>
        </w:rPr>
        <w:t>.ReadKey();</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w:t>
      </w:r>
    </w:p>
    <w:p w:rsidR="00E723B2" w:rsidRPr="006037DC" w:rsidRDefault="00E723B2" w:rsidP="00E723B2">
      <w:pPr>
        <w:pStyle w:val="4"/>
      </w:pPr>
      <w:r w:rsidRPr="006037DC">
        <w:t>2. Оператор foreach</w:t>
      </w:r>
    </w:p>
    <w:p w:rsidR="00E723B2" w:rsidRPr="006037DC" w:rsidRDefault="00E723B2" w:rsidP="00E723B2">
      <w:pPr>
        <w:rPr>
          <w:szCs w:val="28"/>
        </w:rPr>
      </w:pPr>
      <w:r w:rsidRPr="006037DC">
        <w:rPr>
          <w:szCs w:val="28"/>
        </w:rPr>
        <w:t xml:space="preserve">Оператор </w:t>
      </w:r>
      <w:r w:rsidRPr="006037DC">
        <w:rPr>
          <w:b/>
          <w:szCs w:val="28"/>
        </w:rPr>
        <w:t>foreach</w:t>
      </w:r>
      <w:r w:rsidRPr="006037DC">
        <w:rPr>
          <w:szCs w:val="28"/>
        </w:rPr>
        <w:t xml:space="preserve"> використовується для перебору елементів в масивах та інших колекціях і є новим типом циклу, реалізованому в C#. В цьому прикладі створюється </w:t>
      </w:r>
      <w:r w:rsidRPr="006037DC">
        <w:rPr>
          <w:i/>
          <w:szCs w:val="28"/>
        </w:rPr>
        <w:t>ступінчастий масив</w:t>
      </w:r>
      <w:r w:rsidRPr="006037DC">
        <w:rPr>
          <w:szCs w:val="28"/>
        </w:rPr>
        <w:t>, який заповнюється даними. За допомогою вкладених операторів циклу елементи масиву виводяться на консоль у вигляді матриці.</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Collections.Generic;</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Linq;</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Text;</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namespace</w:t>
      </w:r>
      <w:r w:rsidRPr="007B2133">
        <w:rPr>
          <w:rFonts w:ascii="Courier New" w:hAnsi="Courier New" w:cs="Courier New"/>
          <w:noProof/>
          <w:sz w:val="20"/>
          <w:szCs w:val="20"/>
          <w:lang w:val="en-US"/>
        </w:rPr>
        <w:t xml:space="preserve"> Console_Lab4</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E723B2" w:rsidRPr="007B2133" w:rsidRDefault="00E723B2" w:rsidP="00E723B2">
      <w:pPr>
        <w:autoSpaceDE w:val="0"/>
        <w:autoSpaceDN w:val="0"/>
        <w:adjustRightInd w:val="0"/>
        <w:rPr>
          <w:rFonts w:ascii="Courier New" w:hAnsi="Courier New" w:cs="Courier New"/>
          <w:noProof/>
          <w:color w:val="2B91A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lass</w:t>
      </w: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Program</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void</w:t>
      </w:r>
      <w:r w:rsidRPr="007B2133">
        <w:rPr>
          <w:rFonts w:ascii="Courier New" w:hAnsi="Courier New" w:cs="Courier New"/>
          <w:noProof/>
          <w:sz w:val="20"/>
          <w:szCs w:val="20"/>
          <w:lang w:val="en-US"/>
        </w:rPr>
        <w:t xml:space="preserve"> Main(</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args)</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E723B2" w:rsidRPr="007B2133" w:rsidRDefault="00E723B2" w:rsidP="00E723B2">
      <w:pPr>
        <w:autoSpaceDE w:val="0"/>
        <w:autoSpaceDN w:val="0"/>
        <w:adjustRightInd w:val="0"/>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8000"/>
          <w:sz w:val="20"/>
          <w:szCs w:val="20"/>
          <w:lang w:val="en-US"/>
        </w:rPr>
        <w:t>//оператор foreach і ступінчасті масиви</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а = </w:t>
      </w:r>
      <w:r w:rsidRPr="007B2133">
        <w:rPr>
          <w:rFonts w:ascii="Courier New" w:hAnsi="Courier New" w:cs="Courier New"/>
          <w:noProof/>
          <w:color w:val="0000FF"/>
          <w:sz w:val="20"/>
          <w:szCs w:val="20"/>
          <w:lang w:val="en-US"/>
        </w:rPr>
        <w:t>new</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3][];</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а[0] = </w:t>
      </w:r>
      <w:r w:rsidRPr="007B2133">
        <w:rPr>
          <w:rFonts w:ascii="Courier New" w:hAnsi="Courier New" w:cs="Courier New"/>
          <w:noProof/>
          <w:color w:val="0000FF"/>
          <w:sz w:val="20"/>
          <w:szCs w:val="20"/>
          <w:lang w:val="en-US"/>
        </w:rPr>
        <w:t>new</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5] { 24, 50, 18, 3, 16 };</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а[1] = </w:t>
      </w:r>
      <w:r w:rsidRPr="007B2133">
        <w:rPr>
          <w:rFonts w:ascii="Courier New" w:hAnsi="Courier New" w:cs="Courier New"/>
          <w:noProof/>
          <w:color w:val="0000FF"/>
          <w:sz w:val="20"/>
          <w:szCs w:val="20"/>
          <w:lang w:val="en-US"/>
        </w:rPr>
        <w:t>new</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3] { 7, 9, -1 };</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а[2] = </w:t>
      </w:r>
      <w:r w:rsidRPr="007B2133">
        <w:rPr>
          <w:rFonts w:ascii="Courier New" w:hAnsi="Courier New" w:cs="Courier New"/>
          <w:noProof/>
          <w:color w:val="0000FF"/>
          <w:sz w:val="20"/>
          <w:szCs w:val="20"/>
          <w:lang w:val="en-US"/>
        </w:rPr>
        <w:t>new</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4] { 6, 15, 3, 1 };</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Початковий масив:"</w:t>
      </w:r>
      <w:r w:rsidRPr="007B2133">
        <w:rPr>
          <w:rFonts w:ascii="Courier New" w:hAnsi="Courier New" w:cs="Courier New"/>
          <w:noProof/>
          <w:sz w:val="20"/>
          <w:szCs w:val="20"/>
          <w:lang w:val="en-US"/>
        </w:rPr>
        <w:t>);</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foreach</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mas1 </w:t>
      </w:r>
      <w:r w:rsidRPr="007B2133">
        <w:rPr>
          <w:rFonts w:ascii="Courier New" w:hAnsi="Courier New" w:cs="Courier New"/>
          <w:noProof/>
          <w:color w:val="0000FF"/>
          <w:sz w:val="20"/>
          <w:szCs w:val="20"/>
          <w:lang w:val="en-US"/>
        </w:rPr>
        <w:t>in</w:t>
      </w:r>
      <w:r w:rsidRPr="007B2133">
        <w:rPr>
          <w:rFonts w:ascii="Courier New" w:hAnsi="Courier New" w:cs="Courier New"/>
          <w:noProof/>
          <w:sz w:val="20"/>
          <w:szCs w:val="20"/>
          <w:lang w:val="en-US"/>
        </w:rPr>
        <w:t xml:space="preserve"> а)</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foreach</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x </w:t>
      </w:r>
      <w:r w:rsidRPr="007B2133">
        <w:rPr>
          <w:rFonts w:ascii="Courier New" w:hAnsi="Courier New" w:cs="Courier New"/>
          <w:noProof/>
          <w:color w:val="0000FF"/>
          <w:sz w:val="20"/>
          <w:szCs w:val="20"/>
          <w:lang w:val="en-US"/>
        </w:rPr>
        <w:t>in</w:t>
      </w:r>
      <w:r w:rsidRPr="007B2133">
        <w:rPr>
          <w:rFonts w:ascii="Courier New" w:hAnsi="Courier New" w:cs="Courier New"/>
          <w:noProof/>
          <w:sz w:val="20"/>
          <w:szCs w:val="20"/>
          <w:lang w:val="en-US"/>
        </w:rPr>
        <w:t xml:space="preserve"> mas1)</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w:t>
      </w:r>
      <w:r w:rsidRPr="007B2133">
        <w:rPr>
          <w:rFonts w:ascii="Courier New" w:hAnsi="Courier New" w:cs="Courier New"/>
          <w:noProof/>
          <w:color w:val="A31515"/>
          <w:sz w:val="20"/>
          <w:szCs w:val="20"/>
          <w:lang w:val="en-US"/>
        </w:rPr>
        <w:t>"\t"</w:t>
      </w:r>
      <w:r w:rsidRPr="007B2133">
        <w:rPr>
          <w:rFonts w:ascii="Courier New" w:hAnsi="Courier New" w:cs="Courier New"/>
          <w:noProof/>
          <w:sz w:val="20"/>
          <w:szCs w:val="20"/>
          <w:lang w:val="en-US"/>
        </w:rPr>
        <w:t xml:space="preserve"> + x);</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Key();</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E723B2" w:rsidRPr="007B2133" w:rsidRDefault="00E723B2" w:rsidP="00E723B2">
      <w:pPr>
        <w:rPr>
          <w:szCs w:val="28"/>
          <w:lang w:val="en-US"/>
        </w:rPr>
      </w:pPr>
      <w:r w:rsidRPr="007B2133">
        <w:rPr>
          <w:rFonts w:ascii="Courier New" w:hAnsi="Courier New" w:cs="Courier New"/>
          <w:noProof/>
          <w:sz w:val="20"/>
          <w:szCs w:val="20"/>
          <w:lang w:val="en-US"/>
        </w:rPr>
        <w:t>}</w:t>
      </w:r>
    </w:p>
    <w:p w:rsidR="00E723B2" w:rsidRPr="006037DC" w:rsidRDefault="00E723B2" w:rsidP="00E723B2">
      <w:pPr>
        <w:pStyle w:val="4"/>
      </w:pPr>
      <w:r w:rsidRPr="006037DC">
        <w:t>3. Генерація випадкових чисел</w:t>
      </w:r>
    </w:p>
    <w:p w:rsidR="00E723B2" w:rsidRPr="006037DC" w:rsidRDefault="00E723B2" w:rsidP="00E723B2">
      <w:pPr>
        <w:rPr>
          <w:noProof/>
          <w:szCs w:val="28"/>
        </w:rPr>
      </w:pPr>
      <w:r w:rsidRPr="006037DC">
        <w:rPr>
          <w:szCs w:val="28"/>
        </w:rPr>
        <w:t xml:space="preserve">Потреба  в генерації випадкових чисел часто виникає в програмуванні. В C# є </w:t>
      </w:r>
      <w:r w:rsidRPr="006037DC">
        <w:rPr>
          <w:i/>
          <w:szCs w:val="28"/>
        </w:rPr>
        <w:t>нестатичний</w:t>
      </w:r>
      <w:r w:rsidRPr="006037DC">
        <w:rPr>
          <w:szCs w:val="28"/>
        </w:rPr>
        <w:t xml:space="preserve"> клас Random, методи якого дозволяють генерувати різні послідовності випадкових чисел. Нижче наведено приклад з лекції 4 в якому в методі </w:t>
      </w:r>
      <w:r w:rsidRPr="006037DC">
        <w:rPr>
          <w:noProof/>
          <w:szCs w:val="28"/>
        </w:rPr>
        <w:t xml:space="preserve">ValsGenerator  створюється об'єкт  </w:t>
      </w:r>
      <w:r w:rsidRPr="006037DC">
        <w:rPr>
          <w:b/>
          <w:noProof/>
          <w:szCs w:val="28"/>
        </w:rPr>
        <w:t>aRand</w:t>
      </w:r>
      <w:r w:rsidRPr="006037DC">
        <w:rPr>
          <w:noProof/>
          <w:szCs w:val="28"/>
        </w:rPr>
        <w:t xml:space="preserve">. Далі в циклі викликається  метод </w:t>
      </w:r>
      <w:r w:rsidRPr="006037DC">
        <w:rPr>
          <w:b/>
          <w:noProof/>
          <w:szCs w:val="28"/>
        </w:rPr>
        <w:t xml:space="preserve">aRand.Next(100), </w:t>
      </w:r>
      <w:r w:rsidRPr="006037DC">
        <w:rPr>
          <w:noProof/>
          <w:szCs w:val="28"/>
        </w:rPr>
        <w:t xml:space="preserve">який при кожному виклику генерує одне випадкове число від 1 до100 і призначає його черговому елементу масиву. </w:t>
      </w:r>
      <w:r w:rsidRPr="006037DC">
        <w:rPr>
          <w:b/>
          <w:noProof/>
          <w:szCs w:val="28"/>
        </w:rPr>
        <w:t xml:space="preserve"> </w:t>
      </w:r>
      <w:r w:rsidRPr="006037DC">
        <w:rPr>
          <w:noProof/>
          <w:szCs w:val="28"/>
        </w:rPr>
        <w:t xml:space="preserve">Зверніть увагу, що </w:t>
      </w:r>
      <w:r w:rsidRPr="006037DC">
        <w:rPr>
          <w:szCs w:val="28"/>
        </w:rPr>
        <w:t xml:space="preserve">метод </w:t>
      </w:r>
      <w:r w:rsidRPr="006037DC">
        <w:rPr>
          <w:b/>
          <w:noProof/>
          <w:szCs w:val="28"/>
        </w:rPr>
        <w:t>ValsGenerator</w:t>
      </w:r>
      <w:r w:rsidRPr="006037DC">
        <w:rPr>
          <w:noProof/>
          <w:szCs w:val="28"/>
        </w:rPr>
        <w:t xml:space="preserve">  є статичним.</w:t>
      </w:r>
    </w:p>
    <w:p w:rsidR="00E723B2" w:rsidRPr="006037DC" w:rsidRDefault="00E723B2" w:rsidP="00E723B2">
      <w:pPr>
        <w:rPr>
          <w:szCs w:val="28"/>
        </w:rPr>
      </w:pPr>
      <w:r w:rsidRPr="006037DC">
        <w:rPr>
          <w:szCs w:val="28"/>
        </w:rPr>
        <w:t xml:space="preserve">В методі </w:t>
      </w:r>
      <w:r w:rsidRPr="006037DC">
        <w:rPr>
          <w:b/>
          <w:noProof/>
          <w:szCs w:val="28"/>
        </w:rPr>
        <w:t xml:space="preserve">Main </w:t>
      </w:r>
      <w:r w:rsidRPr="006037DC">
        <w:rPr>
          <w:noProof/>
          <w:szCs w:val="28"/>
        </w:rPr>
        <w:t xml:space="preserve">створюється масив </w:t>
      </w:r>
      <w:r w:rsidRPr="006037DC">
        <w:rPr>
          <w:b/>
          <w:noProof/>
          <w:szCs w:val="28"/>
        </w:rPr>
        <w:t xml:space="preserve">Data, </w:t>
      </w:r>
      <w:r w:rsidRPr="006037DC">
        <w:rPr>
          <w:noProof/>
          <w:szCs w:val="28"/>
        </w:rPr>
        <w:t xml:space="preserve">викликається метод </w:t>
      </w:r>
      <w:r w:rsidRPr="006037DC">
        <w:rPr>
          <w:b/>
          <w:noProof/>
          <w:szCs w:val="28"/>
        </w:rPr>
        <w:t xml:space="preserve">ValsGenerator </w:t>
      </w:r>
      <w:r w:rsidRPr="006037DC">
        <w:rPr>
          <w:noProof/>
          <w:szCs w:val="28"/>
        </w:rPr>
        <w:t xml:space="preserve">для його заповнення, потім викликається метод </w:t>
      </w:r>
      <w:r w:rsidRPr="006037DC">
        <w:rPr>
          <w:noProof/>
          <w:color w:val="2B91AF"/>
          <w:szCs w:val="28"/>
        </w:rPr>
        <w:t>Array</w:t>
      </w:r>
      <w:r w:rsidRPr="006037DC">
        <w:rPr>
          <w:noProof/>
          <w:szCs w:val="28"/>
        </w:rPr>
        <w:t>.Sort(Data) для його сортування. Після чого елементи масиву виводяться в циклі на консоль.</w:t>
      </w:r>
    </w:p>
    <w:p w:rsidR="00E723B2" w:rsidRPr="006037DC" w:rsidRDefault="00E723B2" w:rsidP="00E723B2">
      <w:pPr>
        <w:rPr>
          <w:szCs w:val="28"/>
        </w:rPr>
      </w:pPr>
    </w:p>
    <w:p w:rsidR="00E723B2" w:rsidRPr="007B2133" w:rsidRDefault="00E723B2" w:rsidP="00E723B2">
      <w:pPr>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Collections.Generic;</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Linq;</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Text;</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namespace</w:t>
      </w:r>
      <w:r w:rsidRPr="007B2133">
        <w:rPr>
          <w:rFonts w:ascii="Courier New" w:hAnsi="Courier New" w:cs="Courier New"/>
          <w:noProof/>
          <w:sz w:val="20"/>
          <w:szCs w:val="20"/>
          <w:lang w:val="en-US"/>
        </w:rPr>
        <w:t xml:space="preserve"> Console_Lab4</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E723B2" w:rsidRPr="007B2133" w:rsidRDefault="00E723B2" w:rsidP="00E723B2">
      <w:pPr>
        <w:autoSpaceDE w:val="0"/>
        <w:autoSpaceDN w:val="0"/>
        <w:adjustRightInd w:val="0"/>
        <w:rPr>
          <w:rFonts w:ascii="Courier New" w:hAnsi="Courier New" w:cs="Courier New"/>
          <w:noProof/>
          <w:color w:val="2B91A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lass</w:t>
      </w: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Program</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        </w:t>
      </w:r>
    </w:p>
    <w:p w:rsidR="00E723B2" w:rsidRPr="007B2133" w:rsidRDefault="00E723B2" w:rsidP="00E723B2">
      <w:pPr>
        <w:autoSpaceDE w:val="0"/>
        <w:autoSpaceDN w:val="0"/>
        <w:adjustRightInd w:val="0"/>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8000"/>
          <w:sz w:val="20"/>
          <w:szCs w:val="20"/>
          <w:lang w:val="en-US"/>
        </w:rPr>
        <w:t>// генератор даних</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void</w:t>
      </w:r>
      <w:r w:rsidRPr="007B2133">
        <w:rPr>
          <w:rFonts w:ascii="Courier New" w:hAnsi="Courier New" w:cs="Courier New"/>
          <w:noProof/>
          <w:sz w:val="20"/>
          <w:szCs w:val="20"/>
          <w:lang w:val="en-US"/>
        </w:rPr>
        <w:t xml:space="preserve"> ValsGenerator(</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Vals)</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E723B2" w:rsidRPr="007B2133" w:rsidRDefault="00E723B2" w:rsidP="00E723B2">
      <w:pPr>
        <w:autoSpaceDE w:val="0"/>
        <w:autoSpaceDN w:val="0"/>
        <w:adjustRightInd w:val="0"/>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8000"/>
          <w:sz w:val="20"/>
          <w:szCs w:val="20"/>
          <w:lang w:val="en-US"/>
        </w:rPr>
        <w:t>// Random - клас для генерації випадкових чисел</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Random</w:t>
      </w:r>
      <w:r w:rsidRPr="007B2133">
        <w:rPr>
          <w:rFonts w:ascii="Courier New" w:hAnsi="Courier New" w:cs="Courier New"/>
          <w:noProof/>
          <w:sz w:val="20"/>
          <w:szCs w:val="20"/>
          <w:lang w:val="en-US"/>
        </w:rPr>
        <w:t xml:space="preserve"> aRand = </w:t>
      </w:r>
      <w:r w:rsidRPr="007B2133">
        <w:rPr>
          <w:rFonts w:ascii="Courier New" w:hAnsi="Courier New" w:cs="Courier New"/>
          <w:noProof/>
          <w:color w:val="0000FF"/>
          <w:sz w:val="20"/>
          <w:szCs w:val="20"/>
          <w:lang w:val="en-US"/>
        </w:rPr>
        <w:t>new</w:t>
      </w: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Random</w:t>
      </w:r>
      <w:r w:rsidRPr="007B2133">
        <w:rPr>
          <w:rFonts w:ascii="Courier New" w:hAnsi="Courier New" w:cs="Courier New"/>
          <w:noProof/>
          <w:sz w:val="20"/>
          <w:szCs w:val="20"/>
          <w:lang w:val="en-US"/>
        </w:rPr>
        <w:t>();</w:t>
      </w:r>
    </w:p>
    <w:p w:rsidR="00E723B2" w:rsidRPr="007B2133" w:rsidRDefault="00E723B2" w:rsidP="00E723B2">
      <w:pPr>
        <w:autoSpaceDE w:val="0"/>
        <w:autoSpaceDN w:val="0"/>
        <w:adjustRightInd w:val="0"/>
        <w:rPr>
          <w:rFonts w:ascii="Courier New" w:hAnsi="Courier New" w:cs="Courier New"/>
          <w:noProof/>
          <w:color w:val="008000"/>
          <w:sz w:val="20"/>
          <w:szCs w:val="20"/>
          <w:lang w:val="en-US"/>
        </w:rPr>
      </w:pPr>
      <w:r w:rsidRPr="007B2133">
        <w:rPr>
          <w:rFonts w:ascii="Courier New" w:hAnsi="Courier New" w:cs="Courier New"/>
          <w:noProof/>
          <w:sz w:val="20"/>
          <w:szCs w:val="20"/>
          <w:lang w:val="en-US"/>
        </w:rPr>
        <w:lastRenderedPageBreak/>
        <w:t xml:space="preserve">            </w:t>
      </w:r>
      <w:r w:rsidRPr="007B2133">
        <w:rPr>
          <w:rFonts w:ascii="Courier New" w:hAnsi="Courier New" w:cs="Courier New"/>
          <w:noProof/>
          <w:color w:val="008000"/>
          <w:sz w:val="20"/>
          <w:szCs w:val="20"/>
          <w:lang w:val="en-US"/>
        </w:rPr>
        <w:t>// заповнення масиву</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for</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i = 0; i &lt; Vals.Length; i++)</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Vals[i] = aRand.Next(100);</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void</w:t>
      </w:r>
      <w:r w:rsidRPr="007B2133">
        <w:rPr>
          <w:rFonts w:ascii="Courier New" w:hAnsi="Courier New" w:cs="Courier New"/>
          <w:noProof/>
          <w:sz w:val="20"/>
          <w:szCs w:val="20"/>
          <w:lang w:val="en-US"/>
        </w:rPr>
        <w:t xml:space="preserve"> Main(</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args)</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onst</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N = 10;</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Data = </w:t>
      </w:r>
      <w:r w:rsidRPr="007B2133">
        <w:rPr>
          <w:rFonts w:ascii="Courier New" w:hAnsi="Courier New" w:cs="Courier New"/>
          <w:noProof/>
          <w:color w:val="0000FF"/>
          <w:sz w:val="20"/>
          <w:szCs w:val="20"/>
          <w:lang w:val="en-US"/>
        </w:rPr>
        <w:t>new</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N];</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ValsGenerator(Data);</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Array</w:t>
      </w:r>
      <w:r w:rsidRPr="007B2133">
        <w:rPr>
          <w:rFonts w:ascii="Courier New" w:hAnsi="Courier New" w:cs="Courier New"/>
          <w:noProof/>
          <w:sz w:val="20"/>
          <w:szCs w:val="20"/>
          <w:lang w:val="en-US"/>
        </w:rPr>
        <w:t>.Sort(Data);</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Друк відсортованих даних"</w:t>
      </w:r>
      <w:r w:rsidRPr="007B2133">
        <w:rPr>
          <w:rFonts w:ascii="Courier New" w:hAnsi="Courier New" w:cs="Courier New"/>
          <w:noProof/>
          <w:sz w:val="20"/>
          <w:szCs w:val="20"/>
          <w:lang w:val="en-US"/>
        </w:rPr>
        <w:t>);</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for</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i = 0; i &lt; Data.Length; i++)</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Data["</w:t>
      </w:r>
      <w:r w:rsidRPr="007B2133">
        <w:rPr>
          <w:rFonts w:ascii="Courier New" w:hAnsi="Courier New" w:cs="Courier New"/>
          <w:noProof/>
          <w:sz w:val="20"/>
          <w:szCs w:val="20"/>
          <w:lang w:val="en-US"/>
        </w:rPr>
        <w:t xml:space="preserve"> + i + </w:t>
      </w:r>
      <w:r w:rsidRPr="007B2133">
        <w:rPr>
          <w:rFonts w:ascii="Courier New" w:hAnsi="Courier New" w:cs="Courier New"/>
          <w:noProof/>
          <w:color w:val="A31515"/>
          <w:sz w:val="20"/>
          <w:szCs w:val="20"/>
          <w:lang w:val="en-US"/>
        </w:rPr>
        <w:t>"] = "</w:t>
      </w:r>
      <w:r w:rsidRPr="007B2133">
        <w:rPr>
          <w:rFonts w:ascii="Courier New" w:hAnsi="Courier New" w:cs="Courier New"/>
          <w:noProof/>
          <w:sz w:val="20"/>
          <w:szCs w:val="20"/>
          <w:lang w:val="en-US"/>
        </w:rPr>
        <w:t xml:space="preserve"> + Data[i]);</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Line();</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E723B2" w:rsidRPr="006037DC" w:rsidRDefault="00E723B2" w:rsidP="00E723B2">
      <w:pPr>
        <w:autoSpaceDE w:val="0"/>
        <w:autoSpaceDN w:val="0"/>
        <w:adjustRightInd w:val="0"/>
        <w:rPr>
          <w:noProof/>
          <w:szCs w:val="28"/>
        </w:rPr>
      </w:pPr>
      <w:r w:rsidRPr="006037DC">
        <w:rPr>
          <w:noProof/>
          <w:szCs w:val="28"/>
        </w:rPr>
        <w:t xml:space="preserve">Зверніть увагу, що при виводі масиву </w:t>
      </w:r>
    </w:p>
    <w:p w:rsidR="00E723B2" w:rsidRPr="007B2133" w:rsidRDefault="00E723B2" w:rsidP="00E723B2">
      <w:pPr>
        <w:autoSpaceDE w:val="0"/>
        <w:autoSpaceDN w:val="0"/>
        <w:adjustRightInd w:val="0"/>
        <w:rPr>
          <w:noProof/>
          <w:szCs w:val="28"/>
          <w:lang w:val="en-US"/>
        </w:rPr>
      </w:pPr>
      <w:r w:rsidRPr="007B2133">
        <w:rPr>
          <w:noProof/>
          <w:color w:val="2B91AF"/>
          <w:szCs w:val="28"/>
          <w:lang w:val="en-US"/>
        </w:rPr>
        <w:t>Console</w:t>
      </w:r>
      <w:r w:rsidRPr="007B2133">
        <w:rPr>
          <w:noProof/>
          <w:szCs w:val="28"/>
          <w:lang w:val="en-US"/>
        </w:rPr>
        <w:t>.WriteLine(</w:t>
      </w:r>
      <w:r w:rsidRPr="007B2133">
        <w:rPr>
          <w:noProof/>
          <w:color w:val="A31515"/>
          <w:szCs w:val="28"/>
          <w:lang w:val="en-US"/>
        </w:rPr>
        <w:t>"Data["</w:t>
      </w:r>
      <w:r w:rsidRPr="007B2133">
        <w:rPr>
          <w:noProof/>
          <w:szCs w:val="28"/>
          <w:lang w:val="en-US"/>
        </w:rPr>
        <w:t xml:space="preserve"> + i + </w:t>
      </w:r>
      <w:r w:rsidRPr="007B2133">
        <w:rPr>
          <w:noProof/>
          <w:color w:val="A31515"/>
          <w:szCs w:val="28"/>
          <w:lang w:val="en-US"/>
        </w:rPr>
        <w:t>"] = "</w:t>
      </w:r>
      <w:r w:rsidRPr="007B2133">
        <w:rPr>
          <w:noProof/>
          <w:szCs w:val="28"/>
          <w:lang w:val="en-US"/>
        </w:rPr>
        <w:t xml:space="preserve"> + Data[i]);</w:t>
      </w:r>
    </w:p>
    <w:p w:rsidR="00E723B2" w:rsidRPr="006037DC" w:rsidRDefault="00E723B2" w:rsidP="00E723B2">
      <w:pPr>
        <w:rPr>
          <w:szCs w:val="28"/>
        </w:rPr>
      </w:pPr>
      <w:r w:rsidRPr="006037DC">
        <w:rPr>
          <w:szCs w:val="28"/>
        </w:rPr>
        <w:t>виконується неявне приведення з типу int до типу string.</w:t>
      </w:r>
    </w:p>
    <w:p w:rsidR="00E723B2" w:rsidRPr="006037DC" w:rsidRDefault="00E723B2" w:rsidP="00E723B2">
      <w:pPr>
        <w:pStyle w:val="4"/>
      </w:pPr>
      <w:r w:rsidRPr="006037DC">
        <w:t>4. Робота з математичними функціями</w:t>
      </w:r>
    </w:p>
    <w:p w:rsidR="00E723B2" w:rsidRPr="006037DC" w:rsidRDefault="00E723B2" w:rsidP="00E723B2">
      <w:pPr>
        <w:autoSpaceDE w:val="0"/>
        <w:autoSpaceDN w:val="0"/>
        <w:adjustRightInd w:val="0"/>
        <w:rPr>
          <w:szCs w:val="28"/>
        </w:rPr>
      </w:pPr>
      <w:r w:rsidRPr="006037DC">
        <w:rPr>
          <w:szCs w:val="28"/>
        </w:rPr>
        <w:t xml:space="preserve">Клас Math містить методи для роботи з математичними функціями. </w:t>
      </w:r>
    </w:p>
    <w:p w:rsidR="00E723B2" w:rsidRPr="006037DC" w:rsidRDefault="00E723B2" w:rsidP="00E723B2">
      <w:pPr>
        <w:rPr>
          <w:szCs w:val="28"/>
        </w:rPr>
      </w:pPr>
      <w:r w:rsidRPr="006037DC">
        <w:rPr>
          <w:szCs w:val="28"/>
        </w:rPr>
        <w:t xml:space="preserve">Розглянемо ще один приклад – використання масивів і математичних функцій в задачах обчислювальної математики. </w:t>
      </w:r>
    </w:p>
    <w:p w:rsidR="00E723B2" w:rsidRPr="006037DC" w:rsidRDefault="00E723B2" w:rsidP="00E723B2">
      <w:pPr>
        <w:rPr>
          <w:b/>
          <w:szCs w:val="28"/>
        </w:rPr>
      </w:pPr>
      <w:r w:rsidRPr="006037DC">
        <w:rPr>
          <w:b/>
          <w:szCs w:val="28"/>
        </w:rPr>
        <w:t>Постановка задачі</w:t>
      </w:r>
    </w:p>
    <w:p w:rsidR="00E723B2" w:rsidRPr="006037DC" w:rsidRDefault="00E723B2" w:rsidP="00E723B2">
      <w:pPr>
        <w:autoSpaceDE w:val="0"/>
        <w:autoSpaceDN w:val="0"/>
        <w:adjustRightInd w:val="0"/>
        <w:rPr>
          <w:szCs w:val="28"/>
        </w:rPr>
      </w:pPr>
      <w:r w:rsidRPr="006037DC">
        <w:rPr>
          <w:szCs w:val="28"/>
        </w:rPr>
        <w:t>Знайти дійсні корені рівняння 6x</w:t>
      </w:r>
      <w:r w:rsidRPr="006037DC">
        <w:rPr>
          <w:szCs w:val="28"/>
          <w:vertAlign w:val="superscript"/>
        </w:rPr>
        <w:t>4</w:t>
      </w:r>
      <w:r w:rsidRPr="006037DC">
        <w:rPr>
          <w:szCs w:val="28"/>
        </w:rPr>
        <w:t>-3x</w:t>
      </w:r>
      <w:r w:rsidRPr="006037DC">
        <w:rPr>
          <w:szCs w:val="28"/>
          <w:vertAlign w:val="superscript"/>
        </w:rPr>
        <w:t>3</w:t>
      </w:r>
      <w:r w:rsidRPr="006037DC">
        <w:rPr>
          <w:szCs w:val="28"/>
        </w:rPr>
        <w:t>+8x</w:t>
      </w:r>
      <w:r w:rsidRPr="006037DC">
        <w:rPr>
          <w:szCs w:val="28"/>
          <w:vertAlign w:val="superscript"/>
        </w:rPr>
        <w:t>2</w:t>
      </w:r>
      <w:r w:rsidRPr="006037DC">
        <w:rPr>
          <w:szCs w:val="28"/>
        </w:rPr>
        <w:t>-5=0 за методом бісекції (ділення навпіл) на відрізках [0, 1], [-1, 0].</w:t>
      </w:r>
    </w:p>
    <w:p w:rsidR="00E723B2" w:rsidRPr="006037DC" w:rsidRDefault="00E723B2" w:rsidP="00E723B2">
      <w:pPr>
        <w:autoSpaceDE w:val="0"/>
        <w:autoSpaceDN w:val="0"/>
        <w:adjustRightInd w:val="0"/>
        <w:rPr>
          <w:b/>
          <w:szCs w:val="28"/>
        </w:rPr>
      </w:pPr>
      <w:r w:rsidRPr="006037DC">
        <w:rPr>
          <w:b/>
          <w:szCs w:val="28"/>
        </w:rPr>
        <w:t>Алгоритм методу:</w:t>
      </w:r>
    </w:p>
    <w:p w:rsidR="00E723B2" w:rsidRPr="006037DC" w:rsidRDefault="00E723B2" w:rsidP="00E723B2">
      <w:pPr>
        <w:rPr>
          <w:szCs w:val="28"/>
        </w:rPr>
      </w:pPr>
      <w:r w:rsidRPr="006037DC">
        <w:rPr>
          <w:szCs w:val="28"/>
        </w:rPr>
        <w:t xml:space="preserve">Нехай [а,b] відрізок, на якому шукають корені. Припустимо, що функція f(x) неперервна на [а,b] і на кінцях приймає значення різних знаків </w:t>
      </w:r>
      <w:r w:rsidRPr="006037DC">
        <w:rPr>
          <w:szCs w:val="28"/>
        </w:rPr>
        <w:fldChar w:fldCharType="begin"/>
      </w:r>
      <w:r w:rsidRPr="006037DC">
        <w:rPr>
          <w:szCs w:val="28"/>
        </w:rPr>
        <w:instrText xml:space="preserve"> INCLUDEPICTURE "http://exponenta.ru/educat/class/courses/vvm/theme_2/images/image10.gif" \* MERGEFORMATINET </w:instrText>
      </w:r>
      <w:r w:rsidRPr="006037DC">
        <w:rPr>
          <w:szCs w:val="28"/>
        </w:rPr>
        <w:fldChar w:fldCharType="separate"/>
      </w:r>
      <w:r w:rsidR="00C00962" w:rsidRPr="006037DC">
        <w:rPr>
          <w:szCs w:val="28"/>
        </w:rPr>
        <w:fldChar w:fldCharType="begin"/>
      </w:r>
      <w:r w:rsidR="00C00962" w:rsidRPr="006037DC">
        <w:rPr>
          <w:szCs w:val="28"/>
        </w:rPr>
        <w:instrText xml:space="preserve"> INCLUDEPICTURE  "http://exponenta.ru/educat/class/courses/vvm/theme_2/images/image10.gif" \* MERGEFORMATINET </w:instrText>
      </w:r>
      <w:r w:rsidR="00C00962" w:rsidRPr="006037DC">
        <w:rPr>
          <w:szCs w:val="28"/>
        </w:rPr>
        <w:fldChar w:fldCharType="separate"/>
      </w:r>
      <w:r w:rsidR="004526A7" w:rsidRPr="006037DC">
        <w:rPr>
          <w:szCs w:val="28"/>
        </w:rPr>
        <w:fldChar w:fldCharType="begin"/>
      </w:r>
      <w:r w:rsidR="004526A7" w:rsidRPr="006037DC">
        <w:rPr>
          <w:szCs w:val="28"/>
        </w:rPr>
        <w:instrText xml:space="preserve"> INCLUDEPICTURE  "http://exponenta.ru/educat/class/courses/vvm/theme_2/images/image10.gif" \* MERGEFORMATINET </w:instrText>
      </w:r>
      <w:r w:rsidR="004526A7" w:rsidRPr="006037DC">
        <w:rPr>
          <w:szCs w:val="28"/>
        </w:rPr>
        <w:fldChar w:fldCharType="separate"/>
      </w:r>
      <w:r w:rsidR="006C6E75" w:rsidRPr="006037DC">
        <w:rPr>
          <w:szCs w:val="28"/>
        </w:rPr>
        <w:fldChar w:fldCharType="begin"/>
      </w:r>
      <w:r w:rsidR="006C6E75" w:rsidRPr="006037DC">
        <w:rPr>
          <w:szCs w:val="28"/>
        </w:rPr>
        <w:instrText xml:space="preserve"> INCLUDEPICTURE  "http://exponenta.ru/educat/class/courses/vvm/theme_2/images/image10.gif" \* MERGEFORMATINET </w:instrText>
      </w:r>
      <w:r w:rsidR="006C6E75" w:rsidRPr="006037DC">
        <w:rPr>
          <w:szCs w:val="28"/>
        </w:rPr>
        <w:fldChar w:fldCharType="separate"/>
      </w:r>
      <w:r w:rsidR="00251BBB" w:rsidRPr="006037DC">
        <w:rPr>
          <w:szCs w:val="28"/>
        </w:rPr>
        <w:fldChar w:fldCharType="begin"/>
      </w:r>
      <w:r w:rsidR="00251BBB" w:rsidRPr="006037DC">
        <w:rPr>
          <w:szCs w:val="28"/>
        </w:rPr>
        <w:instrText xml:space="preserve"> INCLUDEPICTURE  "http://exponenta.ru/educat/class/courses/vvm/theme_2/images/image10.gif" \* MERGEFORMATINET </w:instrText>
      </w:r>
      <w:r w:rsidR="00251BBB" w:rsidRPr="006037DC">
        <w:rPr>
          <w:szCs w:val="28"/>
        </w:rPr>
        <w:fldChar w:fldCharType="separate"/>
      </w:r>
      <w:r w:rsidR="00F60488" w:rsidRPr="006037DC">
        <w:rPr>
          <w:szCs w:val="28"/>
        </w:rPr>
        <w:fldChar w:fldCharType="begin"/>
      </w:r>
      <w:r w:rsidR="00F60488" w:rsidRPr="006037DC">
        <w:rPr>
          <w:szCs w:val="28"/>
        </w:rPr>
        <w:instrText xml:space="preserve"> INCLUDEPICTURE  "http://exponenta.ru/educat/class/courses/vvm/theme_2/images/image10.gif" \* MERGEFORMATINET </w:instrText>
      </w:r>
      <w:r w:rsidR="00F60488" w:rsidRPr="006037DC">
        <w:rPr>
          <w:szCs w:val="28"/>
        </w:rPr>
        <w:fldChar w:fldCharType="separate"/>
      </w:r>
      <w:r w:rsidR="00903850" w:rsidRPr="006037DC">
        <w:rPr>
          <w:szCs w:val="28"/>
        </w:rPr>
        <w:fldChar w:fldCharType="begin"/>
      </w:r>
      <w:r w:rsidR="00903850" w:rsidRPr="006037DC">
        <w:rPr>
          <w:szCs w:val="28"/>
        </w:rPr>
        <w:instrText xml:space="preserve"> INCLUDEPICTURE  "http://exponenta.ru/educat/class/courses/vvm/theme_2/images/image10.gif" \* MERGEFORMATINET </w:instrText>
      </w:r>
      <w:r w:rsidR="00903850" w:rsidRPr="006037DC">
        <w:rPr>
          <w:szCs w:val="28"/>
        </w:rPr>
        <w:fldChar w:fldCharType="separate"/>
      </w:r>
      <w:r w:rsidR="009533C5" w:rsidRPr="006037DC">
        <w:rPr>
          <w:szCs w:val="28"/>
        </w:rPr>
        <w:fldChar w:fldCharType="begin"/>
      </w:r>
      <w:r w:rsidR="009533C5" w:rsidRPr="006037DC">
        <w:rPr>
          <w:szCs w:val="28"/>
        </w:rPr>
        <w:instrText xml:space="preserve"> INCLUDEPICTURE  "http://exponenta.ru/educat/class/courses/vvm/theme_2/images/image10.gif" \* MERGEFORMATINET </w:instrText>
      </w:r>
      <w:r w:rsidR="009533C5" w:rsidRPr="006037DC">
        <w:rPr>
          <w:szCs w:val="28"/>
        </w:rPr>
        <w:fldChar w:fldCharType="separate"/>
      </w:r>
      <w:r w:rsidR="00993C74" w:rsidRPr="006037DC">
        <w:rPr>
          <w:szCs w:val="28"/>
        </w:rPr>
        <w:fldChar w:fldCharType="begin"/>
      </w:r>
      <w:r w:rsidR="00993C74" w:rsidRPr="006037DC">
        <w:rPr>
          <w:szCs w:val="28"/>
        </w:rPr>
        <w:instrText xml:space="preserve"> INCLUDEPICTURE  "http://exponenta.ru/educat/class/courses/vvm/theme_2/images/image10.gif" \* MERGEFORMATINET </w:instrText>
      </w:r>
      <w:r w:rsidR="00993C74" w:rsidRPr="006037DC">
        <w:rPr>
          <w:szCs w:val="28"/>
        </w:rPr>
        <w:fldChar w:fldCharType="separate"/>
      </w:r>
      <w:r w:rsidR="00F10604" w:rsidRPr="006037DC">
        <w:rPr>
          <w:szCs w:val="28"/>
        </w:rPr>
        <w:fldChar w:fldCharType="begin"/>
      </w:r>
      <w:r w:rsidR="00F10604" w:rsidRPr="006037DC">
        <w:rPr>
          <w:szCs w:val="28"/>
        </w:rPr>
        <w:instrText xml:space="preserve"> INCLUDEPICTURE  "http://exponenta.ru/educat/class/courses/vvm/theme_2/images/image10.gif" \* MERGEFORMATINET </w:instrText>
      </w:r>
      <w:r w:rsidR="00F10604" w:rsidRPr="006037DC">
        <w:rPr>
          <w:szCs w:val="28"/>
        </w:rPr>
        <w:fldChar w:fldCharType="separate"/>
      </w:r>
      <w:r w:rsidR="004575C6" w:rsidRPr="006037DC">
        <w:rPr>
          <w:szCs w:val="28"/>
        </w:rPr>
        <w:fldChar w:fldCharType="begin"/>
      </w:r>
      <w:r w:rsidR="004575C6" w:rsidRPr="006037DC">
        <w:rPr>
          <w:szCs w:val="28"/>
        </w:rPr>
        <w:instrText xml:space="preserve"> INCLUDEPICTURE  "http://exponenta.ru/educat/class/courses/vvm/theme_2/images/image10.gif" \* MERGEFORMATINET </w:instrText>
      </w:r>
      <w:r w:rsidR="004575C6" w:rsidRPr="006037DC">
        <w:rPr>
          <w:szCs w:val="28"/>
        </w:rPr>
        <w:fldChar w:fldCharType="separate"/>
      </w:r>
      <w:r w:rsidR="00B65062" w:rsidRPr="006037DC">
        <w:rPr>
          <w:szCs w:val="28"/>
        </w:rPr>
        <w:fldChar w:fldCharType="begin"/>
      </w:r>
      <w:r w:rsidR="00B65062" w:rsidRPr="006037DC">
        <w:rPr>
          <w:szCs w:val="28"/>
        </w:rPr>
        <w:instrText xml:space="preserve"> INCLUDEPICTURE  "http://exponenta.ru/educat/class/courses/vvm/theme_2/images/image10.gif" \* MERGEFORMATINET </w:instrText>
      </w:r>
      <w:r w:rsidR="00B65062" w:rsidRPr="006037DC">
        <w:rPr>
          <w:szCs w:val="28"/>
        </w:rPr>
        <w:fldChar w:fldCharType="separate"/>
      </w:r>
      <w:r w:rsidR="00D24BFF" w:rsidRPr="006037DC">
        <w:rPr>
          <w:szCs w:val="28"/>
        </w:rPr>
        <w:fldChar w:fldCharType="begin"/>
      </w:r>
      <w:r w:rsidR="00D24BFF" w:rsidRPr="006037DC">
        <w:rPr>
          <w:szCs w:val="28"/>
        </w:rPr>
        <w:instrText xml:space="preserve"> INCLUDEPICTURE  "http://exponenta.ru/educat/class/courses/vvm/theme_2/images/image10.gif" \* MERGEFORMATINET </w:instrText>
      </w:r>
      <w:r w:rsidR="00D24BFF" w:rsidRPr="006037DC">
        <w:rPr>
          <w:szCs w:val="28"/>
        </w:rPr>
        <w:fldChar w:fldCharType="separate"/>
      </w:r>
      <w:r w:rsidR="001E02B2" w:rsidRPr="006037DC">
        <w:rPr>
          <w:szCs w:val="28"/>
        </w:rPr>
        <w:fldChar w:fldCharType="begin"/>
      </w:r>
      <w:r w:rsidR="001E02B2" w:rsidRPr="006037DC">
        <w:rPr>
          <w:szCs w:val="28"/>
        </w:rPr>
        <w:instrText xml:space="preserve"> INCLUDEPICTURE  "http://exponenta.ru/educat/class/courses/vvm/theme_2/images/image10.gif" \* MERGEFORMATINET </w:instrText>
      </w:r>
      <w:r w:rsidR="001E02B2" w:rsidRPr="006037DC">
        <w:rPr>
          <w:szCs w:val="28"/>
        </w:rPr>
        <w:fldChar w:fldCharType="separate"/>
      </w:r>
      <w:r w:rsidR="00A77DE6" w:rsidRPr="006037DC">
        <w:rPr>
          <w:szCs w:val="28"/>
        </w:rPr>
        <w:fldChar w:fldCharType="begin"/>
      </w:r>
      <w:r w:rsidR="00A77DE6" w:rsidRPr="006037DC">
        <w:rPr>
          <w:szCs w:val="28"/>
        </w:rPr>
        <w:instrText xml:space="preserve"> INCLUDEPICTURE  "http://exponenta.ru/educat/class/courses/vvm/theme_2/images/image10.gif" \* MERGEFORMATINET </w:instrText>
      </w:r>
      <w:r w:rsidR="00A77DE6" w:rsidRPr="006037DC">
        <w:rPr>
          <w:szCs w:val="28"/>
        </w:rPr>
        <w:fldChar w:fldCharType="separate"/>
      </w:r>
      <w:r w:rsidR="00375555" w:rsidRPr="006037DC">
        <w:rPr>
          <w:szCs w:val="28"/>
        </w:rPr>
        <w:fldChar w:fldCharType="begin"/>
      </w:r>
      <w:r w:rsidR="00375555" w:rsidRPr="006037DC">
        <w:rPr>
          <w:szCs w:val="28"/>
        </w:rPr>
        <w:instrText xml:space="preserve"> INCLUDEPICTURE  "http://exponenta.ru/educat/class/courses/vvm/theme_2/images/image10.gif" \* MERGEFORMATINET </w:instrText>
      </w:r>
      <w:r w:rsidR="00375555" w:rsidRPr="006037DC">
        <w:rPr>
          <w:szCs w:val="28"/>
        </w:rPr>
        <w:fldChar w:fldCharType="separate"/>
      </w:r>
      <w:r w:rsidR="00CE291E" w:rsidRPr="006037DC">
        <w:rPr>
          <w:szCs w:val="28"/>
        </w:rPr>
        <w:fldChar w:fldCharType="begin"/>
      </w:r>
      <w:r w:rsidR="00CE291E" w:rsidRPr="006037DC">
        <w:rPr>
          <w:szCs w:val="28"/>
        </w:rPr>
        <w:instrText xml:space="preserve"> INCLUDEPICTURE  "http://exponenta.ru/educat/class/courses/vvm/theme_2/images/image10.gif" \* MERGEFORMATINET </w:instrText>
      </w:r>
      <w:r w:rsidR="00CE291E" w:rsidRPr="006037DC">
        <w:rPr>
          <w:szCs w:val="28"/>
        </w:rPr>
        <w:fldChar w:fldCharType="separate"/>
      </w:r>
      <w:r w:rsidR="00934859">
        <w:rPr>
          <w:szCs w:val="28"/>
        </w:rPr>
        <w:fldChar w:fldCharType="begin"/>
      </w:r>
      <w:r w:rsidR="00934859">
        <w:rPr>
          <w:szCs w:val="28"/>
        </w:rPr>
        <w:instrText xml:space="preserve"> INCLUDEPICTURE  "http://exponenta.ru/educat/class/courses/vvm/theme_2/images/image10.gif" \* MERGEFORMATINET </w:instrText>
      </w:r>
      <w:r w:rsidR="00934859">
        <w:rPr>
          <w:szCs w:val="28"/>
        </w:rPr>
        <w:fldChar w:fldCharType="separate"/>
      </w:r>
      <w:r w:rsidR="00BE3D83">
        <w:rPr>
          <w:szCs w:val="28"/>
        </w:rPr>
        <w:fldChar w:fldCharType="begin"/>
      </w:r>
      <w:r w:rsidR="00BE3D83">
        <w:rPr>
          <w:szCs w:val="28"/>
        </w:rPr>
        <w:instrText xml:space="preserve"> INCLUDEPICTURE  "http://exponenta.ru/educat/class/courses/vvm/theme_2/images/image10.gif" \* MERGEFORMATINET </w:instrText>
      </w:r>
      <w:r w:rsidR="00BE3D83">
        <w:rPr>
          <w:szCs w:val="28"/>
        </w:rPr>
        <w:fldChar w:fldCharType="separate"/>
      </w:r>
      <w:r w:rsidR="00F8718E">
        <w:rPr>
          <w:szCs w:val="28"/>
        </w:rPr>
        <w:fldChar w:fldCharType="begin"/>
      </w:r>
      <w:r w:rsidR="00F8718E">
        <w:rPr>
          <w:szCs w:val="28"/>
        </w:rPr>
        <w:instrText xml:space="preserve"> INCLUDEPICTURE  "http://exponenta.ru/educat/class/courses/vvm/theme_2/images/image10.gif" \* MERGEFORMATINET </w:instrText>
      </w:r>
      <w:r w:rsidR="00F8718E">
        <w:rPr>
          <w:szCs w:val="28"/>
        </w:rPr>
        <w:fldChar w:fldCharType="separate"/>
      </w:r>
      <w:r w:rsidR="00DF4EAF">
        <w:rPr>
          <w:szCs w:val="28"/>
        </w:rPr>
        <w:fldChar w:fldCharType="begin"/>
      </w:r>
      <w:r w:rsidR="00DF4EAF">
        <w:rPr>
          <w:szCs w:val="28"/>
        </w:rPr>
        <w:instrText xml:space="preserve"> INCLUDEPICTURE  "http://exponenta.ru/educat/class/courses/vvm/theme_2/images/image10.gif" \* MERGEFORMATINET </w:instrText>
      </w:r>
      <w:r w:rsidR="00DF4EAF">
        <w:rPr>
          <w:szCs w:val="28"/>
        </w:rPr>
        <w:fldChar w:fldCharType="separate"/>
      </w:r>
      <w:r w:rsidR="00C97433">
        <w:rPr>
          <w:szCs w:val="28"/>
        </w:rPr>
        <w:fldChar w:fldCharType="begin"/>
      </w:r>
      <w:r w:rsidR="00C97433">
        <w:rPr>
          <w:szCs w:val="28"/>
        </w:rPr>
        <w:instrText xml:space="preserve"> INCLUDEPICTURE  "http://exponenta.ru/educat/class/courses/vvm/theme_2/images/image10.gif" \* MERGEFORMATINET </w:instrText>
      </w:r>
      <w:r w:rsidR="00C97433">
        <w:rPr>
          <w:szCs w:val="28"/>
        </w:rPr>
        <w:fldChar w:fldCharType="separate"/>
      </w:r>
      <w:r w:rsidR="007B2133">
        <w:rPr>
          <w:szCs w:val="28"/>
        </w:rPr>
        <w:fldChar w:fldCharType="begin"/>
      </w:r>
      <w:r w:rsidR="007B2133">
        <w:rPr>
          <w:szCs w:val="28"/>
        </w:rPr>
        <w:instrText xml:space="preserve"> INCLUDEPICTURE  "http://exponenta.ru/educat/class/courses/vvm/theme_2/images/image10.gif" \* MERGEFORMATINET </w:instrText>
      </w:r>
      <w:r w:rsidR="007B2133">
        <w:rPr>
          <w:szCs w:val="28"/>
        </w:rPr>
        <w:fldChar w:fldCharType="separate"/>
      </w:r>
      <w:r w:rsidR="00D556E7">
        <w:rPr>
          <w:szCs w:val="28"/>
        </w:rPr>
        <w:fldChar w:fldCharType="begin"/>
      </w:r>
      <w:r w:rsidR="00D556E7">
        <w:rPr>
          <w:szCs w:val="28"/>
        </w:rPr>
        <w:instrText xml:space="preserve"> INCLUDEPICTURE  "http://exponenta.ru/educat/class/courses/vvm/theme_2/images/image10.gif" \* MERGEFORMATINET </w:instrText>
      </w:r>
      <w:r w:rsidR="00D556E7">
        <w:rPr>
          <w:szCs w:val="28"/>
        </w:rPr>
        <w:fldChar w:fldCharType="separate"/>
      </w:r>
      <w:r w:rsidR="00933FB0">
        <w:rPr>
          <w:szCs w:val="28"/>
        </w:rPr>
        <w:fldChar w:fldCharType="begin"/>
      </w:r>
      <w:r w:rsidR="00933FB0">
        <w:rPr>
          <w:szCs w:val="28"/>
        </w:rPr>
        <w:instrText xml:space="preserve"> INCLUDEPICTURE  "http://exponenta.ru/educat/class/courses/vvm/theme_2/images/image10.gif" \* MERGEFORMATINET </w:instrText>
      </w:r>
      <w:r w:rsidR="00933FB0">
        <w:rPr>
          <w:szCs w:val="28"/>
        </w:rPr>
        <w:fldChar w:fldCharType="separate"/>
      </w:r>
      <w:r w:rsidR="00B2134C">
        <w:rPr>
          <w:szCs w:val="28"/>
        </w:rPr>
        <w:fldChar w:fldCharType="begin"/>
      </w:r>
      <w:r w:rsidR="00B2134C">
        <w:rPr>
          <w:szCs w:val="28"/>
        </w:rPr>
        <w:instrText xml:space="preserve"> INCLUDEPICTURE  "http://exponenta.ru/educat/class/courses/vvm/theme_2/images/image10.gif" \* MERGEFORMATINET </w:instrText>
      </w:r>
      <w:r w:rsidR="00B2134C">
        <w:rPr>
          <w:szCs w:val="28"/>
        </w:rPr>
        <w:fldChar w:fldCharType="separate"/>
      </w:r>
      <w:r w:rsidR="005B6FAC">
        <w:rPr>
          <w:szCs w:val="28"/>
        </w:rPr>
        <w:fldChar w:fldCharType="begin"/>
      </w:r>
      <w:r w:rsidR="005B6FAC">
        <w:rPr>
          <w:szCs w:val="28"/>
        </w:rPr>
        <w:instrText xml:space="preserve"> INCLUDEPICTURE  "http://exponenta.ru/educat/class/courses/vvm/theme_2/images/image10.gif" \* MERGEFORMATINET </w:instrText>
      </w:r>
      <w:r w:rsidR="005B6FAC">
        <w:rPr>
          <w:szCs w:val="28"/>
        </w:rPr>
        <w:fldChar w:fldCharType="separate"/>
      </w:r>
      <w:r w:rsidR="00171DA0">
        <w:rPr>
          <w:szCs w:val="28"/>
        </w:rPr>
        <w:fldChar w:fldCharType="begin"/>
      </w:r>
      <w:r w:rsidR="00171DA0">
        <w:rPr>
          <w:szCs w:val="28"/>
        </w:rPr>
        <w:instrText xml:space="preserve"> INCLUDEPICTURE  "http://exponenta.ru/educat/class/courses/vvm/theme_2/images/image10.gif" \* MERGEFORMATINET </w:instrText>
      </w:r>
      <w:r w:rsidR="00171DA0">
        <w:rPr>
          <w:szCs w:val="28"/>
        </w:rPr>
        <w:fldChar w:fldCharType="separate"/>
      </w:r>
      <w:r w:rsidR="00A33738">
        <w:rPr>
          <w:szCs w:val="28"/>
        </w:rPr>
        <w:fldChar w:fldCharType="begin"/>
      </w:r>
      <w:r w:rsidR="00A33738">
        <w:rPr>
          <w:szCs w:val="28"/>
        </w:rPr>
        <w:instrText xml:space="preserve"> INCLUDEPICTURE  "http://exponenta.ru/educat/class/courses/vvm/theme_2/images/image10.gif" \* MERGEFORMATINET </w:instrText>
      </w:r>
      <w:r w:rsidR="00A33738">
        <w:rPr>
          <w:szCs w:val="28"/>
        </w:rPr>
        <w:fldChar w:fldCharType="separate"/>
      </w:r>
      <w:r w:rsidR="005142D7">
        <w:rPr>
          <w:szCs w:val="28"/>
        </w:rPr>
        <w:fldChar w:fldCharType="begin"/>
      </w:r>
      <w:r w:rsidR="005142D7">
        <w:rPr>
          <w:szCs w:val="28"/>
        </w:rPr>
        <w:instrText xml:space="preserve"> INCLUDEPICTURE  "http://exponenta.ru/educat/class/courses/vvm/theme_2/images/image10.gif" \* MERGEFORMATINET </w:instrText>
      </w:r>
      <w:r w:rsidR="005142D7">
        <w:rPr>
          <w:szCs w:val="28"/>
        </w:rPr>
        <w:fldChar w:fldCharType="separate"/>
      </w:r>
      <w:r w:rsidR="00D31F95">
        <w:rPr>
          <w:szCs w:val="28"/>
        </w:rPr>
        <w:pict>
          <v:shape id="_x0000_i1086" type="#_x0000_t75" alt="image10.gif(1087 bytes)" style="width:84.75pt;height:18.75pt">
            <v:imagedata r:id="rId135" r:href="rId136"/>
          </v:shape>
        </w:pict>
      </w:r>
      <w:r w:rsidR="005142D7">
        <w:rPr>
          <w:szCs w:val="28"/>
        </w:rPr>
        <w:fldChar w:fldCharType="end"/>
      </w:r>
      <w:r w:rsidR="00A33738">
        <w:rPr>
          <w:szCs w:val="28"/>
        </w:rPr>
        <w:fldChar w:fldCharType="end"/>
      </w:r>
      <w:r w:rsidR="00171DA0">
        <w:rPr>
          <w:szCs w:val="28"/>
        </w:rPr>
        <w:fldChar w:fldCharType="end"/>
      </w:r>
      <w:r w:rsidR="005B6FAC">
        <w:rPr>
          <w:szCs w:val="28"/>
        </w:rPr>
        <w:fldChar w:fldCharType="end"/>
      </w:r>
      <w:r w:rsidR="00B2134C">
        <w:rPr>
          <w:szCs w:val="28"/>
        </w:rPr>
        <w:fldChar w:fldCharType="end"/>
      </w:r>
      <w:r w:rsidR="00933FB0">
        <w:rPr>
          <w:szCs w:val="28"/>
        </w:rPr>
        <w:fldChar w:fldCharType="end"/>
      </w:r>
      <w:r w:rsidR="00D556E7">
        <w:rPr>
          <w:szCs w:val="28"/>
        </w:rPr>
        <w:fldChar w:fldCharType="end"/>
      </w:r>
      <w:r w:rsidR="007B2133">
        <w:rPr>
          <w:szCs w:val="28"/>
        </w:rPr>
        <w:fldChar w:fldCharType="end"/>
      </w:r>
      <w:r w:rsidR="00C97433">
        <w:rPr>
          <w:szCs w:val="28"/>
        </w:rPr>
        <w:fldChar w:fldCharType="end"/>
      </w:r>
      <w:r w:rsidR="00DF4EAF">
        <w:rPr>
          <w:szCs w:val="28"/>
        </w:rPr>
        <w:fldChar w:fldCharType="end"/>
      </w:r>
      <w:r w:rsidR="00F8718E">
        <w:rPr>
          <w:szCs w:val="28"/>
        </w:rPr>
        <w:fldChar w:fldCharType="end"/>
      </w:r>
      <w:r w:rsidR="00BE3D83">
        <w:rPr>
          <w:szCs w:val="28"/>
        </w:rPr>
        <w:fldChar w:fldCharType="end"/>
      </w:r>
      <w:r w:rsidR="00934859">
        <w:rPr>
          <w:szCs w:val="28"/>
        </w:rPr>
        <w:fldChar w:fldCharType="end"/>
      </w:r>
      <w:r w:rsidR="00CE291E" w:rsidRPr="006037DC">
        <w:rPr>
          <w:szCs w:val="28"/>
        </w:rPr>
        <w:fldChar w:fldCharType="end"/>
      </w:r>
      <w:r w:rsidR="00375555" w:rsidRPr="006037DC">
        <w:rPr>
          <w:szCs w:val="28"/>
        </w:rPr>
        <w:fldChar w:fldCharType="end"/>
      </w:r>
      <w:r w:rsidR="00A77DE6" w:rsidRPr="006037DC">
        <w:rPr>
          <w:szCs w:val="28"/>
        </w:rPr>
        <w:fldChar w:fldCharType="end"/>
      </w:r>
      <w:r w:rsidR="001E02B2" w:rsidRPr="006037DC">
        <w:rPr>
          <w:szCs w:val="28"/>
        </w:rPr>
        <w:fldChar w:fldCharType="end"/>
      </w:r>
      <w:r w:rsidR="00D24BFF" w:rsidRPr="006037DC">
        <w:rPr>
          <w:szCs w:val="28"/>
        </w:rPr>
        <w:fldChar w:fldCharType="end"/>
      </w:r>
      <w:r w:rsidR="00B65062" w:rsidRPr="006037DC">
        <w:rPr>
          <w:szCs w:val="28"/>
        </w:rPr>
        <w:fldChar w:fldCharType="end"/>
      </w:r>
      <w:r w:rsidR="004575C6" w:rsidRPr="006037DC">
        <w:rPr>
          <w:szCs w:val="28"/>
        </w:rPr>
        <w:fldChar w:fldCharType="end"/>
      </w:r>
      <w:r w:rsidR="00F10604" w:rsidRPr="006037DC">
        <w:rPr>
          <w:szCs w:val="28"/>
        </w:rPr>
        <w:fldChar w:fldCharType="end"/>
      </w:r>
      <w:r w:rsidR="00993C74" w:rsidRPr="006037DC">
        <w:rPr>
          <w:szCs w:val="28"/>
        </w:rPr>
        <w:fldChar w:fldCharType="end"/>
      </w:r>
      <w:r w:rsidR="009533C5" w:rsidRPr="006037DC">
        <w:rPr>
          <w:szCs w:val="28"/>
        </w:rPr>
        <w:fldChar w:fldCharType="end"/>
      </w:r>
      <w:r w:rsidR="00903850" w:rsidRPr="006037DC">
        <w:rPr>
          <w:szCs w:val="28"/>
        </w:rPr>
        <w:fldChar w:fldCharType="end"/>
      </w:r>
      <w:r w:rsidR="00F60488" w:rsidRPr="006037DC">
        <w:rPr>
          <w:szCs w:val="28"/>
        </w:rPr>
        <w:fldChar w:fldCharType="end"/>
      </w:r>
      <w:r w:rsidR="00251BBB" w:rsidRPr="006037DC">
        <w:rPr>
          <w:szCs w:val="28"/>
        </w:rPr>
        <w:fldChar w:fldCharType="end"/>
      </w:r>
      <w:r w:rsidR="006C6E75" w:rsidRPr="006037DC">
        <w:rPr>
          <w:szCs w:val="28"/>
        </w:rPr>
        <w:fldChar w:fldCharType="end"/>
      </w:r>
      <w:r w:rsidR="004526A7" w:rsidRPr="006037DC">
        <w:rPr>
          <w:szCs w:val="28"/>
        </w:rPr>
        <w:fldChar w:fldCharType="end"/>
      </w:r>
      <w:r w:rsidR="00C00962" w:rsidRPr="006037DC">
        <w:rPr>
          <w:szCs w:val="28"/>
        </w:rPr>
        <w:fldChar w:fldCharType="end"/>
      </w:r>
      <w:r w:rsidRPr="006037DC">
        <w:rPr>
          <w:szCs w:val="28"/>
        </w:rPr>
        <w:fldChar w:fldCharType="end"/>
      </w:r>
      <w:r w:rsidRPr="006037DC">
        <w:rPr>
          <w:i/>
          <w:iCs/>
          <w:szCs w:val="28"/>
        </w:rPr>
        <w:t xml:space="preserve">Алгоритм </w:t>
      </w:r>
      <w:r w:rsidRPr="006037DC">
        <w:rPr>
          <w:szCs w:val="28"/>
        </w:rPr>
        <w:t xml:space="preserve">методу полягає в побудові послідовності вкладених відрізків, на кінцях яких функція приймає значення різних знаків. Кожний наступний відрізок отримують діленням навпіл попереднього. Опишемо один крок ітераційного методу. Нехай на </w:t>
      </w:r>
      <w:r w:rsidRPr="006037DC">
        <w:rPr>
          <w:i/>
          <w:iCs/>
          <w:szCs w:val="28"/>
        </w:rPr>
        <w:t>к-</w:t>
      </w:r>
      <w:r w:rsidRPr="006037DC">
        <w:rPr>
          <w:szCs w:val="28"/>
        </w:rPr>
        <w:t xml:space="preserve">ому кроці знайдено відрізок такий, що </w:t>
      </w:r>
      <w:r w:rsidRPr="006037DC">
        <w:rPr>
          <w:szCs w:val="28"/>
        </w:rPr>
        <w:fldChar w:fldCharType="begin"/>
      </w:r>
      <w:r w:rsidRPr="006037DC">
        <w:rPr>
          <w:szCs w:val="28"/>
        </w:rPr>
        <w:instrText xml:space="preserve"> INCLUDEPICTURE "http://exponenta.ru/educat/class/courses/vvm/theme_2/images/image12.gif" \* MERGEFORMATINET </w:instrText>
      </w:r>
      <w:r w:rsidRPr="006037DC">
        <w:rPr>
          <w:szCs w:val="28"/>
        </w:rPr>
        <w:fldChar w:fldCharType="separate"/>
      </w:r>
      <w:r w:rsidR="00C00962" w:rsidRPr="006037DC">
        <w:rPr>
          <w:szCs w:val="28"/>
        </w:rPr>
        <w:fldChar w:fldCharType="begin"/>
      </w:r>
      <w:r w:rsidR="00C00962" w:rsidRPr="006037DC">
        <w:rPr>
          <w:szCs w:val="28"/>
        </w:rPr>
        <w:instrText xml:space="preserve"> INCLUDEPICTURE  "http://exponenta.ru/educat/class/courses/vvm/theme_2/images/image12.gif" \* MERGEFORMATINET </w:instrText>
      </w:r>
      <w:r w:rsidR="00C00962" w:rsidRPr="006037DC">
        <w:rPr>
          <w:szCs w:val="28"/>
        </w:rPr>
        <w:fldChar w:fldCharType="separate"/>
      </w:r>
      <w:r w:rsidR="004526A7" w:rsidRPr="006037DC">
        <w:rPr>
          <w:szCs w:val="28"/>
        </w:rPr>
        <w:fldChar w:fldCharType="begin"/>
      </w:r>
      <w:r w:rsidR="004526A7" w:rsidRPr="006037DC">
        <w:rPr>
          <w:szCs w:val="28"/>
        </w:rPr>
        <w:instrText xml:space="preserve"> INCLUDEPICTURE  "http://exponenta.ru/educat/class/courses/vvm/theme_2/images/image12.gif" \* MERGEFORMATINET </w:instrText>
      </w:r>
      <w:r w:rsidR="004526A7" w:rsidRPr="006037DC">
        <w:rPr>
          <w:szCs w:val="28"/>
        </w:rPr>
        <w:fldChar w:fldCharType="separate"/>
      </w:r>
      <w:r w:rsidR="006C6E75" w:rsidRPr="006037DC">
        <w:rPr>
          <w:szCs w:val="28"/>
        </w:rPr>
        <w:fldChar w:fldCharType="begin"/>
      </w:r>
      <w:r w:rsidR="006C6E75" w:rsidRPr="006037DC">
        <w:rPr>
          <w:szCs w:val="28"/>
        </w:rPr>
        <w:instrText xml:space="preserve"> INCLUDEPICTURE  "http://exponenta.ru/educat/class/courses/vvm/theme_2/images/image12.gif" \* MERGEFORMATINET </w:instrText>
      </w:r>
      <w:r w:rsidR="006C6E75" w:rsidRPr="006037DC">
        <w:rPr>
          <w:szCs w:val="28"/>
        </w:rPr>
        <w:fldChar w:fldCharType="separate"/>
      </w:r>
      <w:r w:rsidR="00251BBB" w:rsidRPr="006037DC">
        <w:rPr>
          <w:szCs w:val="28"/>
        </w:rPr>
        <w:fldChar w:fldCharType="begin"/>
      </w:r>
      <w:r w:rsidR="00251BBB" w:rsidRPr="006037DC">
        <w:rPr>
          <w:szCs w:val="28"/>
        </w:rPr>
        <w:instrText xml:space="preserve"> INCLUDEPICTURE  "http://exponenta.ru/educat/class/courses/vvm/theme_2/images/image12.gif" \* MERGEFORMATINET </w:instrText>
      </w:r>
      <w:r w:rsidR="00251BBB" w:rsidRPr="006037DC">
        <w:rPr>
          <w:szCs w:val="28"/>
        </w:rPr>
        <w:fldChar w:fldCharType="separate"/>
      </w:r>
      <w:r w:rsidR="00F60488" w:rsidRPr="006037DC">
        <w:rPr>
          <w:szCs w:val="28"/>
        </w:rPr>
        <w:fldChar w:fldCharType="begin"/>
      </w:r>
      <w:r w:rsidR="00F60488" w:rsidRPr="006037DC">
        <w:rPr>
          <w:szCs w:val="28"/>
        </w:rPr>
        <w:instrText xml:space="preserve"> INCLUDEPICTURE  "http://exponenta.ru/educat/class/courses/vvm/theme_2/images/image12.gif" \* MERGEFORMATINET </w:instrText>
      </w:r>
      <w:r w:rsidR="00F60488" w:rsidRPr="006037DC">
        <w:rPr>
          <w:szCs w:val="28"/>
        </w:rPr>
        <w:fldChar w:fldCharType="separate"/>
      </w:r>
      <w:r w:rsidR="00903850" w:rsidRPr="006037DC">
        <w:rPr>
          <w:szCs w:val="28"/>
        </w:rPr>
        <w:fldChar w:fldCharType="begin"/>
      </w:r>
      <w:r w:rsidR="00903850" w:rsidRPr="006037DC">
        <w:rPr>
          <w:szCs w:val="28"/>
        </w:rPr>
        <w:instrText xml:space="preserve"> INCLUDEPICTURE  "http://exponenta.ru/educat/class/courses/vvm/theme_2/images/image12.gif" \* MERGEFORMATINET </w:instrText>
      </w:r>
      <w:r w:rsidR="00903850" w:rsidRPr="006037DC">
        <w:rPr>
          <w:szCs w:val="28"/>
        </w:rPr>
        <w:fldChar w:fldCharType="separate"/>
      </w:r>
      <w:r w:rsidR="009533C5" w:rsidRPr="006037DC">
        <w:rPr>
          <w:szCs w:val="28"/>
        </w:rPr>
        <w:fldChar w:fldCharType="begin"/>
      </w:r>
      <w:r w:rsidR="009533C5" w:rsidRPr="006037DC">
        <w:rPr>
          <w:szCs w:val="28"/>
        </w:rPr>
        <w:instrText xml:space="preserve"> INCLUDEPICTURE  "http://exponenta.ru/educat/class/courses/vvm/theme_2/images/image12.gif" \* MERGEFORMATINET </w:instrText>
      </w:r>
      <w:r w:rsidR="009533C5" w:rsidRPr="006037DC">
        <w:rPr>
          <w:szCs w:val="28"/>
        </w:rPr>
        <w:fldChar w:fldCharType="separate"/>
      </w:r>
      <w:r w:rsidR="00993C74" w:rsidRPr="006037DC">
        <w:rPr>
          <w:szCs w:val="28"/>
        </w:rPr>
        <w:fldChar w:fldCharType="begin"/>
      </w:r>
      <w:r w:rsidR="00993C74" w:rsidRPr="006037DC">
        <w:rPr>
          <w:szCs w:val="28"/>
        </w:rPr>
        <w:instrText xml:space="preserve"> INCLUDEPICTURE  "http://exponenta.ru/educat/class/courses/vvm/theme_2/images/image12.gif" \* MERGEFORMATINET </w:instrText>
      </w:r>
      <w:r w:rsidR="00993C74" w:rsidRPr="006037DC">
        <w:rPr>
          <w:szCs w:val="28"/>
        </w:rPr>
        <w:fldChar w:fldCharType="separate"/>
      </w:r>
      <w:r w:rsidR="00F10604" w:rsidRPr="006037DC">
        <w:rPr>
          <w:szCs w:val="28"/>
        </w:rPr>
        <w:fldChar w:fldCharType="begin"/>
      </w:r>
      <w:r w:rsidR="00F10604" w:rsidRPr="006037DC">
        <w:rPr>
          <w:szCs w:val="28"/>
        </w:rPr>
        <w:instrText xml:space="preserve"> INCLUDEPICTURE  "http://exponenta.ru/educat/class/courses/vvm/theme_2/images/image12.gif" \* MERGEFORMATINET </w:instrText>
      </w:r>
      <w:r w:rsidR="00F10604" w:rsidRPr="006037DC">
        <w:rPr>
          <w:szCs w:val="28"/>
        </w:rPr>
        <w:fldChar w:fldCharType="separate"/>
      </w:r>
      <w:r w:rsidR="004575C6" w:rsidRPr="006037DC">
        <w:rPr>
          <w:szCs w:val="28"/>
        </w:rPr>
        <w:fldChar w:fldCharType="begin"/>
      </w:r>
      <w:r w:rsidR="004575C6" w:rsidRPr="006037DC">
        <w:rPr>
          <w:szCs w:val="28"/>
        </w:rPr>
        <w:instrText xml:space="preserve"> INCLUDEPICTURE  "http://exponenta.ru/educat/class/courses/vvm/theme_2/images/image12.gif" \* MERGEFORMATINET </w:instrText>
      </w:r>
      <w:r w:rsidR="004575C6" w:rsidRPr="006037DC">
        <w:rPr>
          <w:szCs w:val="28"/>
        </w:rPr>
        <w:fldChar w:fldCharType="separate"/>
      </w:r>
      <w:r w:rsidR="00B65062" w:rsidRPr="006037DC">
        <w:rPr>
          <w:szCs w:val="28"/>
        </w:rPr>
        <w:fldChar w:fldCharType="begin"/>
      </w:r>
      <w:r w:rsidR="00B65062" w:rsidRPr="006037DC">
        <w:rPr>
          <w:szCs w:val="28"/>
        </w:rPr>
        <w:instrText xml:space="preserve"> INCLUDEPICTURE  "http://exponenta.ru/educat/class/courses/vvm/theme_2/images/image12.gif" \* MERGEFORMATINET </w:instrText>
      </w:r>
      <w:r w:rsidR="00B65062" w:rsidRPr="006037DC">
        <w:rPr>
          <w:szCs w:val="28"/>
        </w:rPr>
        <w:fldChar w:fldCharType="separate"/>
      </w:r>
      <w:r w:rsidR="00D24BFF" w:rsidRPr="006037DC">
        <w:rPr>
          <w:szCs w:val="28"/>
        </w:rPr>
        <w:fldChar w:fldCharType="begin"/>
      </w:r>
      <w:r w:rsidR="00D24BFF" w:rsidRPr="006037DC">
        <w:rPr>
          <w:szCs w:val="28"/>
        </w:rPr>
        <w:instrText xml:space="preserve"> INCLUDEPICTURE  "http://exponenta.ru/educat/class/courses/vvm/theme_2/images/image12.gif" \* MERGEFORMATINET </w:instrText>
      </w:r>
      <w:r w:rsidR="00D24BFF" w:rsidRPr="006037DC">
        <w:rPr>
          <w:szCs w:val="28"/>
        </w:rPr>
        <w:fldChar w:fldCharType="separate"/>
      </w:r>
      <w:r w:rsidR="001E02B2" w:rsidRPr="006037DC">
        <w:rPr>
          <w:szCs w:val="28"/>
        </w:rPr>
        <w:fldChar w:fldCharType="begin"/>
      </w:r>
      <w:r w:rsidR="001E02B2" w:rsidRPr="006037DC">
        <w:rPr>
          <w:szCs w:val="28"/>
        </w:rPr>
        <w:instrText xml:space="preserve"> INCLUDEPICTURE  "http://exponenta.ru/educat/class/courses/vvm/theme_2/images/image12.gif" \* MERGEFORMATINET </w:instrText>
      </w:r>
      <w:r w:rsidR="001E02B2" w:rsidRPr="006037DC">
        <w:rPr>
          <w:szCs w:val="28"/>
        </w:rPr>
        <w:fldChar w:fldCharType="separate"/>
      </w:r>
      <w:r w:rsidR="00A77DE6" w:rsidRPr="006037DC">
        <w:rPr>
          <w:szCs w:val="28"/>
        </w:rPr>
        <w:fldChar w:fldCharType="begin"/>
      </w:r>
      <w:r w:rsidR="00A77DE6" w:rsidRPr="006037DC">
        <w:rPr>
          <w:szCs w:val="28"/>
        </w:rPr>
        <w:instrText xml:space="preserve"> INCLUDEPICTURE  "http://exponenta.ru/educat/class/courses/vvm/theme_2/images/image12.gif" \* MERGEFORMATINET </w:instrText>
      </w:r>
      <w:r w:rsidR="00A77DE6" w:rsidRPr="006037DC">
        <w:rPr>
          <w:szCs w:val="28"/>
        </w:rPr>
        <w:fldChar w:fldCharType="separate"/>
      </w:r>
      <w:r w:rsidR="00375555" w:rsidRPr="006037DC">
        <w:rPr>
          <w:szCs w:val="28"/>
        </w:rPr>
        <w:fldChar w:fldCharType="begin"/>
      </w:r>
      <w:r w:rsidR="00375555" w:rsidRPr="006037DC">
        <w:rPr>
          <w:szCs w:val="28"/>
        </w:rPr>
        <w:instrText xml:space="preserve"> INCLUDEPICTURE  "http://exponenta.ru/educat/class/courses/vvm/theme_2/images/image12.gif" \* MERGEFORMATINET </w:instrText>
      </w:r>
      <w:r w:rsidR="00375555" w:rsidRPr="006037DC">
        <w:rPr>
          <w:szCs w:val="28"/>
        </w:rPr>
        <w:fldChar w:fldCharType="separate"/>
      </w:r>
      <w:r w:rsidR="00CE291E" w:rsidRPr="006037DC">
        <w:rPr>
          <w:szCs w:val="28"/>
        </w:rPr>
        <w:fldChar w:fldCharType="begin"/>
      </w:r>
      <w:r w:rsidR="00CE291E" w:rsidRPr="006037DC">
        <w:rPr>
          <w:szCs w:val="28"/>
        </w:rPr>
        <w:instrText xml:space="preserve"> INCLUDEPICTURE  "http://exponenta.ru/educat/class/courses/vvm/theme_2/images/image12.gif" \* MERGEFORMATINET </w:instrText>
      </w:r>
      <w:r w:rsidR="00CE291E" w:rsidRPr="006037DC">
        <w:rPr>
          <w:szCs w:val="28"/>
        </w:rPr>
        <w:fldChar w:fldCharType="separate"/>
      </w:r>
      <w:r w:rsidR="00934859">
        <w:rPr>
          <w:szCs w:val="28"/>
        </w:rPr>
        <w:fldChar w:fldCharType="begin"/>
      </w:r>
      <w:r w:rsidR="00934859">
        <w:rPr>
          <w:szCs w:val="28"/>
        </w:rPr>
        <w:instrText xml:space="preserve"> INCLUDEPICTURE  "http://exponenta.ru/educat/class/courses/vvm/theme_2/images/image12.gif" \* MERGEFORMATINET </w:instrText>
      </w:r>
      <w:r w:rsidR="00934859">
        <w:rPr>
          <w:szCs w:val="28"/>
        </w:rPr>
        <w:fldChar w:fldCharType="separate"/>
      </w:r>
      <w:r w:rsidR="00BE3D83">
        <w:rPr>
          <w:szCs w:val="28"/>
        </w:rPr>
        <w:fldChar w:fldCharType="begin"/>
      </w:r>
      <w:r w:rsidR="00BE3D83">
        <w:rPr>
          <w:szCs w:val="28"/>
        </w:rPr>
        <w:instrText xml:space="preserve"> INCLUDEPICTURE  "http://exponenta.ru/educat/class/courses/vvm/theme_2/images/image12.gif" \* MERGEFORMATINET </w:instrText>
      </w:r>
      <w:r w:rsidR="00BE3D83">
        <w:rPr>
          <w:szCs w:val="28"/>
        </w:rPr>
        <w:fldChar w:fldCharType="separate"/>
      </w:r>
      <w:r w:rsidR="00F8718E">
        <w:rPr>
          <w:szCs w:val="28"/>
        </w:rPr>
        <w:fldChar w:fldCharType="begin"/>
      </w:r>
      <w:r w:rsidR="00F8718E">
        <w:rPr>
          <w:szCs w:val="28"/>
        </w:rPr>
        <w:instrText xml:space="preserve"> INCLUDEPICTURE  "http://exponenta.ru/educat/class/courses/vvm/theme_2/images/image12.gif" \* MERGEFORMATINET </w:instrText>
      </w:r>
      <w:r w:rsidR="00F8718E">
        <w:rPr>
          <w:szCs w:val="28"/>
        </w:rPr>
        <w:fldChar w:fldCharType="separate"/>
      </w:r>
      <w:r w:rsidR="00DF4EAF">
        <w:rPr>
          <w:szCs w:val="28"/>
        </w:rPr>
        <w:fldChar w:fldCharType="begin"/>
      </w:r>
      <w:r w:rsidR="00DF4EAF">
        <w:rPr>
          <w:szCs w:val="28"/>
        </w:rPr>
        <w:instrText xml:space="preserve"> INCLUDEPICTURE  "http://exponenta.ru/educat/class/courses/vvm/theme_2/images/image12.gif" \* MERGEFORMATINET </w:instrText>
      </w:r>
      <w:r w:rsidR="00DF4EAF">
        <w:rPr>
          <w:szCs w:val="28"/>
        </w:rPr>
        <w:fldChar w:fldCharType="separate"/>
      </w:r>
      <w:r w:rsidR="00C97433">
        <w:rPr>
          <w:szCs w:val="28"/>
        </w:rPr>
        <w:fldChar w:fldCharType="begin"/>
      </w:r>
      <w:r w:rsidR="00C97433">
        <w:rPr>
          <w:szCs w:val="28"/>
        </w:rPr>
        <w:instrText xml:space="preserve"> INCLUDEPICTURE  "http://exponenta.ru/educat/class/courses/vvm/theme_2/images/image12.gif" \* MERGEFORMATINET </w:instrText>
      </w:r>
      <w:r w:rsidR="00C97433">
        <w:rPr>
          <w:szCs w:val="28"/>
        </w:rPr>
        <w:fldChar w:fldCharType="separate"/>
      </w:r>
      <w:r w:rsidR="007B2133">
        <w:rPr>
          <w:szCs w:val="28"/>
        </w:rPr>
        <w:fldChar w:fldCharType="begin"/>
      </w:r>
      <w:r w:rsidR="007B2133">
        <w:rPr>
          <w:szCs w:val="28"/>
        </w:rPr>
        <w:instrText xml:space="preserve"> INCLUDEPICTURE  "http://exponenta.ru/educat/class/courses/vvm/theme_2/images/image12.gif" \* MERGEFORMATINET </w:instrText>
      </w:r>
      <w:r w:rsidR="007B2133">
        <w:rPr>
          <w:szCs w:val="28"/>
        </w:rPr>
        <w:fldChar w:fldCharType="separate"/>
      </w:r>
      <w:r w:rsidR="00D556E7">
        <w:rPr>
          <w:szCs w:val="28"/>
        </w:rPr>
        <w:fldChar w:fldCharType="begin"/>
      </w:r>
      <w:r w:rsidR="00D556E7">
        <w:rPr>
          <w:szCs w:val="28"/>
        </w:rPr>
        <w:instrText xml:space="preserve"> INCLUDEPICTURE  "http://exponenta.ru/educat/class/courses/vvm/theme_2/images/image12.gif" \* MERGEFORMATINET </w:instrText>
      </w:r>
      <w:r w:rsidR="00D556E7">
        <w:rPr>
          <w:szCs w:val="28"/>
        </w:rPr>
        <w:fldChar w:fldCharType="separate"/>
      </w:r>
      <w:r w:rsidR="00933FB0">
        <w:rPr>
          <w:szCs w:val="28"/>
        </w:rPr>
        <w:fldChar w:fldCharType="begin"/>
      </w:r>
      <w:r w:rsidR="00933FB0">
        <w:rPr>
          <w:szCs w:val="28"/>
        </w:rPr>
        <w:instrText xml:space="preserve"> INCLUDEPICTURE  "http://exponenta.ru/educat/class/courses/vvm/theme_2/images/image12.gif" \* MERGEFORMATINET </w:instrText>
      </w:r>
      <w:r w:rsidR="00933FB0">
        <w:rPr>
          <w:szCs w:val="28"/>
        </w:rPr>
        <w:fldChar w:fldCharType="separate"/>
      </w:r>
      <w:r w:rsidR="00B2134C">
        <w:rPr>
          <w:szCs w:val="28"/>
        </w:rPr>
        <w:fldChar w:fldCharType="begin"/>
      </w:r>
      <w:r w:rsidR="00B2134C">
        <w:rPr>
          <w:szCs w:val="28"/>
        </w:rPr>
        <w:instrText xml:space="preserve"> INCLUDEPICTURE  "http://exponenta.ru/educat/class/courses/vvm/theme_2/images/image12.gif" \* MERGEFORMATINET </w:instrText>
      </w:r>
      <w:r w:rsidR="00B2134C">
        <w:rPr>
          <w:szCs w:val="28"/>
        </w:rPr>
        <w:fldChar w:fldCharType="separate"/>
      </w:r>
      <w:r w:rsidR="005B6FAC">
        <w:rPr>
          <w:szCs w:val="28"/>
        </w:rPr>
        <w:fldChar w:fldCharType="begin"/>
      </w:r>
      <w:r w:rsidR="005B6FAC">
        <w:rPr>
          <w:szCs w:val="28"/>
        </w:rPr>
        <w:instrText xml:space="preserve"> INCLUDEPICTURE  "http://exponenta.ru/educat/class/courses/vvm/theme_2/images/image12.gif" \* MERGEFORMATINET </w:instrText>
      </w:r>
      <w:r w:rsidR="005B6FAC">
        <w:rPr>
          <w:szCs w:val="28"/>
        </w:rPr>
        <w:fldChar w:fldCharType="separate"/>
      </w:r>
      <w:r w:rsidR="00171DA0">
        <w:rPr>
          <w:szCs w:val="28"/>
        </w:rPr>
        <w:fldChar w:fldCharType="begin"/>
      </w:r>
      <w:r w:rsidR="00171DA0">
        <w:rPr>
          <w:szCs w:val="28"/>
        </w:rPr>
        <w:instrText xml:space="preserve"> INCLUDEPICTURE  "http://exponenta.ru/educat/class/courses/vvm/theme_2/images/image12.gif" \* MERGEFORMATINET </w:instrText>
      </w:r>
      <w:r w:rsidR="00171DA0">
        <w:rPr>
          <w:szCs w:val="28"/>
        </w:rPr>
        <w:fldChar w:fldCharType="separate"/>
      </w:r>
      <w:r w:rsidR="00A33738">
        <w:rPr>
          <w:szCs w:val="28"/>
        </w:rPr>
        <w:fldChar w:fldCharType="begin"/>
      </w:r>
      <w:r w:rsidR="00A33738">
        <w:rPr>
          <w:szCs w:val="28"/>
        </w:rPr>
        <w:instrText xml:space="preserve"> INCLUDEPICTURE  "http://exponenta.ru/educat/class/courses/vvm/theme_2/images/image12.gif" \* MERGEFORMATINET </w:instrText>
      </w:r>
      <w:r w:rsidR="00A33738">
        <w:rPr>
          <w:szCs w:val="28"/>
        </w:rPr>
        <w:fldChar w:fldCharType="separate"/>
      </w:r>
      <w:r w:rsidR="005142D7">
        <w:rPr>
          <w:szCs w:val="28"/>
        </w:rPr>
        <w:fldChar w:fldCharType="begin"/>
      </w:r>
      <w:r w:rsidR="005142D7">
        <w:rPr>
          <w:szCs w:val="28"/>
        </w:rPr>
        <w:instrText xml:space="preserve"> INCLUDEPICTURE  "http://exponenta.ru/educat/class/courses/vvm/theme_2/images/image12.gif" \* MERGEFORMATINET </w:instrText>
      </w:r>
      <w:r w:rsidR="005142D7">
        <w:rPr>
          <w:szCs w:val="28"/>
        </w:rPr>
        <w:fldChar w:fldCharType="separate"/>
      </w:r>
      <w:r w:rsidR="00D31F95">
        <w:rPr>
          <w:szCs w:val="28"/>
        </w:rPr>
        <w:pict>
          <v:shape id="_x0000_i1087" type="#_x0000_t75" alt="image12.gif(1260 bytes)" style="width:117pt;height:27.75pt">
            <v:imagedata r:id="rId137" r:href="rId138"/>
          </v:shape>
        </w:pict>
      </w:r>
      <w:r w:rsidR="005142D7">
        <w:rPr>
          <w:szCs w:val="28"/>
        </w:rPr>
        <w:fldChar w:fldCharType="end"/>
      </w:r>
      <w:r w:rsidR="00A33738">
        <w:rPr>
          <w:szCs w:val="28"/>
        </w:rPr>
        <w:fldChar w:fldCharType="end"/>
      </w:r>
      <w:r w:rsidR="00171DA0">
        <w:rPr>
          <w:szCs w:val="28"/>
        </w:rPr>
        <w:fldChar w:fldCharType="end"/>
      </w:r>
      <w:r w:rsidR="005B6FAC">
        <w:rPr>
          <w:szCs w:val="28"/>
        </w:rPr>
        <w:fldChar w:fldCharType="end"/>
      </w:r>
      <w:r w:rsidR="00B2134C">
        <w:rPr>
          <w:szCs w:val="28"/>
        </w:rPr>
        <w:fldChar w:fldCharType="end"/>
      </w:r>
      <w:r w:rsidR="00933FB0">
        <w:rPr>
          <w:szCs w:val="28"/>
        </w:rPr>
        <w:fldChar w:fldCharType="end"/>
      </w:r>
      <w:r w:rsidR="00D556E7">
        <w:rPr>
          <w:szCs w:val="28"/>
        </w:rPr>
        <w:fldChar w:fldCharType="end"/>
      </w:r>
      <w:r w:rsidR="007B2133">
        <w:rPr>
          <w:szCs w:val="28"/>
        </w:rPr>
        <w:fldChar w:fldCharType="end"/>
      </w:r>
      <w:r w:rsidR="00C97433">
        <w:rPr>
          <w:szCs w:val="28"/>
        </w:rPr>
        <w:fldChar w:fldCharType="end"/>
      </w:r>
      <w:r w:rsidR="00DF4EAF">
        <w:rPr>
          <w:szCs w:val="28"/>
        </w:rPr>
        <w:fldChar w:fldCharType="end"/>
      </w:r>
      <w:r w:rsidR="00F8718E">
        <w:rPr>
          <w:szCs w:val="28"/>
        </w:rPr>
        <w:fldChar w:fldCharType="end"/>
      </w:r>
      <w:r w:rsidR="00BE3D83">
        <w:rPr>
          <w:szCs w:val="28"/>
        </w:rPr>
        <w:fldChar w:fldCharType="end"/>
      </w:r>
      <w:r w:rsidR="00934859">
        <w:rPr>
          <w:szCs w:val="28"/>
        </w:rPr>
        <w:fldChar w:fldCharType="end"/>
      </w:r>
      <w:r w:rsidR="00CE291E" w:rsidRPr="006037DC">
        <w:rPr>
          <w:szCs w:val="28"/>
        </w:rPr>
        <w:fldChar w:fldCharType="end"/>
      </w:r>
      <w:r w:rsidR="00375555" w:rsidRPr="006037DC">
        <w:rPr>
          <w:szCs w:val="28"/>
        </w:rPr>
        <w:fldChar w:fldCharType="end"/>
      </w:r>
      <w:r w:rsidR="00A77DE6" w:rsidRPr="006037DC">
        <w:rPr>
          <w:szCs w:val="28"/>
        </w:rPr>
        <w:fldChar w:fldCharType="end"/>
      </w:r>
      <w:r w:rsidR="001E02B2" w:rsidRPr="006037DC">
        <w:rPr>
          <w:szCs w:val="28"/>
        </w:rPr>
        <w:fldChar w:fldCharType="end"/>
      </w:r>
      <w:r w:rsidR="00D24BFF" w:rsidRPr="006037DC">
        <w:rPr>
          <w:szCs w:val="28"/>
        </w:rPr>
        <w:fldChar w:fldCharType="end"/>
      </w:r>
      <w:r w:rsidR="00B65062" w:rsidRPr="006037DC">
        <w:rPr>
          <w:szCs w:val="28"/>
        </w:rPr>
        <w:fldChar w:fldCharType="end"/>
      </w:r>
      <w:r w:rsidR="004575C6" w:rsidRPr="006037DC">
        <w:rPr>
          <w:szCs w:val="28"/>
        </w:rPr>
        <w:fldChar w:fldCharType="end"/>
      </w:r>
      <w:r w:rsidR="00F10604" w:rsidRPr="006037DC">
        <w:rPr>
          <w:szCs w:val="28"/>
        </w:rPr>
        <w:fldChar w:fldCharType="end"/>
      </w:r>
      <w:r w:rsidR="00993C74" w:rsidRPr="006037DC">
        <w:rPr>
          <w:szCs w:val="28"/>
        </w:rPr>
        <w:fldChar w:fldCharType="end"/>
      </w:r>
      <w:r w:rsidR="009533C5" w:rsidRPr="006037DC">
        <w:rPr>
          <w:szCs w:val="28"/>
        </w:rPr>
        <w:fldChar w:fldCharType="end"/>
      </w:r>
      <w:r w:rsidR="00903850" w:rsidRPr="006037DC">
        <w:rPr>
          <w:szCs w:val="28"/>
        </w:rPr>
        <w:fldChar w:fldCharType="end"/>
      </w:r>
      <w:r w:rsidR="00F60488" w:rsidRPr="006037DC">
        <w:rPr>
          <w:szCs w:val="28"/>
        </w:rPr>
        <w:fldChar w:fldCharType="end"/>
      </w:r>
      <w:r w:rsidR="00251BBB" w:rsidRPr="006037DC">
        <w:rPr>
          <w:szCs w:val="28"/>
        </w:rPr>
        <w:fldChar w:fldCharType="end"/>
      </w:r>
      <w:r w:rsidR="006C6E75" w:rsidRPr="006037DC">
        <w:rPr>
          <w:szCs w:val="28"/>
        </w:rPr>
        <w:fldChar w:fldCharType="end"/>
      </w:r>
      <w:r w:rsidR="004526A7" w:rsidRPr="006037DC">
        <w:rPr>
          <w:szCs w:val="28"/>
        </w:rPr>
        <w:fldChar w:fldCharType="end"/>
      </w:r>
      <w:r w:rsidR="00C00962" w:rsidRPr="006037DC">
        <w:rPr>
          <w:szCs w:val="28"/>
        </w:rPr>
        <w:fldChar w:fldCharType="end"/>
      </w:r>
      <w:r w:rsidRPr="006037DC">
        <w:rPr>
          <w:szCs w:val="28"/>
        </w:rPr>
        <w:fldChar w:fldCharType="end"/>
      </w:r>
      <w:r w:rsidRPr="006037DC">
        <w:rPr>
          <w:szCs w:val="28"/>
        </w:rPr>
        <w:t xml:space="preserve">. Знайдемо середину відрізку </w:t>
      </w:r>
      <w:r w:rsidRPr="006037DC">
        <w:rPr>
          <w:szCs w:val="28"/>
        </w:rPr>
        <w:fldChar w:fldCharType="begin"/>
      </w:r>
      <w:r w:rsidRPr="006037DC">
        <w:rPr>
          <w:szCs w:val="28"/>
        </w:rPr>
        <w:instrText xml:space="preserve"> INCLUDEPICTURE "http://exponenta.ru/educat/class/courses/vvm/theme_2/images/image13.gif" \* MERGEFORMATINET </w:instrText>
      </w:r>
      <w:r w:rsidRPr="006037DC">
        <w:rPr>
          <w:szCs w:val="28"/>
        </w:rPr>
        <w:fldChar w:fldCharType="separate"/>
      </w:r>
      <w:r w:rsidR="00C00962" w:rsidRPr="006037DC">
        <w:rPr>
          <w:szCs w:val="28"/>
        </w:rPr>
        <w:fldChar w:fldCharType="begin"/>
      </w:r>
      <w:r w:rsidR="00C00962" w:rsidRPr="006037DC">
        <w:rPr>
          <w:szCs w:val="28"/>
        </w:rPr>
        <w:instrText xml:space="preserve"> INCLUDEPICTURE  "http://exponenta.ru/educat/class/courses/vvm/theme_2/images/image13.gif" \* MERGEFORMATINET </w:instrText>
      </w:r>
      <w:r w:rsidR="00C00962" w:rsidRPr="006037DC">
        <w:rPr>
          <w:szCs w:val="28"/>
        </w:rPr>
        <w:fldChar w:fldCharType="separate"/>
      </w:r>
      <w:r w:rsidR="004526A7" w:rsidRPr="006037DC">
        <w:rPr>
          <w:szCs w:val="28"/>
        </w:rPr>
        <w:fldChar w:fldCharType="begin"/>
      </w:r>
      <w:r w:rsidR="004526A7" w:rsidRPr="006037DC">
        <w:rPr>
          <w:szCs w:val="28"/>
        </w:rPr>
        <w:instrText xml:space="preserve"> INCLUDEPICTURE  "http://exponenta.ru/educat/class/courses/vvm/theme_2/images/image13.gif" \* MERGEFORMATINET </w:instrText>
      </w:r>
      <w:r w:rsidR="004526A7" w:rsidRPr="006037DC">
        <w:rPr>
          <w:szCs w:val="28"/>
        </w:rPr>
        <w:fldChar w:fldCharType="separate"/>
      </w:r>
      <w:r w:rsidR="006C6E75" w:rsidRPr="006037DC">
        <w:rPr>
          <w:szCs w:val="28"/>
        </w:rPr>
        <w:fldChar w:fldCharType="begin"/>
      </w:r>
      <w:r w:rsidR="006C6E75" w:rsidRPr="006037DC">
        <w:rPr>
          <w:szCs w:val="28"/>
        </w:rPr>
        <w:instrText xml:space="preserve"> INCLUDEPICTURE  "http://exponenta.ru/educat/class/courses/vvm/theme_2/images/image13.gif" \* MERGEFORMATINET </w:instrText>
      </w:r>
      <w:r w:rsidR="006C6E75" w:rsidRPr="006037DC">
        <w:rPr>
          <w:szCs w:val="28"/>
        </w:rPr>
        <w:fldChar w:fldCharType="separate"/>
      </w:r>
      <w:r w:rsidR="00251BBB" w:rsidRPr="006037DC">
        <w:rPr>
          <w:szCs w:val="28"/>
        </w:rPr>
        <w:fldChar w:fldCharType="begin"/>
      </w:r>
      <w:r w:rsidR="00251BBB" w:rsidRPr="006037DC">
        <w:rPr>
          <w:szCs w:val="28"/>
        </w:rPr>
        <w:instrText xml:space="preserve"> INCLUDEPICTURE  "http://exponenta.ru/educat/class/courses/vvm/theme_2/images/image13.gif" \* MERGEFORMATINET </w:instrText>
      </w:r>
      <w:r w:rsidR="00251BBB" w:rsidRPr="006037DC">
        <w:rPr>
          <w:szCs w:val="28"/>
        </w:rPr>
        <w:fldChar w:fldCharType="separate"/>
      </w:r>
      <w:r w:rsidR="00F60488" w:rsidRPr="006037DC">
        <w:rPr>
          <w:szCs w:val="28"/>
        </w:rPr>
        <w:fldChar w:fldCharType="begin"/>
      </w:r>
      <w:r w:rsidR="00F60488" w:rsidRPr="006037DC">
        <w:rPr>
          <w:szCs w:val="28"/>
        </w:rPr>
        <w:instrText xml:space="preserve"> INCLUDEPICTURE  "http://exponenta.ru/educat/class/courses/vvm/theme_2/images/image13.gif" \* MERGEFORMATINET </w:instrText>
      </w:r>
      <w:r w:rsidR="00F60488" w:rsidRPr="006037DC">
        <w:rPr>
          <w:szCs w:val="28"/>
        </w:rPr>
        <w:fldChar w:fldCharType="separate"/>
      </w:r>
      <w:r w:rsidR="00903850" w:rsidRPr="006037DC">
        <w:rPr>
          <w:szCs w:val="28"/>
        </w:rPr>
        <w:fldChar w:fldCharType="begin"/>
      </w:r>
      <w:r w:rsidR="00903850" w:rsidRPr="006037DC">
        <w:rPr>
          <w:szCs w:val="28"/>
        </w:rPr>
        <w:instrText xml:space="preserve"> INCLUDEPICTURE  "http://exponenta.ru/educat/class/courses/vvm/theme_2/images/image13.gif" \* MERGEFORMATINET </w:instrText>
      </w:r>
      <w:r w:rsidR="00903850" w:rsidRPr="006037DC">
        <w:rPr>
          <w:szCs w:val="28"/>
        </w:rPr>
        <w:fldChar w:fldCharType="separate"/>
      </w:r>
      <w:r w:rsidR="009533C5" w:rsidRPr="006037DC">
        <w:rPr>
          <w:szCs w:val="28"/>
        </w:rPr>
        <w:fldChar w:fldCharType="begin"/>
      </w:r>
      <w:r w:rsidR="009533C5" w:rsidRPr="006037DC">
        <w:rPr>
          <w:szCs w:val="28"/>
        </w:rPr>
        <w:instrText xml:space="preserve"> INCLUDEPICTURE  "http://exponenta.ru/educat/class/courses/vvm/theme_2/images/image13.gif" \* MERGEFORMATINET </w:instrText>
      </w:r>
      <w:r w:rsidR="009533C5" w:rsidRPr="006037DC">
        <w:rPr>
          <w:szCs w:val="28"/>
        </w:rPr>
        <w:fldChar w:fldCharType="separate"/>
      </w:r>
      <w:r w:rsidR="00993C74" w:rsidRPr="006037DC">
        <w:rPr>
          <w:szCs w:val="28"/>
        </w:rPr>
        <w:fldChar w:fldCharType="begin"/>
      </w:r>
      <w:r w:rsidR="00993C74" w:rsidRPr="006037DC">
        <w:rPr>
          <w:szCs w:val="28"/>
        </w:rPr>
        <w:instrText xml:space="preserve"> INCLUDEPICTURE  "http://exponenta.ru/educat/class/courses/vvm/theme_2/images/image13.gif" \* MERGEFORMATINET </w:instrText>
      </w:r>
      <w:r w:rsidR="00993C74" w:rsidRPr="006037DC">
        <w:rPr>
          <w:szCs w:val="28"/>
        </w:rPr>
        <w:fldChar w:fldCharType="separate"/>
      </w:r>
      <w:r w:rsidR="00F10604" w:rsidRPr="006037DC">
        <w:rPr>
          <w:szCs w:val="28"/>
        </w:rPr>
        <w:fldChar w:fldCharType="begin"/>
      </w:r>
      <w:r w:rsidR="00F10604" w:rsidRPr="006037DC">
        <w:rPr>
          <w:szCs w:val="28"/>
        </w:rPr>
        <w:instrText xml:space="preserve"> INCLUDEPICTURE  "http://exponenta.ru/educat/class/courses/vvm/theme_2/images/image13.gif" \* MERGEFORMATINET </w:instrText>
      </w:r>
      <w:r w:rsidR="00F10604" w:rsidRPr="006037DC">
        <w:rPr>
          <w:szCs w:val="28"/>
        </w:rPr>
        <w:fldChar w:fldCharType="separate"/>
      </w:r>
      <w:r w:rsidR="004575C6" w:rsidRPr="006037DC">
        <w:rPr>
          <w:szCs w:val="28"/>
        </w:rPr>
        <w:fldChar w:fldCharType="begin"/>
      </w:r>
      <w:r w:rsidR="004575C6" w:rsidRPr="006037DC">
        <w:rPr>
          <w:szCs w:val="28"/>
        </w:rPr>
        <w:instrText xml:space="preserve"> INCLUDEPICTURE  "http://exponenta.ru/educat/class/courses/vvm/theme_2/images/image13.gif" \* MERGEFORMATINET </w:instrText>
      </w:r>
      <w:r w:rsidR="004575C6" w:rsidRPr="006037DC">
        <w:rPr>
          <w:szCs w:val="28"/>
        </w:rPr>
        <w:fldChar w:fldCharType="separate"/>
      </w:r>
      <w:r w:rsidR="00B65062" w:rsidRPr="006037DC">
        <w:rPr>
          <w:szCs w:val="28"/>
        </w:rPr>
        <w:fldChar w:fldCharType="begin"/>
      </w:r>
      <w:r w:rsidR="00B65062" w:rsidRPr="006037DC">
        <w:rPr>
          <w:szCs w:val="28"/>
        </w:rPr>
        <w:instrText xml:space="preserve"> INCLUDEPICTURE  "http://exponenta.ru/educat/class/courses/vvm/theme_2/images/image13.gif" \* MERGEFORMATINET </w:instrText>
      </w:r>
      <w:r w:rsidR="00B65062" w:rsidRPr="006037DC">
        <w:rPr>
          <w:szCs w:val="28"/>
        </w:rPr>
        <w:fldChar w:fldCharType="separate"/>
      </w:r>
      <w:r w:rsidR="00D24BFF" w:rsidRPr="006037DC">
        <w:rPr>
          <w:szCs w:val="28"/>
        </w:rPr>
        <w:fldChar w:fldCharType="begin"/>
      </w:r>
      <w:r w:rsidR="00D24BFF" w:rsidRPr="006037DC">
        <w:rPr>
          <w:szCs w:val="28"/>
        </w:rPr>
        <w:instrText xml:space="preserve"> INCLUDEPICTURE  "http://exponenta.ru/educat/class/courses/vvm/theme_2/images/image13.gif" \* MERGEFORMATINET </w:instrText>
      </w:r>
      <w:r w:rsidR="00D24BFF" w:rsidRPr="006037DC">
        <w:rPr>
          <w:szCs w:val="28"/>
        </w:rPr>
        <w:fldChar w:fldCharType="separate"/>
      </w:r>
      <w:r w:rsidR="001E02B2" w:rsidRPr="006037DC">
        <w:rPr>
          <w:szCs w:val="28"/>
        </w:rPr>
        <w:fldChar w:fldCharType="begin"/>
      </w:r>
      <w:r w:rsidR="001E02B2" w:rsidRPr="006037DC">
        <w:rPr>
          <w:szCs w:val="28"/>
        </w:rPr>
        <w:instrText xml:space="preserve"> INCLUDEPICTURE  "http://exponenta.ru/educat/class/courses/vvm/theme_2/images/image13.gif" \* MERGEFORMATINET </w:instrText>
      </w:r>
      <w:r w:rsidR="001E02B2" w:rsidRPr="006037DC">
        <w:rPr>
          <w:szCs w:val="28"/>
        </w:rPr>
        <w:fldChar w:fldCharType="separate"/>
      </w:r>
      <w:r w:rsidR="00A77DE6" w:rsidRPr="006037DC">
        <w:rPr>
          <w:szCs w:val="28"/>
        </w:rPr>
        <w:fldChar w:fldCharType="begin"/>
      </w:r>
      <w:r w:rsidR="00A77DE6" w:rsidRPr="006037DC">
        <w:rPr>
          <w:szCs w:val="28"/>
        </w:rPr>
        <w:instrText xml:space="preserve"> INCLUDEPICTURE  "http://exponenta.ru/educat/class/courses/vvm/theme_2/images/image13.gif" \* MERGEFORMATINET </w:instrText>
      </w:r>
      <w:r w:rsidR="00A77DE6" w:rsidRPr="006037DC">
        <w:rPr>
          <w:szCs w:val="28"/>
        </w:rPr>
        <w:fldChar w:fldCharType="separate"/>
      </w:r>
      <w:r w:rsidR="00375555" w:rsidRPr="006037DC">
        <w:rPr>
          <w:szCs w:val="28"/>
        </w:rPr>
        <w:fldChar w:fldCharType="begin"/>
      </w:r>
      <w:r w:rsidR="00375555" w:rsidRPr="006037DC">
        <w:rPr>
          <w:szCs w:val="28"/>
        </w:rPr>
        <w:instrText xml:space="preserve"> INCLUDEPICTURE  "http://exponenta.ru/educat/class/courses/vvm/theme_2/images/image13.gif" \* MERGEFORMATINET </w:instrText>
      </w:r>
      <w:r w:rsidR="00375555" w:rsidRPr="006037DC">
        <w:rPr>
          <w:szCs w:val="28"/>
        </w:rPr>
        <w:fldChar w:fldCharType="separate"/>
      </w:r>
      <w:r w:rsidR="00CE291E" w:rsidRPr="006037DC">
        <w:rPr>
          <w:szCs w:val="28"/>
        </w:rPr>
        <w:fldChar w:fldCharType="begin"/>
      </w:r>
      <w:r w:rsidR="00CE291E" w:rsidRPr="006037DC">
        <w:rPr>
          <w:szCs w:val="28"/>
        </w:rPr>
        <w:instrText xml:space="preserve"> INCLUDEPICTURE  "http://exponenta.ru/educat/class/courses/vvm/theme_2/images/image13.gif" \* MERGEFORMATINET </w:instrText>
      </w:r>
      <w:r w:rsidR="00CE291E" w:rsidRPr="006037DC">
        <w:rPr>
          <w:szCs w:val="28"/>
        </w:rPr>
        <w:fldChar w:fldCharType="separate"/>
      </w:r>
      <w:r w:rsidR="00934859">
        <w:rPr>
          <w:szCs w:val="28"/>
        </w:rPr>
        <w:fldChar w:fldCharType="begin"/>
      </w:r>
      <w:r w:rsidR="00934859">
        <w:rPr>
          <w:szCs w:val="28"/>
        </w:rPr>
        <w:instrText xml:space="preserve"> INCLUDEPICTURE  "http://exponenta.ru/educat/class/courses/vvm/theme_2/images/image13.gif" \* MERGEFORMATINET </w:instrText>
      </w:r>
      <w:r w:rsidR="00934859">
        <w:rPr>
          <w:szCs w:val="28"/>
        </w:rPr>
        <w:fldChar w:fldCharType="separate"/>
      </w:r>
      <w:r w:rsidR="00BE3D83">
        <w:rPr>
          <w:szCs w:val="28"/>
        </w:rPr>
        <w:fldChar w:fldCharType="begin"/>
      </w:r>
      <w:r w:rsidR="00BE3D83">
        <w:rPr>
          <w:szCs w:val="28"/>
        </w:rPr>
        <w:instrText xml:space="preserve"> INCLUDEPICTURE  "http://exponenta.ru/educat/class/courses/vvm/theme_2/images/image13.gif" \* MERGEFORMATINET </w:instrText>
      </w:r>
      <w:r w:rsidR="00BE3D83">
        <w:rPr>
          <w:szCs w:val="28"/>
        </w:rPr>
        <w:fldChar w:fldCharType="separate"/>
      </w:r>
      <w:r w:rsidR="00F8718E">
        <w:rPr>
          <w:szCs w:val="28"/>
        </w:rPr>
        <w:fldChar w:fldCharType="begin"/>
      </w:r>
      <w:r w:rsidR="00F8718E">
        <w:rPr>
          <w:szCs w:val="28"/>
        </w:rPr>
        <w:instrText xml:space="preserve"> INCLUDEPICTURE  "http://exponenta.ru/educat/class/courses/vvm/theme_2/images/image13.gif" \* MERGEFORMATINET </w:instrText>
      </w:r>
      <w:r w:rsidR="00F8718E">
        <w:rPr>
          <w:szCs w:val="28"/>
        </w:rPr>
        <w:fldChar w:fldCharType="separate"/>
      </w:r>
      <w:r w:rsidR="00DF4EAF">
        <w:rPr>
          <w:szCs w:val="28"/>
        </w:rPr>
        <w:fldChar w:fldCharType="begin"/>
      </w:r>
      <w:r w:rsidR="00DF4EAF">
        <w:rPr>
          <w:szCs w:val="28"/>
        </w:rPr>
        <w:instrText xml:space="preserve"> INCLUDEPICTURE  "http://exponenta.ru/educat/class/courses/vvm/theme_2/images/image13.gif" \* MERGEFORMATINET </w:instrText>
      </w:r>
      <w:r w:rsidR="00DF4EAF">
        <w:rPr>
          <w:szCs w:val="28"/>
        </w:rPr>
        <w:fldChar w:fldCharType="separate"/>
      </w:r>
      <w:r w:rsidR="00C97433">
        <w:rPr>
          <w:szCs w:val="28"/>
        </w:rPr>
        <w:fldChar w:fldCharType="begin"/>
      </w:r>
      <w:r w:rsidR="00C97433">
        <w:rPr>
          <w:szCs w:val="28"/>
        </w:rPr>
        <w:instrText xml:space="preserve"> INCLUDEPICTURE  "http://exponenta.ru/educat/class/courses/vvm/theme_2/images/image13.gif" \* MERGEFORMATINET </w:instrText>
      </w:r>
      <w:r w:rsidR="00C97433">
        <w:rPr>
          <w:szCs w:val="28"/>
        </w:rPr>
        <w:fldChar w:fldCharType="separate"/>
      </w:r>
      <w:r w:rsidR="007B2133">
        <w:rPr>
          <w:szCs w:val="28"/>
        </w:rPr>
        <w:fldChar w:fldCharType="begin"/>
      </w:r>
      <w:r w:rsidR="007B2133">
        <w:rPr>
          <w:szCs w:val="28"/>
        </w:rPr>
        <w:instrText xml:space="preserve"> INCLUDEPICTURE  "http://exponenta.ru/educat/class/courses/vvm/theme_2/images/image13.gif" \* MERGEFORMATINET </w:instrText>
      </w:r>
      <w:r w:rsidR="007B2133">
        <w:rPr>
          <w:szCs w:val="28"/>
        </w:rPr>
        <w:fldChar w:fldCharType="separate"/>
      </w:r>
      <w:r w:rsidR="00D556E7">
        <w:rPr>
          <w:szCs w:val="28"/>
        </w:rPr>
        <w:fldChar w:fldCharType="begin"/>
      </w:r>
      <w:r w:rsidR="00D556E7">
        <w:rPr>
          <w:szCs w:val="28"/>
        </w:rPr>
        <w:instrText xml:space="preserve"> INCLUDEPICTURE  "http://exponenta.ru/educat/class/courses/vvm/theme_2/images/image13.gif" \* MERGEFORMATINET </w:instrText>
      </w:r>
      <w:r w:rsidR="00D556E7">
        <w:rPr>
          <w:szCs w:val="28"/>
        </w:rPr>
        <w:fldChar w:fldCharType="separate"/>
      </w:r>
      <w:r w:rsidR="00933FB0">
        <w:rPr>
          <w:szCs w:val="28"/>
        </w:rPr>
        <w:fldChar w:fldCharType="begin"/>
      </w:r>
      <w:r w:rsidR="00933FB0">
        <w:rPr>
          <w:szCs w:val="28"/>
        </w:rPr>
        <w:instrText xml:space="preserve"> INCLUDEPICTURE  "http://exponenta.ru/educat/class/courses/vvm/theme_2/images/image13.gif" \* MERGEFORMATINET </w:instrText>
      </w:r>
      <w:r w:rsidR="00933FB0">
        <w:rPr>
          <w:szCs w:val="28"/>
        </w:rPr>
        <w:fldChar w:fldCharType="separate"/>
      </w:r>
      <w:r w:rsidR="00B2134C">
        <w:rPr>
          <w:szCs w:val="28"/>
        </w:rPr>
        <w:fldChar w:fldCharType="begin"/>
      </w:r>
      <w:r w:rsidR="00B2134C">
        <w:rPr>
          <w:szCs w:val="28"/>
        </w:rPr>
        <w:instrText xml:space="preserve"> INCLUDEPICTURE  "http://exponenta.ru/educat/class/courses/vvm/theme_2/images/image13.gif" \* MERGEFORMATINET </w:instrText>
      </w:r>
      <w:r w:rsidR="00B2134C">
        <w:rPr>
          <w:szCs w:val="28"/>
        </w:rPr>
        <w:fldChar w:fldCharType="separate"/>
      </w:r>
      <w:r w:rsidR="005B6FAC">
        <w:rPr>
          <w:szCs w:val="28"/>
        </w:rPr>
        <w:fldChar w:fldCharType="begin"/>
      </w:r>
      <w:r w:rsidR="005B6FAC">
        <w:rPr>
          <w:szCs w:val="28"/>
        </w:rPr>
        <w:instrText xml:space="preserve"> INCLUDEPICTURE  "http://exponenta.ru/educat/class/courses/vvm/theme_2/images/image13.gif" \* MERGEFORMATINET </w:instrText>
      </w:r>
      <w:r w:rsidR="005B6FAC">
        <w:rPr>
          <w:szCs w:val="28"/>
        </w:rPr>
        <w:fldChar w:fldCharType="separate"/>
      </w:r>
      <w:r w:rsidR="00171DA0">
        <w:rPr>
          <w:szCs w:val="28"/>
        </w:rPr>
        <w:fldChar w:fldCharType="begin"/>
      </w:r>
      <w:r w:rsidR="00171DA0">
        <w:rPr>
          <w:szCs w:val="28"/>
        </w:rPr>
        <w:instrText xml:space="preserve"> INCLUDEPICTURE  "http://exponenta.ru/educat/class/courses/vvm/theme_2/images/image13.gif" \* MERGEFORMATINET </w:instrText>
      </w:r>
      <w:r w:rsidR="00171DA0">
        <w:rPr>
          <w:szCs w:val="28"/>
        </w:rPr>
        <w:fldChar w:fldCharType="separate"/>
      </w:r>
      <w:r w:rsidR="00A33738">
        <w:rPr>
          <w:szCs w:val="28"/>
        </w:rPr>
        <w:fldChar w:fldCharType="begin"/>
      </w:r>
      <w:r w:rsidR="00A33738">
        <w:rPr>
          <w:szCs w:val="28"/>
        </w:rPr>
        <w:instrText xml:space="preserve"> INCLUDEPICTURE  "http://exponenta.ru/educat/class/courses/vvm/theme_2/images/image13.gif" \* MERGEFORMATINET </w:instrText>
      </w:r>
      <w:r w:rsidR="00A33738">
        <w:rPr>
          <w:szCs w:val="28"/>
        </w:rPr>
        <w:fldChar w:fldCharType="separate"/>
      </w:r>
      <w:r w:rsidR="005142D7">
        <w:rPr>
          <w:szCs w:val="28"/>
        </w:rPr>
        <w:fldChar w:fldCharType="begin"/>
      </w:r>
      <w:r w:rsidR="005142D7">
        <w:rPr>
          <w:szCs w:val="28"/>
        </w:rPr>
        <w:instrText xml:space="preserve"> INCLUDEPICTURE  "http://exponenta.ru/educat/class/courses/vvm/theme_2/images/image13.gif" \* MERGEFORMATINET </w:instrText>
      </w:r>
      <w:r w:rsidR="005142D7">
        <w:rPr>
          <w:szCs w:val="28"/>
        </w:rPr>
        <w:fldChar w:fldCharType="separate"/>
      </w:r>
      <w:r w:rsidR="00D31F95">
        <w:rPr>
          <w:szCs w:val="28"/>
        </w:rPr>
        <w:pict>
          <v:shape id="_x0000_i1088" type="#_x0000_t75" alt="image13.gif(1160 bytes)" style="width:94.5pt;height:37.5pt">
            <v:imagedata r:id="rId139" r:href="rId140"/>
          </v:shape>
        </w:pict>
      </w:r>
      <w:r w:rsidR="005142D7">
        <w:rPr>
          <w:szCs w:val="28"/>
        </w:rPr>
        <w:fldChar w:fldCharType="end"/>
      </w:r>
      <w:r w:rsidR="00A33738">
        <w:rPr>
          <w:szCs w:val="28"/>
        </w:rPr>
        <w:fldChar w:fldCharType="end"/>
      </w:r>
      <w:r w:rsidR="00171DA0">
        <w:rPr>
          <w:szCs w:val="28"/>
        </w:rPr>
        <w:fldChar w:fldCharType="end"/>
      </w:r>
      <w:r w:rsidR="005B6FAC">
        <w:rPr>
          <w:szCs w:val="28"/>
        </w:rPr>
        <w:fldChar w:fldCharType="end"/>
      </w:r>
      <w:r w:rsidR="00B2134C">
        <w:rPr>
          <w:szCs w:val="28"/>
        </w:rPr>
        <w:fldChar w:fldCharType="end"/>
      </w:r>
      <w:r w:rsidR="00933FB0">
        <w:rPr>
          <w:szCs w:val="28"/>
        </w:rPr>
        <w:fldChar w:fldCharType="end"/>
      </w:r>
      <w:r w:rsidR="00D556E7">
        <w:rPr>
          <w:szCs w:val="28"/>
        </w:rPr>
        <w:fldChar w:fldCharType="end"/>
      </w:r>
      <w:r w:rsidR="007B2133">
        <w:rPr>
          <w:szCs w:val="28"/>
        </w:rPr>
        <w:fldChar w:fldCharType="end"/>
      </w:r>
      <w:r w:rsidR="00C97433">
        <w:rPr>
          <w:szCs w:val="28"/>
        </w:rPr>
        <w:fldChar w:fldCharType="end"/>
      </w:r>
      <w:r w:rsidR="00DF4EAF">
        <w:rPr>
          <w:szCs w:val="28"/>
        </w:rPr>
        <w:fldChar w:fldCharType="end"/>
      </w:r>
      <w:r w:rsidR="00F8718E">
        <w:rPr>
          <w:szCs w:val="28"/>
        </w:rPr>
        <w:fldChar w:fldCharType="end"/>
      </w:r>
      <w:r w:rsidR="00BE3D83">
        <w:rPr>
          <w:szCs w:val="28"/>
        </w:rPr>
        <w:fldChar w:fldCharType="end"/>
      </w:r>
      <w:r w:rsidR="00934859">
        <w:rPr>
          <w:szCs w:val="28"/>
        </w:rPr>
        <w:fldChar w:fldCharType="end"/>
      </w:r>
      <w:r w:rsidR="00CE291E" w:rsidRPr="006037DC">
        <w:rPr>
          <w:szCs w:val="28"/>
        </w:rPr>
        <w:fldChar w:fldCharType="end"/>
      </w:r>
      <w:r w:rsidR="00375555" w:rsidRPr="006037DC">
        <w:rPr>
          <w:szCs w:val="28"/>
        </w:rPr>
        <w:fldChar w:fldCharType="end"/>
      </w:r>
      <w:r w:rsidR="00A77DE6" w:rsidRPr="006037DC">
        <w:rPr>
          <w:szCs w:val="28"/>
        </w:rPr>
        <w:fldChar w:fldCharType="end"/>
      </w:r>
      <w:r w:rsidR="001E02B2" w:rsidRPr="006037DC">
        <w:rPr>
          <w:szCs w:val="28"/>
        </w:rPr>
        <w:fldChar w:fldCharType="end"/>
      </w:r>
      <w:r w:rsidR="00D24BFF" w:rsidRPr="006037DC">
        <w:rPr>
          <w:szCs w:val="28"/>
        </w:rPr>
        <w:fldChar w:fldCharType="end"/>
      </w:r>
      <w:r w:rsidR="00B65062" w:rsidRPr="006037DC">
        <w:rPr>
          <w:szCs w:val="28"/>
        </w:rPr>
        <w:fldChar w:fldCharType="end"/>
      </w:r>
      <w:r w:rsidR="004575C6" w:rsidRPr="006037DC">
        <w:rPr>
          <w:szCs w:val="28"/>
        </w:rPr>
        <w:fldChar w:fldCharType="end"/>
      </w:r>
      <w:r w:rsidR="00F10604" w:rsidRPr="006037DC">
        <w:rPr>
          <w:szCs w:val="28"/>
        </w:rPr>
        <w:fldChar w:fldCharType="end"/>
      </w:r>
      <w:r w:rsidR="00993C74" w:rsidRPr="006037DC">
        <w:rPr>
          <w:szCs w:val="28"/>
        </w:rPr>
        <w:fldChar w:fldCharType="end"/>
      </w:r>
      <w:r w:rsidR="009533C5" w:rsidRPr="006037DC">
        <w:rPr>
          <w:szCs w:val="28"/>
        </w:rPr>
        <w:fldChar w:fldCharType="end"/>
      </w:r>
      <w:r w:rsidR="00903850" w:rsidRPr="006037DC">
        <w:rPr>
          <w:szCs w:val="28"/>
        </w:rPr>
        <w:fldChar w:fldCharType="end"/>
      </w:r>
      <w:r w:rsidR="00F60488" w:rsidRPr="006037DC">
        <w:rPr>
          <w:szCs w:val="28"/>
        </w:rPr>
        <w:fldChar w:fldCharType="end"/>
      </w:r>
      <w:r w:rsidR="00251BBB" w:rsidRPr="006037DC">
        <w:rPr>
          <w:szCs w:val="28"/>
        </w:rPr>
        <w:fldChar w:fldCharType="end"/>
      </w:r>
      <w:r w:rsidR="006C6E75" w:rsidRPr="006037DC">
        <w:rPr>
          <w:szCs w:val="28"/>
        </w:rPr>
        <w:fldChar w:fldCharType="end"/>
      </w:r>
      <w:r w:rsidR="004526A7" w:rsidRPr="006037DC">
        <w:rPr>
          <w:szCs w:val="28"/>
        </w:rPr>
        <w:fldChar w:fldCharType="end"/>
      </w:r>
      <w:r w:rsidR="00C00962" w:rsidRPr="006037DC">
        <w:rPr>
          <w:szCs w:val="28"/>
        </w:rPr>
        <w:fldChar w:fldCharType="end"/>
      </w:r>
      <w:r w:rsidRPr="006037DC">
        <w:rPr>
          <w:szCs w:val="28"/>
        </w:rPr>
        <w:fldChar w:fldCharType="end"/>
      </w:r>
      <w:r w:rsidRPr="006037DC">
        <w:rPr>
          <w:szCs w:val="28"/>
        </w:rPr>
        <w:t xml:space="preserve">. Якщо, </w:t>
      </w:r>
      <w:r w:rsidRPr="006037DC">
        <w:rPr>
          <w:szCs w:val="16"/>
        </w:rPr>
        <w:fldChar w:fldCharType="begin"/>
      </w:r>
      <w:r w:rsidRPr="006037DC">
        <w:rPr>
          <w:szCs w:val="16"/>
        </w:rPr>
        <w:instrText xml:space="preserve"> INCLUDEPICTURE "http://exponenta.ru/educat/class/courses/vvm/theme_2/images/image14.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14.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14.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14.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14.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14.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14.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14.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14.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14.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14.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14.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14.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14.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14.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14.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14.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14.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14.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14.gif" \* MERGEFORMATINET </w:instrText>
      </w:r>
      <w:r w:rsidR="00F8718E">
        <w:rPr>
          <w:szCs w:val="16"/>
        </w:rPr>
        <w:fldChar w:fldCharType="separate"/>
      </w:r>
      <w:r w:rsidR="00DF4EAF">
        <w:rPr>
          <w:szCs w:val="16"/>
        </w:rPr>
        <w:fldChar w:fldCharType="begin"/>
      </w:r>
      <w:r w:rsidR="00DF4EAF">
        <w:rPr>
          <w:szCs w:val="16"/>
        </w:rPr>
        <w:instrText xml:space="preserve"> INCLUDEPICTURE  "http://exponenta.ru/educat/class/courses/vvm/theme_2/images/image14.gif" \* MERGEFORMATINET </w:instrText>
      </w:r>
      <w:r w:rsidR="00DF4EAF">
        <w:rPr>
          <w:szCs w:val="16"/>
        </w:rPr>
        <w:fldChar w:fldCharType="separate"/>
      </w:r>
      <w:r w:rsidR="00C97433">
        <w:rPr>
          <w:szCs w:val="16"/>
        </w:rPr>
        <w:fldChar w:fldCharType="begin"/>
      </w:r>
      <w:r w:rsidR="00C97433">
        <w:rPr>
          <w:szCs w:val="16"/>
        </w:rPr>
        <w:instrText xml:space="preserve"> INCLUDEPICTURE  "http://exponenta.ru/educat/class/courses/vvm/theme_2/images/image14.gif" \* MERGEFORMATINET </w:instrText>
      </w:r>
      <w:r w:rsidR="00C97433">
        <w:rPr>
          <w:szCs w:val="16"/>
        </w:rPr>
        <w:fldChar w:fldCharType="separate"/>
      </w:r>
      <w:r w:rsidR="007B2133">
        <w:rPr>
          <w:szCs w:val="16"/>
        </w:rPr>
        <w:fldChar w:fldCharType="begin"/>
      </w:r>
      <w:r w:rsidR="007B2133">
        <w:rPr>
          <w:szCs w:val="16"/>
        </w:rPr>
        <w:instrText xml:space="preserve"> INCLUDEPICTURE  "http://exponenta.ru/educat/class/courses/vvm/theme_2/images/image14.gif" \* MERGEFORMATINET </w:instrText>
      </w:r>
      <w:r w:rsidR="007B2133">
        <w:rPr>
          <w:szCs w:val="16"/>
        </w:rPr>
        <w:fldChar w:fldCharType="separate"/>
      </w:r>
      <w:r w:rsidR="00D556E7">
        <w:rPr>
          <w:szCs w:val="16"/>
        </w:rPr>
        <w:fldChar w:fldCharType="begin"/>
      </w:r>
      <w:r w:rsidR="00D556E7">
        <w:rPr>
          <w:szCs w:val="16"/>
        </w:rPr>
        <w:instrText xml:space="preserve"> INCLUDEPICTURE  "http://exponenta.ru/educat/class/courses/vvm/theme_2/images/image14.gif" \* MERGEFORMATINET </w:instrText>
      </w:r>
      <w:r w:rsidR="00D556E7">
        <w:rPr>
          <w:szCs w:val="16"/>
        </w:rPr>
        <w:fldChar w:fldCharType="separate"/>
      </w:r>
      <w:r w:rsidR="00933FB0">
        <w:rPr>
          <w:szCs w:val="16"/>
        </w:rPr>
        <w:fldChar w:fldCharType="begin"/>
      </w:r>
      <w:r w:rsidR="00933FB0">
        <w:rPr>
          <w:szCs w:val="16"/>
        </w:rPr>
        <w:instrText xml:space="preserve"> INCLUDEPICTURE  "http://exponenta.ru/educat/class/courses/vvm/theme_2/images/image14.gif" \* MERGEFORMATINET </w:instrText>
      </w:r>
      <w:r w:rsidR="00933FB0">
        <w:rPr>
          <w:szCs w:val="16"/>
        </w:rPr>
        <w:fldChar w:fldCharType="separate"/>
      </w:r>
      <w:r w:rsidR="00B2134C">
        <w:rPr>
          <w:szCs w:val="16"/>
        </w:rPr>
        <w:fldChar w:fldCharType="begin"/>
      </w:r>
      <w:r w:rsidR="00B2134C">
        <w:rPr>
          <w:szCs w:val="16"/>
        </w:rPr>
        <w:instrText xml:space="preserve"> INCLUDEPICTURE  "http://exponenta.ru/educat/class/courses/vvm/theme_2/images/image14.gif" \* MERGEFORMATINET </w:instrText>
      </w:r>
      <w:r w:rsidR="00B2134C">
        <w:rPr>
          <w:szCs w:val="16"/>
        </w:rPr>
        <w:fldChar w:fldCharType="separate"/>
      </w:r>
      <w:r w:rsidR="005B6FAC">
        <w:rPr>
          <w:szCs w:val="16"/>
        </w:rPr>
        <w:fldChar w:fldCharType="begin"/>
      </w:r>
      <w:r w:rsidR="005B6FAC">
        <w:rPr>
          <w:szCs w:val="16"/>
        </w:rPr>
        <w:instrText xml:space="preserve"> INCLUDEPICTURE  "http://exponenta.ru/educat/class/courses/vvm/theme_2/images/image14.gif" \* MERGEFORMATINET </w:instrText>
      </w:r>
      <w:r w:rsidR="005B6FAC">
        <w:rPr>
          <w:szCs w:val="16"/>
        </w:rPr>
        <w:fldChar w:fldCharType="separate"/>
      </w:r>
      <w:r w:rsidR="00171DA0">
        <w:rPr>
          <w:szCs w:val="16"/>
        </w:rPr>
        <w:fldChar w:fldCharType="begin"/>
      </w:r>
      <w:r w:rsidR="00171DA0">
        <w:rPr>
          <w:szCs w:val="16"/>
        </w:rPr>
        <w:instrText xml:space="preserve"> INCLUDEPICTURE  "http://exponenta.ru/educat/class/courses/vvm/theme_2/images/image14.gif" \* MERGEFORMATINET </w:instrText>
      </w:r>
      <w:r w:rsidR="00171DA0">
        <w:rPr>
          <w:szCs w:val="16"/>
        </w:rPr>
        <w:fldChar w:fldCharType="separate"/>
      </w:r>
      <w:r w:rsidR="00A33738">
        <w:rPr>
          <w:szCs w:val="16"/>
        </w:rPr>
        <w:fldChar w:fldCharType="begin"/>
      </w:r>
      <w:r w:rsidR="00A33738">
        <w:rPr>
          <w:szCs w:val="16"/>
        </w:rPr>
        <w:instrText xml:space="preserve"> INCLUDEPICTURE  "http://exponenta.ru/educat/class/courses/vvm/theme_2/images/image14.gif" \* MERGEFORMATINET </w:instrText>
      </w:r>
      <w:r w:rsidR="00A33738">
        <w:rPr>
          <w:szCs w:val="16"/>
        </w:rPr>
        <w:fldChar w:fldCharType="separate"/>
      </w:r>
      <w:r w:rsidR="005142D7">
        <w:rPr>
          <w:szCs w:val="16"/>
        </w:rPr>
        <w:fldChar w:fldCharType="begin"/>
      </w:r>
      <w:r w:rsidR="005142D7">
        <w:rPr>
          <w:szCs w:val="16"/>
        </w:rPr>
        <w:instrText xml:space="preserve"> INCLUDEPICTURE  "http://exponenta.ru/educat/class/courses/vvm/theme_2/images/image14.gif" \* MERGEFORMATINET </w:instrText>
      </w:r>
      <w:r w:rsidR="005142D7">
        <w:rPr>
          <w:szCs w:val="16"/>
        </w:rPr>
        <w:fldChar w:fldCharType="separate"/>
      </w:r>
      <w:r w:rsidR="00D31F95">
        <w:rPr>
          <w:szCs w:val="16"/>
        </w:rPr>
        <w:pict>
          <v:shape id="_x0000_i1089" type="#_x0000_t75" alt="image14.gif(1031 bytes)" style="width:63.75pt;height:21pt">
            <v:imagedata r:id="rId141" r:href="rId142"/>
          </v:shape>
        </w:pict>
      </w:r>
      <w:r w:rsidR="005142D7">
        <w:rPr>
          <w:szCs w:val="16"/>
        </w:rPr>
        <w:fldChar w:fldCharType="end"/>
      </w:r>
      <w:r w:rsidR="00A33738">
        <w:rPr>
          <w:szCs w:val="16"/>
        </w:rPr>
        <w:fldChar w:fldCharType="end"/>
      </w:r>
      <w:r w:rsidR="00171DA0">
        <w:rPr>
          <w:szCs w:val="16"/>
        </w:rPr>
        <w:fldChar w:fldCharType="end"/>
      </w:r>
      <w:r w:rsidR="005B6FAC">
        <w:rPr>
          <w:szCs w:val="16"/>
        </w:rPr>
        <w:fldChar w:fldCharType="end"/>
      </w:r>
      <w:r w:rsidR="00B2134C">
        <w:rPr>
          <w:szCs w:val="16"/>
        </w:rPr>
        <w:fldChar w:fldCharType="end"/>
      </w:r>
      <w:r w:rsidR="00933FB0">
        <w:rPr>
          <w:szCs w:val="16"/>
        </w:rPr>
        <w:fldChar w:fldCharType="end"/>
      </w:r>
      <w:r w:rsidR="00D556E7">
        <w:rPr>
          <w:szCs w:val="16"/>
        </w:rPr>
        <w:fldChar w:fldCharType="end"/>
      </w:r>
      <w:r w:rsidR="007B2133">
        <w:rPr>
          <w:szCs w:val="16"/>
        </w:rPr>
        <w:fldChar w:fldCharType="end"/>
      </w:r>
      <w:r w:rsidR="00C97433">
        <w:rPr>
          <w:szCs w:val="16"/>
        </w:rPr>
        <w:fldChar w:fldCharType="end"/>
      </w:r>
      <w:r w:rsidR="00DF4EAF">
        <w:rPr>
          <w:szCs w:val="16"/>
        </w:rPr>
        <w:fldChar w:fldCharType="end"/>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r w:rsidRPr="006037DC">
        <w:rPr>
          <w:szCs w:val="16"/>
        </w:rPr>
        <w:t xml:space="preserve"> </w:t>
      </w:r>
      <w:r w:rsidRPr="006037DC">
        <w:rPr>
          <w:szCs w:val="28"/>
        </w:rPr>
        <w:t xml:space="preserve">то </w:t>
      </w:r>
      <w:r w:rsidRPr="006037DC">
        <w:rPr>
          <w:szCs w:val="16"/>
        </w:rPr>
        <w:fldChar w:fldCharType="begin"/>
      </w:r>
      <w:r w:rsidRPr="006037DC">
        <w:rPr>
          <w:szCs w:val="16"/>
        </w:rPr>
        <w:instrText xml:space="preserve"> INCLUDEPICTURE "http://exponenta.ru/educat/class/courses/vvm/theme_2/images/image15.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15.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15.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15.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15.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15.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15.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15.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15.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15.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15.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15.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15.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15.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15.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15.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15.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15.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15.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15.gif" \* MERGEFORMATINET </w:instrText>
      </w:r>
      <w:r w:rsidR="00F8718E">
        <w:rPr>
          <w:szCs w:val="16"/>
        </w:rPr>
        <w:fldChar w:fldCharType="separate"/>
      </w:r>
      <w:r w:rsidR="00DF4EAF">
        <w:rPr>
          <w:szCs w:val="16"/>
        </w:rPr>
        <w:fldChar w:fldCharType="begin"/>
      </w:r>
      <w:r w:rsidR="00DF4EAF">
        <w:rPr>
          <w:szCs w:val="16"/>
        </w:rPr>
        <w:instrText xml:space="preserve"> INCLUDEPICTURE  "http://exponenta.ru/educat/class/courses/vvm/theme_2/images/image15.gif" \* MERGEFORMATINET </w:instrText>
      </w:r>
      <w:r w:rsidR="00DF4EAF">
        <w:rPr>
          <w:szCs w:val="16"/>
        </w:rPr>
        <w:fldChar w:fldCharType="separate"/>
      </w:r>
      <w:r w:rsidR="00C97433">
        <w:rPr>
          <w:szCs w:val="16"/>
        </w:rPr>
        <w:fldChar w:fldCharType="begin"/>
      </w:r>
      <w:r w:rsidR="00C97433">
        <w:rPr>
          <w:szCs w:val="16"/>
        </w:rPr>
        <w:instrText xml:space="preserve"> INCLUDEPICTURE  "http://exponenta.ru/educat/class/courses/vvm/theme_2/images/image15.gif" \* MERGEFORMATINET </w:instrText>
      </w:r>
      <w:r w:rsidR="00C97433">
        <w:rPr>
          <w:szCs w:val="16"/>
        </w:rPr>
        <w:fldChar w:fldCharType="separate"/>
      </w:r>
      <w:r w:rsidR="007B2133">
        <w:rPr>
          <w:szCs w:val="16"/>
        </w:rPr>
        <w:fldChar w:fldCharType="begin"/>
      </w:r>
      <w:r w:rsidR="007B2133">
        <w:rPr>
          <w:szCs w:val="16"/>
        </w:rPr>
        <w:instrText xml:space="preserve"> INCLUDEPICTURE  "http://exponenta.ru/educat/class/courses/vvm/theme_2/images/image15.gif" \* MERGEFORMATINET </w:instrText>
      </w:r>
      <w:r w:rsidR="007B2133">
        <w:rPr>
          <w:szCs w:val="16"/>
        </w:rPr>
        <w:fldChar w:fldCharType="separate"/>
      </w:r>
      <w:r w:rsidR="00D556E7">
        <w:rPr>
          <w:szCs w:val="16"/>
        </w:rPr>
        <w:fldChar w:fldCharType="begin"/>
      </w:r>
      <w:r w:rsidR="00D556E7">
        <w:rPr>
          <w:szCs w:val="16"/>
        </w:rPr>
        <w:instrText xml:space="preserve"> INCLUDEPICTURE  "http://exponenta.ru/educat/class/courses/vvm/theme_2/images/image15.gif" \* MERGEFORMATINET </w:instrText>
      </w:r>
      <w:r w:rsidR="00D556E7">
        <w:rPr>
          <w:szCs w:val="16"/>
        </w:rPr>
        <w:fldChar w:fldCharType="separate"/>
      </w:r>
      <w:r w:rsidR="00933FB0">
        <w:rPr>
          <w:szCs w:val="16"/>
        </w:rPr>
        <w:fldChar w:fldCharType="begin"/>
      </w:r>
      <w:r w:rsidR="00933FB0">
        <w:rPr>
          <w:szCs w:val="16"/>
        </w:rPr>
        <w:instrText xml:space="preserve"> INCLUDEPICTURE  "http://exponenta.ru/educat/class/courses/vvm/theme_2/images/image15.gif" \* MERGEFORMATINET </w:instrText>
      </w:r>
      <w:r w:rsidR="00933FB0">
        <w:rPr>
          <w:szCs w:val="16"/>
        </w:rPr>
        <w:fldChar w:fldCharType="separate"/>
      </w:r>
      <w:r w:rsidR="00B2134C">
        <w:rPr>
          <w:szCs w:val="16"/>
        </w:rPr>
        <w:fldChar w:fldCharType="begin"/>
      </w:r>
      <w:r w:rsidR="00B2134C">
        <w:rPr>
          <w:szCs w:val="16"/>
        </w:rPr>
        <w:instrText xml:space="preserve"> INCLUDEPICTURE  "http://exponenta.ru/educat/class/courses/vvm/theme_2/images/image15.gif" \* MERGEFORMATINET </w:instrText>
      </w:r>
      <w:r w:rsidR="00B2134C">
        <w:rPr>
          <w:szCs w:val="16"/>
        </w:rPr>
        <w:fldChar w:fldCharType="separate"/>
      </w:r>
      <w:r w:rsidR="005B6FAC">
        <w:rPr>
          <w:szCs w:val="16"/>
        </w:rPr>
        <w:fldChar w:fldCharType="begin"/>
      </w:r>
      <w:r w:rsidR="005B6FAC">
        <w:rPr>
          <w:szCs w:val="16"/>
        </w:rPr>
        <w:instrText xml:space="preserve"> INCLUDEPICTURE  "http://exponenta.ru/educat/class/courses/vvm/theme_2/images/image15.gif" \* MERGEFORMATINET </w:instrText>
      </w:r>
      <w:r w:rsidR="005B6FAC">
        <w:rPr>
          <w:szCs w:val="16"/>
        </w:rPr>
        <w:fldChar w:fldCharType="separate"/>
      </w:r>
      <w:r w:rsidR="00171DA0">
        <w:rPr>
          <w:szCs w:val="16"/>
        </w:rPr>
        <w:fldChar w:fldCharType="begin"/>
      </w:r>
      <w:r w:rsidR="00171DA0">
        <w:rPr>
          <w:szCs w:val="16"/>
        </w:rPr>
        <w:instrText xml:space="preserve"> INCLUDEPICTURE  "http://exponenta.ru/educat/class/courses/vvm/theme_2/images/image15.gif" \* MERGEFORMATINET </w:instrText>
      </w:r>
      <w:r w:rsidR="00171DA0">
        <w:rPr>
          <w:szCs w:val="16"/>
        </w:rPr>
        <w:fldChar w:fldCharType="separate"/>
      </w:r>
      <w:r w:rsidR="00A33738">
        <w:rPr>
          <w:szCs w:val="16"/>
        </w:rPr>
        <w:fldChar w:fldCharType="begin"/>
      </w:r>
      <w:r w:rsidR="00A33738">
        <w:rPr>
          <w:szCs w:val="16"/>
        </w:rPr>
        <w:instrText xml:space="preserve"> INCLUDEPICTURE  "http://exponenta.ru/educat/class/courses/vvm/theme_2/images/image15.gif" \* MERGEFORMATINET </w:instrText>
      </w:r>
      <w:r w:rsidR="00A33738">
        <w:rPr>
          <w:szCs w:val="16"/>
        </w:rPr>
        <w:fldChar w:fldCharType="separate"/>
      </w:r>
      <w:r w:rsidR="005142D7">
        <w:rPr>
          <w:szCs w:val="16"/>
        </w:rPr>
        <w:fldChar w:fldCharType="begin"/>
      </w:r>
      <w:r w:rsidR="005142D7">
        <w:rPr>
          <w:szCs w:val="16"/>
        </w:rPr>
        <w:instrText xml:space="preserve"> INCLUDEPICTURE  "http://exponenta.ru/educat/class/courses/vvm/theme_2/images/image15.gif" \* MERGEFORMATINET </w:instrText>
      </w:r>
      <w:r w:rsidR="005142D7">
        <w:rPr>
          <w:szCs w:val="16"/>
        </w:rPr>
        <w:fldChar w:fldCharType="separate"/>
      </w:r>
      <w:r w:rsidR="00D31F95">
        <w:rPr>
          <w:szCs w:val="16"/>
        </w:rPr>
        <w:pict>
          <v:shape id="_x0000_i1090" type="#_x0000_t75" alt="image15.gif(904 bytes)" style="width:22.5pt;height:18.75pt">
            <v:imagedata r:id="rId143" r:href="rId144"/>
          </v:shape>
        </w:pict>
      </w:r>
      <w:r w:rsidR="005142D7">
        <w:rPr>
          <w:szCs w:val="16"/>
        </w:rPr>
        <w:fldChar w:fldCharType="end"/>
      </w:r>
      <w:r w:rsidR="00A33738">
        <w:rPr>
          <w:szCs w:val="16"/>
        </w:rPr>
        <w:fldChar w:fldCharType="end"/>
      </w:r>
      <w:r w:rsidR="00171DA0">
        <w:rPr>
          <w:szCs w:val="16"/>
        </w:rPr>
        <w:fldChar w:fldCharType="end"/>
      </w:r>
      <w:r w:rsidR="005B6FAC">
        <w:rPr>
          <w:szCs w:val="16"/>
        </w:rPr>
        <w:fldChar w:fldCharType="end"/>
      </w:r>
      <w:r w:rsidR="00B2134C">
        <w:rPr>
          <w:szCs w:val="16"/>
        </w:rPr>
        <w:fldChar w:fldCharType="end"/>
      </w:r>
      <w:r w:rsidR="00933FB0">
        <w:rPr>
          <w:szCs w:val="16"/>
        </w:rPr>
        <w:fldChar w:fldCharType="end"/>
      </w:r>
      <w:r w:rsidR="00D556E7">
        <w:rPr>
          <w:szCs w:val="16"/>
        </w:rPr>
        <w:fldChar w:fldCharType="end"/>
      </w:r>
      <w:r w:rsidR="007B2133">
        <w:rPr>
          <w:szCs w:val="16"/>
        </w:rPr>
        <w:fldChar w:fldCharType="end"/>
      </w:r>
      <w:r w:rsidR="00C97433">
        <w:rPr>
          <w:szCs w:val="16"/>
        </w:rPr>
        <w:fldChar w:fldCharType="end"/>
      </w:r>
      <w:r w:rsidR="00DF4EAF">
        <w:rPr>
          <w:szCs w:val="16"/>
        </w:rPr>
        <w:fldChar w:fldCharType="end"/>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r w:rsidRPr="006037DC">
        <w:rPr>
          <w:szCs w:val="28"/>
        </w:rPr>
        <w:t>- корінь і задача вирішена. Якщо ні, то з двох половин відрізку вибираємо той, на кінцях якого функція має протилежні знаки:</w:t>
      </w:r>
    </w:p>
    <w:p w:rsidR="00E723B2" w:rsidRPr="006037DC" w:rsidRDefault="00E723B2" w:rsidP="00E723B2">
      <w:pPr>
        <w:rPr>
          <w:szCs w:val="16"/>
        </w:rPr>
      </w:pPr>
      <w:r w:rsidRPr="006037DC">
        <w:rPr>
          <w:szCs w:val="16"/>
        </w:rPr>
        <w:fldChar w:fldCharType="begin"/>
      </w:r>
      <w:r w:rsidRPr="006037DC">
        <w:rPr>
          <w:szCs w:val="16"/>
        </w:rPr>
        <w:instrText xml:space="preserve"> INCLUDEPICTURE "http://exponenta.ru/educat/class/courses/vvm/theme_2/images/image16.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16.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16.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16.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16.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16.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16.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16.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16.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16.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16.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16.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16.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16.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16.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16.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16.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16.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16.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16.gif" \* MERGEFORMATINET </w:instrText>
      </w:r>
      <w:r w:rsidR="00F8718E">
        <w:rPr>
          <w:szCs w:val="16"/>
        </w:rPr>
        <w:fldChar w:fldCharType="separate"/>
      </w:r>
      <w:r w:rsidR="00DF4EAF">
        <w:rPr>
          <w:szCs w:val="16"/>
        </w:rPr>
        <w:fldChar w:fldCharType="begin"/>
      </w:r>
      <w:r w:rsidR="00DF4EAF">
        <w:rPr>
          <w:szCs w:val="16"/>
        </w:rPr>
        <w:instrText xml:space="preserve"> INCLUDEPICTURE  "http://exponenta.ru/educat/class/courses/vvm/theme_2/images/image16.gif" \* MERGEFORMATINET </w:instrText>
      </w:r>
      <w:r w:rsidR="00DF4EAF">
        <w:rPr>
          <w:szCs w:val="16"/>
        </w:rPr>
        <w:fldChar w:fldCharType="separate"/>
      </w:r>
      <w:r w:rsidR="00C97433">
        <w:rPr>
          <w:szCs w:val="16"/>
        </w:rPr>
        <w:fldChar w:fldCharType="begin"/>
      </w:r>
      <w:r w:rsidR="00C97433">
        <w:rPr>
          <w:szCs w:val="16"/>
        </w:rPr>
        <w:instrText xml:space="preserve"> INCLUDEPICTURE  "http://exponenta.ru/educat/class/courses/vvm/theme_2/images/image16.gif" \* MERGEFORMATINET </w:instrText>
      </w:r>
      <w:r w:rsidR="00C97433">
        <w:rPr>
          <w:szCs w:val="16"/>
        </w:rPr>
        <w:fldChar w:fldCharType="separate"/>
      </w:r>
      <w:r w:rsidR="007B2133">
        <w:rPr>
          <w:szCs w:val="16"/>
        </w:rPr>
        <w:fldChar w:fldCharType="begin"/>
      </w:r>
      <w:r w:rsidR="007B2133">
        <w:rPr>
          <w:szCs w:val="16"/>
        </w:rPr>
        <w:instrText xml:space="preserve"> INCLUDEPICTURE  "http://exponenta.ru/educat/class/courses/vvm/theme_2/images/image16.gif" \* MERGEFORMATINET </w:instrText>
      </w:r>
      <w:r w:rsidR="007B2133">
        <w:rPr>
          <w:szCs w:val="16"/>
        </w:rPr>
        <w:fldChar w:fldCharType="separate"/>
      </w:r>
      <w:r w:rsidR="00D556E7">
        <w:rPr>
          <w:szCs w:val="16"/>
        </w:rPr>
        <w:fldChar w:fldCharType="begin"/>
      </w:r>
      <w:r w:rsidR="00D556E7">
        <w:rPr>
          <w:szCs w:val="16"/>
        </w:rPr>
        <w:instrText xml:space="preserve"> INCLUDEPICTURE  "http://exponenta.ru/educat/class/courses/vvm/theme_2/images/image16.gif" \* MERGEFORMATINET </w:instrText>
      </w:r>
      <w:r w:rsidR="00D556E7">
        <w:rPr>
          <w:szCs w:val="16"/>
        </w:rPr>
        <w:fldChar w:fldCharType="separate"/>
      </w:r>
      <w:r w:rsidR="00933FB0">
        <w:rPr>
          <w:szCs w:val="16"/>
        </w:rPr>
        <w:fldChar w:fldCharType="begin"/>
      </w:r>
      <w:r w:rsidR="00933FB0">
        <w:rPr>
          <w:szCs w:val="16"/>
        </w:rPr>
        <w:instrText xml:space="preserve"> INCLUDEPICTURE  "http://exponenta.ru/educat/class/courses/vvm/theme_2/images/image16.gif" \* MERGEFORMATINET </w:instrText>
      </w:r>
      <w:r w:rsidR="00933FB0">
        <w:rPr>
          <w:szCs w:val="16"/>
        </w:rPr>
        <w:fldChar w:fldCharType="separate"/>
      </w:r>
      <w:r w:rsidR="00B2134C">
        <w:rPr>
          <w:szCs w:val="16"/>
        </w:rPr>
        <w:fldChar w:fldCharType="begin"/>
      </w:r>
      <w:r w:rsidR="00B2134C">
        <w:rPr>
          <w:szCs w:val="16"/>
        </w:rPr>
        <w:instrText xml:space="preserve"> INCLUDEPICTURE  "http://exponenta.ru/educat/class/courses/vvm/theme_2/images/image16.gif" \* MERGEFORMATINET </w:instrText>
      </w:r>
      <w:r w:rsidR="00B2134C">
        <w:rPr>
          <w:szCs w:val="16"/>
        </w:rPr>
        <w:fldChar w:fldCharType="separate"/>
      </w:r>
      <w:r w:rsidR="005B6FAC">
        <w:rPr>
          <w:szCs w:val="16"/>
        </w:rPr>
        <w:fldChar w:fldCharType="begin"/>
      </w:r>
      <w:r w:rsidR="005B6FAC">
        <w:rPr>
          <w:szCs w:val="16"/>
        </w:rPr>
        <w:instrText xml:space="preserve"> INCLUDEPICTURE  "http://exponenta.ru/educat/class/courses/vvm/theme_2/images/image16.gif" \* MERGEFORMATINET </w:instrText>
      </w:r>
      <w:r w:rsidR="005B6FAC">
        <w:rPr>
          <w:szCs w:val="16"/>
        </w:rPr>
        <w:fldChar w:fldCharType="separate"/>
      </w:r>
      <w:r w:rsidR="00171DA0">
        <w:rPr>
          <w:szCs w:val="16"/>
        </w:rPr>
        <w:fldChar w:fldCharType="begin"/>
      </w:r>
      <w:r w:rsidR="00171DA0">
        <w:rPr>
          <w:szCs w:val="16"/>
        </w:rPr>
        <w:instrText xml:space="preserve"> INCLUDEPICTURE  "http://exponenta.ru/educat/class/courses/vvm/theme_2/images/image16.gif" \* MERGEFORMATINET </w:instrText>
      </w:r>
      <w:r w:rsidR="00171DA0">
        <w:rPr>
          <w:szCs w:val="16"/>
        </w:rPr>
        <w:fldChar w:fldCharType="separate"/>
      </w:r>
      <w:r w:rsidR="00A33738">
        <w:rPr>
          <w:szCs w:val="16"/>
        </w:rPr>
        <w:fldChar w:fldCharType="begin"/>
      </w:r>
      <w:r w:rsidR="00A33738">
        <w:rPr>
          <w:szCs w:val="16"/>
        </w:rPr>
        <w:instrText xml:space="preserve"> INCLUDEPICTURE  "http://exponenta.ru/educat/class/courses/vvm/theme_2/images/image16.gif" \* MERGEFORMATINET </w:instrText>
      </w:r>
      <w:r w:rsidR="00A33738">
        <w:rPr>
          <w:szCs w:val="16"/>
        </w:rPr>
        <w:fldChar w:fldCharType="separate"/>
      </w:r>
      <w:r w:rsidR="005142D7">
        <w:rPr>
          <w:szCs w:val="16"/>
        </w:rPr>
        <w:fldChar w:fldCharType="begin"/>
      </w:r>
      <w:r w:rsidR="005142D7">
        <w:rPr>
          <w:szCs w:val="16"/>
        </w:rPr>
        <w:instrText xml:space="preserve"> INCLUDEPICTURE  "http://exponenta.ru/educat/class/courses/vvm/theme_2/images/image16.gif" \* MERGEFORMATINET </w:instrText>
      </w:r>
      <w:r w:rsidR="005142D7">
        <w:rPr>
          <w:szCs w:val="16"/>
        </w:rPr>
        <w:fldChar w:fldCharType="separate"/>
      </w:r>
      <w:r w:rsidR="00D31F95">
        <w:rPr>
          <w:szCs w:val="16"/>
        </w:rPr>
        <w:pict>
          <v:shape id="_x0000_i1091" type="#_x0000_t75" alt="image16.gif(1013 bytes)" style="width:68.25pt;height:18.75pt">
            <v:imagedata r:id="rId145" r:href="rId146"/>
          </v:shape>
        </w:pict>
      </w:r>
      <w:r w:rsidR="005142D7">
        <w:rPr>
          <w:szCs w:val="16"/>
        </w:rPr>
        <w:fldChar w:fldCharType="end"/>
      </w:r>
      <w:r w:rsidR="00A33738">
        <w:rPr>
          <w:szCs w:val="16"/>
        </w:rPr>
        <w:fldChar w:fldCharType="end"/>
      </w:r>
      <w:r w:rsidR="00171DA0">
        <w:rPr>
          <w:szCs w:val="16"/>
        </w:rPr>
        <w:fldChar w:fldCharType="end"/>
      </w:r>
      <w:r w:rsidR="005B6FAC">
        <w:rPr>
          <w:szCs w:val="16"/>
        </w:rPr>
        <w:fldChar w:fldCharType="end"/>
      </w:r>
      <w:r w:rsidR="00B2134C">
        <w:rPr>
          <w:szCs w:val="16"/>
        </w:rPr>
        <w:fldChar w:fldCharType="end"/>
      </w:r>
      <w:r w:rsidR="00933FB0">
        <w:rPr>
          <w:szCs w:val="16"/>
        </w:rPr>
        <w:fldChar w:fldCharType="end"/>
      </w:r>
      <w:r w:rsidR="00D556E7">
        <w:rPr>
          <w:szCs w:val="16"/>
        </w:rPr>
        <w:fldChar w:fldCharType="end"/>
      </w:r>
      <w:r w:rsidR="007B2133">
        <w:rPr>
          <w:szCs w:val="16"/>
        </w:rPr>
        <w:fldChar w:fldCharType="end"/>
      </w:r>
      <w:r w:rsidR="00C97433">
        <w:rPr>
          <w:szCs w:val="16"/>
        </w:rPr>
        <w:fldChar w:fldCharType="end"/>
      </w:r>
      <w:r w:rsidR="00DF4EAF">
        <w:rPr>
          <w:szCs w:val="16"/>
        </w:rPr>
        <w:fldChar w:fldCharType="end"/>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r w:rsidRPr="006037DC">
        <w:rPr>
          <w:szCs w:val="16"/>
        </w:rPr>
        <w:t xml:space="preserve">, </w:t>
      </w:r>
      <w:r w:rsidRPr="006037DC">
        <w:rPr>
          <w:szCs w:val="16"/>
        </w:rPr>
        <w:fldChar w:fldCharType="begin"/>
      </w:r>
      <w:r w:rsidRPr="006037DC">
        <w:rPr>
          <w:szCs w:val="16"/>
        </w:rPr>
        <w:instrText xml:space="preserve"> INCLUDEPICTURE "http://exponenta.ru/educat/class/courses/vvm/theme_2/images/image17.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17.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17.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17.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17.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17.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17.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17.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17.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17.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17.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17.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17.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17.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17.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17.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17.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17.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17.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17.gif" \* MERGEFORMATINET </w:instrText>
      </w:r>
      <w:r w:rsidR="00F8718E">
        <w:rPr>
          <w:szCs w:val="16"/>
        </w:rPr>
        <w:fldChar w:fldCharType="separate"/>
      </w:r>
      <w:r w:rsidR="00DF4EAF">
        <w:rPr>
          <w:szCs w:val="16"/>
        </w:rPr>
        <w:fldChar w:fldCharType="begin"/>
      </w:r>
      <w:r w:rsidR="00DF4EAF">
        <w:rPr>
          <w:szCs w:val="16"/>
        </w:rPr>
        <w:instrText xml:space="preserve"> INCLUDEPICTURE  "http://exponenta.ru/educat/class/courses/vvm/theme_2/images/image17.gif" \* MERGEFORMATINET </w:instrText>
      </w:r>
      <w:r w:rsidR="00DF4EAF">
        <w:rPr>
          <w:szCs w:val="16"/>
        </w:rPr>
        <w:fldChar w:fldCharType="separate"/>
      </w:r>
      <w:r w:rsidR="00C97433">
        <w:rPr>
          <w:szCs w:val="16"/>
        </w:rPr>
        <w:fldChar w:fldCharType="begin"/>
      </w:r>
      <w:r w:rsidR="00C97433">
        <w:rPr>
          <w:szCs w:val="16"/>
        </w:rPr>
        <w:instrText xml:space="preserve"> INCLUDEPICTURE  "http://exponenta.ru/educat/class/courses/vvm/theme_2/images/image17.gif" \* MERGEFORMATINET </w:instrText>
      </w:r>
      <w:r w:rsidR="00C97433">
        <w:rPr>
          <w:szCs w:val="16"/>
        </w:rPr>
        <w:fldChar w:fldCharType="separate"/>
      </w:r>
      <w:r w:rsidR="007B2133">
        <w:rPr>
          <w:szCs w:val="16"/>
        </w:rPr>
        <w:fldChar w:fldCharType="begin"/>
      </w:r>
      <w:r w:rsidR="007B2133">
        <w:rPr>
          <w:szCs w:val="16"/>
        </w:rPr>
        <w:instrText xml:space="preserve"> INCLUDEPICTURE  "http://exponenta.ru/educat/class/courses/vvm/theme_2/images/image17.gif" \* MERGEFORMATINET </w:instrText>
      </w:r>
      <w:r w:rsidR="007B2133">
        <w:rPr>
          <w:szCs w:val="16"/>
        </w:rPr>
        <w:fldChar w:fldCharType="separate"/>
      </w:r>
      <w:r w:rsidR="00D556E7">
        <w:rPr>
          <w:szCs w:val="16"/>
        </w:rPr>
        <w:fldChar w:fldCharType="begin"/>
      </w:r>
      <w:r w:rsidR="00D556E7">
        <w:rPr>
          <w:szCs w:val="16"/>
        </w:rPr>
        <w:instrText xml:space="preserve"> INCLUDEPICTURE  "http://exponenta.ru/educat/class/courses/vvm/theme_2/images/image17.gif" \* MERGEFORMATINET </w:instrText>
      </w:r>
      <w:r w:rsidR="00D556E7">
        <w:rPr>
          <w:szCs w:val="16"/>
        </w:rPr>
        <w:fldChar w:fldCharType="separate"/>
      </w:r>
      <w:r w:rsidR="00933FB0">
        <w:rPr>
          <w:szCs w:val="16"/>
        </w:rPr>
        <w:fldChar w:fldCharType="begin"/>
      </w:r>
      <w:r w:rsidR="00933FB0">
        <w:rPr>
          <w:szCs w:val="16"/>
        </w:rPr>
        <w:instrText xml:space="preserve"> INCLUDEPICTURE  "http://exponenta.ru/educat/class/courses/vvm/theme_2/images/image17.gif" \* MERGEFORMATINET </w:instrText>
      </w:r>
      <w:r w:rsidR="00933FB0">
        <w:rPr>
          <w:szCs w:val="16"/>
        </w:rPr>
        <w:fldChar w:fldCharType="separate"/>
      </w:r>
      <w:r w:rsidR="00B2134C">
        <w:rPr>
          <w:szCs w:val="16"/>
        </w:rPr>
        <w:fldChar w:fldCharType="begin"/>
      </w:r>
      <w:r w:rsidR="00B2134C">
        <w:rPr>
          <w:szCs w:val="16"/>
        </w:rPr>
        <w:instrText xml:space="preserve"> INCLUDEPICTURE  "http://exponenta.ru/educat/class/courses/vvm/theme_2/images/image17.gif" \* MERGEFORMATINET </w:instrText>
      </w:r>
      <w:r w:rsidR="00B2134C">
        <w:rPr>
          <w:szCs w:val="16"/>
        </w:rPr>
        <w:fldChar w:fldCharType="separate"/>
      </w:r>
      <w:r w:rsidR="005B6FAC">
        <w:rPr>
          <w:szCs w:val="16"/>
        </w:rPr>
        <w:fldChar w:fldCharType="begin"/>
      </w:r>
      <w:r w:rsidR="005B6FAC">
        <w:rPr>
          <w:szCs w:val="16"/>
        </w:rPr>
        <w:instrText xml:space="preserve"> INCLUDEPICTURE  "http://exponenta.ru/educat/class/courses/vvm/theme_2/images/image17.gif" \* MERGEFORMATINET </w:instrText>
      </w:r>
      <w:r w:rsidR="005B6FAC">
        <w:rPr>
          <w:szCs w:val="16"/>
        </w:rPr>
        <w:fldChar w:fldCharType="separate"/>
      </w:r>
      <w:r w:rsidR="00171DA0">
        <w:rPr>
          <w:szCs w:val="16"/>
        </w:rPr>
        <w:fldChar w:fldCharType="begin"/>
      </w:r>
      <w:r w:rsidR="00171DA0">
        <w:rPr>
          <w:szCs w:val="16"/>
        </w:rPr>
        <w:instrText xml:space="preserve"> INCLUDEPICTURE  "http://exponenta.ru/educat/class/courses/vvm/theme_2/images/image17.gif" \* MERGEFORMATINET </w:instrText>
      </w:r>
      <w:r w:rsidR="00171DA0">
        <w:rPr>
          <w:szCs w:val="16"/>
        </w:rPr>
        <w:fldChar w:fldCharType="separate"/>
      </w:r>
      <w:r w:rsidR="00A33738">
        <w:rPr>
          <w:szCs w:val="16"/>
        </w:rPr>
        <w:fldChar w:fldCharType="begin"/>
      </w:r>
      <w:r w:rsidR="00A33738">
        <w:rPr>
          <w:szCs w:val="16"/>
        </w:rPr>
        <w:instrText xml:space="preserve"> INCLUDEPICTURE  "http://exponenta.ru/educat/class/courses/vvm/theme_2/images/image17.gif" \* MERGEFORMATINET </w:instrText>
      </w:r>
      <w:r w:rsidR="00A33738">
        <w:rPr>
          <w:szCs w:val="16"/>
        </w:rPr>
        <w:fldChar w:fldCharType="separate"/>
      </w:r>
      <w:r w:rsidR="005142D7">
        <w:rPr>
          <w:szCs w:val="16"/>
        </w:rPr>
        <w:fldChar w:fldCharType="begin"/>
      </w:r>
      <w:r w:rsidR="005142D7">
        <w:rPr>
          <w:szCs w:val="16"/>
        </w:rPr>
        <w:instrText xml:space="preserve"> INCLUDEPICTURE  "http://exponenta.ru/educat/class/courses/vvm/theme_2/images/image17.gif" \* MERGEFORMATINET </w:instrText>
      </w:r>
      <w:r w:rsidR="005142D7">
        <w:rPr>
          <w:szCs w:val="16"/>
        </w:rPr>
        <w:fldChar w:fldCharType="separate"/>
      </w:r>
      <w:r w:rsidR="00D31F95">
        <w:rPr>
          <w:szCs w:val="16"/>
        </w:rPr>
        <w:pict>
          <v:shape id="_x0000_i1092" type="#_x0000_t75" alt="image17.gif(1012 bytes)" style="width:66.75pt;height:18.75pt">
            <v:imagedata r:id="rId147" r:href="rId148"/>
          </v:shape>
        </w:pict>
      </w:r>
      <w:r w:rsidR="005142D7">
        <w:rPr>
          <w:szCs w:val="16"/>
        </w:rPr>
        <w:fldChar w:fldCharType="end"/>
      </w:r>
      <w:r w:rsidR="00A33738">
        <w:rPr>
          <w:szCs w:val="16"/>
        </w:rPr>
        <w:fldChar w:fldCharType="end"/>
      </w:r>
      <w:r w:rsidR="00171DA0">
        <w:rPr>
          <w:szCs w:val="16"/>
        </w:rPr>
        <w:fldChar w:fldCharType="end"/>
      </w:r>
      <w:r w:rsidR="005B6FAC">
        <w:rPr>
          <w:szCs w:val="16"/>
        </w:rPr>
        <w:fldChar w:fldCharType="end"/>
      </w:r>
      <w:r w:rsidR="00B2134C">
        <w:rPr>
          <w:szCs w:val="16"/>
        </w:rPr>
        <w:fldChar w:fldCharType="end"/>
      </w:r>
      <w:r w:rsidR="00933FB0">
        <w:rPr>
          <w:szCs w:val="16"/>
        </w:rPr>
        <w:fldChar w:fldCharType="end"/>
      </w:r>
      <w:r w:rsidR="00D556E7">
        <w:rPr>
          <w:szCs w:val="16"/>
        </w:rPr>
        <w:fldChar w:fldCharType="end"/>
      </w:r>
      <w:r w:rsidR="007B2133">
        <w:rPr>
          <w:szCs w:val="16"/>
        </w:rPr>
        <w:fldChar w:fldCharType="end"/>
      </w:r>
      <w:r w:rsidR="00C97433">
        <w:rPr>
          <w:szCs w:val="16"/>
        </w:rPr>
        <w:fldChar w:fldCharType="end"/>
      </w:r>
      <w:r w:rsidR="00DF4EAF">
        <w:rPr>
          <w:szCs w:val="16"/>
        </w:rPr>
        <w:fldChar w:fldCharType="end"/>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r w:rsidRPr="006037DC">
        <w:rPr>
          <w:szCs w:val="16"/>
        </w:rPr>
        <w:t xml:space="preserve">, </w:t>
      </w:r>
      <w:r w:rsidRPr="006037DC">
        <w:rPr>
          <w:szCs w:val="28"/>
        </w:rPr>
        <w:t xml:space="preserve">якщо </w:t>
      </w:r>
      <w:r w:rsidRPr="006037DC">
        <w:rPr>
          <w:szCs w:val="16"/>
        </w:rPr>
        <w:fldChar w:fldCharType="begin"/>
      </w:r>
      <w:r w:rsidRPr="006037DC">
        <w:rPr>
          <w:szCs w:val="16"/>
        </w:rPr>
        <w:instrText xml:space="preserve"> INCLUDEPICTURE "http://exponenta.ru/educat/class/courses/vvm/theme_2/images/image18.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18.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18.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18.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18.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18.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18.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18.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18.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18.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18.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18.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18.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18.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18.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18.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18.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18.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18.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18.gif" \* MERGEFORMATINET </w:instrText>
      </w:r>
      <w:r w:rsidR="00F8718E">
        <w:rPr>
          <w:szCs w:val="16"/>
        </w:rPr>
        <w:fldChar w:fldCharType="separate"/>
      </w:r>
      <w:r w:rsidR="00DF4EAF">
        <w:rPr>
          <w:szCs w:val="16"/>
        </w:rPr>
        <w:fldChar w:fldCharType="begin"/>
      </w:r>
      <w:r w:rsidR="00DF4EAF">
        <w:rPr>
          <w:szCs w:val="16"/>
        </w:rPr>
        <w:instrText xml:space="preserve"> INCLUDEPICTURE  "http://exponenta.ru/educat/class/courses/vvm/theme_2/images/image18.gif" \* MERGEFORMATINET </w:instrText>
      </w:r>
      <w:r w:rsidR="00DF4EAF">
        <w:rPr>
          <w:szCs w:val="16"/>
        </w:rPr>
        <w:fldChar w:fldCharType="separate"/>
      </w:r>
      <w:r w:rsidR="00C97433">
        <w:rPr>
          <w:szCs w:val="16"/>
        </w:rPr>
        <w:fldChar w:fldCharType="begin"/>
      </w:r>
      <w:r w:rsidR="00C97433">
        <w:rPr>
          <w:szCs w:val="16"/>
        </w:rPr>
        <w:instrText xml:space="preserve"> INCLUDEPICTURE  "http://exponenta.ru/educat/class/courses/vvm/theme_2/images/image18.gif" \* MERGEFORMATINET </w:instrText>
      </w:r>
      <w:r w:rsidR="00C97433">
        <w:rPr>
          <w:szCs w:val="16"/>
        </w:rPr>
        <w:fldChar w:fldCharType="separate"/>
      </w:r>
      <w:r w:rsidR="007B2133">
        <w:rPr>
          <w:szCs w:val="16"/>
        </w:rPr>
        <w:fldChar w:fldCharType="begin"/>
      </w:r>
      <w:r w:rsidR="007B2133">
        <w:rPr>
          <w:szCs w:val="16"/>
        </w:rPr>
        <w:instrText xml:space="preserve"> INCLUDEPICTURE  "http://exponenta.ru/educat/class/courses/vvm/theme_2/images/image18.gif" \* MERGEFORMATINET </w:instrText>
      </w:r>
      <w:r w:rsidR="007B2133">
        <w:rPr>
          <w:szCs w:val="16"/>
        </w:rPr>
        <w:fldChar w:fldCharType="separate"/>
      </w:r>
      <w:r w:rsidR="00D556E7">
        <w:rPr>
          <w:szCs w:val="16"/>
        </w:rPr>
        <w:fldChar w:fldCharType="begin"/>
      </w:r>
      <w:r w:rsidR="00D556E7">
        <w:rPr>
          <w:szCs w:val="16"/>
        </w:rPr>
        <w:instrText xml:space="preserve"> INCLUDEPICTURE  "http://exponenta.ru/educat/class/courses/vvm/theme_2/images/image18.gif" \* MERGEFORMATINET </w:instrText>
      </w:r>
      <w:r w:rsidR="00D556E7">
        <w:rPr>
          <w:szCs w:val="16"/>
        </w:rPr>
        <w:fldChar w:fldCharType="separate"/>
      </w:r>
      <w:r w:rsidR="00933FB0">
        <w:rPr>
          <w:szCs w:val="16"/>
        </w:rPr>
        <w:fldChar w:fldCharType="begin"/>
      </w:r>
      <w:r w:rsidR="00933FB0">
        <w:rPr>
          <w:szCs w:val="16"/>
        </w:rPr>
        <w:instrText xml:space="preserve"> INCLUDEPICTURE  "http://exponenta.ru/educat/class/courses/vvm/theme_2/images/image18.gif" \* MERGEFORMATINET </w:instrText>
      </w:r>
      <w:r w:rsidR="00933FB0">
        <w:rPr>
          <w:szCs w:val="16"/>
        </w:rPr>
        <w:fldChar w:fldCharType="separate"/>
      </w:r>
      <w:r w:rsidR="00B2134C">
        <w:rPr>
          <w:szCs w:val="16"/>
        </w:rPr>
        <w:fldChar w:fldCharType="begin"/>
      </w:r>
      <w:r w:rsidR="00B2134C">
        <w:rPr>
          <w:szCs w:val="16"/>
        </w:rPr>
        <w:instrText xml:space="preserve"> INCLUDEPICTURE  "http://exponenta.ru/educat/class/courses/vvm/theme_2/images/image18.gif" \* MERGEFORMATINET </w:instrText>
      </w:r>
      <w:r w:rsidR="00B2134C">
        <w:rPr>
          <w:szCs w:val="16"/>
        </w:rPr>
        <w:fldChar w:fldCharType="separate"/>
      </w:r>
      <w:r w:rsidR="005B6FAC">
        <w:rPr>
          <w:szCs w:val="16"/>
        </w:rPr>
        <w:fldChar w:fldCharType="begin"/>
      </w:r>
      <w:r w:rsidR="005B6FAC">
        <w:rPr>
          <w:szCs w:val="16"/>
        </w:rPr>
        <w:instrText xml:space="preserve"> INCLUDEPICTURE  "http://exponenta.ru/educat/class/courses/vvm/theme_2/images/image18.gif" \* MERGEFORMATINET </w:instrText>
      </w:r>
      <w:r w:rsidR="005B6FAC">
        <w:rPr>
          <w:szCs w:val="16"/>
        </w:rPr>
        <w:fldChar w:fldCharType="separate"/>
      </w:r>
      <w:r w:rsidR="00171DA0">
        <w:rPr>
          <w:szCs w:val="16"/>
        </w:rPr>
        <w:fldChar w:fldCharType="begin"/>
      </w:r>
      <w:r w:rsidR="00171DA0">
        <w:rPr>
          <w:szCs w:val="16"/>
        </w:rPr>
        <w:instrText xml:space="preserve"> INCLUDEPICTURE  "http://exponenta.ru/educat/class/courses/vvm/theme_2/images/image18.gif" \* MERGEFORMATINET </w:instrText>
      </w:r>
      <w:r w:rsidR="00171DA0">
        <w:rPr>
          <w:szCs w:val="16"/>
        </w:rPr>
        <w:fldChar w:fldCharType="separate"/>
      </w:r>
      <w:r w:rsidR="00A33738">
        <w:rPr>
          <w:szCs w:val="16"/>
        </w:rPr>
        <w:fldChar w:fldCharType="begin"/>
      </w:r>
      <w:r w:rsidR="00A33738">
        <w:rPr>
          <w:szCs w:val="16"/>
        </w:rPr>
        <w:instrText xml:space="preserve"> INCLUDEPICTURE  "http://exponenta.ru/educat/class/courses/vvm/theme_2/images/image18.gif" \* MERGEFORMATINET </w:instrText>
      </w:r>
      <w:r w:rsidR="00A33738">
        <w:rPr>
          <w:szCs w:val="16"/>
        </w:rPr>
        <w:fldChar w:fldCharType="separate"/>
      </w:r>
      <w:r w:rsidR="005142D7">
        <w:rPr>
          <w:szCs w:val="16"/>
        </w:rPr>
        <w:fldChar w:fldCharType="begin"/>
      </w:r>
      <w:r w:rsidR="005142D7">
        <w:rPr>
          <w:szCs w:val="16"/>
        </w:rPr>
        <w:instrText xml:space="preserve"> INCLUDEPICTURE  "http://exponenta.ru/educat/class/courses/vvm/theme_2/images/image18.gif" \* MERGEFORMATINET </w:instrText>
      </w:r>
      <w:r w:rsidR="005142D7">
        <w:rPr>
          <w:szCs w:val="16"/>
        </w:rPr>
        <w:fldChar w:fldCharType="separate"/>
      </w:r>
      <w:r w:rsidR="00D31F95">
        <w:rPr>
          <w:szCs w:val="16"/>
        </w:rPr>
        <w:pict>
          <v:shape id="_x0000_i1093" type="#_x0000_t75" alt="image18.gif(1249 bytes)" style="width:117pt;height:27.75pt">
            <v:imagedata r:id="rId149" r:href="rId150"/>
          </v:shape>
        </w:pict>
      </w:r>
      <w:r w:rsidR="005142D7">
        <w:rPr>
          <w:szCs w:val="16"/>
        </w:rPr>
        <w:fldChar w:fldCharType="end"/>
      </w:r>
      <w:r w:rsidR="00A33738">
        <w:rPr>
          <w:szCs w:val="16"/>
        </w:rPr>
        <w:fldChar w:fldCharType="end"/>
      </w:r>
      <w:r w:rsidR="00171DA0">
        <w:rPr>
          <w:szCs w:val="16"/>
        </w:rPr>
        <w:fldChar w:fldCharType="end"/>
      </w:r>
      <w:r w:rsidR="005B6FAC">
        <w:rPr>
          <w:szCs w:val="16"/>
        </w:rPr>
        <w:fldChar w:fldCharType="end"/>
      </w:r>
      <w:r w:rsidR="00B2134C">
        <w:rPr>
          <w:szCs w:val="16"/>
        </w:rPr>
        <w:fldChar w:fldCharType="end"/>
      </w:r>
      <w:r w:rsidR="00933FB0">
        <w:rPr>
          <w:szCs w:val="16"/>
        </w:rPr>
        <w:fldChar w:fldCharType="end"/>
      </w:r>
      <w:r w:rsidR="00D556E7">
        <w:rPr>
          <w:szCs w:val="16"/>
        </w:rPr>
        <w:fldChar w:fldCharType="end"/>
      </w:r>
      <w:r w:rsidR="007B2133">
        <w:rPr>
          <w:szCs w:val="16"/>
        </w:rPr>
        <w:fldChar w:fldCharType="end"/>
      </w:r>
      <w:r w:rsidR="00C97433">
        <w:rPr>
          <w:szCs w:val="16"/>
        </w:rPr>
        <w:fldChar w:fldCharType="end"/>
      </w:r>
      <w:r w:rsidR="00DF4EAF">
        <w:rPr>
          <w:szCs w:val="16"/>
        </w:rPr>
        <w:fldChar w:fldCharType="end"/>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p>
    <w:p w:rsidR="00E723B2" w:rsidRPr="006037DC" w:rsidRDefault="00E723B2" w:rsidP="00E723B2">
      <w:pPr>
        <w:rPr>
          <w:szCs w:val="16"/>
        </w:rPr>
      </w:pPr>
      <w:r w:rsidRPr="006037DC">
        <w:rPr>
          <w:szCs w:val="16"/>
        </w:rPr>
        <w:fldChar w:fldCharType="begin"/>
      </w:r>
      <w:r w:rsidRPr="006037DC">
        <w:rPr>
          <w:szCs w:val="16"/>
        </w:rPr>
        <w:instrText xml:space="preserve"> INCLUDEPICTURE "http://exponenta.ru/educat/class/courses/vvm/theme_2/images/image19.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19.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19.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19.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19.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19.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19.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19.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19.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19.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19.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19.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19.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19.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19.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19.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19.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19.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19.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19.gif" \* MERGEFORMATINET </w:instrText>
      </w:r>
      <w:r w:rsidR="00F8718E">
        <w:rPr>
          <w:szCs w:val="16"/>
        </w:rPr>
        <w:fldChar w:fldCharType="separate"/>
      </w:r>
      <w:r w:rsidR="00DF4EAF">
        <w:rPr>
          <w:szCs w:val="16"/>
        </w:rPr>
        <w:fldChar w:fldCharType="begin"/>
      </w:r>
      <w:r w:rsidR="00DF4EAF">
        <w:rPr>
          <w:szCs w:val="16"/>
        </w:rPr>
        <w:instrText xml:space="preserve"> INCLUDEPICTURE  "http://exponenta.ru/educat/class/courses/vvm/theme_2/images/image19.gif" \* MERGEFORMATINET </w:instrText>
      </w:r>
      <w:r w:rsidR="00DF4EAF">
        <w:rPr>
          <w:szCs w:val="16"/>
        </w:rPr>
        <w:fldChar w:fldCharType="separate"/>
      </w:r>
      <w:r w:rsidR="00C97433">
        <w:rPr>
          <w:szCs w:val="16"/>
        </w:rPr>
        <w:fldChar w:fldCharType="begin"/>
      </w:r>
      <w:r w:rsidR="00C97433">
        <w:rPr>
          <w:szCs w:val="16"/>
        </w:rPr>
        <w:instrText xml:space="preserve"> INCLUDEPICTURE  "http://exponenta.ru/educat/class/courses/vvm/theme_2/images/image19.gif" \* MERGEFORMATINET </w:instrText>
      </w:r>
      <w:r w:rsidR="00C97433">
        <w:rPr>
          <w:szCs w:val="16"/>
        </w:rPr>
        <w:fldChar w:fldCharType="separate"/>
      </w:r>
      <w:r w:rsidR="007B2133">
        <w:rPr>
          <w:szCs w:val="16"/>
        </w:rPr>
        <w:fldChar w:fldCharType="begin"/>
      </w:r>
      <w:r w:rsidR="007B2133">
        <w:rPr>
          <w:szCs w:val="16"/>
        </w:rPr>
        <w:instrText xml:space="preserve"> INCLUDEPICTURE  "http://exponenta.ru/educat/class/courses/vvm/theme_2/images/image19.gif" \* MERGEFORMATINET </w:instrText>
      </w:r>
      <w:r w:rsidR="007B2133">
        <w:rPr>
          <w:szCs w:val="16"/>
        </w:rPr>
        <w:fldChar w:fldCharType="separate"/>
      </w:r>
      <w:r w:rsidR="00D556E7">
        <w:rPr>
          <w:szCs w:val="16"/>
        </w:rPr>
        <w:fldChar w:fldCharType="begin"/>
      </w:r>
      <w:r w:rsidR="00D556E7">
        <w:rPr>
          <w:szCs w:val="16"/>
        </w:rPr>
        <w:instrText xml:space="preserve"> INCLUDEPICTURE  "http://exponenta.ru/educat/class/courses/vvm/theme_2/images/image19.gif" \* MERGEFORMATINET </w:instrText>
      </w:r>
      <w:r w:rsidR="00D556E7">
        <w:rPr>
          <w:szCs w:val="16"/>
        </w:rPr>
        <w:fldChar w:fldCharType="separate"/>
      </w:r>
      <w:r w:rsidR="00933FB0">
        <w:rPr>
          <w:szCs w:val="16"/>
        </w:rPr>
        <w:fldChar w:fldCharType="begin"/>
      </w:r>
      <w:r w:rsidR="00933FB0">
        <w:rPr>
          <w:szCs w:val="16"/>
        </w:rPr>
        <w:instrText xml:space="preserve"> INCLUDEPICTURE  "http://exponenta.ru/educat/class/courses/vvm/theme_2/images/image19.gif" \* MERGEFORMATINET </w:instrText>
      </w:r>
      <w:r w:rsidR="00933FB0">
        <w:rPr>
          <w:szCs w:val="16"/>
        </w:rPr>
        <w:fldChar w:fldCharType="separate"/>
      </w:r>
      <w:r w:rsidR="00B2134C">
        <w:rPr>
          <w:szCs w:val="16"/>
        </w:rPr>
        <w:fldChar w:fldCharType="begin"/>
      </w:r>
      <w:r w:rsidR="00B2134C">
        <w:rPr>
          <w:szCs w:val="16"/>
        </w:rPr>
        <w:instrText xml:space="preserve"> INCLUDEPICTURE  "http://exponenta.ru/educat/class/courses/vvm/theme_2/images/image19.gif" \* MERGEFORMATINET </w:instrText>
      </w:r>
      <w:r w:rsidR="00B2134C">
        <w:rPr>
          <w:szCs w:val="16"/>
        </w:rPr>
        <w:fldChar w:fldCharType="separate"/>
      </w:r>
      <w:r w:rsidR="005B6FAC">
        <w:rPr>
          <w:szCs w:val="16"/>
        </w:rPr>
        <w:fldChar w:fldCharType="begin"/>
      </w:r>
      <w:r w:rsidR="005B6FAC">
        <w:rPr>
          <w:szCs w:val="16"/>
        </w:rPr>
        <w:instrText xml:space="preserve"> INCLUDEPICTURE  "http://exponenta.ru/educat/class/courses/vvm/theme_2/images/image19.gif" \* MERGEFORMATINET </w:instrText>
      </w:r>
      <w:r w:rsidR="005B6FAC">
        <w:rPr>
          <w:szCs w:val="16"/>
        </w:rPr>
        <w:fldChar w:fldCharType="separate"/>
      </w:r>
      <w:r w:rsidR="00171DA0">
        <w:rPr>
          <w:szCs w:val="16"/>
        </w:rPr>
        <w:fldChar w:fldCharType="begin"/>
      </w:r>
      <w:r w:rsidR="00171DA0">
        <w:rPr>
          <w:szCs w:val="16"/>
        </w:rPr>
        <w:instrText xml:space="preserve"> INCLUDEPICTURE  "http://exponenta.ru/educat/class/courses/vvm/theme_2/images/image19.gif" \* MERGEFORMATINET </w:instrText>
      </w:r>
      <w:r w:rsidR="00171DA0">
        <w:rPr>
          <w:szCs w:val="16"/>
        </w:rPr>
        <w:fldChar w:fldCharType="separate"/>
      </w:r>
      <w:r w:rsidR="00A33738">
        <w:rPr>
          <w:szCs w:val="16"/>
        </w:rPr>
        <w:fldChar w:fldCharType="begin"/>
      </w:r>
      <w:r w:rsidR="00A33738">
        <w:rPr>
          <w:szCs w:val="16"/>
        </w:rPr>
        <w:instrText xml:space="preserve"> INCLUDEPICTURE  "http://exponenta.ru/educat/class/courses/vvm/theme_2/images/image19.gif" \* MERGEFORMATINET </w:instrText>
      </w:r>
      <w:r w:rsidR="00A33738">
        <w:rPr>
          <w:szCs w:val="16"/>
        </w:rPr>
        <w:fldChar w:fldCharType="separate"/>
      </w:r>
      <w:r w:rsidR="005142D7">
        <w:rPr>
          <w:szCs w:val="16"/>
        </w:rPr>
        <w:fldChar w:fldCharType="begin"/>
      </w:r>
      <w:r w:rsidR="005142D7">
        <w:rPr>
          <w:szCs w:val="16"/>
        </w:rPr>
        <w:instrText xml:space="preserve"> INCLUDEPICTURE  "http://exponenta.ru/educat/class/courses/vvm/theme_2/images/image19.gif" \* MERGEFORMATINET </w:instrText>
      </w:r>
      <w:r w:rsidR="005142D7">
        <w:rPr>
          <w:szCs w:val="16"/>
        </w:rPr>
        <w:fldChar w:fldCharType="separate"/>
      </w:r>
      <w:r w:rsidR="00D31F95">
        <w:rPr>
          <w:szCs w:val="16"/>
        </w:rPr>
        <w:pict>
          <v:shape id="_x0000_i1094" type="#_x0000_t75" alt="image19.gif(1012 bytes)" style="width:66.75pt;height:18.75pt">
            <v:imagedata r:id="rId151" r:href="rId152"/>
          </v:shape>
        </w:pict>
      </w:r>
      <w:r w:rsidR="005142D7">
        <w:rPr>
          <w:szCs w:val="16"/>
        </w:rPr>
        <w:fldChar w:fldCharType="end"/>
      </w:r>
      <w:r w:rsidR="00A33738">
        <w:rPr>
          <w:szCs w:val="16"/>
        </w:rPr>
        <w:fldChar w:fldCharType="end"/>
      </w:r>
      <w:r w:rsidR="00171DA0">
        <w:rPr>
          <w:szCs w:val="16"/>
        </w:rPr>
        <w:fldChar w:fldCharType="end"/>
      </w:r>
      <w:r w:rsidR="005B6FAC">
        <w:rPr>
          <w:szCs w:val="16"/>
        </w:rPr>
        <w:fldChar w:fldCharType="end"/>
      </w:r>
      <w:r w:rsidR="00B2134C">
        <w:rPr>
          <w:szCs w:val="16"/>
        </w:rPr>
        <w:fldChar w:fldCharType="end"/>
      </w:r>
      <w:r w:rsidR="00933FB0">
        <w:rPr>
          <w:szCs w:val="16"/>
        </w:rPr>
        <w:fldChar w:fldCharType="end"/>
      </w:r>
      <w:r w:rsidR="00D556E7">
        <w:rPr>
          <w:szCs w:val="16"/>
        </w:rPr>
        <w:fldChar w:fldCharType="end"/>
      </w:r>
      <w:r w:rsidR="007B2133">
        <w:rPr>
          <w:szCs w:val="16"/>
        </w:rPr>
        <w:fldChar w:fldCharType="end"/>
      </w:r>
      <w:r w:rsidR="00C97433">
        <w:rPr>
          <w:szCs w:val="16"/>
        </w:rPr>
        <w:fldChar w:fldCharType="end"/>
      </w:r>
      <w:r w:rsidR="00DF4EAF">
        <w:rPr>
          <w:szCs w:val="16"/>
        </w:rPr>
        <w:fldChar w:fldCharType="end"/>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r w:rsidRPr="006037DC">
        <w:rPr>
          <w:szCs w:val="16"/>
        </w:rPr>
        <w:t xml:space="preserve">, </w:t>
      </w:r>
      <w:r w:rsidRPr="006037DC">
        <w:rPr>
          <w:szCs w:val="16"/>
        </w:rPr>
        <w:fldChar w:fldCharType="begin"/>
      </w:r>
      <w:r w:rsidRPr="006037DC">
        <w:rPr>
          <w:szCs w:val="16"/>
        </w:rPr>
        <w:instrText xml:space="preserve"> INCLUDEPICTURE "http://exponenta.ru/educat/class/courses/vvm/theme_2/images/image20.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20.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20.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20.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20.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20.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20.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20.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20.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20.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20.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20.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20.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20.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20.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20.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20.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20.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20.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20.gif" \* MERGEFORMATINET </w:instrText>
      </w:r>
      <w:r w:rsidR="00F8718E">
        <w:rPr>
          <w:szCs w:val="16"/>
        </w:rPr>
        <w:fldChar w:fldCharType="separate"/>
      </w:r>
      <w:r w:rsidR="00DF4EAF">
        <w:rPr>
          <w:szCs w:val="16"/>
        </w:rPr>
        <w:fldChar w:fldCharType="begin"/>
      </w:r>
      <w:r w:rsidR="00DF4EAF">
        <w:rPr>
          <w:szCs w:val="16"/>
        </w:rPr>
        <w:instrText xml:space="preserve"> INCLUDEPICTURE  "http://exponenta.ru/educat/class/courses/vvm/theme_2/images/image20.gif" \* MERGEFORMATINET </w:instrText>
      </w:r>
      <w:r w:rsidR="00DF4EAF">
        <w:rPr>
          <w:szCs w:val="16"/>
        </w:rPr>
        <w:fldChar w:fldCharType="separate"/>
      </w:r>
      <w:r w:rsidR="00C97433">
        <w:rPr>
          <w:szCs w:val="16"/>
        </w:rPr>
        <w:fldChar w:fldCharType="begin"/>
      </w:r>
      <w:r w:rsidR="00C97433">
        <w:rPr>
          <w:szCs w:val="16"/>
        </w:rPr>
        <w:instrText xml:space="preserve"> INCLUDEPICTURE  "http://exponenta.ru/educat/class/courses/vvm/theme_2/images/image20.gif" \* MERGEFORMATINET </w:instrText>
      </w:r>
      <w:r w:rsidR="00C97433">
        <w:rPr>
          <w:szCs w:val="16"/>
        </w:rPr>
        <w:fldChar w:fldCharType="separate"/>
      </w:r>
      <w:r w:rsidR="007B2133">
        <w:rPr>
          <w:szCs w:val="16"/>
        </w:rPr>
        <w:fldChar w:fldCharType="begin"/>
      </w:r>
      <w:r w:rsidR="007B2133">
        <w:rPr>
          <w:szCs w:val="16"/>
        </w:rPr>
        <w:instrText xml:space="preserve"> INCLUDEPICTURE  "http://exponenta.ru/educat/class/courses/vvm/theme_2/images/image20.gif" \* MERGEFORMATINET </w:instrText>
      </w:r>
      <w:r w:rsidR="007B2133">
        <w:rPr>
          <w:szCs w:val="16"/>
        </w:rPr>
        <w:fldChar w:fldCharType="separate"/>
      </w:r>
      <w:r w:rsidR="00D556E7">
        <w:rPr>
          <w:szCs w:val="16"/>
        </w:rPr>
        <w:fldChar w:fldCharType="begin"/>
      </w:r>
      <w:r w:rsidR="00D556E7">
        <w:rPr>
          <w:szCs w:val="16"/>
        </w:rPr>
        <w:instrText xml:space="preserve"> INCLUDEPICTURE  "http://exponenta.ru/educat/class/courses/vvm/theme_2/images/image20.gif" \* MERGEFORMATINET </w:instrText>
      </w:r>
      <w:r w:rsidR="00D556E7">
        <w:rPr>
          <w:szCs w:val="16"/>
        </w:rPr>
        <w:fldChar w:fldCharType="separate"/>
      </w:r>
      <w:r w:rsidR="00933FB0">
        <w:rPr>
          <w:szCs w:val="16"/>
        </w:rPr>
        <w:fldChar w:fldCharType="begin"/>
      </w:r>
      <w:r w:rsidR="00933FB0">
        <w:rPr>
          <w:szCs w:val="16"/>
        </w:rPr>
        <w:instrText xml:space="preserve"> INCLUDEPICTURE  "http://exponenta.ru/educat/class/courses/vvm/theme_2/images/image20.gif" \* MERGEFORMATINET </w:instrText>
      </w:r>
      <w:r w:rsidR="00933FB0">
        <w:rPr>
          <w:szCs w:val="16"/>
        </w:rPr>
        <w:fldChar w:fldCharType="separate"/>
      </w:r>
      <w:r w:rsidR="00B2134C">
        <w:rPr>
          <w:szCs w:val="16"/>
        </w:rPr>
        <w:fldChar w:fldCharType="begin"/>
      </w:r>
      <w:r w:rsidR="00B2134C">
        <w:rPr>
          <w:szCs w:val="16"/>
        </w:rPr>
        <w:instrText xml:space="preserve"> INCLUDEPICTURE  "http://exponenta.ru/educat/class/courses/vvm/theme_2/images/image20.gif" \* MERGEFORMATINET </w:instrText>
      </w:r>
      <w:r w:rsidR="00B2134C">
        <w:rPr>
          <w:szCs w:val="16"/>
        </w:rPr>
        <w:fldChar w:fldCharType="separate"/>
      </w:r>
      <w:r w:rsidR="005B6FAC">
        <w:rPr>
          <w:szCs w:val="16"/>
        </w:rPr>
        <w:fldChar w:fldCharType="begin"/>
      </w:r>
      <w:r w:rsidR="005B6FAC">
        <w:rPr>
          <w:szCs w:val="16"/>
        </w:rPr>
        <w:instrText xml:space="preserve"> INCLUDEPICTURE  "http://exponenta.ru/educat/class/courses/vvm/theme_2/images/image20.gif" \* MERGEFORMATINET </w:instrText>
      </w:r>
      <w:r w:rsidR="005B6FAC">
        <w:rPr>
          <w:szCs w:val="16"/>
        </w:rPr>
        <w:fldChar w:fldCharType="separate"/>
      </w:r>
      <w:r w:rsidR="00171DA0">
        <w:rPr>
          <w:szCs w:val="16"/>
        </w:rPr>
        <w:fldChar w:fldCharType="begin"/>
      </w:r>
      <w:r w:rsidR="00171DA0">
        <w:rPr>
          <w:szCs w:val="16"/>
        </w:rPr>
        <w:instrText xml:space="preserve"> INCLUDEPICTURE  "http://exponenta.ru/educat/class/courses/vvm/theme_2/images/image20.gif" \* MERGEFORMATINET </w:instrText>
      </w:r>
      <w:r w:rsidR="00171DA0">
        <w:rPr>
          <w:szCs w:val="16"/>
        </w:rPr>
        <w:fldChar w:fldCharType="separate"/>
      </w:r>
      <w:r w:rsidR="00A33738">
        <w:rPr>
          <w:szCs w:val="16"/>
        </w:rPr>
        <w:fldChar w:fldCharType="begin"/>
      </w:r>
      <w:r w:rsidR="00A33738">
        <w:rPr>
          <w:szCs w:val="16"/>
        </w:rPr>
        <w:instrText xml:space="preserve"> INCLUDEPICTURE  "http://exponenta.ru/educat/class/courses/vvm/theme_2/images/image20.gif" \* MERGEFORMATINET </w:instrText>
      </w:r>
      <w:r w:rsidR="00A33738">
        <w:rPr>
          <w:szCs w:val="16"/>
        </w:rPr>
        <w:fldChar w:fldCharType="separate"/>
      </w:r>
      <w:r w:rsidR="005142D7">
        <w:rPr>
          <w:szCs w:val="16"/>
        </w:rPr>
        <w:fldChar w:fldCharType="begin"/>
      </w:r>
      <w:r w:rsidR="005142D7">
        <w:rPr>
          <w:szCs w:val="16"/>
        </w:rPr>
        <w:instrText xml:space="preserve"> INCLUDEPICTURE  "http://exponenta.ru/educat/class/courses/vvm/theme_2/images/image20.gif" \* MERGEFORMATINET </w:instrText>
      </w:r>
      <w:r w:rsidR="005142D7">
        <w:rPr>
          <w:szCs w:val="16"/>
        </w:rPr>
        <w:fldChar w:fldCharType="separate"/>
      </w:r>
      <w:r w:rsidR="00D31F95">
        <w:rPr>
          <w:szCs w:val="16"/>
        </w:rPr>
        <w:pict>
          <v:shape id="_x0000_i1095" type="#_x0000_t75" alt="image20.gif(1017 bytes)" style="width:66.75pt;height:18.75pt">
            <v:imagedata r:id="rId153" r:href="rId154"/>
          </v:shape>
        </w:pict>
      </w:r>
      <w:r w:rsidR="005142D7">
        <w:rPr>
          <w:szCs w:val="16"/>
        </w:rPr>
        <w:fldChar w:fldCharType="end"/>
      </w:r>
      <w:r w:rsidR="00A33738">
        <w:rPr>
          <w:szCs w:val="16"/>
        </w:rPr>
        <w:fldChar w:fldCharType="end"/>
      </w:r>
      <w:r w:rsidR="00171DA0">
        <w:rPr>
          <w:szCs w:val="16"/>
        </w:rPr>
        <w:fldChar w:fldCharType="end"/>
      </w:r>
      <w:r w:rsidR="005B6FAC">
        <w:rPr>
          <w:szCs w:val="16"/>
        </w:rPr>
        <w:fldChar w:fldCharType="end"/>
      </w:r>
      <w:r w:rsidR="00B2134C">
        <w:rPr>
          <w:szCs w:val="16"/>
        </w:rPr>
        <w:fldChar w:fldCharType="end"/>
      </w:r>
      <w:r w:rsidR="00933FB0">
        <w:rPr>
          <w:szCs w:val="16"/>
        </w:rPr>
        <w:fldChar w:fldCharType="end"/>
      </w:r>
      <w:r w:rsidR="00D556E7">
        <w:rPr>
          <w:szCs w:val="16"/>
        </w:rPr>
        <w:fldChar w:fldCharType="end"/>
      </w:r>
      <w:r w:rsidR="007B2133">
        <w:rPr>
          <w:szCs w:val="16"/>
        </w:rPr>
        <w:fldChar w:fldCharType="end"/>
      </w:r>
      <w:r w:rsidR="00C97433">
        <w:rPr>
          <w:szCs w:val="16"/>
        </w:rPr>
        <w:fldChar w:fldCharType="end"/>
      </w:r>
      <w:r w:rsidR="00DF4EAF">
        <w:rPr>
          <w:szCs w:val="16"/>
        </w:rPr>
        <w:fldChar w:fldCharType="end"/>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r w:rsidRPr="006037DC">
        <w:rPr>
          <w:szCs w:val="16"/>
        </w:rPr>
        <w:t xml:space="preserve">, </w:t>
      </w:r>
      <w:r w:rsidRPr="006037DC">
        <w:rPr>
          <w:szCs w:val="28"/>
        </w:rPr>
        <w:t xml:space="preserve">якщо </w:t>
      </w:r>
      <w:r w:rsidRPr="006037DC">
        <w:rPr>
          <w:szCs w:val="16"/>
        </w:rPr>
        <w:fldChar w:fldCharType="begin"/>
      </w:r>
      <w:r w:rsidRPr="006037DC">
        <w:rPr>
          <w:szCs w:val="16"/>
        </w:rPr>
        <w:instrText xml:space="preserve"> INCLUDEPICTURE "http://exponenta.ru/educat/class/courses/vvm/theme_2/images/image21.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21.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21.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21.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21.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21.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21.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21.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21.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21.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21.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21.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21.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21.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21.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21.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21.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21.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21.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21.gif" \* MERGEFORMATINET </w:instrText>
      </w:r>
      <w:r w:rsidR="00F8718E">
        <w:rPr>
          <w:szCs w:val="16"/>
        </w:rPr>
        <w:fldChar w:fldCharType="separate"/>
      </w:r>
      <w:r w:rsidR="00DF4EAF">
        <w:rPr>
          <w:szCs w:val="16"/>
        </w:rPr>
        <w:fldChar w:fldCharType="begin"/>
      </w:r>
      <w:r w:rsidR="00DF4EAF">
        <w:rPr>
          <w:szCs w:val="16"/>
        </w:rPr>
        <w:instrText xml:space="preserve"> INCLUDEPICTURE  "http://exponenta.ru/educat/class/courses/vvm/theme_2/images/image21.gif" \* MERGEFORMATINET </w:instrText>
      </w:r>
      <w:r w:rsidR="00DF4EAF">
        <w:rPr>
          <w:szCs w:val="16"/>
        </w:rPr>
        <w:fldChar w:fldCharType="separate"/>
      </w:r>
      <w:r w:rsidR="00C97433">
        <w:rPr>
          <w:szCs w:val="16"/>
        </w:rPr>
        <w:fldChar w:fldCharType="begin"/>
      </w:r>
      <w:r w:rsidR="00C97433">
        <w:rPr>
          <w:szCs w:val="16"/>
        </w:rPr>
        <w:instrText xml:space="preserve"> INCLUDEPICTURE  "http://exponenta.ru/educat/class/courses/vvm/theme_2/images/image21.gif" \* MERGEFORMATINET </w:instrText>
      </w:r>
      <w:r w:rsidR="00C97433">
        <w:rPr>
          <w:szCs w:val="16"/>
        </w:rPr>
        <w:fldChar w:fldCharType="separate"/>
      </w:r>
      <w:r w:rsidR="007B2133">
        <w:rPr>
          <w:szCs w:val="16"/>
        </w:rPr>
        <w:fldChar w:fldCharType="begin"/>
      </w:r>
      <w:r w:rsidR="007B2133">
        <w:rPr>
          <w:szCs w:val="16"/>
        </w:rPr>
        <w:instrText xml:space="preserve"> INCLUDEPICTURE  "http://exponenta.ru/educat/class/courses/vvm/theme_2/images/image21.gif" \* MERGEFORMATINET </w:instrText>
      </w:r>
      <w:r w:rsidR="007B2133">
        <w:rPr>
          <w:szCs w:val="16"/>
        </w:rPr>
        <w:fldChar w:fldCharType="separate"/>
      </w:r>
      <w:r w:rsidR="00D556E7">
        <w:rPr>
          <w:szCs w:val="16"/>
        </w:rPr>
        <w:fldChar w:fldCharType="begin"/>
      </w:r>
      <w:r w:rsidR="00D556E7">
        <w:rPr>
          <w:szCs w:val="16"/>
        </w:rPr>
        <w:instrText xml:space="preserve"> INCLUDEPICTURE  "http://exponenta.ru/educat/class/courses/vvm/theme_2/images/image21.gif" \* MERGEFORMATINET </w:instrText>
      </w:r>
      <w:r w:rsidR="00D556E7">
        <w:rPr>
          <w:szCs w:val="16"/>
        </w:rPr>
        <w:fldChar w:fldCharType="separate"/>
      </w:r>
      <w:r w:rsidR="00933FB0">
        <w:rPr>
          <w:szCs w:val="16"/>
        </w:rPr>
        <w:fldChar w:fldCharType="begin"/>
      </w:r>
      <w:r w:rsidR="00933FB0">
        <w:rPr>
          <w:szCs w:val="16"/>
        </w:rPr>
        <w:instrText xml:space="preserve"> INCLUDEPICTURE  "http://exponenta.ru/educat/class/courses/vvm/theme_2/images/image21.gif" \* MERGEFORMATINET </w:instrText>
      </w:r>
      <w:r w:rsidR="00933FB0">
        <w:rPr>
          <w:szCs w:val="16"/>
        </w:rPr>
        <w:fldChar w:fldCharType="separate"/>
      </w:r>
      <w:r w:rsidR="00B2134C">
        <w:rPr>
          <w:szCs w:val="16"/>
        </w:rPr>
        <w:fldChar w:fldCharType="begin"/>
      </w:r>
      <w:r w:rsidR="00B2134C">
        <w:rPr>
          <w:szCs w:val="16"/>
        </w:rPr>
        <w:instrText xml:space="preserve"> INCLUDEPICTURE  "http://exponenta.ru/educat/class/courses/vvm/theme_2/images/image21.gif" \* MERGEFORMATINET </w:instrText>
      </w:r>
      <w:r w:rsidR="00B2134C">
        <w:rPr>
          <w:szCs w:val="16"/>
        </w:rPr>
        <w:fldChar w:fldCharType="separate"/>
      </w:r>
      <w:r w:rsidR="005B6FAC">
        <w:rPr>
          <w:szCs w:val="16"/>
        </w:rPr>
        <w:fldChar w:fldCharType="begin"/>
      </w:r>
      <w:r w:rsidR="005B6FAC">
        <w:rPr>
          <w:szCs w:val="16"/>
        </w:rPr>
        <w:instrText xml:space="preserve"> INCLUDEPICTURE  "http://exponenta.ru/educat/class/courses/vvm/theme_2/images/image21.gif" \* MERGEFORMATINET </w:instrText>
      </w:r>
      <w:r w:rsidR="005B6FAC">
        <w:rPr>
          <w:szCs w:val="16"/>
        </w:rPr>
        <w:fldChar w:fldCharType="separate"/>
      </w:r>
      <w:r w:rsidR="00171DA0">
        <w:rPr>
          <w:szCs w:val="16"/>
        </w:rPr>
        <w:fldChar w:fldCharType="begin"/>
      </w:r>
      <w:r w:rsidR="00171DA0">
        <w:rPr>
          <w:szCs w:val="16"/>
        </w:rPr>
        <w:instrText xml:space="preserve"> INCLUDEPICTURE  "http://exponenta.ru/educat/class/courses/vvm/theme_2/images/image21.gif" \* MERGEFORMATINET </w:instrText>
      </w:r>
      <w:r w:rsidR="00171DA0">
        <w:rPr>
          <w:szCs w:val="16"/>
        </w:rPr>
        <w:fldChar w:fldCharType="separate"/>
      </w:r>
      <w:r w:rsidR="00A33738">
        <w:rPr>
          <w:szCs w:val="16"/>
        </w:rPr>
        <w:fldChar w:fldCharType="begin"/>
      </w:r>
      <w:r w:rsidR="00A33738">
        <w:rPr>
          <w:szCs w:val="16"/>
        </w:rPr>
        <w:instrText xml:space="preserve"> INCLUDEPICTURE  "http://exponenta.ru/educat/class/courses/vvm/theme_2/images/image21.gif" \* MERGEFORMATINET </w:instrText>
      </w:r>
      <w:r w:rsidR="00A33738">
        <w:rPr>
          <w:szCs w:val="16"/>
        </w:rPr>
        <w:fldChar w:fldCharType="separate"/>
      </w:r>
      <w:r w:rsidR="005142D7">
        <w:rPr>
          <w:szCs w:val="16"/>
        </w:rPr>
        <w:fldChar w:fldCharType="begin"/>
      </w:r>
      <w:r w:rsidR="005142D7">
        <w:rPr>
          <w:szCs w:val="16"/>
        </w:rPr>
        <w:instrText xml:space="preserve"> INCLUDEPICTURE  "http://exponenta.ru/educat/class/courses/vvm/theme_2/images/image21.gif" \* MERGEFORMATINET </w:instrText>
      </w:r>
      <w:r w:rsidR="005142D7">
        <w:rPr>
          <w:szCs w:val="16"/>
        </w:rPr>
        <w:fldChar w:fldCharType="separate"/>
      </w:r>
      <w:r w:rsidR="00D31F95">
        <w:rPr>
          <w:szCs w:val="16"/>
        </w:rPr>
        <w:pict>
          <v:shape id="_x0000_i1096" type="#_x0000_t75" alt="image21.gif(1256 bytes)" style="width:117pt;height:27.75pt">
            <v:imagedata r:id="rId155" r:href="rId156"/>
          </v:shape>
        </w:pict>
      </w:r>
      <w:r w:rsidR="005142D7">
        <w:rPr>
          <w:szCs w:val="16"/>
        </w:rPr>
        <w:fldChar w:fldCharType="end"/>
      </w:r>
      <w:r w:rsidR="00A33738">
        <w:rPr>
          <w:szCs w:val="16"/>
        </w:rPr>
        <w:fldChar w:fldCharType="end"/>
      </w:r>
      <w:r w:rsidR="00171DA0">
        <w:rPr>
          <w:szCs w:val="16"/>
        </w:rPr>
        <w:fldChar w:fldCharType="end"/>
      </w:r>
      <w:r w:rsidR="005B6FAC">
        <w:rPr>
          <w:szCs w:val="16"/>
        </w:rPr>
        <w:fldChar w:fldCharType="end"/>
      </w:r>
      <w:r w:rsidR="00B2134C">
        <w:rPr>
          <w:szCs w:val="16"/>
        </w:rPr>
        <w:fldChar w:fldCharType="end"/>
      </w:r>
      <w:r w:rsidR="00933FB0">
        <w:rPr>
          <w:szCs w:val="16"/>
        </w:rPr>
        <w:fldChar w:fldCharType="end"/>
      </w:r>
      <w:r w:rsidR="00D556E7">
        <w:rPr>
          <w:szCs w:val="16"/>
        </w:rPr>
        <w:fldChar w:fldCharType="end"/>
      </w:r>
      <w:r w:rsidR="007B2133">
        <w:rPr>
          <w:szCs w:val="16"/>
        </w:rPr>
        <w:fldChar w:fldCharType="end"/>
      </w:r>
      <w:r w:rsidR="00C97433">
        <w:rPr>
          <w:szCs w:val="16"/>
        </w:rPr>
        <w:fldChar w:fldCharType="end"/>
      </w:r>
      <w:r w:rsidR="00DF4EAF">
        <w:rPr>
          <w:szCs w:val="16"/>
        </w:rPr>
        <w:fldChar w:fldCharType="end"/>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p>
    <w:p w:rsidR="00E723B2" w:rsidRPr="006037DC" w:rsidRDefault="00E723B2" w:rsidP="00E723B2">
      <w:pPr>
        <w:rPr>
          <w:szCs w:val="28"/>
        </w:rPr>
      </w:pPr>
      <w:r w:rsidRPr="006037DC">
        <w:rPr>
          <w:i/>
          <w:iCs/>
          <w:szCs w:val="28"/>
        </w:rPr>
        <w:t>Критерій закінчення ітераційного процесу</w:t>
      </w:r>
      <w:r w:rsidRPr="006037DC">
        <w:rPr>
          <w:szCs w:val="28"/>
        </w:rPr>
        <w:t xml:space="preserve">: якщо довжина відрізку знаходження кореня менше </w:t>
      </w:r>
      <w:r w:rsidRPr="006037DC">
        <w:rPr>
          <w:szCs w:val="16"/>
        </w:rPr>
        <w:t>2</w:t>
      </w:r>
      <w:r w:rsidRPr="006037DC">
        <w:rPr>
          <w:szCs w:val="16"/>
        </w:rPr>
        <w:fldChar w:fldCharType="begin"/>
      </w:r>
      <w:r w:rsidRPr="006037DC">
        <w:rPr>
          <w:szCs w:val="16"/>
        </w:rPr>
        <w:instrText xml:space="preserve"> INCLUDEPICTURE "http://exponenta.ru/educat/class/courses/vvm/theme_2/images/image7.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7.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7.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7.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7.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7.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7.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7.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7.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7.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7.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7.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7.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7.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7.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7.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7.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7.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7.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7.gif" \* MERGEFORMATINET </w:instrText>
      </w:r>
      <w:r w:rsidR="00F8718E">
        <w:rPr>
          <w:szCs w:val="16"/>
        </w:rPr>
        <w:fldChar w:fldCharType="separate"/>
      </w:r>
      <w:r w:rsidR="00DF4EAF">
        <w:rPr>
          <w:szCs w:val="16"/>
        </w:rPr>
        <w:fldChar w:fldCharType="begin"/>
      </w:r>
      <w:r w:rsidR="00DF4EAF">
        <w:rPr>
          <w:szCs w:val="16"/>
        </w:rPr>
        <w:instrText xml:space="preserve"> INCLUDEPICTURE  "http://exponenta.ru/educat/class/courses/vvm/theme_2/images/image7.gif" \* MERGEFORMATINET </w:instrText>
      </w:r>
      <w:r w:rsidR="00DF4EAF">
        <w:rPr>
          <w:szCs w:val="16"/>
        </w:rPr>
        <w:fldChar w:fldCharType="separate"/>
      </w:r>
      <w:r w:rsidR="00C97433">
        <w:rPr>
          <w:szCs w:val="16"/>
        </w:rPr>
        <w:fldChar w:fldCharType="begin"/>
      </w:r>
      <w:r w:rsidR="00C97433">
        <w:rPr>
          <w:szCs w:val="16"/>
        </w:rPr>
        <w:instrText xml:space="preserve"> INCLUDEPICTURE  "http://exponenta.ru/educat/class/courses/vvm/theme_2/images/image7.gif" \* MERGEFORMATINET </w:instrText>
      </w:r>
      <w:r w:rsidR="00C97433">
        <w:rPr>
          <w:szCs w:val="16"/>
        </w:rPr>
        <w:fldChar w:fldCharType="separate"/>
      </w:r>
      <w:r w:rsidR="007B2133">
        <w:rPr>
          <w:szCs w:val="16"/>
        </w:rPr>
        <w:fldChar w:fldCharType="begin"/>
      </w:r>
      <w:r w:rsidR="007B2133">
        <w:rPr>
          <w:szCs w:val="16"/>
        </w:rPr>
        <w:instrText xml:space="preserve"> INCLUDEPICTURE  "http://exponenta.ru/educat/class/courses/vvm/theme_2/images/image7.gif" \* MERGEFORMATINET </w:instrText>
      </w:r>
      <w:r w:rsidR="007B2133">
        <w:rPr>
          <w:szCs w:val="16"/>
        </w:rPr>
        <w:fldChar w:fldCharType="separate"/>
      </w:r>
      <w:r w:rsidR="00D556E7">
        <w:rPr>
          <w:szCs w:val="16"/>
        </w:rPr>
        <w:fldChar w:fldCharType="begin"/>
      </w:r>
      <w:r w:rsidR="00D556E7">
        <w:rPr>
          <w:szCs w:val="16"/>
        </w:rPr>
        <w:instrText xml:space="preserve"> INCLUDEPICTURE  "http://exponenta.ru/educat/class/courses/vvm/theme_2/images/image7.gif" \* MERGEFORMATINET </w:instrText>
      </w:r>
      <w:r w:rsidR="00D556E7">
        <w:rPr>
          <w:szCs w:val="16"/>
        </w:rPr>
        <w:fldChar w:fldCharType="separate"/>
      </w:r>
      <w:r w:rsidR="00933FB0">
        <w:rPr>
          <w:szCs w:val="16"/>
        </w:rPr>
        <w:fldChar w:fldCharType="begin"/>
      </w:r>
      <w:r w:rsidR="00933FB0">
        <w:rPr>
          <w:szCs w:val="16"/>
        </w:rPr>
        <w:instrText xml:space="preserve"> INCLUDEPICTURE  "http://exponenta.ru/educat/class/courses/vvm/theme_2/images/image7.gif" \* MERGEFORMATINET </w:instrText>
      </w:r>
      <w:r w:rsidR="00933FB0">
        <w:rPr>
          <w:szCs w:val="16"/>
        </w:rPr>
        <w:fldChar w:fldCharType="separate"/>
      </w:r>
      <w:r w:rsidR="00B2134C">
        <w:rPr>
          <w:szCs w:val="16"/>
        </w:rPr>
        <w:fldChar w:fldCharType="begin"/>
      </w:r>
      <w:r w:rsidR="00B2134C">
        <w:rPr>
          <w:szCs w:val="16"/>
        </w:rPr>
        <w:instrText xml:space="preserve"> INCLUDEPICTURE  "http://exponenta.ru/educat/class/courses/vvm/theme_2/images/image7.gif" \* MERGEFORMATINET </w:instrText>
      </w:r>
      <w:r w:rsidR="00B2134C">
        <w:rPr>
          <w:szCs w:val="16"/>
        </w:rPr>
        <w:fldChar w:fldCharType="separate"/>
      </w:r>
      <w:r w:rsidR="005B6FAC">
        <w:rPr>
          <w:szCs w:val="16"/>
        </w:rPr>
        <w:fldChar w:fldCharType="begin"/>
      </w:r>
      <w:r w:rsidR="005B6FAC">
        <w:rPr>
          <w:szCs w:val="16"/>
        </w:rPr>
        <w:instrText xml:space="preserve"> INCLUDEPICTURE  "http://exponenta.ru/educat/class/courses/vvm/theme_2/images/image7.gif" \* MERGEFORMATINET </w:instrText>
      </w:r>
      <w:r w:rsidR="005B6FAC">
        <w:rPr>
          <w:szCs w:val="16"/>
        </w:rPr>
        <w:fldChar w:fldCharType="separate"/>
      </w:r>
      <w:r w:rsidR="00171DA0">
        <w:rPr>
          <w:szCs w:val="16"/>
        </w:rPr>
        <w:fldChar w:fldCharType="begin"/>
      </w:r>
      <w:r w:rsidR="00171DA0">
        <w:rPr>
          <w:szCs w:val="16"/>
        </w:rPr>
        <w:instrText xml:space="preserve"> INCLUDEPICTURE  "http://exponenta.ru/educat/class/courses/vvm/theme_2/images/image7.gif" \* MERGEFORMATINET </w:instrText>
      </w:r>
      <w:r w:rsidR="00171DA0">
        <w:rPr>
          <w:szCs w:val="16"/>
        </w:rPr>
        <w:fldChar w:fldCharType="separate"/>
      </w:r>
      <w:r w:rsidR="00A33738">
        <w:rPr>
          <w:szCs w:val="16"/>
        </w:rPr>
        <w:fldChar w:fldCharType="begin"/>
      </w:r>
      <w:r w:rsidR="00A33738">
        <w:rPr>
          <w:szCs w:val="16"/>
        </w:rPr>
        <w:instrText xml:space="preserve"> INCLUDEPICTURE  "http://exponenta.ru/educat/class/courses/vvm/theme_2/images/image7.gif" \* MERGEFORMATINET </w:instrText>
      </w:r>
      <w:r w:rsidR="00A33738">
        <w:rPr>
          <w:szCs w:val="16"/>
        </w:rPr>
        <w:fldChar w:fldCharType="separate"/>
      </w:r>
      <w:r w:rsidR="005142D7">
        <w:rPr>
          <w:szCs w:val="16"/>
        </w:rPr>
        <w:fldChar w:fldCharType="begin"/>
      </w:r>
      <w:r w:rsidR="005142D7">
        <w:rPr>
          <w:szCs w:val="16"/>
        </w:rPr>
        <w:instrText xml:space="preserve"> INCLUDEPICTURE  "http://exponenta.ru/educat/class/courses/vvm/theme_2/images/image7.gif" \* MERGEFORMATINET </w:instrText>
      </w:r>
      <w:r w:rsidR="005142D7">
        <w:rPr>
          <w:szCs w:val="16"/>
        </w:rPr>
        <w:fldChar w:fldCharType="separate"/>
      </w:r>
      <w:r w:rsidR="00D31F95">
        <w:rPr>
          <w:szCs w:val="16"/>
        </w:rPr>
        <w:pict>
          <v:shape id="_x0000_i1097" type="#_x0000_t75" alt="image7.gif(848 bytes)" style="width:10.5pt;height:11.25pt">
            <v:imagedata r:id="rId157" r:href="rId158"/>
          </v:shape>
        </w:pict>
      </w:r>
      <w:r w:rsidR="005142D7">
        <w:rPr>
          <w:szCs w:val="16"/>
        </w:rPr>
        <w:fldChar w:fldCharType="end"/>
      </w:r>
      <w:r w:rsidR="00A33738">
        <w:rPr>
          <w:szCs w:val="16"/>
        </w:rPr>
        <w:fldChar w:fldCharType="end"/>
      </w:r>
      <w:r w:rsidR="00171DA0">
        <w:rPr>
          <w:szCs w:val="16"/>
        </w:rPr>
        <w:fldChar w:fldCharType="end"/>
      </w:r>
      <w:r w:rsidR="005B6FAC">
        <w:rPr>
          <w:szCs w:val="16"/>
        </w:rPr>
        <w:fldChar w:fldCharType="end"/>
      </w:r>
      <w:r w:rsidR="00B2134C">
        <w:rPr>
          <w:szCs w:val="16"/>
        </w:rPr>
        <w:fldChar w:fldCharType="end"/>
      </w:r>
      <w:r w:rsidR="00933FB0">
        <w:rPr>
          <w:szCs w:val="16"/>
        </w:rPr>
        <w:fldChar w:fldCharType="end"/>
      </w:r>
      <w:r w:rsidR="00D556E7">
        <w:rPr>
          <w:szCs w:val="16"/>
        </w:rPr>
        <w:fldChar w:fldCharType="end"/>
      </w:r>
      <w:r w:rsidR="007B2133">
        <w:rPr>
          <w:szCs w:val="16"/>
        </w:rPr>
        <w:fldChar w:fldCharType="end"/>
      </w:r>
      <w:r w:rsidR="00C97433">
        <w:rPr>
          <w:szCs w:val="16"/>
        </w:rPr>
        <w:fldChar w:fldCharType="end"/>
      </w:r>
      <w:r w:rsidR="00DF4EAF">
        <w:rPr>
          <w:szCs w:val="16"/>
        </w:rPr>
        <w:fldChar w:fldCharType="end"/>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r w:rsidRPr="006037DC">
        <w:rPr>
          <w:szCs w:val="28"/>
        </w:rPr>
        <w:t>, то ітерації припиняють і за значення кореня із заданою точністю приймають середину відрізку.</w:t>
      </w:r>
    </w:p>
    <w:p w:rsidR="00E723B2" w:rsidRPr="006037DC" w:rsidRDefault="00E723B2" w:rsidP="00E723B2">
      <w:pPr>
        <w:autoSpaceDE w:val="0"/>
        <w:autoSpaceDN w:val="0"/>
        <w:adjustRightInd w:val="0"/>
        <w:rPr>
          <w:szCs w:val="28"/>
        </w:rPr>
      </w:pPr>
      <w:r w:rsidRPr="006037DC">
        <w:rPr>
          <w:szCs w:val="28"/>
        </w:rPr>
        <w:t>Код програми може бути таким:</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color w:val="0000FF"/>
          <w:sz w:val="20"/>
          <w:szCs w:val="20"/>
          <w:lang w:val="en-US"/>
        </w:rPr>
        <w:t>using</w:t>
      </w:r>
      <w:r w:rsidRPr="00820F0F">
        <w:rPr>
          <w:rFonts w:ascii="Courier New" w:hAnsi="Courier New" w:cs="Courier New"/>
          <w:noProof/>
          <w:sz w:val="20"/>
          <w:szCs w:val="20"/>
          <w:lang w:val="en-US"/>
        </w:rPr>
        <w:t xml:space="preserve"> System;</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color w:val="0000FF"/>
          <w:sz w:val="20"/>
          <w:szCs w:val="20"/>
          <w:lang w:val="en-US"/>
        </w:rPr>
        <w:t>using</w:t>
      </w:r>
      <w:r w:rsidRPr="00820F0F">
        <w:rPr>
          <w:rFonts w:ascii="Courier New" w:hAnsi="Courier New" w:cs="Courier New"/>
          <w:noProof/>
          <w:sz w:val="20"/>
          <w:szCs w:val="20"/>
          <w:lang w:val="en-US"/>
        </w:rPr>
        <w:t xml:space="preserve"> System.Collections.Generic;</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color w:val="0000FF"/>
          <w:sz w:val="20"/>
          <w:szCs w:val="20"/>
          <w:lang w:val="en-US"/>
        </w:rPr>
        <w:t>using</w:t>
      </w:r>
      <w:r w:rsidRPr="00820F0F">
        <w:rPr>
          <w:rFonts w:ascii="Courier New" w:hAnsi="Courier New" w:cs="Courier New"/>
          <w:noProof/>
          <w:sz w:val="20"/>
          <w:szCs w:val="20"/>
          <w:lang w:val="en-US"/>
        </w:rPr>
        <w:t xml:space="preserve"> System.Linq;</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color w:val="0000FF"/>
          <w:sz w:val="20"/>
          <w:szCs w:val="20"/>
          <w:lang w:val="en-US"/>
        </w:rPr>
        <w:t>using</w:t>
      </w:r>
      <w:r w:rsidRPr="00820F0F">
        <w:rPr>
          <w:rFonts w:ascii="Courier New" w:hAnsi="Courier New" w:cs="Courier New"/>
          <w:noProof/>
          <w:sz w:val="20"/>
          <w:szCs w:val="20"/>
          <w:lang w:val="en-US"/>
        </w:rPr>
        <w:t xml:space="preserve"> System.Text;</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color w:val="0000FF"/>
          <w:sz w:val="20"/>
          <w:szCs w:val="20"/>
          <w:lang w:val="en-US"/>
        </w:rPr>
        <w:t>namespace</w:t>
      </w:r>
      <w:r w:rsidRPr="00820F0F">
        <w:rPr>
          <w:rFonts w:ascii="Courier New" w:hAnsi="Courier New" w:cs="Courier New"/>
          <w:noProof/>
          <w:sz w:val="20"/>
          <w:szCs w:val="20"/>
          <w:lang w:val="en-US"/>
        </w:rPr>
        <w:t xml:space="preserve"> bicection</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w:t>
      </w:r>
    </w:p>
    <w:p w:rsidR="00E723B2" w:rsidRPr="00820F0F" w:rsidRDefault="00E723B2" w:rsidP="00E723B2">
      <w:pPr>
        <w:autoSpaceDE w:val="0"/>
        <w:autoSpaceDN w:val="0"/>
        <w:adjustRightInd w:val="0"/>
        <w:rPr>
          <w:rFonts w:ascii="Courier New" w:hAnsi="Courier New" w:cs="Courier New"/>
          <w:noProof/>
          <w:color w:val="2B91A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class</w:t>
      </w:r>
      <w:r w:rsidRPr="00820F0F">
        <w:rPr>
          <w:rFonts w:ascii="Courier New" w:hAnsi="Courier New" w:cs="Courier New"/>
          <w:noProof/>
          <w:sz w:val="20"/>
          <w:szCs w:val="20"/>
          <w:lang w:val="en-US"/>
        </w:rPr>
        <w:t xml:space="preserve"> </w:t>
      </w:r>
      <w:r w:rsidRPr="00820F0F">
        <w:rPr>
          <w:rFonts w:ascii="Courier New" w:hAnsi="Courier New" w:cs="Courier New"/>
          <w:noProof/>
          <w:color w:val="2B91AF"/>
          <w:sz w:val="20"/>
          <w:szCs w:val="20"/>
          <w:lang w:val="en-US"/>
        </w:rPr>
        <w:t>Program</w:t>
      </w:r>
    </w:p>
    <w:p w:rsidR="00E723B2" w:rsidRPr="00820F0F" w:rsidRDefault="00E723B2" w:rsidP="00E723B2">
      <w:pPr>
        <w:autoSpaceDE w:val="0"/>
        <w:autoSpaceDN w:val="0"/>
        <w:adjustRightInd w:val="0"/>
        <w:rPr>
          <w:rFonts w:ascii="Courier New" w:hAnsi="Courier New" w:cs="Courier New"/>
          <w:noProof/>
          <w:color w:val="008000"/>
          <w:sz w:val="20"/>
          <w:szCs w:val="20"/>
          <w:lang w:val="en-US"/>
        </w:rPr>
      </w:pPr>
      <w:r w:rsidRPr="00820F0F">
        <w:rPr>
          <w:rFonts w:ascii="Courier New" w:hAnsi="Courier New" w:cs="Courier New"/>
          <w:noProof/>
          <w:sz w:val="20"/>
          <w:szCs w:val="20"/>
          <w:lang w:val="en-US"/>
        </w:rPr>
        <w:t xml:space="preserve">    {   </w:t>
      </w:r>
      <w:r w:rsidRPr="00820F0F">
        <w:rPr>
          <w:rFonts w:ascii="Courier New" w:hAnsi="Courier New" w:cs="Courier New"/>
          <w:noProof/>
          <w:color w:val="008000"/>
          <w:sz w:val="20"/>
          <w:szCs w:val="20"/>
          <w:lang w:val="en-US"/>
        </w:rPr>
        <w:t>//Знайти корені нелінійного рівняння</w:t>
      </w:r>
    </w:p>
    <w:p w:rsidR="00E723B2" w:rsidRPr="00820F0F" w:rsidRDefault="00E723B2" w:rsidP="00E723B2">
      <w:pPr>
        <w:autoSpaceDE w:val="0"/>
        <w:autoSpaceDN w:val="0"/>
        <w:adjustRightInd w:val="0"/>
        <w:rPr>
          <w:rFonts w:ascii="Courier New" w:hAnsi="Courier New" w:cs="Courier New"/>
          <w:noProof/>
          <w:color w:val="008000"/>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8000"/>
          <w:sz w:val="20"/>
          <w:szCs w:val="20"/>
          <w:lang w:val="en-US"/>
        </w:rPr>
        <w:t>//6x4-3x3+8x2-5=0</w:t>
      </w:r>
    </w:p>
    <w:p w:rsidR="00E723B2" w:rsidRPr="00820F0F" w:rsidRDefault="00E723B2" w:rsidP="00E723B2">
      <w:pPr>
        <w:autoSpaceDE w:val="0"/>
        <w:autoSpaceDN w:val="0"/>
        <w:adjustRightInd w:val="0"/>
        <w:rPr>
          <w:rFonts w:ascii="Courier New" w:hAnsi="Courier New" w:cs="Courier New"/>
          <w:noProof/>
          <w:color w:val="008000"/>
          <w:sz w:val="20"/>
          <w:szCs w:val="20"/>
          <w:lang w:val="en-US"/>
        </w:rPr>
      </w:pPr>
      <w:r w:rsidRPr="00820F0F">
        <w:rPr>
          <w:rFonts w:ascii="Courier New" w:hAnsi="Courier New" w:cs="Courier New"/>
          <w:noProof/>
          <w:sz w:val="20"/>
          <w:szCs w:val="20"/>
          <w:lang w:val="en-US"/>
        </w:rPr>
        <w:lastRenderedPageBreak/>
        <w:t xml:space="preserve">        </w:t>
      </w:r>
      <w:r w:rsidRPr="00820F0F">
        <w:rPr>
          <w:rFonts w:ascii="Courier New" w:hAnsi="Courier New" w:cs="Courier New"/>
          <w:noProof/>
          <w:color w:val="008000"/>
          <w:sz w:val="20"/>
          <w:szCs w:val="20"/>
          <w:lang w:val="en-US"/>
        </w:rPr>
        <w:t>//x1=0.74213</w:t>
      </w:r>
    </w:p>
    <w:p w:rsidR="00E723B2" w:rsidRPr="00820F0F" w:rsidRDefault="00E723B2" w:rsidP="00E723B2">
      <w:pPr>
        <w:autoSpaceDE w:val="0"/>
        <w:autoSpaceDN w:val="0"/>
        <w:adjustRightInd w:val="0"/>
        <w:rPr>
          <w:rFonts w:ascii="Courier New" w:hAnsi="Courier New" w:cs="Courier New"/>
          <w:noProof/>
          <w:color w:val="008000"/>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8000"/>
          <w:sz w:val="20"/>
          <w:szCs w:val="20"/>
          <w:lang w:val="en-US"/>
        </w:rPr>
        <w:t>//x2=-0.6365</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static</w:t>
      </w: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double</w:t>
      </w:r>
      <w:r w:rsidRPr="00820F0F">
        <w:rPr>
          <w:rFonts w:ascii="Courier New" w:hAnsi="Courier New" w:cs="Courier New"/>
          <w:noProof/>
          <w:sz w:val="20"/>
          <w:szCs w:val="20"/>
          <w:lang w:val="en-US"/>
        </w:rPr>
        <w:t xml:space="preserve"> f(</w:t>
      </w:r>
      <w:r w:rsidRPr="00820F0F">
        <w:rPr>
          <w:rFonts w:ascii="Courier New" w:hAnsi="Courier New" w:cs="Courier New"/>
          <w:noProof/>
          <w:color w:val="0000FF"/>
          <w:sz w:val="20"/>
          <w:szCs w:val="20"/>
          <w:lang w:val="en-US"/>
        </w:rPr>
        <w:t>double</w:t>
      </w:r>
      <w:r w:rsidRPr="00820F0F">
        <w:rPr>
          <w:rFonts w:ascii="Courier New" w:hAnsi="Courier New" w:cs="Courier New"/>
          <w:noProof/>
          <w:sz w:val="20"/>
          <w:szCs w:val="20"/>
          <w:lang w:val="en-US"/>
        </w:rPr>
        <w:t xml:space="preserve"> x)</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p>
    <w:p w:rsidR="00E723B2" w:rsidRPr="00820F0F" w:rsidRDefault="00E723B2" w:rsidP="00E723B2">
      <w:pPr>
        <w:autoSpaceDE w:val="0"/>
        <w:autoSpaceDN w:val="0"/>
        <w:adjustRightInd w:val="0"/>
        <w:rPr>
          <w:rFonts w:ascii="Courier New" w:hAnsi="Courier New" w:cs="Courier New"/>
          <w:noProof/>
          <w:color w:val="008000"/>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8000"/>
          <w:sz w:val="20"/>
          <w:szCs w:val="20"/>
          <w:lang w:val="en-US"/>
        </w:rPr>
        <w:t>//рівняння, для якого шукаємо корені</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double</w:t>
      </w:r>
      <w:r w:rsidR="00277303" w:rsidRPr="00820F0F">
        <w:rPr>
          <w:rFonts w:ascii="Courier New" w:hAnsi="Courier New" w:cs="Courier New"/>
          <w:noProof/>
          <w:sz w:val="20"/>
          <w:szCs w:val="20"/>
          <w:lang w:val="en-US"/>
        </w:rPr>
        <w:t xml:space="preserve"> y=6*</w:t>
      </w:r>
      <w:r w:rsidRPr="00820F0F">
        <w:rPr>
          <w:rFonts w:ascii="Courier New" w:hAnsi="Courier New" w:cs="Courier New"/>
          <w:noProof/>
          <w:color w:val="2B91AF"/>
          <w:sz w:val="20"/>
          <w:szCs w:val="20"/>
          <w:lang w:val="en-US"/>
        </w:rPr>
        <w:t>Math</w:t>
      </w:r>
      <w:r w:rsidR="00277303" w:rsidRPr="00820F0F">
        <w:rPr>
          <w:rFonts w:ascii="Courier New" w:hAnsi="Courier New" w:cs="Courier New"/>
          <w:noProof/>
          <w:sz w:val="20"/>
          <w:szCs w:val="20"/>
          <w:lang w:val="en-US"/>
        </w:rPr>
        <w:t>.Pow(x,4)-3*</w:t>
      </w:r>
      <w:r w:rsidRPr="00820F0F">
        <w:rPr>
          <w:rFonts w:ascii="Courier New" w:hAnsi="Courier New" w:cs="Courier New"/>
          <w:noProof/>
          <w:color w:val="2B91AF"/>
          <w:sz w:val="20"/>
          <w:szCs w:val="20"/>
          <w:lang w:val="en-US"/>
        </w:rPr>
        <w:t>Math</w:t>
      </w:r>
      <w:r w:rsidR="00277303" w:rsidRPr="00820F0F">
        <w:rPr>
          <w:rFonts w:ascii="Courier New" w:hAnsi="Courier New" w:cs="Courier New"/>
          <w:noProof/>
          <w:sz w:val="20"/>
          <w:szCs w:val="20"/>
          <w:lang w:val="en-US"/>
        </w:rPr>
        <w:t>.Pow(x, 3)+8*</w:t>
      </w:r>
      <w:r w:rsidRPr="00820F0F">
        <w:rPr>
          <w:rFonts w:ascii="Courier New" w:hAnsi="Courier New" w:cs="Courier New"/>
          <w:noProof/>
          <w:color w:val="2B91AF"/>
          <w:sz w:val="20"/>
          <w:szCs w:val="20"/>
          <w:lang w:val="en-US"/>
        </w:rPr>
        <w:t>Math</w:t>
      </w:r>
      <w:r w:rsidR="00277303" w:rsidRPr="00820F0F">
        <w:rPr>
          <w:rFonts w:ascii="Courier New" w:hAnsi="Courier New" w:cs="Courier New"/>
          <w:noProof/>
          <w:sz w:val="20"/>
          <w:szCs w:val="20"/>
          <w:lang w:val="en-US"/>
        </w:rPr>
        <w:t>.Pow(x,2)-</w:t>
      </w:r>
      <w:r w:rsidRPr="00820F0F">
        <w:rPr>
          <w:rFonts w:ascii="Courier New" w:hAnsi="Courier New" w:cs="Courier New"/>
          <w:noProof/>
          <w:sz w:val="20"/>
          <w:szCs w:val="20"/>
          <w:lang w:val="en-US"/>
        </w:rPr>
        <w:t>5;</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return</w:t>
      </w:r>
      <w:r w:rsidRPr="00820F0F">
        <w:rPr>
          <w:rFonts w:ascii="Courier New" w:hAnsi="Courier New" w:cs="Courier New"/>
          <w:noProof/>
          <w:sz w:val="20"/>
          <w:szCs w:val="20"/>
          <w:lang w:val="en-US"/>
        </w:rPr>
        <w:t xml:space="preserve"> y;</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p>
    <w:p w:rsidR="00E723B2" w:rsidRPr="00820F0F" w:rsidRDefault="00E723B2" w:rsidP="00E723B2">
      <w:pPr>
        <w:autoSpaceDE w:val="0"/>
        <w:autoSpaceDN w:val="0"/>
        <w:adjustRightInd w:val="0"/>
        <w:rPr>
          <w:rFonts w:ascii="Courier New" w:hAnsi="Courier New" w:cs="Courier New"/>
          <w:noProof/>
          <w:color w:val="008000"/>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8000"/>
          <w:sz w:val="20"/>
          <w:szCs w:val="20"/>
          <w:lang w:val="en-US"/>
        </w:rPr>
        <w:t>// --------------------------------------------------------------------</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static</w:t>
      </w: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double</w:t>
      </w:r>
      <w:r w:rsidRPr="00820F0F">
        <w:rPr>
          <w:rFonts w:ascii="Courier New" w:hAnsi="Courier New" w:cs="Courier New"/>
          <w:noProof/>
          <w:sz w:val="20"/>
          <w:szCs w:val="20"/>
          <w:lang w:val="en-US"/>
        </w:rPr>
        <w:t xml:space="preserve"> bicect(</w:t>
      </w:r>
      <w:r w:rsidRPr="00820F0F">
        <w:rPr>
          <w:rFonts w:ascii="Courier New" w:hAnsi="Courier New" w:cs="Courier New"/>
          <w:noProof/>
          <w:color w:val="0000FF"/>
          <w:sz w:val="20"/>
          <w:szCs w:val="20"/>
          <w:lang w:val="en-US"/>
        </w:rPr>
        <w:t>double</w:t>
      </w:r>
      <w:r w:rsidRPr="00820F0F">
        <w:rPr>
          <w:rFonts w:ascii="Courier New" w:hAnsi="Courier New" w:cs="Courier New"/>
          <w:noProof/>
          <w:sz w:val="20"/>
          <w:szCs w:val="20"/>
          <w:lang w:val="en-US"/>
        </w:rPr>
        <w:t xml:space="preserve"> left, </w:t>
      </w:r>
      <w:r w:rsidRPr="00820F0F">
        <w:rPr>
          <w:rFonts w:ascii="Courier New" w:hAnsi="Courier New" w:cs="Courier New"/>
          <w:noProof/>
          <w:color w:val="0000FF"/>
          <w:sz w:val="20"/>
          <w:szCs w:val="20"/>
          <w:lang w:val="en-US"/>
        </w:rPr>
        <w:t>double</w:t>
      </w:r>
      <w:r w:rsidRPr="00820F0F">
        <w:rPr>
          <w:rFonts w:ascii="Courier New" w:hAnsi="Courier New" w:cs="Courier New"/>
          <w:noProof/>
          <w:sz w:val="20"/>
          <w:szCs w:val="20"/>
          <w:lang w:val="en-US"/>
        </w:rPr>
        <w:t xml:space="preserve"> right)</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p>
    <w:p w:rsidR="00E723B2" w:rsidRPr="00820F0F" w:rsidRDefault="00E723B2" w:rsidP="00E723B2">
      <w:pPr>
        <w:autoSpaceDE w:val="0"/>
        <w:autoSpaceDN w:val="0"/>
        <w:adjustRightInd w:val="0"/>
        <w:rPr>
          <w:rFonts w:ascii="Courier New" w:hAnsi="Courier New" w:cs="Courier New"/>
          <w:noProof/>
          <w:color w:val="008000"/>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8000"/>
          <w:sz w:val="20"/>
          <w:szCs w:val="20"/>
          <w:lang w:val="en-US"/>
        </w:rPr>
        <w:t>//метод бісекцій</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double</w:t>
      </w:r>
      <w:r w:rsidRPr="00820F0F">
        <w:rPr>
          <w:rFonts w:ascii="Courier New" w:hAnsi="Courier New" w:cs="Courier New"/>
          <w:noProof/>
          <w:sz w:val="20"/>
          <w:szCs w:val="20"/>
          <w:lang w:val="en-US"/>
        </w:rPr>
        <w:t xml:space="preserve"> eps = 0.00001;</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double</w:t>
      </w:r>
      <w:r w:rsidRPr="00820F0F">
        <w:rPr>
          <w:rFonts w:ascii="Courier New" w:hAnsi="Courier New" w:cs="Courier New"/>
          <w:noProof/>
          <w:sz w:val="20"/>
          <w:szCs w:val="20"/>
          <w:lang w:val="en-US"/>
        </w:rPr>
        <w:t xml:space="preserve"> center = 0;</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while</w:t>
      </w:r>
      <w:r w:rsidRPr="00820F0F">
        <w:rPr>
          <w:rFonts w:ascii="Courier New" w:hAnsi="Courier New" w:cs="Courier New"/>
          <w:noProof/>
          <w:sz w:val="20"/>
          <w:szCs w:val="20"/>
          <w:lang w:val="en-US"/>
        </w:rPr>
        <w:t xml:space="preserve"> (right - left &gt; eps * 2)</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center = (right - left) / 2 + left;</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if</w:t>
      </w:r>
      <w:r w:rsidRPr="00820F0F">
        <w:rPr>
          <w:rFonts w:ascii="Courier New" w:hAnsi="Courier New" w:cs="Courier New"/>
          <w:noProof/>
          <w:sz w:val="20"/>
          <w:szCs w:val="20"/>
          <w:lang w:val="en-US"/>
        </w:rPr>
        <w:t xml:space="preserve"> (f(center) * f(left) &gt; 0)</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left = center;</w:t>
      </w:r>
    </w:p>
    <w:p w:rsidR="00E723B2" w:rsidRPr="00820F0F" w:rsidRDefault="00E723B2" w:rsidP="00E723B2">
      <w:pPr>
        <w:autoSpaceDE w:val="0"/>
        <w:autoSpaceDN w:val="0"/>
        <w:adjustRightInd w:val="0"/>
        <w:rPr>
          <w:rFonts w:ascii="Courier New" w:hAnsi="Courier New" w:cs="Courier New"/>
          <w:noProof/>
          <w:color w:val="0000F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else</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right = center;</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return</w:t>
      </w:r>
      <w:r w:rsidRPr="00820F0F">
        <w:rPr>
          <w:rFonts w:ascii="Courier New" w:hAnsi="Courier New" w:cs="Courier New"/>
          <w:noProof/>
          <w:sz w:val="20"/>
          <w:szCs w:val="20"/>
          <w:lang w:val="en-US"/>
        </w:rPr>
        <w:t xml:space="preserve"> center;</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p>
    <w:p w:rsidR="00E723B2" w:rsidRPr="00820F0F" w:rsidRDefault="00E723B2" w:rsidP="00E723B2">
      <w:pPr>
        <w:autoSpaceDE w:val="0"/>
        <w:autoSpaceDN w:val="0"/>
        <w:adjustRightInd w:val="0"/>
        <w:rPr>
          <w:rFonts w:ascii="Courier New" w:hAnsi="Courier New" w:cs="Courier New"/>
          <w:noProof/>
          <w:color w:val="008000"/>
          <w:sz w:val="20"/>
          <w:szCs w:val="20"/>
          <w:lang w:val="en-US"/>
        </w:rPr>
      </w:pPr>
      <w:r w:rsidRPr="00820F0F">
        <w:rPr>
          <w:rFonts w:ascii="Courier New" w:hAnsi="Courier New" w:cs="Courier New"/>
          <w:noProof/>
          <w:color w:val="008000"/>
          <w:sz w:val="20"/>
          <w:szCs w:val="20"/>
          <w:lang w:val="en-US"/>
        </w:rPr>
        <w:t>//  ----------------------------------------------------</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static</w:t>
      </w: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void</w:t>
      </w:r>
      <w:r w:rsidRPr="00820F0F">
        <w:rPr>
          <w:rFonts w:ascii="Courier New" w:hAnsi="Courier New" w:cs="Courier New"/>
          <w:noProof/>
          <w:sz w:val="20"/>
          <w:szCs w:val="20"/>
          <w:lang w:val="en-US"/>
        </w:rPr>
        <w:t xml:space="preserve"> Main(</w:t>
      </w:r>
      <w:r w:rsidRPr="00820F0F">
        <w:rPr>
          <w:rFonts w:ascii="Courier New" w:hAnsi="Courier New" w:cs="Courier New"/>
          <w:noProof/>
          <w:color w:val="0000FF"/>
          <w:sz w:val="20"/>
          <w:szCs w:val="20"/>
          <w:lang w:val="en-US"/>
        </w:rPr>
        <w:t>string</w:t>
      </w:r>
      <w:r w:rsidRPr="00820F0F">
        <w:rPr>
          <w:rFonts w:ascii="Courier New" w:hAnsi="Courier New" w:cs="Courier New"/>
          <w:noProof/>
          <w:sz w:val="20"/>
          <w:szCs w:val="20"/>
          <w:lang w:val="en-US"/>
        </w:rPr>
        <w:t>[] args)</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p>
    <w:p w:rsidR="00E723B2" w:rsidRPr="00820F0F" w:rsidRDefault="00E723B2" w:rsidP="00E723B2">
      <w:pPr>
        <w:autoSpaceDE w:val="0"/>
        <w:autoSpaceDN w:val="0"/>
        <w:adjustRightInd w:val="0"/>
        <w:rPr>
          <w:rFonts w:ascii="Courier New" w:hAnsi="Courier New" w:cs="Courier New"/>
          <w:noProof/>
          <w:color w:val="008000"/>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8000"/>
          <w:sz w:val="20"/>
          <w:szCs w:val="20"/>
          <w:lang w:val="en-US"/>
        </w:rPr>
        <w:t>//метод бісекцій</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double</w:t>
      </w:r>
      <w:r w:rsidRPr="00820F0F">
        <w:rPr>
          <w:rFonts w:ascii="Courier New" w:hAnsi="Courier New" w:cs="Courier New"/>
          <w:noProof/>
          <w:sz w:val="20"/>
          <w:szCs w:val="20"/>
          <w:lang w:val="en-US"/>
        </w:rPr>
        <w:t xml:space="preserve"> x1 = bicect(0, 1);</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double</w:t>
      </w:r>
      <w:r w:rsidRPr="00820F0F">
        <w:rPr>
          <w:rFonts w:ascii="Courier New" w:hAnsi="Courier New" w:cs="Courier New"/>
          <w:noProof/>
          <w:sz w:val="20"/>
          <w:szCs w:val="20"/>
          <w:lang w:val="en-US"/>
        </w:rPr>
        <w:t xml:space="preserve"> x2 = bicect(-1, 0);</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2B91AF"/>
          <w:sz w:val="20"/>
          <w:szCs w:val="20"/>
          <w:lang w:val="en-US"/>
        </w:rPr>
        <w:t>Console</w:t>
      </w:r>
      <w:r w:rsidRPr="00820F0F">
        <w:rPr>
          <w:rFonts w:ascii="Courier New" w:hAnsi="Courier New" w:cs="Courier New"/>
          <w:noProof/>
          <w:sz w:val="20"/>
          <w:szCs w:val="20"/>
          <w:lang w:val="en-US"/>
        </w:rPr>
        <w:t>.WriteLine(</w:t>
      </w:r>
      <w:r w:rsidRPr="00820F0F">
        <w:rPr>
          <w:rFonts w:ascii="Courier New" w:hAnsi="Courier New" w:cs="Courier New"/>
          <w:noProof/>
          <w:color w:val="A31515"/>
          <w:sz w:val="20"/>
          <w:szCs w:val="20"/>
          <w:lang w:val="en-US"/>
        </w:rPr>
        <w:t>"Метод бісекцій"</w:t>
      </w:r>
      <w:r w:rsidRPr="00820F0F">
        <w:rPr>
          <w:rFonts w:ascii="Courier New" w:hAnsi="Courier New" w:cs="Courier New"/>
          <w:noProof/>
          <w:sz w:val="20"/>
          <w:szCs w:val="20"/>
          <w:lang w:val="en-US"/>
        </w:rPr>
        <w:t>);</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2B91AF"/>
          <w:sz w:val="20"/>
          <w:szCs w:val="20"/>
          <w:lang w:val="en-US"/>
        </w:rPr>
        <w:t>Console</w:t>
      </w:r>
      <w:r w:rsidRPr="00820F0F">
        <w:rPr>
          <w:rFonts w:ascii="Courier New" w:hAnsi="Courier New" w:cs="Courier New"/>
          <w:noProof/>
          <w:sz w:val="20"/>
          <w:szCs w:val="20"/>
          <w:lang w:val="en-US"/>
        </w:rPr>
        <w:t>.WriteLine(</w:t>
      </w:r>
      <w:r w:rsidRPr="00820F0F">
        <w:rPr>
          <w:rFonts w:ascii="Courier New" w:hAnsi="Courier New" w:cs="Courier New"/>
          <w:noProof/>
          <w:color w:val="A31515"/>
          <w:sz w:val="20"/>
          <w:szCs w:val="20"/>
          <w:lang w:val="en-US"/>
        </w:rPr>
        <w:t>"x1={0},x2= {1}"</w:t>
      </w:r>
      <w:r w:rsidRPr="00820F0F">
        <w:rPr>
          <w:rFonts w:ascii="Courier New" w:hAnsi="Courier New" w:cs="Courier New"/>
          <w:noProof/>
          <w:sz w:val="20"/>
          <w:szCs w:val="20"/>
          <w:lang w:val="en-US"/>
        </w:rPr>
        <w:t>, x1, x2);</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2B91AF"/>
          <w:sz w:val="20"/>
          <w:szCs w:val="20"/>
          <w:lang w:val="en-US"/>
        </w:rPr>
        <w:t>Console</w:t>
      </w:r>
      <w:r w:rsidRPr="00820F0F">
        <w:rPr>
          <w:rFonts w:ascii="Courier New" w:hAnsi="Courier New" w:cs="Courier New"/>
          <w:noProof/>
          <w:sz w:val="20"/>
          <w:szCs w:val="20"/>
          <w:lang w:val="en-US"/>
        </w:rPr>
        <w:t>.ReadKey();</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p>
    <w:p w:rsidR="00E723B2" w:rsidRPr="006037DC" w:rsidRDefault="00E723B2" w:rsidP="00E723B2">
      <w:pPr>
        <w:autoSpaceDE w:val="0"/>
        <w:autoSpaceDN w:val="0"/>
        <w:adjustRightInd w:val="0"/>
        <w:rPr>
          <w:rFonts w:ascii="Courier New" w:hAnsi="Courier New" w:cs="Courier New"/>
          <w:noProof/>
          <w:sz w:val="20"/>
          <w:szCs w:val="20"/>
        </w:rPr>
      </w:pPr>
      <w:r w:rsidRPr="00820F0F">
        <w:rPr>
          <w:rFonts w:ascii="Courier New" w:hAnsi="Courier New" w:cs="Courier New"/>
          <w:noProof/>
          <w:sz w:val="20"/>
          <w:szCs w:val="20"/>
          <w:lang w:val="en-US"/>
        </w:rPr>
        <w:t>}</w:t>
      </w:r>
    </w:p>
    <w:p w:rsidR="00277303" w:rsidRPr="006037DC" w:rsidRDefault="00277303" w:rsidP="00277303">
      <w:pPr>
        <w:autoSpaceDE w:val="0"/>
        <w:autoSpaceDN w:val="0"/>
        <w:adjustRightInd w:val="0"/>
        <w:rPr>
          <w:noProof/>
          <w:szCs w:val="28"/>
        </w:rPr>
      </w:pPr>
      <w:r w:rsidRPr="006037DC">
        <w:rPr>
          <w:szCs w:val="28"/>
        </w:rPr>
        <w:t xml:space="preserve">В цій програмі є два методи: </w:t>
      </w:r>
      <w:r w:rsidRPr="006037DC">
        <w:rPr>
          <w:noProof/>
          <w:color w:val="0000FF"/>
          <w:szCs w:val="28"/>
        </w:rPr>
        <w:t>static</w:t>
      </w:r>
      <w:r w:rsidRPr="006037DC">
        <w:rPr>
          <w:noProof/>
          <w:szCs w:val="28"/>
        </w:rPr>
        <w:t xml:space="preserve"> </w:t>
      </w:r>
      <w:r w:rsidRPr="006037DC">
        <w:rPr>
          <w:noProof/>
          <w:color w:val="0000FF"/>
          <w:szCs w:val="28"/>
        </w:rPr>
        <w:t>double</w:t>
      </w:r>
      <w:r w:rsidRPr="006037DC">
        <w:rPr>
          <w:noProof/>
          <w:szCs w:val="28"/>
        </w:rPr>
        <w:t xml:space="preserve"> f(</w:t>
      </w:r>
      <w:r w:rsidRPr="006037DC">
        <w:rPr>
          <w:noProof/>
          <w:color w:val="0000FF"/>
          <w:szCs w:val="28"/>
        </w:rPr>
        <w:t>double</w:t>
      </w:r>
      <w:r w:rsidRPr="006037DC">
        <w:rPr>
          <w:noProof/>
          <w:szCs w:val="28"/>
        </w:rPr>
        <w:t xml:space="preserve"> x), в якому визначається рівняння, і </w:t>
      </w:r>
      <w:r w:rsidRPr="006037DC">
        <w:rPr>
          <w:szCs w:val="28"/>
        </w:rPr>
        <w:t xml:space="preserve"> метод </w:t>
      </w:r>
      <w:r w:rsidRPr="006037DC">
        <w:rPr>
          <w:noProof/>
          <w:color w:val="0000FF"/>
          <w:szCs w:val="28"/>
        </w:rPr>
        <w:t>static</w:t>
      </w:r>
      <w:r w:rsidRPr="006037DC">
        <w:rPr>
          <w:noProof/>
          <w:szCs w:val="28"/>
        </w:rPr>
        <w:t xml:space="preserve"> </w:t>
      </w:r>
      <w:r w:rsidRPr="006037DC">
        <w:rPr>
          <w:noProof/>
          <w:color w:val="0000FF"/>
          <w:szCs w:val="28"/>
        </w:rPr>
        <w:t>double</w:t>
      </w:r>
      <w:r w:rsidRPr="006037DC">
        <w:rPr>
          <w:noProof/>
          <w:szCs w:val="28"/>
        </w:rPr>
        <w:t xml:space="preserve"> bicect(</w:t>
      </w:r>
      <w:r w:rsidRPr="006037DC">
        <w:rPr>
          <w:noProof/>
          <w:color w:val="0000FF"/>
          <w:szCs w:val="28"/>
        </w:rPr>
        <w:t>double</w:t>
      </w:r>
      <w:r w:rsidRPr="006037DC">
        <w:rPr>
          <w:noProof/>
          <w:szCs w:val="28"/>
        </w:rPr>
        <w:t xml:space="preserve"> left, </w:t>
      </w:r>
      <w:r w:rsidRPr="006037DC">
        <w:rPr>
          <w:noProof/>
          <w:color w:val="0000FF"/>
          <w:szCs w:val="28"/>
        </w:rPr>
        <w:t>double</w:t>
      </w:r>
      <w:r w:rsidRPr="006037DC">
        <w:rPr>
          <w:noProof/>
          <w:szCs w:val="28"/>
        </w:rPr>
        <w:t xml:space="preserve"> right). Для обчислення ступеня в методі </w:t>
      </w:r>
      <w:r w:rsidRPr="006037DC">
        <w:rPr>
          <w:b/>
          <w:noProof/>
          <w:szCs w:val="28"/>
        </w:rPr>
        <w:t>f</w:t>
      </w:r>
      <w:r w:rsidRPr="006037DC">
        <w:rPr>
          <w:noProof/>
          <w:szCs w:val="28"/>
        </w:rPr>
        <w:t xml:space="preserve"> використовується метод </w:t>
      </w:r>
      <w:r w:rsidRPr="006037DC">
        <w:rPr>
          <w:noProof/>
          <w:color w:val="2B91AF"/>
          <w:szCs w:val="28"/>
        </w:rPr>
        <w:t>Math</w:t>
      </w:r>
      <w:r w:rsidRPr="006037DC">
        <w:rPr>
          <w:noProof/>
          <w:szCs w:val="28"/>
        </w:rPr>
        <w:t xml:space="preserve">.Pow( ). </w:t>
      </w:r>
    </w:p>
    <w:p w:rsidR="00277303" w:rsidRPr="006037DC" w:rsidRDefault="00277303" w:rsidP="00277303">
      <w:pPr>
        <w:autoSpaceDE w:val="0"/>
        <w:autoSpaceDN w:val="0"/>
        <w:adjustRightInd w:val="0"/>
        <w:rPr>
          <w:szCs w:val="28"/>
        </w:rPr>
      </w:pPr>
      <w:r w:rsidRPr="006037DC">
        <w:rPr>
          <w:szCs w:val="28"/>
        </w:rPr>
        <w:t xml:space="preserve">Другий метод </w:t>
      </w:r>
      <w:r w:rsidRPr="006037DC">
        <w:rPr>
          <w:noProof/>
          <w:color w:val="0000FF"/>
          <w:szCs w:val="28"/>
        </w:rPr>
        <w:t>static</w:t>
      </w:r>
      <w:r w:rsidRPr="006037DC">
        <w:rPr>
          <w:noProof/>
          <w:szCs w:val="28"/>
        </w:rPr>
        <w:t xml:space="preserve"> </w:t>
      </w:r>
      <w:r w:rsidRPr="006037DC">
        <w:rPr>
          <w:noProof/>
          <w:color w:val="0000FF"/>
          <w:szCs w:val="28"/>
        </w:rPr>
        <w:t>double</w:t>
      </w:r>
      <w:r w:rsidRPr="006037DC">
        <w:rPr>
          <w:noProof/>
          <w:szCs w:val="28"/>
        </w:rPr>
        <w:t xml:space="preserve"> bicect(</w:t>
      </w:r>
      <w:r w:rsidRPr="006037DC">
        <w:rPr>
          <w:noProof/>
          <w:color w:val="0000FF"/>
          <w:szCs w:val="28"/>
        </w:rPr>
        <w:t>double</w:t>
      </w:r>
      <w:r w:rsidRPr="006037DC">
        <w:rPr>
          <w:noProof/>
          <w:szCs w:val="28"/>
        </w:rPr>
        <w:t xml:space="preserve"> left, </w:t>
      </w:r>
      <w:r w:rsidRPr="006037DC">
        <w:rPr>
          <w:noProof/>
          <w:color w:val="0000FF"/>
          <w:szCs w:val="28"/>
        </w:rPr>
        <w:t>double</w:t>
      </w:r>
      <w:r w:rsidRPr="006037DC">
        <w:rPr>
          <w:noProof/>
          <w:szCs w:val="28"/>
        </w:rPr>
        <w:t xml:space="preserve"> right) реалізує ітераційний процес. В методі Main два рази викликається метод бісекцій для знаходження коренів на вказаних відрізках. Результати виводляться на консоль.</w:t>
      </w:r>
    </w:p>
    <w:p w:rsidR="00277303" w:rsidRPr="006037DC" w:rsidRDefault="00277303" w:rsidP="00277303">
      <w:pPr>
        <w:pStyle w:val="4"/>
      </w:pPr>
      <w:r w:rsidRPr="006037DC">
        <w:t>5. Лінійний пошук в масиві</w:t>
      </w:r>
    </w:p>
    <w:p w:rsidR="00277303" w:rsidRPr="006037DC" w:rsidRDefault="00277303" w:rsidP="00277303">
      <w:pPr>
        <w:pStyle w:val="a8"/>
        <w:ind w:firstLine="709"/>
        <w:jc w:val="both"/>
        <w:rPr>
          <w:bCs/>
          <w:sz w:val="28"/>
          <w:szCs w:val="28"/>
          <w:lang w:val="uk-UA"/>
        </w:rPr>
      </w:pPr>
      <w:r w:rsidRPr="006037DC">
        <w:rPr>
          <w:b/>
          <w:bCs/>
          <w:sz w:val="28"/>
          <w:szCs w:val="28"/>
          <w:lang w:val="uk-UA"/>
        </w:rPr>
        <w:t xml:space="preserve">Лінійний, послідовний пошук </w:t>
      </w:r>
      <w:r w:rsidRPr="006037DC">
        <w:rPr>
          <w:bCs/>
          <w:sz w:val="28"/>
          <w:szCs w:val="28"/>
          <w:lang w:val="uk-UA"/>
        </w:rPr>
        <w:t xml:space="preserve">— алгоритм знаходження заданого значення довільної функції на деякому відрізку. </w:t>
      </w:r>
    </w:p>
    <w:p w:rsidR="00277303" w:rsidRPr="006037DC" w:rsidRDefault="00277303" w:rsidP="00277303">
      <w:pPr>
        <w:rPr>
          <w:b/>
          <w:szCs w:val="28"/>
        </w:rPr>
      </w:pPr>
      <w:r w:rsidRPr="006037DC">
        <w:rPr>
          <w:b/>
          <w:szCs w:val="28"/>
        </w:rPr>
        <w:t>Формальний запис алгоритму:</w:t>
      </w:r>
    </w:p>
    <w:p w:rsidR="00277303" w:rsidRPr="006037DC" w:rsidRDefault="00277303" w:rsidP="00277303">
      <w:pPr>
        <w:rPr>
          <w:szCs w:val="28"/>
        </w:rPr>
      </w:pPr>
      <w:r w:rsidRPr="006037DC">
        <w:rPr>
          <w:szCs w:val="28"/>
        </w:rPr>
        <w:t xml:space="preserve">1. Визначити елемент, який шукаємо </w:t>
      </w:r>
      <w:r w:rsidRPr="006037DC">
        <w:rPr>
          <w:b/>
          <w:i/>
          <w:szCs w:val="28"/>
        </w:rPr>
        <w:t>key;</w:t>
      </w:r>
    </w:p>
    <w:p w:rsidR="00277303" w:rsidRPr="006037DC" w:rsidRDefault="00277303" w:rsidP="00277303">
      <w:pPr>
        <w:rPr>
          <w:szCs w:val="28"/>
        </w:rPr>
      </w:pPr>
      <w:r w:rsidRPr="006037DC">
        <w:rPr>
          <w:szCs w:val="28"/>
        </w:rPr>
        <w:t xml:space="preserve">2. Встановити границі області пошуку L, R для масиву A [a]; </w:t>
      </w:r>
    </w:p>
    <w:p w:rsidR="00277303" w:rsidRPr="006037DC" w:rsidRDefault="00277303" w:rsidP="00277303">
      <w:pPr>
        <w:rPr>
          <w:szCs w:val="28"/>
        </w:rPr>
      </w:pPr>
      <w:r w:rsidRPr="006037DC">
        <w:rPr>
          <w:szCs w:val="28"/>
        </w:rPr>
        <w:t>3. Якщо а</w:t>
      </w:r>
      <w:r w:rsidRPr="006037DC">
        <w:rPr>
          <w:szCs w:val="28"/>
          <w:vertAlign w:val="subscript"/>
        </w:rPr>
        <w:t xml:space="preserve">i </w:t>
      </w:r>
      <w:r w:rsidRPr="006037DC">
        <w:rPr>
          <w:szCs w:val="28"/>
        </w:rPr>
        <w:t>= key – елемент знайдено;</w:t>
      </w:r>
    </w:p>
    <w:p w:rsidR="00277303" w:rsidRDefault="00277303" w:rsidP="00277303">
      <w:pPr>
        <w:rPr>
          <w:szCs w:val="28"/>
        </w:rPr>
      </w:pPr>
      <w:r w:rsidRPr="006037DC">
        <w:rPr>
          <w:szCs w:val="28"/>
        </w:rPr>
        <w:t>4. Інакше – переходимо до наступного елементу.</w:t>
      </w:r>
    </w:p>
    <w:p w:rsidR="00820F0F" w:rsidRPr="006037DC" w:rsidRDefault="00820F0F" w:rsidP="00277303">
      <w:pPr>
        <w:rPr>
          <w:szCs w:val="28"/>
        </w:rPr>
      </w:pP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color w:val="0000FF"/>
          <w:sz w:val="20"/>
          <w:szCs w:val="20"/>
          <w:lang w:val="en-US" w:eastAsia="ru-RU"/>
        </w:rPr>
        <w:t>using</w:t>
      </w:r>
      <w:r w:rsidRPr="00820F0F">
        <w:rPr>
          <w:rFonts w:ascii="Courier New" w:hAnsi="Courier New" w:cs="Courier New"/>
          <w:sz w:val="20"/>
          <w:szCs w:val="20"/>
          <w:lang w:val="en-US" w:eastAsia="ru-RU"/>
        </w:rPr>
        <w:t xml:space="preserve"> System;</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color w:val="0000FF"/>
          <w:sz w:val="20"/>
          <w:szCs w:val="20"/>
          <w:lang w:val="en-US" w:eastAsia="ru-RU"/>
        </w:rPr>
        <w:t>using</w:t>
      </w:r>
      <w:r w:rsidRPr="00820F0F">
        <w:rPr>
          <w:rFonts w:ascii="Courier New" w:hAnsi="Courier New" w:cs="Courier New"/>
          <w:sz w:val="20"/>
          <w:szCs w:val="20"/>
          <w:lang w:val="en-US" w:eastAsia="ru-RU"/>
        </w:rPr>
        <w:t xml:space="preserve"> System.Collections.Generic;</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color w:val="0000FF"/>
          <w:sz w:val="20"/>
          <w:szCs w:val="20"/>
          <w:lang w:val="en-US" w:eastAsia="ru-RU"/>
        </w:rPr>
        <w:t>using</w:t>
      </w:r>
      <w:r w:rsidRPr="00820F0F">
        <w:rPr>
          <w:rFonts w:ascii="Courier New" w:hAnsi="Courier New" w:cs="Courier New"/>
          <w:sz w:val="20"/>
          <w:szCs w:val="20"/>
          <w:lang w:val="en-US" w:eastAsia="ru-RU"/>
        </w:rPr>
        <w:t xml:space="preserve"> System.Linq;</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color w:val="0000FF"/>
          <w:sz w:val="20"/>
          <w:szCs w:val="20"/>
          <w:lang w:val="en-US" w:eastAsia="ru-RU"/>
        </w:rPr>
        <w:t>using</w:t>
      </w:r>
      <w:r w:rsidRPr="00820F0F">
        <w:rPr>
          <w:rFonts w:ascii="Courier New" w:hAnsi="Courier New" w:cs="Courier New"/>
          <w:sz w:val="20"/>
          <w:szCs w:val="20"/>
          <w:lang w:val="en-US" w:eastAsia="ru-RU"/>
        </w:rPr>
        <w:t xml:space="preserve"> System.Text;</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color w:val="0000FF"/>
          <w:sz w:val="20"/>
          <w:szCs w:val="20"/>
          <w:lang w:val="en-US" w:eastAsia="ru-RU"/>
        </w:rPr>
        <w:t>namespace</w:t>
      </w:r>
      <w:r w:rsidRPr="00820F0F">
        <w:rPr>
          <w:rFonts w:ascii="Courier New" w:hAnsi="Courier New" w:cs="Courier New"/>
          <w:sz w:val="20"/>
          <w:szCs w:val="20"/>
          <w:lang w:val="en-US" w:eastAsia="ru-RU"/>
        </w:rPr>
        <w:t xml:space="preserve"> Search</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class</w:t>
      </w: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Program</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static</w:t>
      </w: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void</w:t>
      </w:r>
      <w:r w:rsidRPr="00820F0F">
        <w:rPr>
          <w:rFonts w:ascii="Courier New" w:hAnsi="Courier New" w:cs="Courier New"/>
          <w:sz w:val="20"/>
          <w:szCs w:val="20"/>
          <w:lang w:val="en-US" w:eastAsia="ru-RU"/>
        </w:rPr>
        <w:t xml:space="preserve"> Main(</w:t>
      </w:r>
      <w:r w:rsidRPr="00820F0F">
        <w:rPr>
          <w:rFonts w:ascii="Courier New" w:hAnsi="Courier New" w:cs="Courier New"/>
          <w:color w:val="0000FF"/>
          <w:sz w:val="20"/>
          <w:szCs w:val="20"/>
          <w:lang w:val="en-US" w:eastAsia="ru-RU"/>
        </w:rPr>
        <w:t>string</w:t>
      </w:r>
      <w:r w:rsidRPr="00820F0F">
        <w:rPr>
          <w:rFonts w:ascii="Courier New" w:hAnsi="Courier New" w:cs="Courier New"/>
          <w:sz w:val="20"/>
          <w:szCs w:val="20"/>
          <w:lang w:val="en-US" w:eastAsia="ru-RU"/>
        </w:rPr>
        <w:t>[] args)</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int</w:t>
      </w:r>
      <w:r w:rsidRPr="00820F0F">
        <w:rPr>
          <w:rFonts w:ascii="Courier New" w:hAnsi="Courier New" w:cs="Courier New"/>
          <w:sz w:val="20"/>
          <w:szCs w:val="20"/>
          <w:lang w:val="en-US" w:eastAsia="ru-RU"/>
        </w:rPr>
        <w:t xml:space="preserve"> i, n, key, nom;</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bool</w:t>
      </w:r>
      <w:r w:rsidRPr="00820F0F">
        <w:rPr>
          <w:rFonts w:ascii="Courier New" w:hAnsi="Courier New" w:cs="Courier New"/>
          <w:sz w:val="20"/>
          <w:szCs w:val="20"/>
          <w:lang w:val="en-US" w:eastAsia="ru-RU"/>
        </w:rPr>
        <w:t xml:space="preserve"> x = </w:t>
      </w:r>
      <w:r w:rsidRPr="00820F0F">
        <w:rPr>
          <w:rFonts w:ascii="Courier New" w:hAnsi="Courier New" w:cs="Courier New"/>
          <w:color w:val="0000FF"/>
          <w:sz w:val="20"/>
          <w:szCs w:val="20"/>
          <w:lang w:val="en-US" w:eastAsia="ru-RU"/>
        </w:rPr>
        <w:t>false</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lastRenderedPageBreak/>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WriteLine(</w:t>
      </w:r>
      <w:r w:rsidRPr="00820F0F">
        <w:rPr>
          <w:rFonts w:ascii="Courier New" w:hAnsi="Courier New" w:cs="Courier New"/>
          <w:color w:val="A31515"/>
          <w:sz w:val="20"/>
          <w:szCs w:val="20"/>
          <w:lang w:val="en-US" w:eastAsia="ru-RU"/>
        </w:rPr>
        <w:t>"Розмір масиву"</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n = </w:t>
      </w:r>
      <w:r w:rsidRPr="00820F0F">
        <w:rPr>
          <w:rFonts w:ascii="Courier New" w:hAnsi="Courier New" w:cs="Courier New"/>
          <w:color w:val="0000FF"/>
          <w:sz w:val="20"/>
          <w:szCs w:val="20"/>
          <w:lang w:val="en-US" w:eastAsia="ru-RU"/>
        </w:rPr>
        <w:t>int</w:t>
      </w:r>
      <w:r w:rsidRPr="00820F0F">
        <w:rPr>
          <w:rFonts w:ascii="Courier New" w:hAnsi="Courier New" w:cs="Courier New"/>
          <w:sz w:val="20"/>
          <w:szCs w:val="20"/>
          <w:lang w:val="en-US" w:eastAsia="ru-RU"/>
        </w:rPr>
        <w:t>.Parse(</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ReadLine());</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int</w:t>
      </w:r>
      <w:r w:rsidRPr="00820F0F">
        <w:rPr>
          <w:rFonts w:ascii="Courier New" w:hAnsi="Courier New" w:cs="Courier New"/>
          <w:sz w:val="20"/>
          <w:szCs w:val="20"/>
          <w:lang w:val="en-US" w:eastAsia="ru-RU"/>
        </w:rPr>
        <w:t xml:space="preserve">[] mas = </w:t>
      </w:r>
      <w:r w:rsidRPr="00820F0F">
        <w:rPr>
          <w:rFonts w:ascii="Courier New" w:hAnsi="Courier New" w:cs="Courier New"/>
          <w:color w:val="0000FF"/>
          <w:sz w:val="20"/>
          <w:szCs w:val="20"/>
          <w:lang w:val="en-US" w:eastAsia="ru-RU"/>
        </w:rPr>
        <w:t>new</w:t>
      </w: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int</w:t>
      </w:r>
      <w:r w:rsidRPr="00820F0F">
        <w:rPr>
          <w:rFonts w:ascii="Courier New" w:hAnsi="Courier New" w:cs="Courier New"/>
          <w:sz w:val="20"/>
          <w:szCs w:val="20"/>
          <w:lang w:val="en-US" w:eastAsia="ru-RU"/>
        </w:rPr>
        <w:t xml:space="preserve">[n]; </w:t>
      </w:r>
      <w:r w:rsidRPr="00820F0F">
        <w:rPr>
          <w:rFonts w:ascii="Courier New" w:hAnsi="Courier New" w:cs="Courier New"/>
          <w:color w:val="008000"/>
          <w:sz w:val="20"/>
          <w:szCs w:val="20"/>
          <w:lang w:val="en-US" w:eastAsia="ru-RU"/>
        </w:rPr>
        <w:t>//визначення масиву</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WriteLine(</w:t>
      </w:r>
      <w:r w:rsidRPr="00820F0F">
        <w:rPr>
          <w:rFonts w:ascii="Courier New" w:hAnsi="Courier New" w:cs="Courier New"/>
          <w:color w:val="A31515"/>
          <w:sz w:val="20"/>
          <w:szCs w:val="20"/>
          <w:lang w:val="en-US" w:eastAsia="ru-RU"/>
        </w:rPr>
        <w:t>"Шуканий елемент"</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key = </w:t>
      </w:r>
      <w:r w:rsidRPr="00820F0F">
        <w:rPr>
          <w:rFonts w:ascii="Courier New" w:hAnsi="Courier New" w:cs="Courier New"/>
          <w:color w:val="0000FF"/>
          <w:sz w:val="20"/>
          <w:szCs w:val="20"/>
          <w:lang w:val="en-US" w:eastAsia="ru-RU"/>
        </w:rPr>
        <w:t>int</w:t>
      </w:r>
      <w:r w:rsidRPr="00820F0F">
        <w:rPr>
          <w:rFonts w:ascii="Courier New" w:hAnsi="Courier New" w:cs="Courier New"/>
          <w:sz w:val="20"/>
          <w:szCs w:val="20"/>
          <w:lang w:val="en-US" w:eastAsia="ru-RU"/>
        </w:rPr>
        <w:t>.Parse(</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ReadLine());</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8000"/>
          <w:sz w:val="20"/>
          <w:szCs w:val="20"/>
          <w:lang w:val="en-US" w:eastAsia="ru-RU"/>
        </w:rPr>
        <w:t>// Random - клас для генерації випадкових чисел</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Random</w:t>
      </w:r>
      <w:r w:rsidRPr="00820F0F">
        <w:rPr>
          <w:rFonts w:ascii="Courier New" w:hAnsi="Courier New" w:cs="Courier New"/>
          <w:sz w:val="20"/>
          <w:szCs w:val="20"/>
          <w:lang w:val="en-US" w:eastAsia="ru-RU"/>
        </w:rPr>
        <w:t xml:space="preserve"> aRand = </w:t>
      </w:r>
      <w:r w:rsidRPr="00820F0F">
        <w:rPr>
          <w:rFonts w:ascii="Courier New" w:hAnsi="Courier New" w:cs="Courier New"/>
          <w:color w:val="0000FF"/>
          <w:sz w:val="20"/>
          <w:szCs w:val="20"/>
          <w:lang w:val="en-US" w:eastAsia="ru-RU"/>
        </w:rPr>
        <w:t>new</w:t>
      </w: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Random</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for</w:t>
      </w:r>
      <w:r w:rsidRPr="00820F0F">
        <w:rPr>
          <w:rFonts w:ascii="Courier New" w:hAnsi="Courier New" w:cs="Courier New"/>
          <w:sz w:val="20"/>
          <w:szCs w:val="20"/>
          <w:lang w:val="en-US" w:eastAsia="ru-RU"/>
        </w:rPr>
        <w:t xml:space="preserve"> (i = 0; i &lt; n; i++)</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8000"/>
          <w:sz w:val="20"/>
          <w:szCs w:val="20"/>
          <w:lang w:val="en-US" w:eastAsia="ru-RU"/>
        </w:rPr>
        <w:t xml:space="preserve">//формування масиву, заповнення його випадковими числами </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mas[i] = aRand.Next(n);</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 xml:space="preserve">.Write(mas[i] + </w:t>
      </w:r>
      <w:r w:rsidRPr="00820F0F">
        <w:rPr>
          <w:rFonts w:ascii="Courier New" w:hAnsi="Courier New" w:cs="Courier New"/>
          <w:color w:val="A31515"/>
          <w:sz w:val="20"/>
          <w:szCs w:val="20"/>
          <w:lang w:val="en-US" w:eastAsia="ru-RU"/>
        </w:rPr>
        <w:t>" "</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for</w:t>
      </w:r>
      <w:r w:rsidRPr="00820F0F">
        <w:rPr>
          <w:rFonts w:ascii="Courier New" w:hAnsi="Courier New" w:cs="Courier New"/>
          <w:sz w:val="20"/>
          <w:szCs w:val="20"/>
          <w:lang w:val="en-US" w:eastAsia="ru-RU"/>
        </w:rPr>
        <w:t xml:space="preserve"> (i = 0; i &lt; n; i++)</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 </w:t>
      </w:r>
      <w:r w:rsidRPr="00820F0F">
        <w:rPr>
          <w:rFonts w:ascii="Courier New" w:hAnsi="Courier New" w:cs="Courier New"/>
          <w:color w:val="008000"/>
          <w:sz w:val="20"/>
          <w:szCs w:val="20"/>
          <w:lang w:val="en-US" w:eastAsia="ru-RU"/>
        </w:rPr>
        <w:t>//якщо цей елемент дорівнює шуканому</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if</w:t>
      </w:r>
      <w:r w:rsidRPr="00820F0F">
        <w:rPr>
          <w:rFonts w:ascii="Courier New" w:hAnsi="Courier New" w:cs="Courier New"/>
          <w:sz w:val="20"/>
          <w:szCs w:val="20"/>
          <w:lang w:val="en-US" w:eastAsia="ru-RU"/>
        </w:rPr>
        <w:t xml:space="preserve"> (mas[i] == key) </w:t>
      </w:r>
      <w:r w:rsidRPr="00820F0F">
        <w:rPr>
          <w:rFonts w:ascii="Courier New" w:hAnsi="Courier New" w:cs="Courier New"/>
          <w:color w:val="008000"/>
          <w:sz w:val="20"/>
          <w:szCs w:val="20"/>
          <w:lang w:val="en-US" w:eastAsia="ru-RU"/>
        </w:rPr>
        <w:t>//то x призначаємо true</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 x = </w:t>
      </w:r>
      <w:r w:rsidRPr="00820F0F">
        <w:rPr>
          <w:rFonts w:ascii="Courier New" w:hAnsi="Courier New" w:cs="Courier New"/>
          <w:color w:val="0000FF"/>
          <w:sz w:val="20"/>
          <w:szCs w:val="20"/>
          <w:lang w:val="en-US" w:eastAsia="ru-RU"/>
        </w:rPr>
        <w:t>true</w:t>
      </w:r>
      <w:r w:rsidRPr="00820F0F">
        <w:rPr>
          <w:rFonts w:ascii="Courier New" w:hAnsi="Courier New" w:cs="Courier New"/>
          <w:sz w:val="20"/>
          <w:szCs w:val="20"/>
          <w:lang w:val="en-US" w:eastAsia="ru-RU"/>
        </w:rPr>
        <w:t xml:space="preserve">; nom = i; </w:t>
      </w:r>
      <w:r w:rsidRPr="00820F0F">
        <w:rPr>
          <w:rFonts w:ascii="Courier New" w:hAnsi="Courier New" w:cs="Courier New"/>
          <w:color w:val="0000FF"/>
          <w:sz w:val="20"/>
          <w:szCs w:val="20"/>
          <w:lang w:val="en-US" w:eastAsia="ru-RU"/>
        </w:rPr>
        <w:t>break</w:t>
      </w:r>
      <w:r w:rsidRPr="00820F0F">
        <w:rPr>
          <w:rFonts w:ascii="Courier New" w:hAnsi="Courier New" w:cs="Courier New"/>
          <w:sz w:val="20"/>
          <w:szCs w:val="20"/>
          <w:lang w:val="en-US" w:eastAsia="ru-RU"/>
        </w:rPr>
        <w:t xml:space="preserve">; } </w:t>
      </w:r>
      <w:r w:rsidRPr="00820F0F">
        <w:rPr>
          <w:rFonts w:ascii="Courier New" w:hAnsi="Courier New" w:cs="Courier New"/>
          <w:color w:val="008000"/>
          <w:sz w:val="20"/>
          <w:szCs w:val="20"/>
          <w:lang w:val="en-US" w:eastAsia="ru-RU"/>
        </w:rPr>
        <w:t>//і виходимо з циклу</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if</w:t>
      </w:r>
      <w:r w:rsidRPr="00820F0F">
        <w:rPr>
          <w:rFonts w:ascii="Courier New" w:hAnsi="Courier New" w:cs="Courier New"/>
          <w:sz w:val="20"/>
          <w:szCs w:val="20"/>
          <w:lang w:val="en-US" w:eastAsia="ru-RU"/>
        </w:rPr>
        <w:t xml:space="preserve"> (x == </w:t>
      </w:r>
      <w:r w:rsidRPr="00820F0F">
        <w:rPr>
          <w:rFonts w:ascii="Courier New" w:hAnsi="Courier New" w:cs="Courier New"/>
          <w:color w:val="0000FF"/>
          <w:sz w:val="20"/>
          <w:szCs w:val="20"/>
          <w:lang w:val="en-US" w:eastAsia="ru-RU"/>
        </w:rPr>
        <w:t>true</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WriteLine(</w:t>
      </w:r>
      <w:r w:rsidRPr="00820F0F">
        <w:rPr>
          <w:rFonts w:ascii="Courier New" w:hAnsi="Courier New" w:cs="Courier New"/>
          <w:color w:val="A31515"/>
          <w:sz w:val="20"/>
          <w:szCs w:val="20"/>
          <w:lang w:val="en-US" w:eastAsia="ru-RU"/>
        </w:rPr>
        <w:t>"Елемент знайдено"</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else</w:t>
      </w: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WriteLine(</w:t>
      </w:r>
      <w:r w:rsidRPr="00820F0F">
        <w:rPr>
          <w:rFonts w:ascii="Courier New" w:hAnsi="Courier New" w:cs="Courier New"/>
          <w:color w:val="A31515"/>
          <w:sz w:val="20"/>
          <w:szCs w:val="20"/>
          <w:lang w:val="en-US" w:eastAsia="ru-RU"/>
        </w:rPr>
        <w:t>"\nЕлемент не знайдено"</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ReadKey();</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w:t>
      </w:r>
    </w:p>
    <w:p w:rsidR="00277303" w:rsidRPr="006037DC" w:rsidRDefault="00277303" w:rsidP="00277303">
      <w:pPr>
        <w:pStyle w:val="4"/>
      </w:pPr>
      <w:r w:rsidRPr="006037DC">
        <w:t>6. Двійковий (бінарний) пошук</w:t>
      </w:r>
    </w:p>
    <w:p w:rsidR="00277303" w:rsidRPr="006037DC" w:rsidRDefault="00277303" w:rsidP="00277303">
      <w:pPr>
        <w:pStyle w:val="a8"/>
        <w:ind w:firstLine="709"/>
        <w:jc w:val="both"/>
        <w:rPr>
          <w:sz w:val="28"/>
          <w:szCs w:val="28"/>
          <w:lang w:val="uk-UA"/>
        </w:rPr>
      </w:pPr>
      <w:r w:rsidRPr="006037DC">
        <w:rPr>
          <w:b/>
          <w:bCs/>
          <w:sz w:val="28"/>
          <w:szCs w:val="28"/>
          <w:lang w:val="uk-UA"/>
        </w:rPr>
        <w:t>Двійковий (бінарний) пошук</w:t>
      </w:r>
      <w:r w:rsidRPr="006037DC">
        <w:rPr>
          <w:bCs/>
          <w:sz w:val="28"/>
          <w:szCs w:val="28"/>
          <w:lang w:val="uk-UA"/>
        </w:rPr>
        <w:t xml:space="preserve"> (також відомий як метод ділення навпіл і дихотомія) — класичний алгоритм пошуку елемента у відсортованому масиві. </w:t>
      </w:r>
    </w:p>
    <w:p w:rsidR="00277303" w:rsidRPr="006037DC" w:rsidRDefault="00277303" w:rsidP="00277303">
      <w:pPr>
        <w:rPr>
          <w:b/>
          <w:szCs w:val="28"/>
        </w:rPr>
      </w:pPr>
      <w:r w:rsidRPr="006037DC">
        <w:rPr>
          <w:b/>
          <w:szCs w:val="28"/>
        </w:rPr>
        <w:t>Формальний запис алгоритму:</w:t>
      </w:r>
    </w:p>
    <w:p w:rsidR="00277303" w:rsidRPr="006037DC" w:rsidRDefault="00277303" w:rsidP="009054AB">
      <w:pPr>
        <w:numPr>
          <w:ilvl w:val="0"/>
          <w:numId w:val="25"/>
        </w:numPr>
        <w:tabs>
          <w:tab w:val="clear" w:pos="720"/>
          <w:tab w:val="num" w:pos="993"/>
        </w:tabs>
        <w:ind w:left="0" w:firstLine="709"/>
        <w:rPr>
          <w:szCs w:val="28"/>
        </w:rPr>
      </w:pPr>
      <w:r w:rsidRPr="006037DC">
        <w:rPr>
          <w:szCs w:val="28"/>
        </w:rPr>
        <w:t>Масив ділитися на дві рівні частини, шляхом визначення першого (a), останнього (b) і середнього (c) елементів;</w:t>
      </w:r>
    </w:p>
    <w:p w:rsidR="00277303" w:rsidRPr="006037DC" w:rsidRDefault="00277303" w:rsidP="009054AB">
      <w:pPr>
        <w:numPr>
          <w:ilvl w:val="0"/>
          <w:numId w:val="25"/>
        </w:numPr>
        <w:tabs>
          <w:tab w:val="clear" w:pos="720"/>
          <w:tab w:val="num" w:pos="993"/>
        </w:tabs>
        <w:ind w:left="0" w:firstLine="709"/>
        <w:rPr>
          <w:szCs w:val="28"/>
        </w:rPr>
      </w:pPr>
      <w:r w:rsidRPr="006037DC">
        <w:rPr>
          <w:szCs w:val="28"/>
        </w:rPr>
        <w:t xml:space="preserve">Середній елемент порівнюється з шуканим (s): </w:t>
      </w:r>
    </w:p>
    <w:p w:rsidR="00277303" w:rsidRPr="006037DC" w:rsidRDefault="00277303" w:rsidP="00277303">
      <w:pPr>
        <w:tabs>
          <w:tab w:val="num" w:pos="993"/>
        </w:tabs>
        <w:rPr>
          <w:szCs w:val="28"/>
        </w:rPr>
      </w:pPr>
      <w:r w:rsidRPr="006037DC">
        <w:rPr>
          <w:bCs/>
          <w:szCs w:val="28"/>
        </w:rPr>
        <w:t>якщо</w:t>
      </w:r>
      <w:r w:rsidRPr="006037DC">
        <w:rPr>
          <w:b/>
          <w:bCs/>
          <w:szCs w:val="28"/>
        </w:rPr>
        <w:t xml:space="preserve"> s&lt;c.</w:t>
      </w:r>
      <w:r w:rsidRPr="006037DC">
        <w:rPr>
          <w:bCs/>
          <w:szCs w:val="28"/>
        </w:rPr>
        <w:t xml:space="preserve"> Останньому елементу призначається значення середнього, тим самим ділянка пошуку зменшується удвічі: b=c;</w:t>
      </w:r>
    </w:p>
    <w:p w:rsidR="00277303" w:rsidRPr="006037DC" w:rsidRDefault="00277303" w:rsidP="00277303">
      <w:pPr>
        <w:tabs>
          <w:tab w:val="num" w:pos="993"/>
        </w:tabs>
        <w:rPr>
          <w:szCs w:val="28"/>
        </w:rPr>
      </w:pPr>
      <w:r w:rsidRPr="006037DC">
        <w:rPr>
          <w:bCs/>
          <w:szCs w:val="28"/>
        </w:rPr>
        <w:t xml:space="preserve">якщо </w:t>
      </w:r>
      <w:r w:rsidRPr="006037DC">
        <w:rPr>
          <w:b/>
          <w:bCs/>
          <w:szCs w:val="28"/>
        </w:rPr>
        <w:t>s&gt;c</w:t>
      </w:r>
      <w:r w:rsidRPr="006037DC">
        <w:rPr>
          <w:bCs/>
          <w:szCs w:val="28"/>
        </w:rPr>
        <w:t>. Першому елементу призначається значення середнього, і ділянка пошуку зменшується удвічі: a=c;</w:t>
      </w:r>
    </w:p>
    <w:p w:rsidR="00277303" w:rsidRPr="006037DC" w:rsidRDefault="00277303" w:rsidP="00277303">
      <w:pPr>
        <w:tabs>
          <w:tab w:val="num" w:pos="993"/>
        </w:tabs>
        <w:rPr>
          <w:szCs w:val="28"/>
        </w:rPr>
      </w:pPr>
      <w:r w:rsidRPr="006037DC">
        <w:rPr>
          <w:bCs/>
          <w:szCs w:val="28"/>
        </w:rPr>
        <w:t xml:space="preserve">якщо </w:t>
      </w:r>
      <w:r w:rsidRPr="006037DC">
        <w:rPr>
          <w:b/>
          <w:bCs/>
          <w:szCs w:val="28"/>
        </w:rPr>
        <w:t>s=c</w:t>
      </w:r>
      <w:r w:rsidRPr="006037DC">
        <w:rPr>
          <w:bCs/>
          <w:szCs w:val="28"/>
        </w:rPr>
        <w:t>. Елемент знайдений, і робота алгоритму завершується</w:t>
      </w:r>
      <w:r w:rsidRPr="006037DC">
        <w:rPr>
          <w:b/>
          <w:bCs/>
          <w:szCs w:val="28"/>
        </w:rPr>
        <w:t>.</w:t>
      </w:r>
    </w:p>
    <w:p w:rsidR="00277303" w:rsidRPr="006037DC" w:rsidRDefault="00277303" w:rsidP="009054AB">
      <w:pPr>
        <w:numPr>
          <w:ilvl w:val="0"/>
          <w:numId w:val="25"/>
        </w:numPr>
        <w:tabs>
          <w:tab w:val="clear" w:pos="720"/>
          <w:tab w:val="num" w:pos="993"/>
        </w:tabs>
        <w:ind w:left="0" w:firstLine="709"/>
        <w:rPr>
          <w:szCs w:val="28"/>
        </w:rPr>
      </w:pPr>
      <w:r w:rsidRPr="006037DC">
        <w:rPr>
          <w:szCs w:val="28"/>
        </w:rPr>
        <w:t>Якщо для перевірки не залишився жодного елементу, то алгоритм завершується, інакше виконується перехід до пункту 2.</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color w:val="0000FF"/>
          <w:sz w:val="20"/>
          <w:szCs w:val="20"/>
          <w:lang w:val="en-US" w:eastAsia="ru-RU"/>
        </w:rPr>
        <w:t>using</w:t>
      </w:r>
      <w:r w:rsidRPr="00820F0F">
        <w:rPr>
          <w:rFonts w:ascii="Courier New" w:hAnsi="Courier New" w:cs="Courier New"/>
          <w:sz w:val="20"/>
          <w:szCs w:val="20"/>
          <w:lang w:val="en-US" w:eastAsia="ru-RU"/>
        </w:rPr>
        <w:t xml:space="preserve"> System;</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color w:val="0000FF"/>
          <w:sz w:val="20"/>
          <w:szCs w:val="20"/>
          <w:lang w:val="en-US" w:eastAsia="ru-RU"/>
        </w:rPr>
        <w:t>using</w:t>
      </w:r>
      <w:r w:rsidRPr="00820F0F">
        <w:rPr>
          <w:rFonts w:ascii="Courier New" w:hAnsi="Courier New" w:cs="Courier New"/>
          <w:sz w:val="20"/>
          <w:szCs w:val="20"/>
          <w:lang w:val="en-US" w:eastAsia="ru-RU"/>
        </w:rPr>
        <w:t xml:space="preserve"> System.Collections.Generic;</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color w:val="0000FF"/>
          <w:sz w:val="20"/>
          <w:szCs w:val="20"/>
          <w:lang w:val="en-US" w:eastAsia="ru-RU"/>
        </w:rPr>
        <w:t>using</w:t>
      </w:r>
      <w:r w:rsidRPr="00820F0F">
        <w:rPr>
          <w:rFonts w:ascii="Courier New" w:hAnsi="Courier New" w:cs="Courier New"/>
          <w:sz w:val="20"/>
          <w:szCs w:val="20"/>
          <w:lang w:val="en-US" w:eastAsia="ru-RU"/>
        </w:rPr>
        <w:t xml:space="preserve"> System.Linq;</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color w:val="0000FF"/>
          <w:sz w:val="20"/>
          <w:szCs w:val="20"/>
          <w:lang w:val="en-US" w:eastAsia="ru-RU"/>
        </w:rPr>
        <w:t>using</w:t>
      </w:r>
      <w:r w:rsidRPr="00820F0F">
        <w:rPr>
          <w:rFonts w:ascii="Courier New" w:hAnsi="Courier New" w:cs="Courier New"/>
          <w:sz w:val="20"/>
          <w:szCs w:val="20"/>
          <w:lang w:val="en-US" w:eastAsia="ru-RU"/>
        </w:rPr>
        <w:t xml:space="preserve"> System.Text;</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color w:val="0000FF"/>
          <w:sz w:val="20"/>
          <w:szCs w:val="20"/>
          <w:lang w:val="en-US" w:eastAsia="ru-RU"/>
        </w:rPr>
        <w:t>namespace</w:t>
      </w:r>
      <w:r w:rsidRPr="00820F0F">
        <w:rPr>
          <w:rFonts w:ascii="Courier New" w:hAnsi="Courier New" w:cs="Courier New"/>
          <w:sz w:val="20"/>
          <w:szCs w:val="20"/>
          <w:lang w:val="en-US" w:eastAsia="ru-RU"/>
        </w:rPr>
        <w:t xml:space="preserve"> BinarySearch</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class</w:t>
      </w: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Program</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static</w:t>
      </w: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void</w:t>
      </w:r>
      <w:r w:rsidRPr="00820F0F">
        <w:rPr>
          <w:rFonts w:ascii="Courier New" w:hAnsi="Courier New" w:cs="Courier New"/>
          <w:sz w:val="20"/>
          <w:szCs w:val="20"/>
          <w:lang w:val="en-US" w:eastAsia="ru-RU"/>
        </w:rPr>
        <w:t xml:space="preserve"> Main(</w:t>
      </w:r>
      <w:r w:rsidRPr="00820F0F">
        <w:rPr>
          <w:rFonts w:ascii="Courier New" w:hAnsi="Courier New" w:cs="Courier New"/>
          <w:color w:val="0000FF"/>
          <w:sz w:val="20"/>
          <w:szCs w:val="20"/>
          <w:lang w:val="en-US" w:eastAsia="ru-RU"/>
        </w:rPr>
        <w:t>string</w:t>
      </w:r>
      <w:r w:rsidRPr="00820F0F">
        <w:rPr>
          <w:rFonts w:ascii="Courier New" w:hAnsi="Courier New" w:cs="Courier New"/>
          <w:sz w:val="20"/>
          <w:szCs w:val="20"/>
          <w:lang w:val="en-US" w:eastAsia="ru-RU"/>
        </w:rPr>
        <w:t>[] args)</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int</w:t>
      </w:r>
      <w:r w:rsidRPr="00820F0F">
        <w:rPr>
          <w:rFonts w:ascii="Courier New" w:hAnsi="Courier New" w:cs="Courier New"/>
          <w:sz w:val="20"/>
          <w:szCs w:val="20"/>
          <w:lang w:val="en-US" w:eastAsia="ru-RU"/>
        </w:rPr>
        <w:t xml:space="preserve"> i, n, key, begin, end, c;</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bool</w:t>
      </w:r>
      <w:r w:rsidRPr="00820F0F">
        <w:rPr>
          <w:rFonts w:ascii="Courier New" w:hAnsi="Courier New" w:cs="Courier New"/>
          <w:sz w:val="20"/>
          <w:szCs w:val="20"/>
          <w:lang w:val="en-US" w:eastAsia="ru-RU"/>
        </w:rPr>
        <w:t xml:space="preserve"> x = </w:t>
      </w:r>
      <w:r w:rsidRPr="00820F0F">
        <w:rPr>
          <w:rFonts w:ascii="Courier New" w:hAnsi="Courier New" w:cs="Courier New"/>
          <w:color w:val="0000FF"/>
          <w:sz w:val="20"/>
          <w:szCs w:val="20"/>
          <w:lang w:val="en-US" w:eastAsia="ru-RU"/>
        </w:rPr>
        <w:t>false</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WriteLine(</w:t>
      </w:r>
      <w:r w:rsidRPr="00820F0F">
        <w:rPr>
          <w:rFonts w:ascii="Courier New" w:hAnsi="Courier New" w:cs="Courier New"/>
          <w:color w:val="A31515"/>
          <w:sz w:val="20"/>
          <w:szCs w:val="20"/>
          <w:lang w:val="en-US" w:eastAsia="ru-RU"/>
        </w:rPr>
        <w:t>"Розмір масиву"</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n = </w:t>
      </w:r>
      <w:r w:rsidRPr="00820F0F">
        <w:rPr>
          <w:rFonts w:ascii="Courier New" w:hAnsi="Courier New" w:cs="Courier New"/>
          <w:color w:val="0000FF"/>
          <w:sz w:val="20"/>
          <w:szCs w:val="20"/>
          <w:lang w:val="en-US" w:eastAsia="ru-RU"/>
        </w:rPr>
        <w:t>int</w:t>
      </w:r>
      <w:r w:rsidRPr="00820F0F">
        <w:rPr>
          <w:rFonts w:ascii="Courier New" w:hAnsi="Courier New" w:cs="Courier New"/>
          <w:sz w:val="20"/>
          <w:szCs w:val="20"/>
          <w:lang w:val="en-US" w:eastAsia="ru-RU"/>
        </w:rPr>
        <w:t>.Parse(</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ReadLine());</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int</w:t>
      </w:r>
      <w:r w:rsidRPr="00820F0F">
        <w:rPr>
          <w:rFonts w:ascii="Courier New" w:hAnsi="Courier New" w:cs="Courier New"/>
          <w:sz w:val="20"/>
          <w:szCs w:val="20"/>
          <w:lang w:val="en-US" w:eastAsia="ru-RU"/>
        </w:rPr>
        <w:t xml:space="preserve">[] mas = </w:t>
      </w:r>
      <w:r w:rsidRPr="00820F0F">
        <w:rPr>
          <w:rFonts w:ascii="Courier New" w:hAnsi="Courier New" w:cs="Courier New"/>
          <w:color w:val="0000FF"/>
          <w:sz w:val="20"/>
          <w:szCs w:val="20"/>
          <w:lang w:val="en-US" w:eastAsia="ru-RU"/>
        </w:rPr>
        <w:t>new</w:t>
      </w: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int</w:t>
      </w:r>
      <w:r w:rsidRPr="00820F0F">
        <w:rPr>
          <w:rFonts w:ascii="Courier New" w:hAnsi="Courier New" w:cs="Courier New"/>
          <w:sz w:val="20"/>
          <w:szCs w:val="20"/>
          <w:lang w:val="en-US" w:eastAsia="ru-RU"/>
        </w:rPr>
        <w:t xml:space="preserve">[n]; </w:t>
      </w:r>
      <w:r w:rsidRPr="00820F0F">
        <w:rPr>
          <w:rFonts w:ascii="Courier New" w:hAnsi="Courier New" w:cs="Courier New"/>
          <w:color w:val="008000"/>
          <w:sz w:val="20"/>
          <w:szCs w:val="20"/>
          <w:lang w:val="en-US" w:eastAsia="ru-RU"/>
        </w:rPr>
        <w:t>//визначення масиву</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WriteLine(</w:t>
      </w:r>
      <w:r w:rsidRPr="00820F0F">
        <w:rPr>
          <w:rFonts w:ascii="Courier New" w:hAnsi="Courier New" w:cs="Courier New"/>
          <w:color w:val="A31515"/>
          <w:sz w:val="20"/>
          <w:szCs w:val="20"/>
          <w:lang w:val="en-US" w:eastAsia="ru-RU"/>
        </w:rPr>
        <w:t>"Шуканий елемент"</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key = </w:t>
      </w:r>
      <w:r w:rsidRPr="00820F0F">
        <w:rPr>
          <w:rFonts w:ascii="Courier New" w:hAnsi="Courier New" w:cs="Courier New"/>
          <w:color w:val="0000FF"/>
          <w:sz w:val="20"/>
          <w:szCs w:val="20"/>
          <w:lang w:val="en-US" w:eastAsia="ru-RU"/>
        </w:rPr>
        <w:t>int</w:t>
      </w:r>
      <w:r w:rsidRPr="00820F0F">
        <w:rPr>
          <w:rFonts w:ascii="Courier New" w:hAnsi="Courier New" w:cs="Courier New"/>
          <w:sz w:val="20"/>
          <w:szCs w:val="20"/>
          <w:lang w:val="en-US" w:eastAsia="ru-RU"/>
        </w:rPr>
        <w:t>.Parse(</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ReadLine());</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for</w:t>
      </w:r>
      <w:r w:rsidRPr="00820F0F">
        <w:rPr>
          <w:rFonts w:ascii="Courier New" w:hAnsi="Courier New" w:cs="Courier New"/>
          <w:sz w:val="20"/>
          <w:szCs w:val="20"/>
          <w:lang w:val="en-US" w:eastAsia="ru-RU"/>
        </w:rPr>
        <w:t xml:space="preserve"> (i = 0; i &lt; n; i++)</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8000"/>
          <w:sz w:val="20"/>
          <w:szCs w:val="20"/>
          <w:lang w:val="en-US" w:eastAsia="ru-RU"/>
        </w:rPr>
        <w:t>//формування масиву, заповнення його числами кратними n (10,20,....)</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mas[i] = n * i;</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 xml:space="preserve">.Write(mas[i] + </w:t>
      </w:r>
      <w:r w:rsidRPr="00820F0F">
        <w:rPr>
          <w:rFonts w:ascii="Courier New" w:hAnsi="Courier New" w:cs="Courier New"/>
          <w:color w:val="A31515"/>
          <w:sz w:val="20"/>
          <w:szCs w:val="20"/>
          <w:lang w:val="en-US" w:eastAsia="ru-RU"/>
        </w:rPr>
        <w:t>" "</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begin = 0; end = n; </w:t>
      </w:r>
      <w:r w:rsidRPr="00820F0F">
        <w:rPr>
          <w:rFonts w:ascii="Courier New" w:hAnsi="Courier New" w:cs="Courier New"/>
          <w:color w:val="008000"/>
          <w:sz w:val="20"/>
          <w:szCs w:val="20"/>
          <w:lang w:val="en-US" w:eastAsia="ru-RU"/>
        </w:rPr>
        <w:t>//ліва і права границі масиву</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lastRenderedPageBreak/>
        <w:t xml:space="preserve">            </w:t>
      </w:r>
      <w:r w:rsidRPr="00820F0F">
        <w:rPr>
          <w:rFonts w:ascii="Courier New" w:hAnsi="Courier New" w:cs="Courier New"/>
          <w:color w:val="0000FF"/>
          <w:sz w:val="20"/>
          <w:szCs w:val="20"/>
          <w:lang w:val="en-US" w:eastAsia="ru-RU"/>
        </w:rPr>
        <w:t>while</w:t>
      </w:r>
      <w:r w:rsidRPr="00820F0F">
        <w:rPr>
          <w:rFonts w:ascii="Courier New" w:hAnsi="Courier New" w:cs="Courier New"/>
          <w:sz w:val="20"/>
          <w:szCs w:val="20"/>
          <w:lang w:val="en-US" w:eastAsia="ru-RU"/>
        </w:rPr>
        <w:t xml:space="preserve"> (begin &lt; end)</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8000"/>
          <w:sz w:val="20"/>
          <w:szCs w:val="20"/>
          <w:lang w:val="en-US" w:eastAsia="ru-RU"/>
        </w:rPr>
        <w:t>// власне реалізація алгоритму</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c = begin + (end - begin) / 2;</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if</w:t>
      </w:r>
      <w:r w:rsidRPr="00820F0F">
        <w:rPr>
          <w:rFonts w:ascii="Courier New" w:hAnsi="Courier New" w:cs="Courier New"/>
          <w:sz w:val="20"/>
          <w:szCs w:val="20"/>
          <w:lang w:val="en-US" w:eastAsia="ru-RU"/>
        </w:rPr>
        <w:t xml:space="preserve"> (key &lt; mas[c]) end = c;</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else</w:t>
      </w: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if</w:t>
      </w:r>
      <w:r w:rsidRPr="00820F0F">
        <w:rPr>
          <w:rFonts w:ascii="Courier New" w:hAnsi="Courier New" w:cs="Courier New"/>
          <w:sz w:val="20"/>
          <w:szCs w:val="20"/>
          <w:lang w:val="en-US" w:eastAsia="ru-RU"/>
        </w:rPr>
        <w:t xml:space="preserve"> (key &gt; mas[c]) begin = c + 1;</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else</w:t>
      </w:r>
      <w:r w:rsidRPr="00820F0F">
        <w:rPr>
          <w:rFonts w:ascii="Courier New" w:hAnsi="Courier New" w:cs="Courier New"/>
          <w:sz w:val="20"/>
          <w:szCs w:val="20"/>
          <w:lang w:val="en-US" w:eastAsia="ru-RU"/>
        </w:rPr>
        <w:t xml:space="preserve"> { x = </w:t>
      </w:r>
      <w:r w:rsidRPr="00820F0F">
        <w:rPr>
          <w:rFonts w:ascii="Courier New" w:hAnsi="Courier New" w:cs="Courier New"/>
          <w:color w:val="0000FF"/>
          <w:sz w:val="20"/>
          <w:szCs w:val="20"/>
          <w:lang w:val="en-US" w:eastAsia="ru-RU"/>
        </w:rPr>
        <w:t>true</w:t>
      </w: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break</w:t>
      </w:r>
      <w:r w:rsidRPr="00820F0F">
        <w:rPr>
          <w:rFonts w:ascii="Courier New" w:hAnsi="Courier New" w:cs="Courier New"/>
          <w:sz w:val="20"/>
          <w:szCs w:val="20"/>
          <w:lang w:val="en-US" w:eastAsia="ru-RU"/>
        </w:rPr>
        <w:t>; }</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if</w:t>
      </w:r>
      <w:r w:rsidRPr="00820F0F">
        <w:rPr>
          <w:rFonts w:ascii="Courier New" w:hAnsi="Courier New" w:cs="Courier New"/>
          <w:sz w:val="20"/>
          <w:szCs w:val="20"/>
          <w:lang w:val="en-US" w:eastAsia="ru-RU"/>
        </w:rPr>
        <w:t xml:space="preserve"> (x == </w:t>
      </w:r>
      <w:r w:rsidRPr="00820F0F">
        <w:rPr>
          <w:rFonts w:ascii="Courier New" w:hAnsi="Courier New" w:cs="Courier New"/>
          <w:color w:val="0000FF"/>
          <w:sz w:val="20"/>
          <w:szCs w:val="20"/>
          <w:lang w:val="en-US" w:eastAsia="ru-RU"/>
        </w:rPr>
        <w:t>true</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WriteLine(</w:t>
      </w:r>
      <w:r w:rsidRPr="00820F0F">
        <w:rPr>
          <w:rFonts w:ascii="Courier New" w:hAnsi="Courier New" w:cs="Courier New"/>
          <w:color w:val="A31515"/>
          <w:sz w:val="20"/>
          <w:szCs w:val="20"/>
          <w:lang w:val="en-US" w:eastAsia="ru-RU"/>
        </w:rPr>
        <w:t>"Елемент знайдено"</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else</w:t>
      </w: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WriteLine(</w:t>
      </w:r>
      <w:r w:rsidRPr="00820F0F">
        <w:rPr>
          <w:rFonts w:ascii="Courier New" w:hAnsi="Courier New" w:cs="Courier New"/>
          <w:color w:val="A31515"/>
          <w:sz w:val="20"/>
          <w:szCs w:val="20"/>
          <w:lang w:val="en-US" w:eastAsia="ru-RU"/>
        </w:rPr>
        <w:t>"\nЕлемент не знайдено"</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ReadKey();</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w:t>
      </w:r>
    </w:p>
    <w:p w:rsidR="00C00962" w:rsidRPr="006037DC" w:rsidRDefault="00C00962">
      <w:pPr>
        <w:ind w:firstLine="0"/>
        <w:jc w:val="left"/>
        <w:rPr>
          <w:b/>
          <w:bCs/>
          <w:sz w:val="30"/>
          <w:szCs w:val="26"/>
        </w:rPr>
      </w:pPr>
      <w:r w:rsidRPr="006037DC">
        <w:br w:type="page"/>
      </w:r>
    </w:p>
    <w:p w:rsidR="00B251F0" w:rsidRPr="006037DC" w:rsidRDefault="00B251F0" w:rsidP="00B251F0">
      <w:pPr>
        <w:pStyle w:val="3"/>
      </w:pPr>
      <w:r w:rsidRPr="006037DC">
        <w:lastRenderedPageBreak/>
        <w:t>Варіанти завдань для лабораторної роботи № 2</w:t>
      </w:r>
    </w:p>
    <w:p w:rsidR="005C083A" w:rsidRPr="006037DC" w:rsidRDefault="005C083A" w:rsidP="005C083A">
      <w:r w:rsidRPr="006037DC">
        <w:t xml:space="preserve">Завдання передбачає реалізацію </w:t>
      </w:r>
      <w:r w:rsidR="000A5823" w:rsidRPr="006037DC">
        <w:t>9</w:t>
      </w:r>
      <w:r w:rsidRPr="006037DC">
        <w:t xml:space="preserve"> функцій. Функції 1 – 5 передбачають роботу з одновимірними масивами, функції 6 – </w:t>
      </w:r>
      <w:r w:rsidR="000A5823" w:rsidRPr="006037DC">
        <w:t>7</w:t>
      </w:r>
      <w:r w:rsidRPr="006037DC">
        <w:t xml:space="preserve"> передбачають опрацювання матриць, </w:t>
      </w:r>
      <w:r w:rsidR="000A5823" w:rsidRPr="006037DC">
        <w:t xml:space="preserve">функція 8 – розв’язання нелінійного рівняння, </w:t>
      </w:r>
      <w:r w:rsidRPr="006037DC">
        <w:t xml:space="preserve">функція </w:t>
      </w:r>
      <w:r w:rsidR="000A5823" w:rsidRPr="006037DC">
        <w:t>9</w:t>
      </w:r>
      <w:r w:rsidRPr="006037DC">
        <w:t xml:space="preserve"> – робота з рядком символів типу string. </w:t>
      </w:r>
    </w:p>
    <w:p w:rsidR="00C00962" w:rsidRPr="006037DC" w:rsidRDefault="00C00962" w:rsidP="005C083A"/>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788"/>
      </w:tblGrid>
      <w:tr w:rsidR="00277303" w:rsidRPr="006037DC" w:rsidTr="0071372A">
        <w:trPr>
          <w:jc w:val="center"/>
        </w:trPr>
        <w:tc>
          <w:tcPr>
            <w:tcW w:w="851" w:type="dxa"/>
            <w:vAlign w:val="center"/>
          </w:tcPr>
          <w:p w:rsidR="00277303" w:rsidRPr="006037DC" w:rsidRDefault="00277303" w:rsidP="0071372A">
            <w:pPr>
              <w:ind w:firstLine="0"/>
              <w:jc w:val="center"/>
              <w:rPr>
                <w:b/>
                <w:sz w:val="24"/>
                <w:szCs w:val="24"/>
              </w:rPr>
            </w:pPr>
            <w:r w:rsidRPr="006037DC">
              <w:rPr>
                <w:b/>
                <w:sz w:val="24"/>
                <w:szCs w:val="24"/>
              </w:rPr>
              <w:t>№ варі-анту</w:t>
            </w:r>
          </w:p>
        </w:tc>
        <w:tc>
          <w:tcPr>
            <w:tcW w:w="8788" w:type="dxa"/>
          </w:tcPr>
          <w:p w:rsidR="00277303" w:rsidRPr="006037DC" w:rsidRDefault="00277303" w:rsidP="00B63C2C">
            <w:pPr>
              <w:jc w:val="center"/>
              <w:rPr>
                <w:b/>
                <w:szCs w:val="28"/>
              </w:rPr>
            </w:pPr>
            <w:r w:rsidRPr="006037DC">
              <w:rPr>
                <w:b/>
                <w:szCs w:val="28"/>
              </w:rPr>
              <w:t>Зміст завдання</w:t>
            </w:r>
          </w:p>
        </w:tc>
      </w:tr>
      <w:tr w:rsidR="00277303" w:rsidRPr="006037DC" w:rsidTr="0071372A">
        <w:trPr>
          <w:jc w:val="center"/>
        </w:trPr>
        <w:tc>
          <w:tcPr>
            <w:tcW w:w="851" w:type="dxa"/>
            <w:vAlign w:val="center"/>
          </w:tcPr>
          <w:p w:rsidR="00277303" w:rsidRPr="006037DC" w:rsidRDefault="00277303" w:rsidP="009054AB">
            <w:pPr>
              <w:pStyle w:val="ab"/>
              <w:numPr>
                <w:ilvl w:val="0"/>
                <w:numId w:val="26"/>
              </w:numPr>
              <w:ind w:left="357" w:hanging="357"/>
              <w:jc w:val="center"/>
              <w:rPr>
                <w:b/>
                <w:sz w:val="32"/>
                <w:szCs w:val="32"/>
              </w:rPr>
            </w:pPr>
          </w:p>
        </w:tc>
        <w:tc>
          <w:tcPr>
            <w:tcW w:w="8788" w:type="dxa"/>
          </w:tcPr>
          <w:p w:rsidR="00466389" w:rsidRPr="006037DC" w:rsidRDefault="00466389" w:rsidP="00466389">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466389" w:rsidRPr="006037DC" w:rsidRDefault="00466389" w:rsidP="009054AB">
            <w:pPr>
              <w:pStyle w:val="a0"/>
              <w:numPr>
                <w:ilvl w:val="0"/>
                <w:numId w:val="27"/>
              </w:numPr>
              <w:ind w:left="312"/>
            </w:pPr>
            <w:r w:rsidRPr="006037DC">
              <w:t xml:space="preserve">Згенерувати елементи одновимірного масиву, задавши їх кількість з консолі. </w:t>
            </w:r>
            <w:r w:rsidR="001C109F" w:rsidRPr="006037DC">
              <w:t>Відсортувати згенерований масив за спаданням значень його елементів</w:t>
            </w:r>
            <w:r w:rsidR="000C164D" w:rsidRPr="006037DC">
              <w:t xml:space="preserve"> алгоритмом швидкого сортування</w:t>
            </w:r>
            <w:r w:rsidR="001C109F" w:rsidRPr="006037DC">
              <w:t xml:space="preserve">. </w:t>
            </w:r>
            <w:r w:rsidRPr="006037DC">
              <w:t xml:space="preserve">Вивести </w:t>
            </w:r>
            <w:r w:rsidR="001C109F" w:rsidRPr="006037DC">
              <w:t xml:space="preserve">на консоль </w:t>
            </w:r>
            <w:r w:rsidRPr="006037DC">
              <w:t xml:space="preserve">масив </w:t>
            </w:r>
            <w:r w:rsidR="001C109F" w:rsidRPr="006037DC">
              <w:t>до та після сортування</w:t>
            </w:r>
            <w:r w:rsidRPr="006037DC">
              <w:t xml:space="preserve">. </w:t>
            </w:r>
          </w:p>
          <w:p w:rsidR="000C0256" w:rsidRPr="006037DC" w:rsidRDefault="000C0256" w:rsidP="009054AB">
            <w:pPr>
              <w:pStyle w:val="a0"/>
              <w:numPr>
                <w:ilvl w:val="0"/>
                <w:numId w:val="27"/>
              </w:numPr>
              <w:ind w:left="312"/>
            </w:pPr>
            <w:r w:rsidRPr="006037DC">
              <w:t>У згенерованому масиві визначити прості числа із заданого з консолі діапазону, використавши алгоритм Ератосфена, та вивести їх на консоль.</w:t>
            </w:r>
          </w:p>
          <w:p w:rsidR="00466389" w:rsidRPr="006037DC" w:rsidRDefault="00466389" w:rsidP="009054AB">
            <w:pPr>
              <w:pStyle w:val="a0"/>
              <w:numPr>
                <w:ilvl w:val="0"/>
                <w:numId w:val="27"/>
              </w:numPr>
              <w:ind w:left="312"/>
            </w:pPr>
            <w:r w:rsidRPr="006037DC">
              <w:t xml:space="preserve">Визначити кількість повторень </w:t>
            </w:r>
            <w:r w:rsidR="00F52FAF" w:rsidRPr="006037DC">
              <w:t xml:space="preserve">кожного </w:t>
            </w:r>
            <w:r w:rsidRPr="006037DC">
              <w:t>елемент</w:t>
            </w:r>
            <w:r w:rsidR="00F52FAF" w:rsidRPr="006037DC">
              <w:t>у</w:t>
            </w:r>
            <w:r w:rsidRPr="006037DC">
              <w:t xml:space="preserve"> масиву, застосувавши метод лінійного пошуку.</w:t>
            </w:r>
          </w:p>
          <w:p w:rsidR="00466389" w:rsidRPr="006037DC" w:rsidRDefault="00466389" w:rsidP="009054AB">
            <w:pPr>
              <w:pStyle w:val="a0"/>
              <w:numPr>
                <w:ilvl w:val="0"/>
                <w:numId w:val="27"/>
              </w:numPr>
              <w:ind w:left="312"/>
            </w:pPr>
            <w:r w:rsidRPr="006037DC">
              <w:t>Вивести на консоль значення мінімального та максимального елементів масиву та їх індекси, застосувавши метод лінійного пошуку.</w:t>
            </w:r>
          </w:p>
          <w:p w:rsidR="00526147" w:rsidRPr="006037DC" w:rsidRDefault="00466389" w:rsidP="009054AB">
            <w:pPr>
              <w:pStyle w:val="a0"/>
              <w:numPr>
                <w:ilvl w:val="0"/>
                <w:numId w:val="27"/>
              </w:numPr>
              <w:ind w:left="312"/>
            </w:pPr>
            <w:r w:rsidRPr="006037DC">
              <w:t>Вивести на консоль значення елемента, заданого з консолі, застосувавши метод бінарного пошуку.</w:t>
            </w:r>
            <w:r w:rsidR="00526147" w:rsidRPr="006037DC">
              <w:t xml:space="preserve"> У разі його відсутності в масиві ви вести відповідн</w:t>
            </w:r>
            <w:r w:rsidR="00144A93" w:rsidRPr="006037DC">
              <w:t>е повідомлення. Модифікувати функцію двійкового пошуку у масиві, використавши метод  BinarySearch класу Array.</w:t>
            </w:r>
          </w:p>
          <w:p w:rsidR="00466389" w:rsidRPr="006037DC" w:rsidRDefault="00466389" w:rsidP="009054AB">
            <w:pPr>
              <w:pStyle w:val="a0"/>
              <w:numPr>
                <w:ilvl w:val="0"/>
                <w:numId w:val="27"/>
              </w:numPr>
              <w:ind w:left="312"/>
            </w:pPr>
            <w:r w:rsidRPr="006037DC">
              <w:t>Згенерувати елементи матриці, задавши її вимірність з консолі. Вивести матрицю на консоль</w:t>
            </w:r>
            <w:r w:rsidR="00F52FAF" w:rsidRPr="006037DC">
              <w:t xml:space="preserve"> у вигляді таблиці</w:t>
            </w:r>
            <w:r w:rsidRPr="006037DC">
              <w:t>.</w:t>
            </w:r>
            <w:r w:rsidR="003650D4" w:rsidRPr="006037DC">
              <w:t xml:space="preserve"> </w:t>
            </w:r>
            <w:r w:rsidRPr="006037DC">
              <w:t xml:space="preserve">Визначити суму елементів заданого з консолі номеру рядка матриці та суму елементів заданого з консолі номеру стовпчика матриці. Вивести на консоль </w:t>
            </w:r>
            <w:r w:rsidR="00C00962" w:rsidRPr="006037DC">
              <w:t>номер</w:t>
            </w:r>
            <w:r w:rsidR="00256329" w:rsidRPr="006037DC">
              <w:t>и</w:t>
            </w:r>
            <w:r w:rsidR="00C00962" w:rsidRPr="006037DC">
              <w:t xml:space="preserve"> рядка </w:t>
            </w:r>
            <w:r w:rsidR="00256329" w:rsidRPr="006037DC">
              <w:t>та</w:t>
            </w:r>
            <w:r w:rsidR="00C00962" w:rsidRPr="006037DC">
              <w:t xml:space="preserve"> стовпчика матриці та </w:t>
            </w:r>
            <w:r w:rsidRPr="006037DC">
              <w:t>обчислені суми.</w:t>
            </w:r>
          </w:p>
          <w:p w:rsidR="00466389" w:rsidRPr="006037DC" w:rsidRDefault="00466389" w:rsidP="009054AB">
            <w:pPr>
              <w:pStyle w:val="a0"/>
              <w:numPr>
                <w:ilvl w:val="0"/>
                <w:numId w:val="27"/>
              </w:numPr>
              <w:ind w:left="312"/>
            </w:pPr>
            <w:r w:rsidRPr="006037DC">
              <w:t>Вивести на консоль значення мінімального та максимального елементів матриці та їх індекси, застосувавши методи класу Math.</w:t>
            </w:r>
          </w:p>
          <w:p w:rsidR="00466389" w:rsidRPr="006037DC" w:rsidRDefault="00466389" w:rsidP="009054AB">
            <w:pPr>
              <w:pStyle w:val="a0"/>
              <w:numPr>
                <w:ilvl w:val="0"/>
                <w:numId w:val="27"/>
              </w:numPr>
              <w:ind w:left="312"/>
            </w:pPr>
            <w:r w:rsidRPr="006037DC">
              <w:t>Знайти корені нелінійного рівняння 6x</w:t>
            </w:r>
            <w:r w:rsidRPr="006037DC">
              <w:rPr>
                <w:vertAlign w:val="superscript"/>
              </w:rPr>
              <w:t>4</w:t>
            </w:r>
            <w:r w:rsidRPr="006037DC">
              <w:sym w:font="Symbol" w:char="F02D"/>
            </w:r>
            <w:r w:rsidRPr="006037DC">
              <w:t>3x</w:t>
            </w:r>
            <w:r w:rsidRPr="006037DC">
              <w:rPr>
                <w:vertAlign w:val="superscript"/>
              </w:rPr>
              <w:t>3</w:t>
            </w:r>
            <w:r w:rsidRPr="006037DC">
              <w:t>+8x</w:t>
            </w:r>
            <w:r w:rsidRPr="006037DC">
              <w:rPr>
                <w:vertAlign w:val="superscript"/>
              </w:rPr>
              <w:t>2</w:t>
            </w:r>
            <w:r w:rsidRPr="006037DC">
              <w:sym w:font="Symbol" w:char="F02D"/>
            </w:r>
            <w:r w:rsidRPr="006037DC">
              <w:t>25=0,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466389" w:rsidRPr="006037DC" w:rsidRDefault="00466389" w:rsidP="009054AB">
            <w:pPr>
              <w:pStyle w:val="a0"/>
              <w:numPr>
                <w:ilvl w:val="0"/>
                <w:numId w:val="27"/>
              </w:numPr>
              <w:ind w:left="312"/>
            </w:pPr>
            <w:r w:rsidRPr="006037DC">
              <w:t>Увести з консолі рядок символів (тип string). Виконати операції редагування рядка, здійснивши пошук та заміну підрядка на заданий з консолі підрядок, вставку підрядка</w:t>
            </w:r>
            <w:r w:rsidR="003650D4" w:rsidRPr="006037DC">
              <w:t>,</w:t>
            </w:r>
            <w:r w:rsidRPr="006037DC">
              <w:t xml:space="preserve"> видалення заданого підрядка. Вивести на консоль рядок після редагування.</w:t>
            </w:r>
          </w:p>
          <w:p w:rsidR="00277303" w:rsidRPr="006037DC" w:rsidRDefault="00277303" w:rsidP="00B63C2C">
            <w:pPr>
              <w:jc w:val="center"/>
              <w:rPr>
                <w:b/>
                <w:sz w:val="24"/>
                <w:szCs w:val="24"/>
              </w:rPr>
            </w:pPr>
          </w:p>
        </w:tc>
      </w:tr>
      <w:tr w:rsidR="00466389" w:rsidRPr="006037DC" w:rsidTr="0071372A">
        <w:trPr>
          <w:jc w:val="center"/>
        </w:trPr>
        <w:tc>
          <w:tcPr>
            <w:tcW w:w="851" w:type="dxa"/>
            <w:vAlign w:val="center"/>
          </w:tcPr>
          <w:p w:rsidR="00466389" w:rsidRPr="006037DC" w:rsidRDefault="00466389" w:rsidP="009054AB">
            <w:pPr>
              <w:pStyle w:val="ab"/>
              <w:numPr>
                <w:ilvl w:val="0"/>
                <w:numId w:val="26"/>
              </w:numPr>
              <w:ind w:left="357" w:hanging="357"/>
              <w:jc w:val="center"/>
              <w:rPr>
                <w:b/>
                <w:sz w:val="32"/>
                <w:szCs w:val="32"/>
              </w:rPr>
            </w:pPr>
          </w:p>
        </w:tc>
        <w:tc>
          <w:tcPr>
            <w:tcW w:w="8788" w:type="dxa"/>
          </w:tcPr>
          <w:p w:rsidR="00466389" w:rsidRPr="006037DC" w:rsidRDefault="00466389" w:rsidP="00466389">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466389" w:rsidRPr="006037DC" w:rsidRDefault="00466389" w:rsidP="009054AB">
            <w:pPr>
              <w:pStyle w:val="a0"/>
              <w:numPr>
                <w:ilvl w:val="0"/>
                <w:numId w:val="28"/>
              </w:numPr>
            </w:pPr>
            <w:r w:rsidRPr="006037DC">
              <w:lastRenderedPageBreak/>
              <w:t xml:space="preserve">Згенерувати елементи одновимірного масиву, задавши їх кількість з консолі. </w:t>
            </w:r>
            <w:r w:rsidR="001C109F" w:rsidRPr="006037DC">
              <w:t xml:space="preserve">Відсортувати згенерований масив за </w:t>
            </w:r>
            <w:r w:rsidR="00FC7D00" w:rsidRPr="006037DC">
              <w:t>зростанням</w:t>
            </w:r>
            <w:r w:rsidR="001C109F" w:rsidRPr="006037DC">
              <w:t xml:space="preserve"> значень його елементів</w:t>
            </w:r>
            <w:r w:rsidR="000C164D" w:rsidRPr="006037DC">
              <w:t xml:space="preserve"> алгоритмом бульбашкового сортування</w:t>
            </w:r>
            <w:r w:rsidR="001C109F" w:rsidRPr="006037DC">
              <w:t xml:space="preserve">. </w:t>
            </w:r>
            <w:r w:rsidRPr="006037DC">
              <w:t xml:space="preserve">Вивести масив </w:t>
            </w:r>
            <w:r w:rsidR="001C109F" w:rsidRPr="006037DC">
              <w:t xml:space="preserve">до та після сортування </w:t>
            </w:r>
            <w:r w:rsidRPr="006037DC">
              <w:t xml:space="preserve">на консоль. </w:t>
            </w:r>
          </w:p>
          <w:p w:rsidR="00466389" w:rsidRPr="006037DC" w:rsidRDefault="00935480" w:rsidP="009054AB">
            <w:pPr>
              <w:pStyle w:val="a0"/>
              <w:numPr>
                <w:ilvl w:val="0"/>
                <w:numId w:val="28"/>
              </w:numPr>
            </w:pPr>
            <w:r w:rsidRPr="006037DC">
              <w:t xml:space="preserve">Побудувати новий одновимірний </w:t>
            </w:r>
            <w:r w:rsidR="000C0256" w:rsidRPr="006037DC">
              <w:t>масив</w:t>
            </w:r>
            <w:r w:rsidR="00844B49" w:rsidRPr="006037DC">
              <w:t xml:space="preserve"> </w:t>
            </w:r>
            <w:r w:rsidR="00466389" w:rsidRPr="006037DC">
              <w:t>прост</w:t>
            </w:r>
            <w:r w:rsidRPr="006037DC">
              <w:t>их</w:t>
            </w:r>
            <w:r w:rsidR="00466389" w:rsidRPr="006037DC">
              <w:t xml:space="preserve"> чис</w:t>
            </w:r>
            <w:r w:rsidRPr="006037DC">
              <w:t>е</w:t>
            </w:r>
            <w:r w:rsidR="00466389" w:rsidRPr="006037DC">
              <w:t>л, використавши алгоритм Ератосфена, та вивести їх на консоль.</w:t>
            </w:r>
          </w:p>
          <w:p w:rsidR="00466389" w:rsidRPr="006037DC" w:rsidRDefault="00935480" w:rsidP="009054AB">
            <w:pPr>
              <w:pStyle w:val="a0"/>
              <w:numPr>
                <w:ilvl w:val="0"/>
                <w:numId w:val="28"/>
              </w:numPr>
            </w:pPr>
            <w:r w:rsidRPr="006037DC">
              <w:t xml:space="preserve">Об’єднати згенерований раніше масив </w:t>
            </w:r>
            <w:r w:rsidR="0031376E" w:rsidRPr="006037DC">
              <w:t xml:space="preserve">з масивом простих чисел. </w:t>
            </w:r>
            <w:r w:rsidR="000C0256" w:rsidRPr="006037DC">
              <w:t xml:space="preserve">Обчислити суму </w:t>
            </w:r>
            <w:r w:rsidR="000C0256" w:rsidRPr="006037DC">
              <w:rPr>
                <w:noProof/>
              </w:rPr>
              <w:t>елементів масиву, середнє арифметичне елементів, min і max елементів масиву</w:t>
            </w:r>
            <w:r w:rsidR="00C74FC9" w:rsidRPr="006037DC">
              <w:rPr>
                <w:noProof/>
              </w:rPr>
              <w:t>, використавши методі класу Math</w:t>
            </w:r>
            <w:r w:rsidR="00466389" w:rsidRPr="006037DC">
              <w:t>.</w:t>
            </w:r>
            <w:r w:rsidR="000C0256" w:rsidRPr="006037DC">
              <w:t xml:space="preserve"> </w:t>
            </w:r>
            <w:r w:rsidR="000C0256" w:rsidRPr="006037DC">
              <w:rPr>
                <w:noProof/>
              </w:rPr>
              <w:t>Результати вивести на консоль.</w:t>
            </w:r>
          </w:p>
          <w:p w:rsidR="00466389" w:rsidRPr="006037DC" w:rsidRDefault="00466389" w:rsidP="009054AB">
            <w:pPr>
              <w:pStyle w:val="a0"/>
              <w:numPr>
                <w:ilvl w:val="0"/>
                <w:numId w:val="28"/>
              </w:numPr>
            </w:pPr>
            <w:r w:rsidRPr="006037DC">
              <w:t xml:space="preserve">Вивести на консоль </w:t>
            </w:r>
            <w:r w:rsidR="00544AC4" w:rsidRPr="006037DC">
              <w:t>індекси усіх повторень шуканого елемента масиву, застосувавши метод лінійного пошуку. Значення шуканого елемента ввести з консолі</w:t>
            </w:r>
            <w:r w:rsidRPr="006037DC">
              <w:t xml:space="preserve"> </w:t>
            </w:r>
          </w:p>
          <w:p w:rsidR="00466389" w:rsidRPr="006037DC" w:rsidRDefault="00466389" w:rsidP="009054AB">
            <w:pPr>
              <w:pStyle w:val="a0"/>
              <w:numPr>
                <w:ilvl w:val="0"/>
                <w:numId w:val="28"/>
              </w:numPr>
            </w:pPr>
            <w:r w:rsidRPr="006037DC">
              <w:t xml:space="preserve">Вивести на консоль </w:t>
            </w:r>
            <w:r w:rsidR="00526147" w:rsidRPr="006037DC">
              <w:t>індекс</w:t>
            </w:r>
            <w:r w:rsidRPr="006037DC">
              <w:t xml:space="preserve"> елемента, </w:t>
            </w:r>
            <w:r w:rsidR="00526147" w:rsidRPr="006037DC">
              <w:t xml:space="preserve">значення якого </w:t>
            </w:r>
            <w:r w:rsidRPr="006037DC">
              <w:t>задан</w:t>
            </w:r>
            <w:r w:rsidR="00526147" w:rsidRPr="006037DC">
              <w:t>е</w:t>
            </w:r>
            <w:r w:rsidRPr="006037DC">
              <w:t xml:space="preserve"> з консолі, застосувавши метод бінарного пошуку.</w:t>
            </w:r>
            <w:r w:rsidR="00526147" w:rsidRPr="006037DC">
              <w:t xml:space="preserve"> У разі його відсутності в масиві ви вести відповідн</w:t>
            </w:r>
            <w:r w:rsidR="00144A93" w:rsidRPr="006037DC">
              <w:t>е повідомлення. Модифікувати функцію двійкового пошуку у масиві, використавши метод  BinarySearch класу Array</w:t>
            </w:r>
          </w:p>
          <w:p w:rsidR="00466389" w:rsidRPr="006037DC" w:rsidRDefault="007157F4" w:rsidP="009054AB">
            <w:pPr>
              <w:pStyle w:val="a0"/>
              <w:numPr>
                <w:ilvl w:val="0"/>
                <w:numId w:val="28"/>
              </w:numPr>
            </w:pPr>
            <w:r w:rsidRPr="006037DC">
              <w:t xml:space="preserve">Згенерувати матрицю, i–й рядок якої визначає номер співробітника,  j-й стовпчик якої визначає номер місяця року. </w:t>
            </w:r>
            <w:r w:rsidR="00295D35" w:rsidRPr="006037DC">
              <w:t xml:space="preserve">Кількість співробітників задати з консолі. </w:t>
            </w:r>
            <w:r w:rsidRPr="006037DC">
              <w:t xml:space="preserve">Значення на перетині i-го рядка та j-го стовпця визначає зарплату i-го співробітника у j-му місяці. </w:t>
            </w:r>
            <w:r w:rsidR="00844B49" w:rsidRPr="006037DC">
              <w:t>Вивести матрицю на консоль у вигляді таблиці.</w:t>
            </w:r>
            <w:r w:rsidR="00B96C08" w:rsidRPr="006037DC">
              <w:t xml:space="preserve"> Визначити загальний бюджет зарплати за рік, загальну і середню зарплату за місяць, номер якого ввести з консолі.</w:t>
            </w:r>
          </w:p>
          <w:p w:rsidR="00295D35" w:rsidRPr="006037DC" w:rsidRDefault="00295D35" w:rsidP="009054AB">
            <w:pPr>
              <w:pStyle w:val="a0"/>
              <w:numPr>
                <w:ilvl w:val="0"/>
                <w:numId w:val="28"/>
              </w:numPr>
            </w:pPr>
            <w:r w:rsidRPr="006037DC">
              <w:t>У згенерованій матриці п</w:t>
            </w:r>
            <w:r w:rsidR="00B96C08" w:rsidRPr="006037DC">
              <w:t>оміняти місцями рядки, що містять максимальний та мінімальний елементи</w:t>
            </w:r>
            <w:r w:rsidRPr="006037DC">
              <w:t>. Якщо шукані елементи знаходяться в одному рядку, то поміняти місцями стовпчики. Вивести на консоль матрицю до та після переміни місцями рядків чи стовпчиків.</w:t>
            </w:r>
          </w:p>
          <w:p w:rsidR="00466389" w:rsidRPr="006037DC" w:rsidRDefault="00466389" w:rsidP="009054AB">
            <w:pPr>
              <w:pStyle w:val="a0"/>
              <w:numPr>
                <w:ilvl w:val="0"/>
                <w:numId w:val="28"/>
              </w:numPr>
            </w:pPr>
            <w:r w:rsidRPr="006037DC">
              <w:t xml:space="preserve">Знайти корені нелінійного рівняння </w:t>
            </w:r>
            <w:r w:rsidR="00B96C08" w:rsidRPr="006037DC">
              <w:t>(x</w:t>
            </w:r>
            <w:r w:rsidR="002D3322" w:rsidRPr="006037DC">
              <w:t>^</w:t>
            </w:r>
            <w:r w:rsidR="00B96C08" w:rsidRPr="006037DC">
              <w:t>2</w:t>
            </w:r>
            <w:r w:rsidR="00B96C08" w:rsidRPr="006037DC">
              <w:sym w:font="Symbol" w:char="F02D"/>
            </w:r>
            <w:r w:rsidR="00B96C08" w:rsidRPr="006037DC">
              <w:t>6*x)</w:t>
            </w:r>
            <w:r w:rsidR="002D3322" w:rsidRPr="006037DC">
              <w:t>^</w:t>
            </w:r>
            <w:r w:rsidR="00B96C08" w:rsidRPr="006037DC">
              <w:t>2</w:t>
            </w:r>
            <w:r w:rsidR="00B96C08" w:rsidRPr="006037DC">
              <w:sym w:font="Symbol" w:char="F02D"/>
            </w:r>
            <w:r w:rsidR="00B96C08" w:rsidRPr="006037DC">
              <w:t>2(x</w:t>
            </w:r>
            <w:r w:rsidR="00B96C08" w:rsidRPr="006037DC">
              <w:sym w:font="Symbol" w:char="F02D"/>
            </w:r>
            <w:r w:rsidR="00B96C08" w:rsidRPr="006037DC">
              <w:t>3)</w:t>
            </w:r>
            <w:r w:rsidR="002D3322" w:rsidRPr="006037DC">
              <w:t>^</w:t>
            </w:r>
            <w:r w:rsidR="00B96C08" w:rsidRPr="006037DC">
              <w:t>2=81</w:t>
            </w:r>
            <w:r w:rsidRPr="006037DC">
              <w:t xml:space="preserve">, застосувавши метод </w:t>
            </w:r>
            <w:r w:rsidR="00B96C08" w:rsidRPr="006037DC">
              <w:t>Ньютона</w:t>
            </w:r>
            <w:r w:rsidRPr="006037DC">
              <w:t>. Вивести результати на консоль. Здійснити перевірку правильності рішення, підставивши знайдені значення коренів в нелінійне рівняння.</w:t>
            </w:r>
          </w:p>
          <w:p w:rsidR="005C083A" w:rsidRPr="006037DC" w:rsidRDefault="00466389" w:rsidP="009054AB">
            <w:pPr>
              <w:pStyle w:val="a0"/>
              <w:numPr>
                <w:ilvl w:val="0"/>
                <w:numId w:val="28"/>
              </w:numPr>
            </w:pPr>
            <w:r w:rsidRPr="006037DC">
              <w:t xml:space="preserve">Увести з консолі рядок символів (тип string). Виконати операції редагування рядка, здійснивши </w:t>
            </w:r>
            <w:r w:rsidR="005C083A" w:rsidRPr="006037DC">
              <w:t>заміну усіх алфавітних символів на їх ASCII коди</w:t>
            </w:r>
            <w:r w:rsidR="00FF5C65" w:rsidRPr="006037DC">
              <w:t xml:space="preserve"> та видаливши усі цифрові символи</w:t>
            </w:r>
            <w:r w:rsidR="005C083A" w:rsidRPr="006037DC">
              <w:t>. Вивести рядок після заміни на консоль.</w:t>
            </w:r>
          </w:p>
          <w:p w:rsidR="00466389" w:rsidRPr="006037DC" w:rsidRDefault="00466389" w:rsidP="005C083A">
            <w:pPr>
              <w:pStyle w:val="ab"/>
              <w:autoSpaceDE w:val="0"/>
              <w:autoSpaceDN w:val="0"/>
              <w:adjustRightInd w:val="0"/>
              <w:ind w:left="312" w:firstLine="0"/>
              <w:rPr>
                <w:b/>
                <w:sz w:val="24"/>
                <w:szCs w:val="24"/>
              </w:rPr>
            </w:pPr>
          </w:p>
        </w:tc>
      </w:tr>
      <w:tr w:rsidR="005C083A" w:rsidRPr="006037DC" w:rsidTr="0071372A">
        <w:trPr>
          <w:jc w:val="center"/>
        </w:trPr>
        <w:tc>
          <w:tcPr>
            <w:tcW w:w="851" w:type="dxa"/>
            <w:vAlign w:val="center"/>
          </w:tcPr>
          <w:p w:rsidR="005C083A" w:rsidRPr="006037DC" w:rsidRDefault="005C083A" w:rsidP="009054AB">
            <w:pPr>
              <w:pStyle w:val="ab"/>
              <w:numPr>
                <w:ilvl w:val="0"/>
                <w:numId w:val="26"/>
              </w:numPr>
              <w:ind w:left="357" w:hanging="357"/>
              <w:jc w:val="center"/>
              <w:rPr>
                <w:b/>
                <w:sz w:val="32"/>
                <w:szCs w:val="32"/>
              </w:rPr>
            </w:pPr>
          </w:p>
        </w:tc>
        <w:tc>
          <w:tcPr>
            <w:tcW w:w="8788" w:type="dxa"/>
          </w:tcPr>
          <w:p w:rsidR="005C083A" w:rsidRPr="006037DC" w:rsidRDefault="005C083A" w:rsidP="005C083A">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5C083A" w:rsidRPr="006037DC" w:rsidRDefault="005C083A" w:rsidP="009054AB">
            <w:pPr>
              <w:pStyle w:val="a0"/>
              <w:numPr>
                <w:ilvl w:val="0"/>
                <w:numId w:val="29"/>
              </w:numPr>
            </w:pPr>
            <w:r w:rsidRPr="006037DC">
              <w:t xml:space="preserve">Згенерувати елементи одновимірного масиву, задавши їх кількість </w:t>
            </w:r>
            <w:r w:rsidR="00C86D56" w:rsidRPr="006037DC">
              <w:t xml:space="preserve">та діапазон значень </w:t>
            </w:r>
            <w:r w:rsidRPr="006037DC">
              <w:t xml:space="preserve">з консолі. Відсортувати згенерований масив за </w:t>
            </w:r>
            <w:r w:rsidR="000C164D" w:rsidRPr="006037DC">
              <w:t>зростанням</w:t>
            </w:r>
            <w:r w:rsidRPr="006037DC">
              <w:t xml:space="preserve"> значень його елементів</w:t>
            </w:r>
            <w:r w:rsidR="000C164D" w:rsidRPr="006037DC">
              <w:t xml:space="preserve"> алгоритмом сортування вибором</w:t>
            </w:r>
            <w:r w:rsidRPr="006037DC">
              <w:t xml:space="preserve">. Вивести на консоль масив до та після сортування. </w:t>
            </w:r>
          </w:p>
          <w:p w:rsidR="00B46F33" w:rsidRPr="006037DC" w:rsidRDefault="00B46F33" w:rsidP="009054AB">
            <w:pPr>
              <w:pStyle w:val="a0"/>
              <w:numPr>
                <w:ilvl w:val="0"/>
                <w:numId w:val="29"/>
              </w:numPr>
            </w:pPr>
            <w:r w:rsidRPr="006037DC">
              <w:t xml:space="preserve">Вивести значення індексів елементів масиву, що не змінилися після </w:t>
            </w:r>
            <w:r w:rsidR="00FF5C65" w:rsidRPr="006037DC">
              <w:t xml:space="preserve">його </w:t>
            </w:r>
            <w:r w:rsidRPr="006037DC">
              <w:t>сортування</w:t>
            </w:r>
            <w:r w:rsidR="00FF5C65" w:rsidRPr="006037DC">
              <w:t>,</w:t>
            </w:r>
            <w:r w:rsidRPr="006037DC">
              <w:t xml:space="preserve"> та їх кількість. </w:t>
            </w:r>
          </w:p>
          <w:p w:rsidR="00C93E9D" w:rsidRPr="006037DC" w:rsidRDefault="00FF5C65" w:rsidP="009054AB">
            <w:pPr>
              <w:pStyle w:val="a0"/>
              <w:numPr>
                <w:ilvl w:val="0"/>
                <w:numId w:val="29"/>
              </w:numPr>
            </w:pPr>
            <w:r w:rsidRPr="006037DC">
              <w:t xml:space="preserve">Створити новий масив натуральних чисел, значеннями якого є </w:t>
            </w:r>
            <w:r w:rsidR="00944386" w:rsidRPr="006037DC">
              <w:t>прості числа</w:t>
            </w:r>
            <w:r w:rsidRPr="006037DC">
              <w:t xml:space="preserve"> в діапазоні від 1 до N. Значення N задати з консолі. В</w:t>
            </w:r>
            <w:r w:rsidR="00C86D56" w:rsidRPr="006037DC">
              <w:t>икориста</w:t>
            </w:r>
            <w:r w:rsidRPr="006037DC">
              <w:t xml:space="preserve">ти </w:t>
            </w:r>
            <w:r w:rsidR="00C86D56" w:rsidRPr="006037DC">
              <w:t>алгоритм Ератосфена</w:t>
            </w:r>
            <w:r w:rsidRPr="006037DC">
              <w:t xml:space="preserve"> для визначення простих чисел</w:t>
            </w:r>
            <w:r w:rsidR="00C86D56" w:rsidRPr="006037DC">
              <w:t xml:space="preserve">. Вивести </w:t>
            </w:r>
            <w:r w:rsidR="00C93E9D" w:rsidRPr="006037DC">
              <w:t xml:space="preserve">прості числа </w:t>
            </w:r>
            <w:r w:rsidR="00C86D56" w:rsidRPr="006037DC">
              <w:lastRenderedPageBreak/>
              <w:t>на консоль.</w:t>
            </w:r>
            <w:r w:rsidR="00C93E9D" w:rsidRPr="006037DC">
              <w:t xml:space="preserve"> Якщо в згенерованому раніше масиві відсутні знайдені за алгоритмом Ератосфена прості числа, то вставити їх в згенерований масив, не змінивши його упорядкованість за зростанням. Вивести отриманий масив на консоль.</w:t>
            </w:r>
          </w:p>
          <w:p w:rsidR="00C93E9D" w:rsidRPr="006037DC" w:rsidRDefault="00930D50" w:rsidP="009054AB">
            <w:pPr>
              <w:pStyle w:val="a0"/>
              <w:numPr>
                <w:ilvl w:val="0"/>
                <w:numId w:val="29"/>
              </w:numPr>
            </w:pPr>
            <w:r w:rsidRPr="006037DC">
              <w:t>У сформованому масиві в</w:t>
            </w:r>
            <w:r w:rsidR="005A720D" w:rsidRPr="006037DC">
              <w:t>изначити кількість парних елементів і елементів з парними індексами</w:t>
            </w:r>
            <w:r w:rsidR="00CC2278" w:rsidRPr="006037DC">
              <w:t>, з</w:t>
            </w:r>
            <w:r w:rsidR="005A720D" w:rsidRPr="006037DC">
              <w:t>астосува</w:t>
            </w:r>
            <w:r w:rsidR="00CC2278" w:rsidRPr="006037DC">
              <w:t>вши</w:t>
            </w:r>
            <w:r w:rsidR="005A720D" w:rsidRPr="006037DC">
              <w:t xml:space="preserve"> алгоритм лінійного пошуку.</w:t>
            </w:r>
          </w:p>
          <w:p w:rsidR="00144A93" w:rsidRPr="006037DC" w:rsidRDefault="005C083A" w:rsidP="009054AB">
            <w:pPr>
              <w:pStyle w:val="a0"/>
              <w:numPr>
                <w:ilvl w:val="0"/>
                <w:numId w:val="29"/>
              </w:numPr>
            </w:pPr>
            <w:r w:rsidRPr="006037DC">
              <w:t xml:space="preserve">Визначити кількість </w:t>
            </w:r>
            <w:r w:rsidR="005178FC" w:rsidRPr="006037DC">
              <w:t xml:space="preserve">і значення </w:t>
            </w:r>
            <w:r w:rsidRPr="006037DC">
              <w:t xml:space="preserve">елементів масиву, </w:t>
            </w:r>
            <w:r w:rsidR="005178FC" w:rsidRPr="006037DC">
              <w:t xml:space="preserve">що </w:t>
            </w:r>
            <w:r w:rsidR="005A720D" w:rsidRPr="006037DC">
              <w:t xml:space="preserve">кратні заданому </w:t>
            </w:r>
            <w:r w:rsidR="005178FC" w:rsidRPr="006037DC">
              <w:t xml:space="preserve"> з консолі </w:t>
            </w:r>
            <w:r w:rsidR="005A720D" w:rsidRPr="006037DC">
              <w:t>числу, з</w:t>
            </w:r>
            <w:r w:rsidRPr="006037DC">
              <w:t xml:space="preserve">астосувавши метод </w:t>
            </w:r>
            <w:r w:rsidR="00B46F33" w:rsidRPr="006037DC">
              <w:t>бінарного</w:t>
            </w:r>
            <w:r w:rsidRPr="006037DC">
              <w:t xml:space="preserve"> пошуку.</w:t>
            </w:r>
            <w:r w:rsidR="005A720D" w:rsidRPr="006037DC">
              <w:t xml:space="preserve"> У разі їх відсутності вивести відповідне повідомлення</w:t>
            </w:r>
            <w:r w:rsidR="00144A93" w:rsidRPr="006037DC">
              <w:t>. Модифікувати функцію двійкового пошуку у масиві, використавши метод  BinarySearch класу Array</w:t>
            </w:r>
          </w:p>
          <w:p w:rsidR="005C083A" w:rsidRPr="006037DC" w:rsidRDefault="005A720D" w:rsidP="009054AB">
            <w:pPr>
              <w:pStyle w:val="a0"/>
              <w:numPr>
                <w:ilvl w:val="0"/>
                <w:numId w:val="29"/>
              </w:numPr>
            </w:pPr>
            <w:r w:rsidRPr="006037DC">
              <w:t>З</w:t>
            </w:r>
            <w:r w:rsidR="005C083A" w:rsidRPr="006037DC">
              <w:t xml:space="preserve">генерувати елементи матриці, задавши її вимірність </w:t>
            </w:r>
            <w:r w:rsidR="00603D5C" w:rsidRPr="006037DC">
              <w:t xml:space="preserve">та діапазон значень </w:t>
            </w:r>
            <w:r w:rsidR="005C083A" w:rsidRPr="006037DC">
              <w:t>з консолі.</w:t>
            </w:r>
            <w:r w:rsidR="00603D5C" w:rsidRPr="006037DC">
              <w:t xml:space="preserve"> На перетині i-го рядка та j-го стовчика </w:t>
            </w:r>
            <w:r w:rsidR="00944386" w:rsidRPr="006037DC">
              <w:t>матриці записан</w:t>
            </w:r>
            <w:r w:rsidR="002D3322" w:rsidRPr="006037DC">
              <w:t>ий</w:t>
            </w:r>
            <w:r w:rsidR="00944386" w:rsidRPr="006037DC">
              <w:t xml:space="preserve"> </w:t>
            </w:r>
            <w:r w:rsidR="002D3322" w:rsidRPr="006037DC">
              <w:t xml:space="preserve">прибуток </w:t>
            </w:r>
            <w:r w:rsidR="00F4299E" w:rsidRPr="006037DC">
              <w:t xml:space="preserve">за j-й місяць </w:t>
            </w:r>
            <w:r w:rsidR="002D3322" w:rsidRPr="006037DC">
              <w:t>від</w:t>
            </w:r>
            <w:r w:rsidR="00944386" w:rsidRPr="006037DC">
              <w:t xml:space="preserve"> i-го </w:t>
            </w:r>
            <w:r w:rsidR="002D3322" w:rsidRPr="006037DC">
              <w:t>проекту, який виконується в компанії</w:t>
            </w:r>
            <w:r w:rsidR="00944386" w:rsidRPr="006037DC">
              <w:t>.</w:t>
            </w:r>
            <w:r w:rsidR="00603D5C" w:rsidRPr="006037DC">
              <w:t xml:space="preserve"> </w:t>
            </w:r>
            <w:r w:rsidR="005C083A" w:rsidRPr="006037DC">
              <w:t>Вивести матрицю на консоль.</w:t>
            </w:r>
            <w:r w:rsidR="00944386" w:rsidRPr="006037DC">
              <w:t xml:space="preserve"> Визначити </w:t>
            </w:r>
            <w:r w:rsidR="00F4299E" w:rsidRPr="006037DC">
              <w:t xml:space="preserve">загальний прибуток від кожного проекту, загальний дохід компанії від усіх  проектів за усі місяці, індекс проекту з найбільшим прибутком. </w:t>
            </w:r>
            <w:r w:rsidR="00944386" w:rsidRPr="006037DC">
              <w:t>Вивести результати на консоль.</w:t>
            </w:r>
          </w:p>
          <w:p w:rsidR="005C083A" w:rsidRPr="006037DC" w:rsidRDefault="00930D50" w:rsidP="009054AB">
            <w:pPr>
              <w:pStyle w:val="a0"/>
              <w:numPr>
                <w:ilvl w:val="0"/>
                <w:numId w:val="29"/>
              </w:numPr>
            </w:pPr>
            <w:r w:rsidRPr="006037DC">
              <w:rPr>
                <w:color w:val="000000"/>
                <w:shd w:val="clear" w:color="auto" w:fill="FFFFFF"/>
              </w:rPr>
              <w:t>У створеній матриці</w:t>
            </w:r>
            <w:r w:rsidRPr="006037DC">
              <w:t xml:space="preserve"> в</w:t>
            </w:r>
            <w:r w:rsidR="005C083A" w:rsidRPr="006037DC">
              <w:t xml:space="preserve">изначити </w:t>
            </w:r>
            <w:r w:rsidRPr="006037DC">
              <w:rPr>
                <w:color w:val="000000"/>
                <w:shd w:val="clear" w:color="auto" w:fill="FFFFFF"/>
              </w:rPr>
              <w:t xml:space="preserve">індекси та значення її сідлових точок. Елемент матриці називається сідловою точкою, якщо він є найменшим у своєму рядку та найбільшим у своєму стовпчику. </w:t>
            </w:r>
            <w:r w:rsidR="005C083A" w:rsidRPr="006037DC">
              <w:t xml:space="preserve">Вивести на консоль </w:t>
            </w:r>
            <w:r w:rsidRPr="006037DC">
              <w:rPr>
                <w:color w:val="000000"/>
                <w:shd w:val="clear" w:color="auto" w:fill="FFFFFF"/>
              </w:rPr>
              <w:t>значення та індекси її сідлових точок або повідомлення про відсутність таких елементів</w:t>
            </w:r>
            <w:r w:rsidR="005C083A" w:rsidRPr="006037DC">
              <w:t>.</w:t>
            </w:r>
          </w:p>
          <w:p w:rsidR="005C083A" w:rsidRPr="006037DC" w:rsidRDefault="005C083A" w:rsidP="009054AB">
            <w:pPr>
              <w:pStyle w:val="a0"/>
              <w:numPr>
                <w:ilvl w:val="0"/>
                <w:numId w:val="29"/>
              </w:numPr>
            </w:pPr>
            <w:r w:rsidRPr="006037DC">
              <w:t xml:space="preserve">Знайти корені нелінійного рівняння </w:t>
            </w:r>
            <w:r w:rsidR="00930D50" w:rsidRPr="006037DC">
              <w:t>(x^2+x+1)(x</w:t>
            </w:r>
            <w:r w:rsidR="00F10DD2" w:rsidRPr="006037DC">
              <w:t>^</w:t>
            </w:r>
            <w:r w:rsidR="00930D50" w:rsidRPr="006037DC">
              <w:t>2+x</w:t>
            </w:r>
            <w:r w:rsidR="00F10DD2" w:rsidRPr="006037DC">
              <w:t>+1)</w:t>
            </w:r>
            <w:r w:rsidR="00930D50" w:rsidRPr="006037DC">
              <w:sym w:font="Symbol" w:char="F02D"/>
            </w:r>
            <w:r w:rsidR="00930D50" w:rsidRPr="006037DC">
              <w:t>12=0,</w:t>
            </w:r>
            <w:r w:rsidRPr="006037DC">
              <w:t xml:space="preserve">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5C083A" w:rsidRPr="006037DC" w:rsidRDefault="005C083A" w:rsidP="009054AB">
            <w:pPr>
              <w:pStyle w:val="a0"/>
              <w:numPr>
                <w:ilvl w:val="0"/>
                <w:numId w:val="29"/>
              </w:numPr>
              <w:rPr>
                <w:b/>
                <w:sz w:val="24"/>
                <w:szCs w:val="24"/>
              </w:rPr>
            </w:pPr>
            <w:r w:rsidRPr="006037DC">
              <w:t xml:space="preserve">Увести з консолі рядок символів (тип string). </w:t>
            </w:r>
            <w:r w:rsidR="00CC2278" w:rsidRPr="006037DC">
              <w:t xml:space="preserve">Порахувати кількість слів, що починаються з великої літери. </w:t>
            </w:r>
            <w:r w:rsidR="00F10DD2" w:rsidRPr="006037DC">
              <w:t>Вивести текст, складений з останніх букв усіх слів</w:t>
            </w:r>
            <w:r w:rsidR="00AF53F0" w:rsidRPr="006037DC">
              <w:t>.</w:t>
            </w:r>
            <w:r w:rsidR="00F10DD2" w:rsidRPr="006037DC">
              <w:t xml:space="preserve"> </w:t>
            </w:r>
            <w:r w:rsidR="00AF53F0" w:rsidRPr="006037DC">
              <w:t>Результати вивести на консоль.</w:t>
            </w:r>
          </w:p>
        </w:tc>
      </w:tr>
      <w:tr w:rsidR="00AF53F0" w:rsidRPr="006037DC" w:rsidTr="0071372A">
        <w:trPr>
          <w:jc w:val="center"/>
        </w:trPr>
        <w:tc>
          <w:tcPr>
            <w:tcW w:w="851" w:type="dxa"/>
            <w:vAlign w:val="center"/>
          </w:tcPr>
          <w:p w:rsidR="00AF53F0" w:rsidRPr="006037DC" w:rsidRDefault="00AF53F0" w:rsidP="009054AB">
            <w:pPr>
              <w:pStyle w:val="ab"/>
              <w:numPr>
                <w:ilvl w:val="0"/>
                <w:numId w:val="26"/>
              </w:numPr>
              <w:ind w:left="357" w:hanging="357"/>
              <w:jc w:val="center"/>
              <w:rPr>
                <w:b/>
                <w:sz w:val="32"/>
                <w:szCs w:val="32"/>
              </w:rPr>
            </w:pPr>
          </w:p>
        </w:tc>
        <w:tc>
          <w:tcPr>
            <w:tcW w:w="8788" w:type="dxa"/>
          </w:tcPr>
          <w:p w:rsidR="00AF53F0" w:rsidRPr="006037DC" w:rsidRDefault="00AF53F0" w:rsidP="00AF53F0">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AF53F0" w:rsidRPr="006037DC" w:rsidRDefault="00AF53F0" w:rsidP="009054AB">
            <w:pPr>
              <w:pStyle w:val="a0"/>
              <w:numPr>
                <w:ilvl w:val="0"/>
                <w:numId w:val="30"/>
              </w:numPr>
            </w:pPr>
            <w:r w:rsidRPr="006037DC">
              <w:t xml:space="preserve">Згенерувати </w:t>
            </w:r>
            <w:r w:rsidR="00527B1E" w:rsidRPr="006037DC">
              <w:t xml:space="preserve">додатні та від’ємні </w:t>
            </w:r>
            <w:r w:rsidR="00CC2278" w:rsidRPr="006037DC">
              <w:t xml:space="preserve">значення </w:t>
            </w:r>
            <w:r w:rsidRPr="006037DC">
              <w:t>елемент</w:t>
            </w:r>
            <w:r w:rsidR="00CC2278" w:rsidRPr="006037DC">
              <w:t>ів</w:t>
            </w:r>
            <w:r w:rsidRPr="006037DC">
              <w:t xml:space="preserve">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w:t>
            </w:r>
            <w:r w:rsidR="00466AF1" w:rsidRPr="006037DC">
              <w:t>включенням</w:t>
            </w:r>
            <w:r w:rsidRPr="006037DC">
              <w:t xml:space="preserve">. Вивести на консоль масив до та після сортування. </w:t>
            </w:r>
          </w:p>
          <w:p w:rsidR="008D041C" w:rsidRPr="006037DC" w:rsidRDefault="008D041C" w:rsidP="009054AB">
            <w:pPr>
              <w:pStyle w:val="a0"/>
              <w:numPr>
                <w:ilvl w:val="0"/>
                <w:numId w:val="30"/>
              </w:numPr>
            </w:pPr>
            <w:r w:rsidRPr="006037DC">
              <w:t xml:space="preserve">Визначити прості числа серед додатних елементів масиву, використавши алгоритм Ератосфена. Вивести прості числа на консоль. Якщо в згенерованому масиві відсутні прості числа, то вивести на консоль відповідне повідомлення. </w:t>
            </w:r>
          </w:p>
          <w:p w:rsidR="00527B1E" w:rsidRPr="006037DC" w:rsidRDefault="00527B1E" w:rsidP="009054AB">
            <w:pPr>
              <w:pStyle w:val="a0"/>
              <w:numPr>
                <w:ilvl w:val="0"/>
                <w:numId w:val="30"/>
              </w:numPr>
            </w:pPr>
            <w:r w:rsidRPr="006037DC">
              <w:rPr>
                <w:color w:val="000000"/>
                <w:shd w:val="clear" w:color="auto" w:fill="FFFFFF"/>
              </w:rPr>
              <w:t>Переставити елементи масиву так, щоб спочатку були розташовані всі від’ємні елементи, потім усі додатні елементи, потім усі нульові. Порядок серед додатних і від’ємних елементів має зберегтися. Надрукувати масив після переставлення елементів.</w:t>
            </w:r>
          </w:p>
          <w:p w:rsidR="00AF53F0" w:rsidRPr="006037DC" w:rsidRDefault="00527B1E" w:rsidP="009054AB">
            <w:pPr>
              <w:pStyle w:val="a0"/>
              <w:numPr>
                <w:ilvl w:val="0"/>
                <w:numId w:val="30"/>
              </w:numPr>
            </w:pPr>
            <w:r w:rsidRPr="006037DC">
              <w:rPr>
                <w:color w:val="000000"/>
                <w:shd w:val="clear" w:color="auto" w:fill="FFFFFF"/>
              </w:rPr>
              <w:t>Знайти найбільший серед від’ємних та найменший серед додатних елементів масиву</w:t>
            </w:r>
            <w:r w:rsidR="00045806" w:rsidRPr="006037DC">
              <w:rPr>
                <w:color w:val="000000"/>
                <w:shd w:val="clear" w:color="auto" w:fill="FFFFFF"/>
              </w:rPr>
              <w:t>,</w:t>
            </w:r>
            <w:r w:rsidR="00045806" w:rsidRPr="006037DC">
              <w:t xml:space="preserve"> застосувавши алгоритм лінійного пошуку</w:t>
            </w:r>
            <w:r w:rsidRPr="006037DC">
              <w:rPr>
                <w:color w:val="000000"/>
                <w:shd w:val="clear" w:color="auto" w:fill="FFFFFF"/>
              </w:rPr>
              <w:t>. Вивести значення знайдених елементів та їх індекси</w:t>
            </w:r>
            <w:r w:rsidRPr="006037DC">
              <w:rPr>
                <w:rFonts w:ascii="Arial" w:hAnsi="Arial" w:cs="Arial"/>
                <w:color w:val="000000"/>
                <w:sz w:val="27"/>
                <w:szCs w:val="27"/>
                <w:shd w:val="clear" w:color="auto" w:fill="FFFFFF"/>
              </w:rPr>
              <w:t>.</w:t>
            </w:r>
          </w:p>
          <w:p w:rsidR="00AF53F0" w:rsidRPr="006037DC" w:rsidRDefault="00AF53F0" w:rsidP="009054AB">
            <w:pPr>
              <w:pStyle w:val="a0"/>
              <w:numPr>
                <w:ilvl w:val="0"/>
                <w:numId w:val="30"/>
              </w:numPr>
            </w:pPr>
            <w:r w:rsidRPr="006037DC">
              <w:lastRenderedPageBreak/>
              <w:t xml:space="preserve">Визначити кількість і значення елементів масиву, що кратні заданому  з консолі числу, застосувавши метод бінарного пошуку. У разі їх відсутності вивести відповідне повідомлення. Модифікувати функцію </w:t>
            </w:r>
            <w:r w:rsidR="00045806" w:rsidRPr="006037DC">
              <w:t xml:space="preserve">бінарного </w:t>
            </w:r>
            <w:r w:rsidRPr="006037DC">
              <w:t>пошуку у масиві, використавши метод  BinarySearch класу Array</w:t>
            </w:r>
          </w:p>
          <w:p w:rsidR="00AF53F0" w:rsidRPr="006037DC" w:rsidRDefault="00AF53F0" w:rsidP="009054AB">
            <w:pPr>
              <w:pStyle w:val="a0"/>
              <w:numPr>
                <w:ilvl w:val="0"/>
                <w:numId w:val="30"/>
              </w:numPr>
            </w:pPr>
            <w:r w:rsidRPr="006037DC">
              <w:t xml:space="preserve">Згенерувати елементи матриці, задавши її вимірність та діапазон значень з консолі. На перетині i-го рядка та j-го стовчика матриці записаний прибуток за j-й місяць від </w:t>
            </w:r>
            <w:r w:rsidR="007D3D50" w:rsidRPr="006037DC">
              <w:t xml:space="preserve">продажу </w:t>
            </w:r>
            <w:r w:rsidRPr="006037DC">
              <w:t xml:space="preserve">i-го </w:t>
            </w:r>
            <w:r w:rsidR="007D3D50" w:rsidRPr="006037DC">
              <w:t>товару в магазині</w:t>
            </w:r>
            <w:r w:rsidRPr="006037DC">
              <w:t xml:space="preserve">. Вивести матрицю на консоль. Визначити загальний прибуток від кожного </w:t>
            </w:r>
            <w:r w:rsidR="007D3D50" w:rsidRPr="006037DC">
              <w:t>товару</w:t>
            </w:r>
            <w:r w:rsidRPr="006037DC">
              <w:t xml:space="preserve">, загальний </w:t>
            </w:r>
            <w:r w:rsidR="007D3D50" w:rsidRPr="006037DC">
              <w:t>прибуток магазину</w:t>
            </w:r>
            <w:r w:rsidRPr="006037DC">
              <w:t xml:space="preserve"> від </w:t>
            </w:r>
            <w:r w:rsidR="007D3D50" w:rsidRPr="006037DC">
              <w:t xml:space="preserve">продажу </w:t>
            </w:r>
            <w:r w:rsidRPr="006037DC">
              <w:t xml:space="preserve">усіх  </w:t>
            </w:r>
            <w:r w:rsidR="007D3D50" w:rsidRPr="006037DC">
              <w:t>товарів</w:t>
            </w:r>
            <w:r w:rsidRPr="006037DC">
              <w:t xml:space="preserve"> за усі місяці, індекс </w:t>
            </w:r>
            <w:r w:rsidR="0047759B" w:rsidRPr="006037DC">
              <w:t>товару, який приносить п</w:t>
            </w:r>
            <w:r w:rsidRPr="006037DC">
              <w:t>рибуто</w:t>
            </w:r>
            <w:r w:rsidR="0047759B" w:rsidRPr="006037DC">
              <w:t>к</w:t>
            </w:r>
            <w:r w:rsidRPr="006037DC">
              <w:t>. Вивести результати на консоль.</w:t>
            </w:r>
          </w:p>
          <w:p w:rsidR="00AF53F0" w:rsidRPr="006037DC" w:rsidRDefault="00AF53F0" w:rsidP="009054AB">
            <w:pPr>
              <w:pStyle w:val="a0"/>
              <w:numPr>
                <w:ilvl w:val="0"/>
                <w:numId w:val="30"/>
              </w:numPr>
            </w:pPr>
            <w:r w:rsidRPr="006037DC">
              <w:t>Вивести на консоль значення мінімального та максимального елементів матриці та їх індекси, застосувавши методи класу Math.</w:t>
            </w:r>
          </w:p>
          <w:p w:rsidR="00AF53F0" w:rsidRPr="006037DC" w:rsidRDefault="00AF53F0" w:rsidP="009054AB">
            <w:pPr>
              <w:pStyle w:val="a0"/>
              <w:numPr>
                <w:ilvl w:val="0"/>
                <w:numId w:val="30"/>
              </w:numPr>
            </w:pPr>
            <w:r w:rsidRPr="006037DC">
              <w:t xml:space="preserve">Знайти корені нелінійного рівняння </w:t>
            </w:r>
            <w:r w:rsidR="007D3D50" w:rsidRPr="006037DC">
              <w:t>(x^2</w:t>
            </w:r>
            <w:r w:rsidR="007D3D50" w:rsidRPr="006037DC">
              <w:sym w:font="Symbol" w:char="F02D"/>
            </w:r>
            <w:r w:rsidR="007D3D50" w:rsidRPr="006037DC">
              <w:t>5*x+7)^2</w:t>
            </w:r>
            <w:r w:rsidR="007D3D50" w:rsidRPr="006037DC">
              <w:sym w:font="Symbol" w:char="F02D"/>
            </w:r>
            <w:r w:rsidR="007D3D50" w:rsidRPr="006037DC">
              <w:t>(x</w:t>
            </w:r>
            <w:r w:rsidR="007D3D50" w:rsidRPr="006037DC">
              <w:sym w:font="Symbol" w:char="F02D"/>
            </w:r>
            <w:r w:rsidR="007D3D50" w:rsidRPr="006037DC">
              <w:t>2)(x</w:t>
            </w:r>
            <w:r w:rsidR="007D3D50" w:rsidRPr="006037DC">
              <w:sym w:font="Symbol" w:char="F02D"/>
            </w:r>
            <w:r w:rsidR="007D3D50" w:rsidRPr="006037DC">
              <w:t>3)=0</w: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F53F0" w:rsidRPr="006037DC" w:rsidRDefault="00AF53F0" w:rsidP="009054AB">
            <w:pPr>
              <w:pStyle w:val="a0"/>
              <w:numPr>
                <w:ilvl w:val="0"/>
                <w:numId w:val="30"/>
              </w:numPr>
              <w:rPr>
                <w:b/>
                <w:sz w:val="24"/>
                <w:szCs w:val="24"/>
              </w:rPr>
            </w:pPr>
            <w:r w:rsidRPr="006037DC">
              <w:t>Увести з консолі рядок символів (тип string)</w:t>
            </w:r>
            <w:r w:rsidR="004F121A" w:rsidRPr="006037DC">
              <w:t>, що містить круглі, квадратні та фігурні дужки</w:t>
            </w:r>
            <w:r w:rsidRPr="006037DC">
              <w:t xml:space="preserve">. Визначити </w:t>
            </w:r>
            <w:r w:rsidR="004F121A" w:rsidRPr="006037DC">
              <w:t xml:space="preserve">чи є послідовність дужок правильною, тобто кількість дужок, що відкривається, дорівнює кількості дужок, що закриваються. </w:t>
            </w:r>
            <w:r w:rsidRPr="006037DC">
              <w:t>Результати вивести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A3785B" w:rsidRPr="006037DC" w:rsidRDefault="00A3785B" w:rsidP="00A3785B">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A3785B" w:rsidRPr="006037DC" w:rsidRDefault="00A3785B" w:rsidP="009054AB">
            <w:pPr>
              <w:pStyle w:val="a0"/>
              <w:numPr>
                <w:ilvl w:val="0"/>
                <w:numId w:val="31"/>
              </w:numPr>
            </w:pPr>
            <w:r w:rsidRPr="006037DC">
              <w:t xml:space="preserve">Згенерувати </w:t>
            </w:r>
            <w:r w:rsidR="00CC2278" w:rsidRPr="006037DC">
              <w:t xml:space="preserve">цілочислові </w:t>
            </w:r>
            <w:r w:rsidRPr="006037DC">
              <w:t xml:space="preserve">додатні та від’ємні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w:t>
            </w:r>
            <w:r w:rsidR="00935480" w:rsidRPr="006037DC">
              <w:t>Шелла</w:t>
            </w:r>
            <w:r w:rsidRPr="006037DC">
              <w:t xml:space="preserve">. Вивести на консоль масив до та після сортування. </w:t>
            </w:r>
          </w:p>
          <w:p w:rsidR="00F22363" w:rsidRPr="006037DC" w:rsidRDefault="00F22363" w:rsidP="009054AB">
            <w:pPr>
              <w:pStyle w:val="a0"/>
              <w:numPr>
                <w:ilvl w:val="0"/>
                <w:numId w:val="31"/>
              </w:numPr>
            </w:pPr>
            <w:r w:rsidRPr="006037DC">
              <w:t>У згенерованому масиві визначити прості числа із заданого з консолі діапазону</w:t>
            </w:r>
            <w:r w:rsidR="0082611D" w:rsidRPr="006037DC">
              <w:t xml:space="preserve"> </w:t>
            </w:r>
            <w:r w:rsidR="00CC2278" w:rsidRPr="006037DC">
              <w:t xml:space="preserve">додатних цілих </w:t>
            </w:r>
            <w:r w:rsidR="0082611D" w:rsidRPr="006037DC">
              <w:t>значень</w:t>
            </w:r>
            <w:r w:rsidRPr="006037DC">
              <w:t>, використавши алгоритм Ератосфена, та вивести їх на консоль.</w:t>
            </w:r>
            <w:r w:rsidR="00592FC2" w:rsidRPr="006037DC">
              <w:t xml:space="preserve"> Якщо в згенерованому масиві відсутні прості числа, то вивести на консоль відповідне повідомлення</w:t>
            </w:r>
          </w:p>
          <w:p w:rsidR="00A3785B" w:rsidRPr="006037DC" w:rsidRDefault="00A3785B" w:rsidP="009054AB">
            <w:pPr>
              <w:pStyle w:val="a0"/>
              <w:numPr>
                <w:ilvl w:val="0"/>
                <w:numId w:val="31"/>
              </w:numPr>
            </w:pPr>
            <w:r w:rsidRPr="006037DC">
              <w:rPr>
                <w:color w:val="000000"/>
                <w:shd w:val="clear" w:color="auto" w:fill="FFFFFF"/>
              </w:rPr>
              <w:t xml:space="preserve">Переставити елементи масиву так, щоб </w:t>
            </w:r>
            <w:r w:rsidR="00780BE4" w:rsidRPr="006037DC">
              <w:rPr>
                <w:color w:val="000000"/>
                <w:shd w:val="clear" w:color="auto" w:fill="FFFFFF"/>
              </w:rPr>
              <w:t xml:space="preserve">їх значення </w:t>
            </w:r>
            <w:r w:rsidR="002D7DAB" w:rsidRPr="006037DC">
              <w:rPr>
                <w:color w:val="000000"/>
                <w:shd w:val="clear" w:color="auto" w:fill="FFFFFF"/>
              </w:rPr>
              <w:t>чергувалися</w:t>
            </w:r>
            <w:r w:rsidR="00592FC2" w:rsidRPr="006037DC">
              <w:rPr>
                <w:color w:val="000000"/>
                <w:shd w:val="clear" w:color="auto" w:fill="FFFFFF"/>
              </w:rPr>
              <w:t xml:space="preserve"> </w:t>
            </w:r>
            <w:r w:rsidR="003B3DFD" w:rsidRPr="006037DC">
              <w:rPr>
                <w:color w:val="000000"/>
                <w:shd w:val="clear" w:color="auto" w:fill="FFFFFF"/>
              </w:rPr>
              <w:t>в порядку</w:t>
            </w:r>
            <w:r w:rsidR="00592FC2" w:rsidRPr="006037DC">
              <w:rPr>
                <w:color w:val="000000"/>
                <w:shd w:val="clear" w:color="auto" w:fill="FFFFFF"/>
              </w:rPr>
              <w:t>: від’ємний, додатний, нульовий</w:t>
            </w:r>
            <w:r w:rsidR="003B3DFD" w:rsidRPr="006037DC">
              <w:rPr>
                <w:color w:val="000000"/>
                <w:shd w:val="clear" w:color="auto" w:fill="FFFFFF"/>
              </w:rPr>
              <w:t>, від’ємний, додатний, нульовий</w:t>
            </w:r>
            <w:r w:rsidR="00780BE4" w:rsidRPr="006037DC">
              <w:rPr>
                <w:color w:val="000000"/>
                <w:shd w:val="clear" w:color="auto" w:fill="FFFFFF"/>
              </w:rPr>
              <w:t xml:space="preserve"> і т.д</w:t>
            </w:r>
            <w:r w:rsidR="003B3DFD" w:rsidRPr="006037DC">
              <w:rPr>
                <w:color w:val="000000"/>
                <w:shd w:val="clear" w:color="auto" w:fill="FFFFFF"/>
              </w:rPr>
              <w:t xml:space="preserve">, </w:t>
            </w:r>
            <w:r w:rsidRPr="006037DC">
              <w:rPr>
                <w:color w:val="000000"/>
                <w:shd w:val="clear" w:color="auto" w:fill="FFFFFF"/>
              </w:rPr>
              <w:t>Надрукувати масив після переставлення елементів.</w:t>
            </w:r>
          </w:p>
          <w:p w:rsidR="00A3785B" w:rsidRPr="006037DC" w:rsidRDefault="00A3785B" w:rsidP="009054AB">
            <w:pPr>
              <w:pStyle w:val="a0"/>
              <w:numPr>
                <w:ilvl w:val="0"/>
                <w:numId w:val="31"/>
              </w:numPr>
            </w:pPr>
            <w:r w:rsidRPr="006037DC">
              <w:rPr>
                <w:color w:val="000000"/>
                <w:shd w:val="clear" w:color="auto" w:fill="FFFFFF"/>
              </w:rPr>
              <w:t>Знайти найбільший серед від’ємних та найменший серед додатних елементів масиву,</w:t>
            </w:r>
            <w:r w:rsidRPr="006037DC">
              <w:t xml:space="preserve"> застосувавши алгоритм лінійного пошуку</w:t>
            </w:r>
            <w:r w:rsidRPr="006037DC">
              <w:rPr>
                <w:color w:val="000000"/>
                <w:shd w:val="clear" w:color="auto" w:fill="FFFFFF"/>
              </w:rPr>
              <w:t>. Вивести значення знайдених елементів та їх індекси</w:t>
            </w:r>
            <w:r w:rsidRPr="006037DC">
              <w:rPr>
                <w:rFonts w:ascii="Arial" w:hAnsi="Arial" w:cs="Arial"/>
                <w:color w:val="000000"/>
                <w:sz w:val="27"/>
                <w:szCs w:val="27"/>
                <w:shd w:val="clear" w:color="auto" w:fill="FFFFFF"/>
              </w:rPr>
              <w:t>.</w:t>
            </w:r>
          </w:p>
          <w:p w:rsidR="00A3785B" w:rsidRPr="006037DC" w:rsidRDefault="00A3785B" w:rsidP="009054AB">
            <w:pPr>
              <w:pStyle w:val="a0"/>
              <w:numPr>
                <w:ilvl w:val="0"/>
                <w:numId w:val="31"/>
              </w:numPr>
            </w:pPr>
            <w:r w:rsidRPr="006037DC">
              <w:t xml:space="preserve">Визначити кількість і значення елементів масиву, що </w:t>
            </w:r>
            <w:r w:rsidR="00780BE4" w:rsidRPr="006037DC">
              <w:t>належать заданому</w:t>
            </w:r>
            <w:r w:rsidRPr="006037DC">
              <w:t xml:space="preserve"> з консолі </w:t>
            </w:r>
            <w:r w:rsidR="00780BE4" w:rsidRPr="006037DC">
              <w:t>діапазону</w:t>
            </w:r>
            <w:r w:rsidRPr="006037DC">
              <w:t>, застосувавши метод бінарного пошуку. У разі їх відсутності вивести відповідне повідомлення. Модифікувати функцію бінарного пошуку у масиві, використавши метод  BinarySearch класу Array</w:t>
            </w:r>
          </w:p>
          <w:p w:rsidR="00A3785B" w:rsidRPr="006037DC" w:rsidRDefault="00A3785B" w:rsidP="009054AB">
            <w:pPr>
              <w:pStyle w:val="a0"/>
              <w:numPr>
                <w:ilvl w:val="0"/>
                <w:numId w:val="31"/>
              </w:numPr>
            </w:pPr>
            <w:r w:rsidRPr="006037DC">
              <w:t xml:space="preserve">Згенерувати елементи матриці, задавши її вимірність та діапазон значень з консолі. На перетині i-го рядка та j-го </w:t>
            </w:r>
            <w:r w:rsidR="00780BE4" w:rsidRPr="006037DC">
              <w:t>стовпчика</w:t>
            </w:r>
            <w:r w:rsidRPr="006037DC">
              <w:t xml:space="preserve"> матриці записаний прибуток за j-й місяць від продажу i-го товару в магазині. Вивести матрицю на консоль. Визначити загальний прибуток від кожного товару, загальний прибуток магазину від продажу усіх  товарів за усі місяці, індекс товару, який приносить </w:t>
            </w:r>
            <w:r w:rsidR="00986920" w:rsidRPr="006037DC">
              <w:t xml:space="preserve">найбільший </w:t>
            </w:r>
            <w:r w:rsidRPr="006037DC">
              <w:t>прибуток. Вивести результати на консоль.</w:t>
            </w:r>
          </w:p>
          <w:p w:rsidR="00A3785B" w:rsidRPr="006037DC" w:rsidRDefault="00A3785B" w:rsidP="009054AB">
            <w:pPr>
              <w:pStyle w:val="a0"/>
              <w:numPr>
                <w:ilvl w:val="0"/>
                <w:numId w:val="31"/>
              </w:numPr>
            </w:pPr>
            <w:r w:rsidRPr="006037DC">
              <w:rPr>
                <w:color w:val="000000"/>
                <w:shd w:val="clear" w:color="auto" w:fill="FFFFFF"/>
              </w:rPr>
              <w:lastRenderedPageBreak/>
              <w:t>У створеній матриці</w:t>
            </w:r>
            <w:r w:rsidRPr="006037DC">
              <w:t xml:space="preserve"> визначити </w:t>
            </w:r>
            <w:r w:rsidR="00780BE4" w:rsidRPr="006037DC">
              <w:t xml:space="preserve">та вивести на консоль значення та </w:t>
            </w:r>
            <w:r w:rsidRPr="006037DC">
              <w:rPr>
                <w:color w:val="000000"/>
                <w:shd w:val="clear" w:color="auto" w:fill="FFFFFF"/>
              </w:rPr>
              <w:t xml:space="preserve">індекси </w:t>
            </w:r>
            <w:r w:rsidR="00780BE4" w:rsidRPr="006037DC">
              <w:rPr>
                <w:color w:val="000000"/>
                <w:shd w:val="clear" w:color="auto" w:fill="FFFFFF"/>
              </w:rPr>
              <w:t>мінімального елемента. Видалити рядок та стовпчик з мінімальним елементом матриці.</w:t>
            </w:r>
            <w:r w:rsidRPr="006037DC">
              <w:rPr>
                <w:color w:val="000000"/>
                <w:shd w:val="clear" w:color="auto" w:fill="FFFFFF"/>
              </w:rPr>
              <w:t xml:space="preserve"> </w:t>
            </w:r>
            <w:r w:rsidRPr="006037DC">
              <w:t xml:space="preserve">Вивести на консоль </w:t>
            </w:r>
            <w:r w:rsidR="00780BE4" w:rsidRPr="006037DC">
              <w:rPr>
                <w:color w:val="000000"/>
                <w:shd w:val="clear" w:color="auto" w:fill="FFFFFF"/>
              </w:rPr>
              <w:t>отриману піс</w:t>
            </w:r>
            <w:r w:rsidR="00DB6BA3" w:rsidRPr="006037DC">
              <w:rPr>
                <w:color w:val="000000"/>
                <w:shd w:val="clear" w:color="auto" w:fill="FFFFFF"/>
              </w:rPr>
              <w:t>ля перетворення матрицю</w:t>
            </w:r>
            <w:r w:rsidRPr="006037DC">
              <w:t>.</w:t>
            </w:r>
          </w:p>
          <w:p w:rsidR="00A3785B" w:rsidRPr="006037DC" w:rsidRDefault="00A3785B" w:rsidP="009054AB">
            <w:pPr>
              <w:pStyle w:val="a0"/>
              <w:numPr>
                <w:ilvl w:val="0"/>
                <w:numId w:val="31"/>
              </w:numPr>
            </w:pPr>
            <w:r w:rsidRPr="006037DC">
              <w:t>Знайти корені нелінійного рівняння (x^2</w:t>
            </w:r>
            <w:r w:rsidRPr="006037DC">
              <w:sym w:font="Symbol" w:char="F02D"/>
            </w:r>
            <w:r w:rsidRPr="006037DC">
              <w:t>5*x+7)^2</w:t>
            </w:r>
            <w:r w:rsidRPr="006037DC">
              <w:sym w:font="Symbol" w:char="F02D"/>
            </w:r>
            <w:r w:rsidRPr="006037DC">
              <w:t>(x</w:t>
            </w:r>
            <w:r w:rsidRPr="006037DC">
              <w:sym w:font="Symbol" w:char="F02D"/>
            </w:r>
            <w:r w:rsidRPr="006037DC">
              <w:t>2)(x</w:t>
            </w:r>
            <w:r w:rsidRPr="006037DC">
              <w:sym w:font="Symbol" w:char="F02D"/>
            </w:r>
            <w:r w:rsidRPr="006037DC">
              <w:t>3)=0,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A3785B" w:rsidP="009054AB">
            <w:pPr>
              <w:pStyle w:val="a0"/>
              <w:numPr>
                <w:ilvl w:val="0"/>
                <w:numId w:val="31"/>
              </w:numPr>
              <w:rPr>
                <w:b/>
                <w:sz w:val="24"/>
                <w:szCs w:val="24"/>
              </w:rPr>
            </w:pPr>
            <w:r w:rsidRPr="006037DC">
              <w:t>Увести з консолі рядок символів (тип string), що містить круглі, квадратні та фігурні дужки. Визначити</w:t>
            </w:r>
            <w:r w:rsidR="00DB6BA3" w:rsidRPr="006037DC">
              <w:t>,</w:t>
            </w:r>
            <w:r w:rsidRPr="006037DC">
              <w:t xml:space="preserve"> чи є послідовність дужок правильною, тобто кількість дужок, що відкривається, дорівнює кількості дужок, що закриваються. Результати вивести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2363" w:rsidRPr="006037DC" w:rsidRDefault="00F22363" w:rsidP="00F22363">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w:t>
            </w:r>
            <w:r w:rsidR="00E72A48" w:rsidRPr="006037DC">
              <w:rPr>
                <w:szCs w:val="28"/>
              </w:rPr>
              <w:t xml:space="preserve">методи </w:t>
            </w:r>
            <w:r w:rsidRPr="006037DC">
              <w:rPr>
                <w:szCs w:val="28"/>
              </w:rPr>
              <w:t>клас</w:t>
            </w:r>
            <w:r w:rsidR="00E72A48" w:rsidRPr="006037DC">
              <w:rPr>
                <w:szCs w:val="28"/>
              </w:rPr>
              <w:t>у</w:t>
            </w:r>
            <w:r w:rsidRPr="006037DC">
              <w:rPr>
                <w:szCs w:val="28"/>
              </w:rPr>
              <w:t xml:space="preserve"> </w:t>
            </w:r>
            <w:r w:rsidRPr="006037DC">
              <w:rPr>
                <w:b/>
                <w:szCs w:val="28"/>
              </w:rPr>
              <w:t>Math</w:t>
            </w:r>
          </w:p>
          <w:p w:rsidR="00F22363" w:rsidRPr="006037DC" w:rsidRDefault="00F22363" w:rsidP="009054AB">
            <w:pPr>
              <w:pStyle w:val="a0"/>
              <w:numPr>
                <w:ilvl w:val="0"/>
                <w:numId w:val="32"/>
              </w:numPr>
            </w:pPr>
            <w:r w:rsidRPr="006037DC">
              <w:t xml:space="preserve">Згенерувати </w:t>
            </w:r>
            <w:r w:rsidR="002D7DAB" w:rsidRPr="006037DC">
              <w:t xml:space="preserve">натуральні значення </w:t>
            </w:r>
            <w:r w:rsidRPr="006037DC">
              <w:t>елемент</w:t>
            </w:r>
            <w:r w:rsidR="002D7DAB" w:rsidRPr="006037DC">
              <w:t>ів</w:t>
            </w:r>
            <w:r w:rsidRPr="006037DC">
              <w:t xml:space="preserve">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бульбашкового сортування. Вивести на консоль масив до та після сортування. </w:t>
            </w:r>
          </w:p>
          <w:p w:rsidR="0082611D" w:rsidRPr="006037DC" w:rsidRDefault="0082611D" w:rsidP="009054AB">
            <w:pPr>
              <w:pStyle w:val="a0"/>
              <w:numPr>
                <w:ilvl w:val="0"/>
                <w:numId w:val="32"/>
              </w:numPr>
            </w:pPr>
            <w:r w:rsidRPr="006037DC">
              <w:t xml:space="preserve">Перевірити, чи </w:t>
            </w:r>
            <w:r w:rsidR="00894E76" w:rsidRPr="006037DC">
              <w:t>елементи</w:t>
            </w:r>
            <w:r w:rsidRPr="006037DC">
              <w:t xml:space="preserve"> згенерованого масиву, які мають непарні індекси</w:t>
            </w:r>
            <w:r w:rsidR="00894E76" w:rsidRPr="006037DC">
              <w:t>, є</w:t>
            </w:r>
            <w:r w:rsidRPr="006037DC">
              <w:t xml:space="preserve"> прост</w:t>
            </w:r>
            <w:r w:rsidR="00894E76" w:rsidRPr="006037DC">
              <w:t>ими</w:t>
            </w:r>
            <w:r w:rsidRPr="006037DC">
              <w:t xml:space="preserve"> числа</w:t>
            </w:r>
            <w:r w:rsidR="00894E76" w:rsidRPr="006037DC">
              <w:t>ми. Для визначення простих чисел</w:t>
            </w:r>
            <w:r w:rsidRPr="006037DC">
              <w:t xml:space="preserve"> використа</w:t>
            </w:r>
            <w:r w:rsidR="00894E76" w:rsidRPr="006037DC">
              <w:t>ти</w:t>
            </w:r>
            <w:r w:rsidRPr="006037DC">
              <w:t xml:space="preserve"> алгоритм Ератосфена, Якщо такі числа знайдені, вивести їх на консоль, інакше вивести відповідне повідомлення</w:t>
            </w:r>
            <w:r w:rsidR="00894E76" w:rsidRPr="006037DC">
              <w:t>.</w:t>
            </w:r>
          </w:p>
          <w:p w:rsidR="002D7DAB" w:rsidRPr="006037DC" w:rsidRDefault="002D7DAB" w:rsidP="009054AB">
            <w:pPr>
              <w:pStyle w:val="a0"/>
              <w:numPr>
                <w:ilvl w:val="0"/>
                <w:numId w:val="32"/>
              </w:numPr>
            </w:pPr>
            <w:r w:rsidRPr="006037DC">
              <w:t xml:space="preserve">Переставити елементи </w:t>
            </w:r>
            <w:r w:rsidR="00817C6D" w:rsidRPr="006037DC">
              <w:t xml:space="preserve">масиву </w:t>
            </w:r>
            <w:r w:rsidRPr="006037DC">
              <w:t xml:space="preserve">так, щоб </w:t>
            </w:r>
            <w:r w:rsidR="00BB249F" w:rsidRPr="006037DC">
              <w:t xml:space="preserve">парні і непарні елементи чергувалися. Перед </w:t>
            </w:r>
            <w:r w:rsidR="000A6AB1" w:rsidRPr="006037DC">
              <w:t xml:space="preserve">кожним </w:t>
            </w:r>
            <w:r w:rsidR="00BB249F" w:rsidRPr="006037DC">
              <w:t>простим числом встав</w:t>
            </w:r>
            <w:r w:rsidR="000A6AB1" w:rsidRPr="006037DC">
              <w:t>ити</w:t>
            </w:r>
            <w:r w:rsidR="00BB249F" w:rsidRPr="006037DC">
              <w:t xml:space="preserve"> нульове значення. </w:t>
            </w:r>
            <w:r w:rsidRPr="006037DC">
              <w:t>Вивести на консоль масив після переставлення елементів.</w:t>
            </w:r>
          </w:p>
          <w:p w:rsidR="00D56B03" w:rsidRPr="006037DC" w:rsidRDefault="0057558A" w:rsidP="009054AB">
            <w:pPr>
              <w:pStyle w:val="a0"/>
              <w:numPr>
                <w:ilvl w:val="0"/>
                <w:numId w:val="32"/>
              </w:numPr>
            </w:pPr>
            <w:r w:rsidRPr="006037DC">
              <w:t xml:space="preserve">Знайти </w:t>
            </w:r>
            <w:r w:rsidR="00F824FD" w:rsidRPr="006037DC">
              <w:t>у відсортованому</w:t>
            </w:r>
            <w:r w:rsidRPr="006037DC">
              <w:t xml:space="preserve"> масиві елементи, значення яких є трикутними числами, що визначаються за формулою </w:t>
            </w:r>
            <w:r w:rsidR="00F824FD" w:rsidRPr="006037DC">
              <w:rPr>
                <w:position w:val="-10"/>
              </w:rPr>
              <w:object w:dxaOrig="1440" w:dyaOrig="300">
                <v:shape id="_x0000_i1098" type="#_x0000_t75" style="width:104.25pt;height:18.75pt" o:ole="">
                  <v:imagedata r:id="rId159" o:title=""/>
                </v:shape>
                <o:OLEObject Type="Embed" ProgID="Equation.3" ShapeID="_x0000_i1098" DrawAspect="Content" ObjectID="_1681227378" r:id="rId160"/>
              </w:object>
            </w:r>
            <w:r w:rsidR="00F824FD" w:rsidRPr="006037DC">
              <w:t>, де n – порядковий номер числа в послідовності трикутних чисел (1, 3, 6, 10,…). Застосувати алгоритм лінійного пошуку. Результати вивести на консоль.</w:t>
            </w:r>
          </w:p>
          <w:p w:rsidR="00CC7430" w:rsidRPr="006037DC" w:rsidRDefault="00CC7430" w:rsidP="009054AB">
            <w:pPr>
              <w:pStyle w:val="a0"/>
              <w:numPr>
                <w:ilvl w:val="0"/>
                <w:numId w:val="32"/>
              </w:numPr>
            </w:pPr>
            <w:r w:rsidRPr="006037DC">
              <w:t>Визначити кількість і значення елементів масиву, що належать заданому з консолі діапазону, застосувавши метод бінарного пошуку. У разі їх відсутності вивести відповідне повідомлення. Модифікувати функцію бінарного пошуку у масиві, використавши метод  BinarySearch класу Array</w:t>
            </w:r>
          </w:p>
          <w:p w:rsidR="002D75FA" w:rsidRPr="006037DC" w:rsidRDefault="00CC7430" w:rsidP="009054AB">
            <w:pPr>
              <w:pStyle w:val="a0"/>
              <w:numPr>
                <w:ilvl w:val="0"/>
                <w:numId w:val="32"/>
              </w:numPr>
            </w:pPr>
            <w:r w:rsidRPr="006037DC">
              <w:t>Згенерувати елементи матриці, задавши її вимірність та діапазон значень елементів з консолі</w:t>
            </w:r>
            <w:r w:rsidR="002D75FA" w:rsidRPr="006037DC">
              <w:t>, включаючи нульове значення</w:t>
            </w:r>
            <w:r w:rsidRPr="006037DC">
              <w:t>. На перетині i-го рядка та j-го стовпчика матриці записана кількість вакцинованих людей проти Covid-19 в</w:t>
            </w:r>
            <w:r w:rsidRPr="006037DC">
              <w:rPr>
                <w:i/>
              </w:rPr>
              <w:t xml:space="preserve"> i</w:t>
            </w:r>
            <w:r w:rsidRPr="006037DC">
              <w:t xml:space="preserve">-й країні в </w:t>
            </w:r>
            <w:r w:rsidRPr="006037DC">
              <w:rPr>
                <w:i/>
              </w:rPr>
              <w:t>j</w:t>
            </w:r>
            <w:r w:rsidRPr="006037DC">
              <w:t xml:space="preserve">-му місяці. Якщо значення дорівнює нулю, це означає, що в </w:t>
            </w:r>
            <w:r w:rsidRPr="006037DC">
              <w:rPr>
                <w:i/>
              </w:rPr>
              <w:t>i</w:t>
            </w:r>
            <w:r w:rsidRPr="006037DC">
              <w:t xml:space="preserve">-й країні в </w:t>
            </w:r>
            <w:r w:rsidRPr="006037DC">
              <w:rPr>
                <w:i/>
              </w:rPr>
              <w:t>j</w:t>
            </w:r>
            <w:r w:rsidRPr="006037DC">
              <w:t>-му місяці людей не ва</w:t>
            </w:r>
            <w:r w:rsidR="002D75FA" w:rsidRPr="006037DC">
              <w:t>к</w:t>
            </w:r>
            <w:r w:rsidRPr="006037DC">
              <w:t>цинували</w:t>
            </w:r>
            <w:r w:rsidR="002D75FA" w:rsidRPr="006037DC">
              <w:t>.</w:t>
            </w:r>
            <w:r w:rsidRPr="006037DC">
              <w:t xml:space="preserve"> Вивести матрицю на консоль. Визначити загальну кількість </w:t>
            </w:r>
            <w:r w:rsidR="002D75FA" w:rsidRPr="006037DC">
              <w:t>людей</w:t>
            </w:r>
            <w:r w:rsidRPr="006037DC">
              <w:t xml:space="preserve">, що </w:t>
            </w:r>
            <w:r w:rsidR="002D75FA" w:rsidRPr="006037DC">
              <w:t>вакциновані в усіх країнах за весь період, країну, в якій найменша кількість вакцинованих за весь період, місяць з найбільшою кількістю вакцинованих. Результати вивести на консоль.</w:t>
            </w:r>
          </w:p>
          <w:p w:rsidR="00CC7430" w:rsidRPr="006037DC" w:rsidRDefault="002D75FA" w:rsidP="009054AB">
            <w:pPr>
              <w:pStyle w:val="a0"/>
              <w:numPr>
                <w:ilvl w:val="0"/>
                <w:numId w:val="32"/>
              </w:numPr>
            </w:pPr>
            <w:r w:rsidRPr="006037DC">
              <w:t>Із зенерованої матриці видалити країні, які за весь період не вакцинували жодної людини, переставити стовпці матриці відповідно до зростання сум їх елементів</w:t>
            </w:r>
            <w:r w:rsidR="00746436" w:rsidRPr="006037DC">
              <w:t>. Перетворену матрицю вивести на консоль.</w:t>
            </w:r>
          </w:p>
          <w:p w:rsidR="00905926" w:rsidRPr="006037DC" w:rsidRDefault="00905926" w:rsidP="009054AB">
            <w:pPr>
              <w:pStyle w:val="a0"/>
              <w:numPr>
                <w:ilvl w:val="0"/>
                <w:numId w:val="32"/>
              </w:numPr>
            </w:pPr>
            <w:r w:rsidRPr="006037DC">
              <w:lastRenderedPageBreak/>
              <w:t>Знайти корені нелінійного рівняння 2x^4</w:t>
            </w:r>
            <w:r w:rsidRPr="006037DC">
              <w:sym w:font="Symbol" w:char="F02D"/>
            </w:r>
            <w:r w:rsidRPr="006037DC">
              <w:t>x^3</w:t>
            </w:r>
            <w:r w:rsidRPr="006037DC">
              <w:sym w:font="Symbol" w:char="F02D"/>
            </w:r>
            <w:r w:rsidRPr="006037DC">
              <w:t>9x^2+13x</w:t>
            </w:r>
            <w:r w:rsidRPr="006037DC">
              <w:sym w:font="Symbol" w:char="F02D"/>
            </w:r>
            <w:r w:rsidRPr="006037DC">
              <w:t>5=0, застосувавши метод бісекції. Результати вивести на консоль.</w:t>
            </w:r>
            <w:r w:rsidR="000277CA" w:rsidRPr="006037DC">
              <w:t xml:space="preserve"> Здійснити перевірку правильності рішення, підставивши знайдені значення коренів в нелінійне рівняння</w:t>
            </w:r>
          </w:p>
          <w:p w:rsidR="00A3785B" w:rsidRPr="006037DC" w:rsidRDefault="006C2BC8" w:rsidP="009054AB">
            <w:pPr>
              <w:pStyle w:val="a0"/>
              <w:numPr>
                <w:ilvl w:val="0"/>
                <w:numId w:val="32"/>
              </w:numPr>
              <w:rPr>
                <w:b/>
                <w:sz w:val="24"/>
                <w:szCs w:val="24"/>
              </w:rPr>
            </w:pPr>
            <w:r w:rsidRPr="006037DC">
              <w:t>Увести рядок алфавітних та цифрових символів. Видалити з рядка символи, що стоять на парних позиціях. Подвоїти усі алфавітні символи, що введені у верхньому регістрі. Цифрові символи замінити на номер студентської групи.</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2363" w:rsidRPr="006037DC" w:rsidRDefault="00F22363" w:rsidP="00F22363">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w:t>
            </w:r>
            <w:r w:rsidR="00E72A48" w:rsidRPr="006037DC">
              <w:rPr>
                <w:szCs w:val="28"/>
              </w:rPr>
              <w:t xml:space="preserve">методи </w:t>
            </w:r>
            <w:r w:rsidRPr="006037DC">
              <w:rPr>
                <w:szCs w:val="28"/>
              </w:rPr>
              <w:t>клас</w:t>
            </w:r>
            <w:r w:rsidR="00E72A48" w:rsidRPr="006037DC">
              <w:rPr>
                <w:szCs w:val="28"/>
              </w:rPr>
              <w:t>у</w:t>
            </w:r>
            <w:r w:rsidRPr="006037DC">
              <w:rPr>
                <w:szCs w:val="28"/>
              </w:rPr>
              <w:t xml:space="preserve"> </w:t>
            </w:r>
            <w:r w:rsidRPr="006037DC">
              <w:rPr>
                <w:b/>
                <w:szCs w:val="28"/>
              </w:rPr>
              <w:t>Math</w:t>
            </w:r>
          </w:p>
          <w:p w:rsidR="00F22363" w:rsidRPr="006037DC" w:rsidRDefault="00F22363" w:rsidP="009054AB">
            <w:pPr>
              <w:pStyle w:val="a0"/>
              <w:numPr>
                <w:ilvl w:val="0"/>
                <w:numId w:val="33"/>
              </w:numPr>
            </w:pPr>
            <w:r w:rsidRPr="006037DC">
              <w:t xml:space="preserve">Згенерувати </w:t>
            </w:r>
            <w:r w:rsidR="002D7DAB" w:rsidRPr="006037DC">
              <w:t xml:space="preserve">натуральні значення </w:t>
            </w:r>
            <w:r w:rsidRPr="006037DC">
              <w:t>елемент</w:t>
            </w:r>
            <w:r w:rsidR="002D7DAB" w:rsidRPr="006037DC">
              <w:t>ів</w:t>
            </w:r>
            <w:r w:rsidRPr="006037DC">
              <w:t xml:space="preserve">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ставками. Вивести на консоль масив до</w:t>
            </w:r>
            <w:r w:rsidR="00894E76" w:rsidRPr="006037DC">
              <w:t xml:space="preserve"> та після сортування</w:t>
            </w:r>
            <w:r w:rsidRPr="006037DC">
              <w:t xml:space="preserve">. </w:t>
            </w:r>
          </w:p>
          <w:p w:rsidR="0082611D" w:rsidRPr="006037DC" w:rsidRDefault="0082611D" w:rsidP="009054AB">
            <w:pPr>
              <w:pStyle w:val="a0"/>
              <w:numPr>
                <w:ilvl w:val="0"/>
                <w:numId w:val="33"/>
              </w:numPr>
            </w:pPr>
            <w:r w:rsidRPr="006037DC">
              <w:t>Перевірити, чи елемент</w:t>
            </w:r>
            <w:r w:rsidR="00894E76" w:rsidRPr="006037DC">
              <w:t>и</w:t>
            </w:r>
            <w:r w:rsidRPr="006037DC">
              <w:t xml:space="preserve"> згенерованого масиву</w:t>
            </w:r>
            <w:r w:rsidR="00894E76" w:rsidRPr="006037DC">
              <w:t xml:space="preserve"> з </w:t>
            </w:r>
            <w:r w:rsidRPr="006037DC">
              <w:t>парн</w:t>
            </w:r>
            <w:r w:rsidR="00894E76" w:rsidRPr="006037DC">
              <w:t>ими</w:t>
            </w:r>
            <w:r w:rsidRPr="006037DC">
              <w:t xml:space="preserve"> індекс</w:t>
            </w:r>
            <w:r w:rsidR="00894E76" w:rsidRPr="006037DC">
              <w:t>ами є</w:t>
            </w:r>
            <w:r w:rsidRPr="006037DC">
              <w:t xml:space="preserve"> прост</w:t>
            </w:r>
            <w:r w:rsidR="00894E76" w:rsidRPr="006037DC">
              <w:t>ими</w:t>
            </w:r>
            <w:r w:rsidRPr="006037DC">
              <w:t xml:space="preserve"> числа</w:t>
            </w:r>
            <w:r w:rsidR="00894E76" w:rsidRPr="006037DC">
              <w:t xml:space="preserve">ми. </w:t>
            </w:r>
            <w:r w:rsidR="00E72A48" w:rsidRPr="006037DC">
              <w:t>Для визначення простих чисел використати алгоритм Ератосфена, Якщо такі числа знайдені, вивести їх на консоль, інакше вивести відповідне повідомлення.</w:t>
            </w:r>
            <w:r w:rsidRPr="006037DC">
              <w:t xml:space="preserve"> </w:t>
            </w:r>
          </w:p>
          <w:p w:rsidR="002D7DAB" w:rsidRPr="006037DC" w:rsidRDefault="002D7DAB" w:rsidP="009054AB">
            <w:pPr>
              <w:pStyle w:val="a0"/>
              <w:numPr>
                <w:ilvl w:val="0"/>
                <w:numId w:val="33"/>
              </w:numPr>
            </w:pPr>
            <w:r w:rsidRPr="006037DC">
              <w:t>Переставити елементи м</w:t>
            </w:r>
            <w:r w:rsidR="00817C6D" w:rsidRPr="006037DC">
              <w:t>асиву</w:t>
            </w:r>
            <w:r w:rsidRPr="006037DC">
              <w:t xml:space="preserve"> так, щоб спочатку розташовувалися прості числа, потім складені</w:t>
            </w:r>
            <w:r w:rsidR="002076CF" w:rsidRPr="006037DC">
              <w:t>, кратні 3, потім складені кратні 2 і 3, потім усі інші. Вив</w:t>
            </w:r>
            <w:r w:rsidRPr="006037DC">
              <w:t>ести на консоль масив після переставлення елементів.</w:t>
            </w:r>
          </w:p>
          <w:p w:rsidR="00DB6BA3" w:rsidRPr="006037DC" w:rsidRDefault="00DB6BA3" w:rsidP="009054AB">
            <w:pPr>
              <w:pStyle w:val="a0"/>
              <w:numPr>
                <w:ilvl w:val="0"/>
                <w:numId w:val="33"/>
              </w:numPr>
            </w:pPr>
            <w:r w:rsidRPr="006037DC">
              <w:t xml:space="preserve">Знайти елементи масиву, що </w:t>
            </w:r>
            <w:r w:rsidR="0057558A" w:rsidRPr="006037DC">
              <w:t>є квадратами цілих чисел, застосувавши алгоритм лінійного пошук. Вивести знайдені значення та їх індекси на консоль.</w:t>
            </w:r>
          </w:p>
          <w:p w:rsidR="005A70CE" w:rsidRPr="006037DC" w:rsidRDefault="005A70CE" w:rsidP="009054AB">
            <w:pPr>
              <w:pStyle w:val="a0"/>
              <w:numPr>
                <w:ilvl w:val="0"/>
                <w:numId w:val="33"/>
              </w:numPr>
            </w:pPr>
            <w:r w:rsidRPr="006037DC">
              <w:t>Визначити кількість і значення елементів масиву, що належать заданому з консолі діапазону, застосувавши метод бінарного пошуку. У разі їх відсутності вивести відповідне повідомлення. Модифікувати функцію бінарного пошуку у масиві, використавши метод  BinarySearch класу Array</w:t>
            </w:r>
          </w:p>
          <w:p w:rsidR="005A70CE" w:rsidRPr="006037DC" w:rsidRDefault="00AF7D34" w:rsidP="009054AB">
            <w:pPr>
              <w:pStyle w:val="a0"/>
              <w:numPr>
                <w:ilvl w:val="0"/>
                <w:numId w:val="33"/>
              </w:numPr>
            </w:pPr>
            <w:r w:rsidRPr="006037DC">
              <w:t>Згенерувати елементи матриці, задавши її вимірність та діапазон значень елементів з консолі. На перетині i-го рядка та j-го стовпчика матриці записан</w:t>
            </w:r>
            <w:r w:rsidR="002952A4" w:rsidRPr="006037DC">
              <w:t>а кількість студентів, що проходять практику в</w:t>
            </w:r>
            <w:r w:rsidRPr="006037DC">
              <w:t xml:space="preserve"> j-</w:t>
            </w:r>
            <w:r w:rsidR="002952A4" w:rsidRPr="006037DC">
              <w:t>му</w:t>
            </w:r>
            <w:r w:rsidRPr="006037DC">
              <w:t xml:space="preserve"> місяц</w:t>
            </w:r>
            <w:r w:rsidR="002952A4" w:rsidRPr="006037DC">
              <w:t>і</w:t>
            </w:r>
            <w:r w:rsidRPr="006037DC">
              <w:t xml:space="preserve"> в i-</w:t>
            </w:r>
            <w:r w:rsidR="002952A4" w:rsidRPr="006037DC">
              <w:t>й</w:t>
            </w:r>
            <w:r w:rsidRPr="006037DC">
              <w:t xml:space="preserve"> </w:t>
            </w:r>
            <w:r w:rsidR="002952A4" w:rsidRPr="006037DC">
              <w:t>компанії</w:t>
            </w:r>
            <w:r w:rsidRPr="006037DC">
              <w:t>. Вивести матрицю на консоль. Визначити загальн</w:t>
            </w:r>
            <w:r w:rsidR="002952A4" w:rsidRPr="006037DC">
              <w:t>у</w:t>
            </w:r>
            <w:r w:rsidRPr="006037DC">
              <w:t xml:space="preserve"> </w:t>
            </w:r>
            <w:r w:rsidR="002952A4" w:rsidRPr="006037DC">
              <w:t xml:space="preserve">кількість студентів, що проходили практику у всіх компаніях в заданому з консолі місяці, кількість компаній, в яких проходили практику </w:t>
            </w:r>
            <w:r w:rsidR="00D50822" w:rsidRPr="006037DC">
              <w:t>задана з консолі кількість студентів, компанію, в якій практикувалась найбільша кількість студентів.</w:t>
            </w:r>
            <w:r w:rsidR="00BE2DFA" w:rsidRPr="006037DC">
              <w:t xml:space="preserve"> Результати вивести на консоль.</w:t>
            </w:r>
          </w:p>
          <w:p w:rsidR="00D50822" w:rsidRPr="006037DC" w:rsidRDefault="00BE2DFA" w:rsidP="009054AB">
            <w:pPr>
              <w:pStyle w:val="a0"/>
              <w:numPr>
                <w:ilvl w:val="0"/>
                <w:numId w:val="33"/>
              </w:numPr>
            </w:pPr>
            <w:r w:rsidRPr="006037DC">
              <w:t xml:space="preserve">Відсортувати кожний рядок згенерованої матриці за зростанням значень її елементів, визначити суму елементів рядків та переставити їх </w:t>
            </w:r>
            <w:r w:rsidR="008C7AF1" w:rsidRPr="006037DC">
              <w:t>відповідно до спадання сум елементів по рядках. Вивести перетворену матрицю на консоль</w:t>
            </w:r>
            <w:r w:rsidR="00CC7430" w:rsidRPr="006037DC">
              <w:t>.</w:t>
            </w:r>
          </w:p>
          <w:p w:rsidR="00CC7430" w:rsidRPr="006037DC" w:rsidRDefault="00CC7430" w:rsidP="009054AB">
            <w:pPr>
              <w:pStyle w:val="a0"/>
              <w:numPr>
                <w:ilvl w:val="0"/>
                <w:numId w:val="33"/>
              </w:numPr>
            </w:pPr>
            <w:r w:rsidRPr="006037DC">
              <w:t>Знайти корені нелінійного рівняння (x^2</w:t>
            </w:r>
            <w:r w:rsidRPr="006037DC">
              <w:sym w:font="Symbol" w:char="F02D"/>
            </w:r>
            <w:r w:rsidRPr="006037DC">
              <w:t>5*x+7)^2</w:t>
            </w:r>
            <w:r w:rsidRPr="006037DC">
              <w:sym w:font="Symbol" w:char="F02D"/>
            </w:r>
            <w:r w:rsidRPr="006037DC">
              <w:t>(x</w:t>
            </w:r>
            <w:r w:rsidRPr="006037DC">
              <w:sym w:font="Symbol" w:char="F02D"/>
            </w:r>
            <w:r w:rsidRPr="006037DC">
              <w:t>2)(x</w:t>
            </w:r>
            <w:r w:rsidRPr="006037DC">
              <w:sym w:font="Symbol" w:char="F02D"/>
            </w:r>
            <w:r w:rsidRPr="006037DC">
              <w:t>3)=0,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6C2BC8" w:rsidP="009054AB">
            <w:pPr>
              <w:pStyle w:val="a0"/>
              <w:numPr>
                <w:ilvl w:val="0"/>
                <w:numId w:val="33"/>
              </w:numPr>
              <w:rPr>
                <w:b/>
                <w:sz w:val="24"/>
                <w:szCs w:val="24"/>
              </w:rPr>
            </w:pPr>
            <w:r w:rsidRPr="006037DC">
              <w:t>Увести з клавіатури рядок алфавітних, цифрових і символів знаків арифметичних дій.</w:t>
            </w:r>
            <w:r w:rsidR="00BE2DFA" w:rsidRPr="006037DC">
              <w:t xml:space="preserve"> </w:t>
            </w:r>
            <w:r w:rsidR="00F32D0B" w:rsidRPr="006037DC">
              <w:t>З</w:t>
            </w:r>
            <w:r w:rsidRPr="006037DC">
              <w:t xml:space="preserve"> рядка видалити всі алфавітні символи. </w:t>
            </w:r>
            <w:r w:rsidR="00F32D0B" w:rsidRPr="006037DC">
              <w:t>П</w:t>
            </w:r>
            <w:r w:rsidRPr="006037DC">
              <w:t>еревести цифрові символи у числові типи та вивести числа на екран.</w:t>
            </w:r>
            <w:r w:rsidR="00F32D0B" w:rsidRPr="006037DC">
              <w:t xml:space="preserve"> Над </w:t>
            </w:r>
            <w:r w:rsidR="00F32D0B" w:rsidRPr="006037DC">
              <w:lastRenderedPageBreak/>
              <w:t>отриманими числами виконати арифметичні дії відповідно до заданих в рядку операцій.</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2363" w:rsidRPr="006037DC" w:rsidRDefault="00F22363" w:rsidP="00F22363">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w:t>
            </w:r>
            <w:r w:rsidR="00E72A48" w:rsidRPr="006037DC">
              <w:rPr>
                <w:szCs w:val="28"/>
              </w:rPr>
              <w:t xml:space="preserve">методи </w:t>
            </w:r>
            <w:r w:rsidRPr="006037DC">
              <w:rPr>
                <w:szCs w:val="28"/>
              </w:rPr>
              <w:t>клас</w:t>
            </w:r>
            <w:r w:rsidR="00E72A48" w:rsidRPr="006037DC">
              <w:rPr>
                <w:szCs w:val="28"/>
              </w:rPr>
              <w:t>у</w:t>
            </w:r>
            <w:r w:rsidRPr="006037DC">
              <w:rPr>
                <w:szCs w:val="28"/>
              </w:rPr>
              <w:t xml:space="preserve"> </w:t>
            </w:r>
            <w:r w:rsidRPr="006037DC">
              <w:rPr>
                <w:b/>
                <w:szCs w:val="28"/>
              </w:rPr>
              <w:t>Math</w:t>
            </w:r>
          </w:p>
          <w:p w:rsidR="00F22363" w:rsidRPr="006037DC" w:rsidRDefault="00F22363" w:rsidP="009054AB">
            <w:pPr>
              <w:pStyle w:val="a0"/>
              <w:numPr>
                <w:ilvl w:val="0"/>
                <w:numId w:val="34"/>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ибором. Вивести на консоль масив до та після сортування. </w:t>
            </w:r>
          </w:p>
          <w:p w:rsidR="00E72A48" w:rsidRPr="006037DC" w:rsidRDefault="00E72A48" w:rsidP="009054AB">
            <w:pPr>
              <w:pStyle w:val="a0"/>
              <w:numPr>
                <w:ilvl w:val="0"/>
                <w:numId w:val="34"/>
              </w:numPr>
            </w:pPr>
            <w:r w:rsidRPr="006037DC">
              <w:t>Перевірити, чи непарні елементи згенерованого масиву є простими числами. Для визначення простих чисел використати алгоритм Ератосфена, Якщо такі числа знайдені, вивести їх на консоль, інакше вивести відповідне повідомлення.</w:t>
            </w:r>
          </w:p>
          <w:p w:rsidR="002076CF" w:rsidRPr="006037DC" w:rsidRDefault="002076CF" w:rsidP="009054AB">
            <w:pPr>
              <w:pStyle w:val="a0"/>
              <w:numPr>
                <w:ilvl w:val="0"/>
                <w:numId w:val="34"/>
              </w:numPr>
            </w:pPr>
            <w:r w:rsidRPr="006037DC">
              <w:t xml:space="preserve">Переставити елементи масиву так, щоб спочатку розташовувалися прості числа, потім </w:t>
            </w:r>
            <w:r w:rsidR="00911FA4" w:rsidRPr="006037DC">
              <w:t>складені, які діляться на 2, але не діляться на 3, потім числа, що діляться на 2 та на 3, потім числа, що діляться тільки на 3, потім усі інші. Вивести на консоль масив після перестановки елементів.</w:t>
            </w:r>
          </w:p>
          <w:p w:rsidR="00D56B03" w:rsidRPr="006037DC" w:rsidRDefault="00F824FD" w:rsidP="009054AB">
            <w:pPr>
              <w:pStyle w:val="a0"/>
              <w:numPr>
                <w:ilvl w:val="0"/>
                <w:numId w:val="34"/>
              </w:numPr>
            </w:pPr>
            <w:r w:rsidRPr="006037DC">
              <w:t xml:space="preserve">Знайти в масиві та вивести на консоль елементи та їх індекси, які є </w:t>
            </w:r>
            <w:r w:rsidR="009301C0" w:rsidRPr="006037DC">
              <w:t xml:space="preserve">п’ятикутними числами, застосувавши алгоритм лінійного пошуку. Формула для обчислення </w:t>
            </w:r>
            <w:r w:rsidR="009301C0" w:rsidRPr="006037DC">
              <w:rPr>
                <w:i/>
                <w:iCs/>
              </w:rPr>
              <w:t>n</w:t>
            </w:r>
            <w:r w:rsidR="009301C0" w:rsidRPr="006037DC">
              <w:t xml:space="preserve">-го п’ятикутного числа </w:t>
            </w:r>
            <w:r w:rsidR="009301C0" w:rsidRPr="006037DC">
              <w:rPr>
                <w:position w:val="-10"/>
              </w:rPr>
              <w:object w:dxaOrig="1840" w:dyaOrig="300">
                <v:shape id="_x0000_i1099" type="#_x0000_t75" style="width:123pt;height:20.25pt" o:ole="">
                  <v:imagedata r:id="rId161" o:title=""/>
                </v:shape>
                <o:OLEObject Type="Embed" ProgID="Equation.3" ShapeID="_x0000_i1099" DrawAspect="Content" ObjectID="_1681227379" r:id="rId162"/>
              </w:object>
            </w:r>
            <w:r w:rsidR="003152F7" w:rsidRPr="006037DC">
              <w:t xml:space="preserve"> (1, 5, 12, 22,…).</w:t>
            </w:r>
          </w:p>
          <w:p w:rsidR="005A70CE" w:rsidRPr="006037DC" w:rsidRDefault="005A70CE" w:rsidP="009054AB">
            <w:pPr>
              <w:pStyle w:val="a0"/>
              <w:numPr>
                <w:ilvl w:val="0"/>
                <w:numId w:val="34"/>
              </w:numPr>
            </w:pPr>
            <w:r w:rsidRPr="006037DC">
              <w:t xml:space="preserve">Визначити </w:t>
            </w:r>
            <w:r w:rsidR="00AF7D34" w:rsidRPr="006037DC">
              <w:t>усі входження в масив заданого з консолі елемента</w:t>
            </w:r>
            <w:r w:rsidRPr="006037DC">
              <w:t xml:space="preserve">, застосувавши метод бінарного пошуку. У разі їх відсутності вивести відповідне повідомлення. </w:t>
            </w:r>
            <w:r w:rsidR="00AF7D34" w:rsidRPr="006037DC">
              <w:t xml:space="preserve">Вивести на консоль індекси шуканого елемента. </w:t>
            </w:r>
            <w:r w:rsidRPr="006037DC">
              <w:t>Модифікувати функцію бінарного пошуку у масиві, використавши метод  BinarySearch класу Array</w:t>
            </w:r>
          </w:p>
          <w:p w:rsidR="00447759" w:rsidRPr="006037DC" w:rsidRDefault="00D50822" w:rsidP="009054AB">
            <w:pPr>
              <w:pStyle w:val="a0"/>
              <w:numPr>
                <w:ilvl w:val="0"/>
                <w:numId w:val="34"/>
              </w:numPr>
            </w:pPr>
            <w:r w:rsidRPr="006037DC">
              <w:t>Згенерувати елементи матриці, задавши її вимірність з консолі. Матриця означує дисципліни та компетентності, які вони формують</w:t>
            </w:r>
            <w:r w:rsidR="00447759" w:rsidRPr="006037DC">
              <w:t>, і містить значення 0 або 1</w:t>
            </w:r>
            <w:r w:rsidRPr="006037DC">
              <w:t>. На перетині i</w:t>
            </w:r>
            <w:r w:rsidRPr="006037DC">
              <w:noBreakHyphen/>
              <w:t xml:space="preserve">го рядка та j-го стовпчика матриці записаний </w:t>
            </w:r>
            <w:r w:rsidR="00447759" w:rsidRPr="006037DC">
              <w:t xml:space="preserve">0, якщо дисципліна не забезпечує формування компетентності студента, 1 – якщо між дисципліною і компетентністю є зв’язок.  Визначити, кількість дисциплін, які не забезпечують формування жодної компетентності студентів, дисципліни, які формують найбільшу кількість компетентностей, компетентності, які не забезпечені дисциплінами. Результати вивести на консоль. </w:t>
            </w:r>
          </w:p>
          <w:p w:rsidR="00D50822" w:rsidRPr="006037DC" w:rsidRDefault="008C7AF1" w:rsidP="009054AB">
            <w:pPr>
              <w:pStyle w:val="a0"/>
              <w:numPr>
                <w:ilvl w:val="0"/>
                <w:numId w:val="34"/>
              </w:numPr>
            </w:pPr>
            <w:r w:rsidRPr="006037DC">
              <w:t xml:space="preserve">В згенерованій матриці визначити суми елементів в стовпчиках, записати їх в одновимірний масив, відсортувати його, переставити стовчики матриці відповідно до зростання їх сум. </w:t>
            </w:r>
          </w:p>
          <w:p w:rsidR="00905926" w:rsidRPr="006037DC" w:rsidRDefault="00905926" w:rsidP="009054AB">
            <w:pPr>
              <w:pStyle w:val="a0"/>
              <w:numPr>
                <w:ilvl w:val="0"/>
                <w:numId w:val="34"/>
              </w:numPr>
            </w:pPr>
            <w:r w:rsidRPr="006037DC">
              <w:t>Знайти корені нелінійного рівняння x^3+6x+4x^2+3=0, застосувавши метод Ньютона. Результати вивести на консоль.</w:t>
            </w:r>
            <w:r w:rsidR="000277CA" w:rsidRPr="006037DC">
              <w:t xml:space="preserve"> Здійснити перевірку правильності рішення, підставивши знайдені значення коренів в нелінійне рівняння</w:t>
            </w:r>
          </w:p>
          <w:p w:rsidR="00A3785B" w:rsidRPr="006037DC" w:rsidRDefault="00F32D0B" w:rsidP="009054AB">
            <w:pPr>
              <w:pStyle w:val="a0"/>
              <w:numPr>
                <w:ilvl w:val="0"/>
                <w:numId w:val="34"/>
              </w:numPr>
              <w:rPr>
                <w:b/>
                <w:sz w:val="24"/>
                <w:szCs w:val="24"/>
              </w:rPr>
            </w:pPr>
            <w:r w:rsidRPr="006037DC">
              <w:t xml:space="preserve">Увести з клавіатури рядок символів, включаючи розділові символи (пробіли, коми та крапки) та круглі дужки. Знайти слова, які мають парну довжину, та підрахувати їх кількість. Видалити символи, що розміщені в круглих дужках. </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2363" w:rsidRPr="006037DC" w:rsidRDefault="00F22363" w:rsidP="00F22363">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w:t>
            </w:r>
            <w:r w:rsidRPr="006037DC">
              <w:rPr>
                <w:szCs w:val="28"/>
              </w:rPr>
              <w:lastRenderedPageBreak/>
              <w:t xml:space="preserve">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w:t>
            </w:r>
            <w:r w:rsidR="00E72A48" w:rsidRPr="006037DC">
              <w:rPr>
                <w:szCs w:val="28"/>
              </w:rPr>
              <w:t xml:space="preserve">методи </w:t>
            </w:r>
            <w:r w:rsidRPr="006037DC">
              <w:rPr>
                <w:szCs w:val="28"/>
              </w:rPr>
              <w:t>клас</w:t>
            </w:r>
            <w:r w:rsidR="00E72A48" w:rsidRPr="006037DC">
              <w:rPr>
                <w:szCs w:val="28"/>
              </w:rPr>
              <w:t>у</w:t>
            </w:r>
            <w:r w:rsidRPr="006037DC">
              <w:rPr>
                <w:szCs w:val="28"/>
              </w:rPr>
              <w:t xml:space="preserve"> </w:t>
            </w:r>
            <w:r w:rsidRPr="006037DC">
              <w:rPr>
                <w:b/>
                <w:szCs w:val="28"/>
              </w:rPr>
              <w:t>Math</w:t>
            </w:r>
          </w:p>
          <w:p w:rsidR="00F22363" w:rsidRPr="006037DC" w:rsidRDefault="00F22363" w:rsidP="009054AB">
            <w:pPr>
              <w:pStyle w:val="a0"/>
              <w:numPr>
                <w:ilvl w:val="0"/>
                <w:numId w:val="36"/>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Шелла. Вивести на консоль масив до та після сортування. </w:t>
            </w:r>
          </w:p>
          <w:p w:rsidR="00295CD3" w:rsidRPr="006037DC" w:rsidRDefault="0087131D" w:rsidP="009054AB">
            <w:pPr>
              <w:pStyle w:val="a0"/>
              <w:numPr>
                <w:ilvl w:val="0"/>
                <w:numId w:val="36"/>
              </w:numPr>
            </w:pPr>
            <w:r w:rsidRPr="006037DC">
              <w:t xml:space="preserve">Знайти в </w:t>
            </w:r>
            <w:r w:rsidR="00E72A48" w:rsidRPr="006037DC">
              <w:t>згенеровано</w:t>
            </w:r>
            <w:r w:rsidRPr="006037DC">
              <w:t>му</w:t>
            </w:r>
            <w:r w:rsidR="00E72A48" w:rsidRPr="006037DC">
              <w:t xml:space="preserve"> масив</w:t>
            </w:r>
            <w:r w:rsidRPr="006037DC">
              <w:t>і</w:t>
            </w:r>
            <w:r w:rsidR="00E72A48" w:rsidRPr="006037DC">
              <w:t xml:space="preserve"> прост</w:t>
            </w:r>
            <w:r w:rsidRPr="006037DC">
              <w:t>і</w:t>
            </w:r>
            <w:r w:rsidR="00E72A48" w:rsidRPr="006037DC">
              <w:t xml:space="preserve"> числа</w:t>
            </w:r>
            <w:r w:rsidRPr="006037DC">
              <w:t>, застосувавши рещето Сундарама</w:t>
            </w:r>
            <w:r w:rsidR="00295CD3" w:rsidRPr="006037DC">
              <w:t>. Якщо такі числа знайдені, вивести їх на консоль, інакше вивести відповідне повідомлення</w:t>
            </w:r>
            <w:r w:rsidR="009301C0" w:rsidRPr="006037DC">
              <w:t xml:space="preserve">. Посилання на алгоритм решета Сундарама: </w:t>
            </w:r>
            <w:hyperlink r:id="rId163" w:history="1">
              <w:r w:rsidR="00073A23" w:rsidRPr="006037DC">
                <w:rPr>
                  <w:rStyle w:val="af0"/>
                  <w:color w:val="auto"/>
                  <w:sz w:val="20"/>
                  <w:szCs w:val="20"/>
                  <w:u w:val="none"/>
                </w:rPr>
                <w:t>https://ru.wikipedia.org/wiki/%D0%A0%D0%B5%D1%88%D0%B5%D1%82%D0%BE_%D0%A1%D1%83%D0%BD%D0%B4%D0%B0%D1%80%D0%B0%D0%BC%D0%B0</w:t>
              </w:r>
            </w:hyperlink>
          </w:p>
          <w:p w:rsidR="00073A23" w:rsidRPr="006037DC" w:rsidRDefault="00205662" w:rsidP="009054AB">
            <w:pPr>
              <w:pStyle w:val="a0"/>
              <w:numPr>
                <w:ilvl w:val="0"/>
                <w:numId w:val="36"/>
              </w:numPr>
            </w:pPr>
            <w:r w:rsidRPr="006037DC">
              <w:t xml:space="preserve">Переставити елементи масиву так, щоб </w:t>
            </w:r>
            <w:r w:rsidR="00E0029D" w:rsidRPr="006037DC">
              <w:t xml:space="preserve">на парних позиціях розмістилися елементи з лівої частини відсортованого масиву з індексами від 0 до серединного елемента-1, на непарних позиціях розмістилися елементи з правої частини відсортованого масиву з індексами від кінцевого елемента до серединного. Вивести на консоль масив після перестановки елементів. </w:t>
            </w:r>
          </w:p>
          <w:p w:rsidR="00DB6BA3" w:rsidRPr="006037DC" w:rsidRDefault="009301C0" w:rsidP="009054AB">
            <w:pPr>
              <w:pStyle w:val="a0"/>
              <w:numPr>
                <w:ilvl w:val="0"/>
                <w:numId w:val="36"/>
              </w:numPr>
            </w:pPr>
            <w:r w:rsidRPr="006037DC">
              <w:t xml:space="preserve">Знайти в масиві та вивести на консоль елементи та їх індекси, які є </w:t>
            </w:r>
            <w:r w:rsidR="005A70CE" w:rsidRPr="006037DC">
              <w:t>пірамідальними</w:t>
            </w:r>
            <w:r w:rsidRPr="006037DC">
              <w:t xml:space="preserve"> числами, застосувавши алгоритм лінійного пошуку. Формула для обчислення n-го </w:t>
            </w:r>
            <w:r w:rsidR="005A70CE" w:rsidRPr="006037DC">
              <w:t>пірамідального</w:t>
            </w:r>
            <w:r w:rsidRPr="006037DC">
              <w:t xml:space="preserve"> числа</w:t>
            </w:r>
            <w:r w:rsidR="003152F7" w:rsidRPr="006037DC">
              <w:t xml:space="preserve"> (1, </w:t>
            </w:r>
            <w:r w:rsidR="005A70CE" w:rsidRPr="006037DC">
              <w:t>4</w:t>
            </w:r>
            <w:r w:rsidR="003152F7" w:rsidRPr="006037DC">
              <w:t xml:space="preserve">, </w:t>
            </w:r>
            <w:r w:rsidR="005A70CE" w:rsidRPr="006037DC">
              <w:t>10</w:t>
            </w:r>
            <w:r w:rsidR="003152F7" w:rsidRPr="006037DC">
              <w:t xml:space="preserve">, </w:t>
            </w:r>
            <w:r w:rsidR="005A70CE" w:rsidRPr="006037DC">
              <w:t>35</w:t>
            </w:r>
            <w:r w:rsidR="003152F7" w:rsidRPr="006037DC">
              <w:t xml:space="preserve">,…): </w:t>
            </w:r>
            <w:r w:rsidR="005A70CE" w:rsidRPr="006037DC">
              <w:object w:dxaOrig="2260" w:dyaOrig="300">
                <v:shape id="_x0000_i1100" type="#_x0000_t75" style="width:144.75pt;height:18.75pt" o:ole="">
                  <v:imagedata r:id="rId164" o:title=""/>
                </v:shape>
                <o:OLEObject Type="Embed" ProgID="Equation.3" ShapeID="_x0000_i1100" DrawAspect="Content" ObjectID="_1681227380" r:id="rId165"/>
              </w:object>
            </w:r>
            <w:r w:rsidR="005A70CE" w:rsidRPr="006037DC">
              <w:t>.</w:t>
            </w:r>
          </w:p>
          <w:p w:rsidR="00AF7D34" w:rsidRPr="006037DC" w:rsidRDefault="00AF7D34" w:rsidP="009054AB">
            <w:pPr>
              <w:pStyle w:val="a0"/>
              <w:numPr>
                <w:ilvl w:val="0"/>
                <w:numId w:val="36"/>
              </w:numPr>
            </w:pPr>
            <w:r w:rsidRPr="006037D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4E3B8B" w:rsidRPr="006037DC" w:rsidRDefault="004E3B8B" w:rsidP="009054AB">
            <w:pPr>
              <w:pStyle w:val="a0"/>
              <w:numPr>
                <w:ilvl w:val="0"/>
                <w:numId w:val="36"/>
              </w:numPr>
            </w:pPr>
            <w:r w:rsidRPr="006037DC">
              <w:t xml:space="preserve">Згенерувати елементи матриці, задавши її вимірність та діапазон значень елементів з консолі. На перетині i-го рядка та j-го стовпчика матриці записана кількість кредитів, що має i-та дисципліна в j-му навчальному році. Якщо значення елемента матриці </w:t>
            </w:r>
            <w:r w:rsidR="00A15050" w:rsidRPr="006037DC">
              <w:t xml:space="preserve">дорівнює </w:t>
            </w:r>
            <w:r w:rsidRPr="006037DC">
              <w:t>нулю, це означає, що i-та дисципліна не вивчається в j-му навчальному році Вивести матрицю на консоль. Визначити загальну кількість кредитів по всіх дисциплінах за усі навчальні роки, дисципліну та навчальний рік, в якому є дисципліна з найбільшою кількістю кредитів, середню кількість кредитів</w:t>
            </w:r>
            <w:r w:rsidR="00A15050" w:rsidRPr="006037DC">
              <w:t xml:space="preserve"> в кожному навчальному році. Результати вивести на консоль.</w:t>
            </w:r>
          </w:p>
          <w:p w:rsidR="004E3B8B" w:rsidRPr="006037DC" w:rsidRDefault="008C7AF1" w:rsidP="009054AB">
            <w:pPr>
              <w:pStyle w:val="a0"/>
              <w:numPr>
                <w:ilvl w:val="0"/>
                <w:numId w:val="36"/>
              </w:numPr>
            </w:pPr>
            <w:r w:rsidRPr="006037DC">
              <w:t xml:space="preserve">В згенерованій матриці знайти рядок або стовпчик з найбільшою кількістю нульових елементів, видалити </w:t>
            </w:r>
            <w:r w:rsidR="00C96473" w:rsidRPr="006037DC">
              <w:t>відповідний рядок або стовпчик. Вивести на консоль перетворену матрицю.</w:t>
            </w:r>
          </w:p>
          <w:p w:rsidR="00AF7D34" w:rsidRPr="006037DC" w:rsidRDefault="000277CA" w:rsidP="009054AB">
            <w:pPr>
              <w:pStyle w:val="a0"/>
              <w:numPr>
                <w:ilvl w:val="0"/>
                <w:numId w:val="36"/>
              </w:numPr>
            </w:pPr>
            <w:r w:rsidRPr="006037DC">
              <w:t>Знайти корені нелінійного рівняння (x</w:t>
            </w:r>
            <w:r w:rsidRPr="006037DC">
              <w:sym w:font="Symbol" w:char="F02D"/>
            </w:r>
            <w:r w:rsidRPr="006037DC">
              <w:t>1)^3+(2x+3)^3=27x^3+8,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r w:rsidR="00F32D0B" w:rsidRPr="006037DC">
              <w:t>.</w:t>
            </w:r>
          </w:p>
          <w:p w:rsidR="00A3785B" w:rsidRPr="006037DC" w:rsidRDefault="00C53CEC" w:rsidP="009054AB">
            <w:pPr>
              <w:pStyle w:val="a0"/>
              <w:numPr>
                <w:ilvl w:val="0"/>
                <w:numId w:val="36"/>
              </w:numPr>
              <w:rPr>
                <w:b/>
                <w:sz w:val="24"/>
                <w:szCs w:val="24"/>
              </w:rPr>
            </w:pPr>
            <w:r w:rsidRPr="006037DC">
              <w:t xml:space="preserve">Увести з консолі рядок символів, включаючи розділові (пробіли, коми та крапки). Визначити в рядку та вивести на консоль слова і підрахувати їх кількість. Слова – це лексеми, як не містять всередині розділових символів. Кожне друге слово розбити на склади. </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2363" w:rsidRPr="006037DC" w:rsidRDefault="00F22363" w:rsidP="00F22363">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w:t>
            </w:r>
            <w:r w:rsidRPr="006037DC">
              <w:rPr>
                <w:szCs w:val="28"/>
              </w:rPr>
              <w:lastRenderedPageBreak/>
              <w:t xml:space="preserve">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F22363" w:rsidRPr="006037DC" w:rsidRDefault="00F22363" w:rsidP="009054AB">
            <w:pPr>
              <w:pStyle w:val="a0"/>
              <w:numPr>
                <w:ilvl w:val="0"/>
                <w:numId w:val="35"/>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швидкого сортування. Вивести на консоль масив до та після сортування. </w:t>
            </w:r>
          </w:p>
          <w:p w:rsidR="00295CD3" w:rsidRPr="006037DC" w:rsidRDefault="00295CD3" w:rsidP="009054AB">
            <w:pPr>
              <w:pStyle w:val="a0"/>
              <w:numPr>
                <w:ilvl w:val="0"/>
                <w:numId w:val="35"/>
              </w:numPr>
            </w:pPr>
            <w:r w:rsidRPr="006037DC">
              <w:t xml:space="preserve">Згенерувати другий масив простих чисел від 1 до n, задавши значення n з консолі. </w:t>
            </w:r>
            <w:r w:rsidR="00073A23" w:rsidRPr="006037DC">
              <w:t>Для отримання простих чисел використати решето Сундарама</w:t>
            </w:r>
            <w:r w:rsidR="008D041C" w:rsidRPr="006037DC">
              <w:t>.</w:t>
            </w:r>
            <w:r w:rsidR="00073A23" w:rsidRPr="006037DC">
              <w:t xml:space="preserve"> </w:t>
            </w:r>
            <w:r w:rsidR="008D041C" w:rsidRPr="006037DC">
              <w:t>Об’єднати масив простих чисел із згенерованим раніше масивом, не порушуючи його впорядкованість за зростанням. Надрукувати прості числа та об’єднаний масив.</w:t>
            </w:r>
            <w:r w:rsidR="002F2F4F" w:rsidRPr="006037DC">
              <w:t xml:space="preserve"> Посилання на</w:t>
            </w:r>
            <w:r w:rsidR="00CC0FB5">
              <w:t xml:space="preserve"> алгоритм</w:t>
            </w:r>
            <w:r w:rsidR="002F2F4F" w:rsidRPr="006037DC">
              <w:t xml:space="preserve"> </w:t>
            </w:r>
            <w:r w:rsidR="008D041C" w:rsidRPr="006037DC">
              <w:t xml:space="preserve"> </w:t>
            </w:r>
            <w:r w:rsidR="00073A23" w:rsidRPr="006037DC">
              <w:t>(</w:t>
            </w:r>
            <w:hyperlink r:id="rId166" w:history="1">
              <w:r w:rsidR="00073A23" w:rsidRPr="006037DC">
                <w:rPr>
                  <w:rStyle w:val="af0"/>
                  <w:sz w:val="18"/>
                  <w:szCs w:val="18"/>
                </w:rPr>
                <w:t>https://ru.wikipedia.org/wiki/%D0%A0%D0%B5%D1%88%D0%B5%D1%82%D0%BE_%D0%A1%D1%83%D0%BD%D0%B4%D0%B0%D1%80%D0%B0%D0%BC%D0%B0</w:t>
              </w:r>
            </w:hyperlink>
            <w:r w:rsidR="00073A23" w:rsidRPr="006037DC">
              <w:t xml:space="preserve">). </w:t>
            </w:r>
          </w:p>
          <w:p w:rsidR="00D56B03" w:rsidRPr="006037DC" w:rsidRDefault="00E0029D" w:rsidP="009054AB">
            <w:pPr>
              <w:pStyle w:val="a0"/>
              <w:numPr>
                <w:ilvl w:val="0"/>
                <w:numId w:val="35"/>
              </w:numPr>
            </w:pPr>
            <w:r w:rsidRPr="006037DC">
              <w:t xml:space="preserve">Переставити елементи відсортованого масиву так, щоб </w:t>
            </w:r>
            <w:r w:rsidR="00D56B03" w:rsidRPr="006037DC">
              <w:t xml:space="preserve">елементи з парними та непарними індексами помінялися місцями. Вивести на консоль масив після перестановки елементів. </w:t>
            </w:r>
          </w:p>
          <w:p w:rsidR="003152F7" w:rsidRPr="006037DC" w:rsidRDefault="003152F7" w:rsidP="009054AB">
            <w:pPr>
              <w:pStyle w:val="a0"/>
              <w:numPr>
                <w:ilvl w:val="0"/>
                <w:numId w:val="35"/>
              </w:numPr>
            </w:pPr>
            <w:r w:rsidRPr="006037DC">
              <w:t xml:space="preserve">Знайти в масиві та вивести на консоль елементи та їх індекси, які є шестикутними числами, застосувавши алгоритм лінійного пошуку. </w:t>
            </w:r>
            <w:r w:rsidR="005A70CE" w:rsidRPr="006037DC">
              <w:t xml:space="preserve">Шестикутні числа складають послідовність (1, 6, 15, 28,…). </w:t>
            </w:r>
            <w:r w:rsidRPr="006037DC">
              <w:t xml:space="preserve">Формула для обчислення </w:t>
            </w:r>
            <w:r w:rsidRPr="006037DC">
              <w:rPr>
                <w:i/>
                <w:iCs/>
              </w:rPr>
              <w:t>n</w:t>
            </w:r>
            <w:r w:rsidRPr="006037DC">
              <w:t>-го шестикутного числа</w:t>
            </w:r>
            <w:r w:rsidR="005A70CE" w:rsidRPr="006037DC">
              <w:t>:</w:t>
            </w:r>
            <w:r w:rsidRPr="006037DC">
              <w:t xml:space="preserve"> </w:t>
            </w:r>
            <w:r w:rsidRPr="006037DC">
              <w:rPr>
                <w:position w:val="-10"/>
              </w:rPr>
              <w:object w:dxaOrig="1240" w:dyaOrig="340">
                <v:shape id="_x0000_i1101" type="#_x0000_t75" style="width:80.25pt;height:21pt" o:ole="">
                  <v:imagedata r:id="rId167" o:title=""/>
                </v:shape>
                <o:OLEObject Type="Embed" ProgID="Equation.3" ShapeID="_x0000_i1101" DrawAspect="Content" ObjectID="_1681227381" r:id="rId168"/>
              </w:object>
            </w:r>
          </w:p>
          <w:p w:rsidR="00AF7D34" w:rsidRPr="006037DC" w:rsidRDefault="00AF7D34" w:rsidP="009054AB">
            <w:pPr>
              <w:pStyle w:val="a0"/>
              <w:numPr>
                <w:ilvl w:val="0"/>
                <w:numId w:val="35"/>
              </w:numPr>
            </w:pPr>
            <w:r w:rsidRPr="006037DC">
              <w:t xml:space="preserve">Знайти в масиві та вивести на консоль елементи та їх індекси, які є шестикутними числами, застосувавши алгоритм бінарного пошуку. Шестикутні числа складають послідовність (1, 6, 15, 28,…). Формула для обчислення </w:t>
            </w:r>
            <w:r w:rsidRPr="006037DC">
              <w:rPr>
                <w:i/>
                <w:iCs/>
              </w:rPr>
              <w:t>n</w:t>
            </w:r>
            <w:r w:rsidRPr="006037DC">
              <w:t xml:space="preserve">-го шестикутного числа: </w:t>
            </w:r>
            <w:r w:rsidRPr="006037DC">
              <w:rPr>
                <w:position w:val="-10"/>
              </w:rPr>
              <w:object w:dxaOrig="1240" w:dyaOrig="340">
                <v:shape id="_x0000_i1102" type="#_x0000_t75" style="width:80.25pt;height:21pt" o:ole="">
                  <v:imagedata r:id="rId167" o:title=""/>
                </v:shape>
                <o:OLEObject Type="Embed" ProgID="Equation.3" ShapeID="_x0000_i1102" DrawAspect="Content" ObjectID="_1681227382" r:id="rId169"/>
              </w:object>
            </w:r>
            <w:r w:rsidRPr="006037DC">
              <w:t>. Модифікувати функцію бінарного пошуку у масиві, використавши метод BinarySearch() класу Array</w:t>
            </w:r>
          </w:p>
          <w:p w:rsidR="00A15050" w:rsidRPr="006037DC" w:rsidRDefault="00A15050" w:rsidP="009054AB">
            <w:pPr>
              <w:pStyle w:val="a0"/>
              <w:numPr>
                <w:ilvl w:val="0"/>
                <w:numId w:val="35"/>
              </w:numPr>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студентів, які працюють </w:t>
            </w:r>
            <w:r w:rsidR="00A213DA" w:rsidRPr="006037DC">
              <w:t xml:space="preserve">в </w:t>
            </w:r>
            <w:r w:rsidRPr="006037DC">
              <w:rPr>
                <w:i/>
              </w:rPr>
              <w:t>i</w:t>
            </w:r>
            <w:r w:rsidRPr="006037DC">
              <w:t xml:space="preserve">-ій компанії в </w:t>
            </w:r>
            <w:r w:rsidRPr="006037DC">
              <w:rPr>
                <w:i/>
              </w:rPr>
              <w:t>j</w:t>
            </w:r>
            <w:r w:rsidRPr="006037DC">
              <w:t xml:space="preserve">-му навчальному році. Якщо значення елемента матриці нулю, це означає, що в </w:t>
            </w:r>
            <w:r w:rsidRPr="006037DC">
              <w:rPr>
                <w:i/>
              </w:rPr>
              <w:t>i-</w:t>
            </w:r>
            <w:r w:rsidRPr="006037DC">
              <w:t>ій компанії не працює жодного студента в</w:t>
            </w:r>
            <w:r w:rsidRPr="006037DC">
              <w:rPr>
                <w:i/>
              </w:rPr>
              <w:t xml:space="preserve"> j</w:t>
            </w:r>
            <w:r w:rsidRPr="006037DC">
              <w:t xml:space="preserve">-му навчальному році Вивести матрицю на консоль. Визначити компанію і рік, коли працюючих студентів найбільше, середню кількість працюючих студентів </w:t>
            </w:r>
            <w:r w:rsidR="00BE2DFA" w:rsidRPr="006037DC">
              <w:t>за усі роки в кожній компанії</w:t>
            </w:r>
            <w:r w:rsidR="00C96473" w:rsidRPr="006037DC">
              <w:t xml:space="preserve"> та</w:t>
            </w:r>
            <w:r w:rsidR="00BE2DFA" w:rsidRPr="006037DC">
              <w:t xml:space="preserve"> компанії, в яких не працює жодного студента.</w:t>
            </w:r>
          </w:p>
          <w:p w:rsidR="003152F7" w:rsidRPr="006037DC" w:rsidRDefault="00C96473" w:rsidP="009054AB">
            <w:pPr>
              <w:pStyle w:val="a0"/>
              <w:numPr>
                <w:ilvl w:val="0"/>
                <w:numId w:val="35"/>
              </w:numPr>
            </w:pPr>
            <w:r w:rsidRPr="006037DC">
              <w:t xml:space="preserve">Із згенерованої матриці видалити компанії, в яких не працює жодного студента, </w:t>
            </w:r>
            <w:r w:rsidR="00CC7430" w:rsidRPr="006037DC">
              <w:t>відсортувати рядки матриці за зростанням, здійснити пошук в матриці введеного з консолі значення. Результати вивести на консоль.</w:t>
            </w:r>
          </w:p>
          <w:p w:rsidR="000277CA" w:rsidRPr="006037DC" w:rsidRDefault="000277CA" w:rsidP="009054AB">
            <w:pPr>
              <w:pStyle w:val="a0"/>
              <w:numPr>
                <w:ilvl w:val="0"/>
                <w:numId w:val="35"/>
              </w:numPr>
            </w:pPr>
            <w:r w:rsidRPr="006037DC">
              <w:t xml:space="preserve">Знайти корені нелінійного рівняння </w:t>
            </w:r>
            <w:r w:rsidR="006C2BC8" w:rsidRPr="006037DC">
              <w:t>x</w:t>
            </w:r>
            <w:r w:rsidR="006C2BC8" w:rsidRPr="006037DC">
              <w:rPr>
                <w:vertAlign w:val="superscript"/>
              </w:rPr>
              <w:t>4</w:t>
            </w:r>
            <w:r w:rsidR="006C2BC8" w:rsidRPr="006037DC">
              <w:sym w:font="Symbol" w:char="F02D"/>
            </w:r>
            <w:r w:rsidR="006C2BC8" w:rsidRPr="006037DC">
              <w:t>13x</w:t>
            </w:r>
            <w:r w:rsidR="006C2BC8" w:rsidRPr="006037DC">
              <w:rPr>
                <w:vertAlign w:val="superscript"/>
              </w:rPr>
              <w:t>2</w:t>
            </w:r>
            <w:r w:rsidR="006C2BC8" w:rsidRPr="006037DC">
              <w:t>+36=0</w: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r w:rsidR="00D335D4" w:rsidRPr="006037DC">
              <w:t>.</w:t>
            </w:r>
          </w:p>
          <w:p w:rsidR="00A3785B" w:rsidRPr="006037DC" w:rsidRDefault="00F26C2D" w:rsidP="009054AB">
            <w:pPr>
              <w:pStyle w:val="a0"/>
              <w:numPr>
                <w:ilvl w:val="0"/>
                <w:numId w:val="35"/>
              </w:numPr>
              <w:rPr>
                <w:b/>
                <w:sz w:val="24"/>
                <w:szCs w:val="24"/>
              </w:rPr>
            </w:pPr>
            <w:r w:rsidRPr="006037DC">
              <w:t xml:space="preserve">Увести рядок символів, включаючи розділові (пробіли, коми, крапки). Слова є послідовністю символів без пробілів. Розбити рядок на слова, визначити їх кількість, знайти слово, що має найбільшу кількість голосних. </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6C2D" w:rsidRPr="006037DC" w:rsidRDefault="00F26C2D" w:rsidP="00F26C2D">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F26C2D" w:rsidRPr="006037DC" w:rsidRDefault="00F26C2D" w:rsidP="009054AB">
            <w:pPr>
              <w:pStyle w:val="a0"/>
              <w:numPr>
                <w:ilvl w:val="0"/>
                <w:numId w:val="37"/>
              </w:numPr>
            </w:pPr>
            <w:r w:rsidRPr="006037DC">
              <w:lastRenderedPageBreak/>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бульбашкового сортування. Вивести на консоль масив до та після сортування. </w:t>
            </w:r>
          </w:p>
          <w:p w:rsidR="002F2F4F" w:rsidRPr="006037DC" w:rsidRDefault="002F2F4F" w:rsidP="009054AB">
            <w:pPr>
              <w:pStyle w:val="a0"/>
              <w:numPr>
                <w:ilvl w:val="0"/>
                <w:numId w:val="37"/>
              </w:numPr>
            </w:pPr>
            <w:r w:rsidRPr="006037DC">
              <w:t xml:space="preserve">Знайти в згенерованому масиві прості числа, застосувавши рещето Ератосфена. Якщо такі числа знайдені, вивести їх на консоль, інакше вивести відповідне повідомлення. </w:t>
            </w:r>
          </w:p>
          <w:p w:rsidR="00673337" w:rsidRPr="006037DC" w:rsidRDefault="0091734C" w:rsidP="009054AB">
            <w:pPr>
              <w:pStyle w:val="a0"/>
              <w:numPr>
                <w:ilvl w:val="0"/>
                <w:numId w:val="37"/>
              </w:numPr>
            </w:pPr>
            <w:r w:rsidRPr="006037DC">
              <w:t xml:space="preserve">В масиві знайти мінімальний та максимальні елементи. Поміняти  їх місцями. Вивести на консоль масив після перестановки. </w:t>
            </w:r>
          </w:p>
          <w:p w:rsidR="00657787" w:rsidRPr="006037DC" w:rsidRDefault="00657787" w:rsidP="009054AB">
            <w:pPr>
              <w:pStyle w:val="a0"/>
              <w:numPr>
                <w:ilvl w:val="0"/>
                <w:numId w:val="37"/>
              </w:numPr>
            </w:pPr>
            <w:r w:rsidRPr="006037DC">
              <w:t xml:space="preserve">Знайти в масиві та вивести на консоль елементи та їх індекси, які є </w:t>
            </w:r>
            <w:r w:rsidR="00DA0DCD" w:rsidRPr="006037DC">
              <w:t>семи</w:t>
            </w:r>
            <w:r w:rsidRPr="006037DC">
              <w:t xml:space="preserve">кутними числами, застосувавши алгоритм лінійного пошуку. </w:t>
            </w:r>
            <w:r w:rsidR="00DA0DCD" w:rsidRPr="006037DC">
              <w:t>Семи</w:t>
            </w:r>
            <w:r w:rsidRPr="006037DC">
              <w:t xml:space="preserve">кутні числа складають послідовність (1, </w:t>
            </w:r>
            <w:r w:rsidR="00DA0DCD" w:rsidRPr="006037DC">
              <w:t>7</w:t>
            </w:r>
            <w:r w:rsidRPr="006037DC">
              <w:t>, 1</w:t>
            </w:r>
            <w:r w:rsidR="00DA0DCD" w:rsidRPr="006037DC">
              <w:t>8</w:t>
            </w:r>
            <w:r w:rsidRPr="006037DC">
              <w:t xml:space="preserve">, </w:t>
            </w:r>
            <w:r w:rsidR="00DA0DCD" w:rsidRPr="006037DC">
              <w:t>34</w:t>
            </w:r>
            <w:r w:rsidRPr="006037DC">
              <w:t xml:space="preserve">,…). Формула для обчислення </w:t>
            </w:r>
            <w:r w:rsidRPr="006037DC">
              <w:rPr>
                <w:i/>
                <w:iCs/>
              </w:rPr>
              <w:t>n</w:t>
            </w:r>
            <w:r w:rsidRPr="006037DC">
              <w:t xml:space="preserve">-го </w:t>
            </w:r>
            <w:r w:rsidR="00DA0DCD" w:rsidRPr="006037DC">
              <w:t>семи</w:t>
            </w:r>
            <w:r w:rsidRPr="006037DC">
              <w:t xml:space="preserve">кутного числа: </w:t>
            </w:r>
            <w:r w:rsidR="00DA0DCD" w:rsidRPr="006037DC">
              <w:rPr>
                <w:position w:val="-20"/>
              </w:rPr>
              <w:object w:dxaOrig="1420" w:dyaOrig="520">
                <v:shape id="_x0000_i1103" type="#_x0000_t75" style="width:91.5pt;height:33.75pt" o:ole="">
                  <v:imagedata r:id="rId170" o:title=""/>
                </v:shape>
                <o:OLEObject Type="Embed" ProgID="Equation.3" ShapeID="_x0000_i1103" DrawAspect="Content" ObjectID="_1681227383" r:id="rId171"/>
              </w:object>
            </w:r>
          </w:p>
          <w:p w:rsidR="004F1F71" w:rsidRPr="006037DC" w:rsidRDefault="004F1F71" w:rsidP="009054AB">
            <w:pPr>
              <w:pStyle w:val="a0"/>
              <w:numPr>
                <w:ilvl w:val="0"/>
                <w:numId w:val="37"/>
              </w:numPr>
            </w:pPr>
            <w:r w:rsidRPr="006037D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2F2F4F" w:rsidRPr="006037DC" w:rsidRDefault="00673337" w:rsidP="009054AB">
            <w:pPr>
              <w:pStyle w:val="a0"/>
              <w:numPr>
                <w:ilvl w:val="0"/>
                <w:numId w:val="37"/>
              </w:numPr>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студентів, які вибрані до складу студради </w:t>
            </w:r>
            <w:r w:rsidRPr="006037DC">
              <w:rPr>
                <w:i/>
              </w:rPr>
              <w:t>i</w:t>
            </w:r>
            <w:r w:rsidRPr="006037DC">
              <w:t xml:space="preserve">-го факультету в </w:t>
            </w:r>
            <w:r w:rsidRPr="006037DC">
              <w:rPr>
                <w:i/>
              </w:rPr>
              <w:t>j</w:t>
            </w:r>
            <w:r w:rsidRPr="006037DC">
              <w:t xml:space="preserve">-му навчальному році. Вивести матрицю на консоль. Визначити факультет і навчальний рік, в якому кількість студентів в студраді є найбільшою, </w:t>
            </w:r>
            <w:r w:rsidR="009A2AD0" w:rsidRPr="006037DC">
              <w:t>сум</w:t>
            </w:r>
            <w:r w:rsidR="0045569E" w:rsidRPr="006037DC">
              <w:t>арну кількість студентів в студ</w:t>
            </w:r>
            <w:r w:rsidR="009A2AD0" w:rsidRPr="006037DC">
              <w:t>раді за усі роки навчання на заданому з консолі факультеті, навчальний рік, в якому сумарна кількість студентів в студрадах усіх факультетів найменша. Результати вивести на консоль.</w:t>
            </w:r>
          </w:p>
          <w:p w:rsidR="0045569E" w:rsidRPr="006037DC" w:rsidRDefault="0045569E" w:rsidP="009054AB">
            <w:pPr>
              <w:pStyle w:val="a0"/>
              <w:numPr>
                <w:ilvl w:val="0"/>
                <w:numId w:val="37"/>
              </w:numPr>
            </w:pPr>
            <w:r w:rsidRPr="006037DC">
              <w:t>Із згенерованої матриці видалити факультети, на яких в заданому з консолі навчальному році студрада мала найменшу кількість, , відсортувати рядки матриці за зростанням, здійснити пошук в матриці введеного з консолі значення. Результати вивести на консоль.</w:t>
            </w:r>
          </w:p>
          <w:p w:rsidR="008B40C7" w:rsidRPr="006037DC" w:rsidRDefault="008B40C7" w:rsidP="009054AB">
            <w:pPr>
              <w:pStyle w:val="a0"/>
              <w:numPr>
                <w:ilvl w:val="0"/>
                <w:numId w:val="37"/>
              </w:numPr>
            </w:pPr>
            <w:r w:rsidRPr="006037DC">
              <w:t xml:space="preserve">Знайти корені нелінійного рівняння </w:t>
            </w:r>
            <w:r w:rsidR="002F2F4F" w:rsidRPr="006037DC">
              <w:rPr>
                <w:position w:val="-6"/>
              </w:rPr>
              <w:object w:dxaOrig="1420" w:dyaOrig="240">
                <v:shape id="_x0000_i1104" type="#_x0000_t75" style="width:100.5pt;height:17.25pt" o:ole="">
                  <v:imagedata r:id="rId172" o:title=""/>
                </v:shape>
                <o:OLEObject Type="Embed" ProgID="Equation.3" ShapeID="_x0000_i1104" DrawAspect="Content" ObjectID="_1681227384" r:id="rId173"/>
              </w:objec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777740" w:rsidP="009054AB">
            <w:pPr>
              <w:pStyle w:val="a0"/>
              <w:numPr>
                <w:ilvl w:val="0"/>
                <w:numId w:val="37"/>
              </w:numPr>
              <w:rPr>
                <w:b/>
                <w:sz w:val="24"/>
                <w:szCs w:val="24"/>
              </w:rPr>
            </w:pPr>
            <w:r w:rsidRPr="006037DC">
              <w:t>Увести з клавіатури рядок символів, який містить слова та розділові символи. Видалити з рядка однолітерні слова та зайві пропуски, коми, крапки. Вивести перетворений рядок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6C2D" w:rsidRPr="006037DC" w:rsidRDefault="00F26C2D" w:rsidP="00F26C2D">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F26C2D" w:rsidRPr="006037DC" w:rsidRDefault="00F26C2D" w:rsidP="009054AB">
            <w:pPr>
              <w:pStyle w:val="a0"/>
              <w:numPr>
                <w:ilvl w:val="0"/>
                <w:numId w:val="41"/>
              </w:numPr>
              <w:ind w:left="312"/>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ключенням. Вивести на консоль масив до та після сортування. </w:t>
            </w:r>
          </w:p>
          <w:p w:rsidR="002F2F4F" w:rsidRPr="006037DC" w:rsidRDefault="002F2F4F" w:rsidP="009054AB">
            <w:pPr>
              <w:pStyle w:val="a0"/>
              <w:numPr>
                <w:ilvl w:val="0"/>
                <w:numId w:val="41"/>
              </w:numPr>
              <w:ind w:left="312"/>
            </w:pPr>
            <w:r w:rsidRPr="006037DC">
              <w:t xml:space="preserve">Знайти в згенерованому масиві прості числа, застосувавши рещето Сундарама. Якщо такі числа знайдені, вивести їх на консоль, інакше вивести відповідне повідомлення. Посилання на алгоритм решета </w:t>
            </w:r>
            <w:r w:rsidRPr="006037DC">
              <w:lastRenderedPageBreak/>
              <w:t xml:space="preserve">Сундарама: </w:t>
            </w:r>
            <w:hyperlink r:id="rId174" w:history="1">
              <w:r w:rsidRPr="006037DC">
                <w:rPr>
                  <w:rStyle w:val="af0"/>
                  <w:color w:val="auto"/>
                  <w:sz w:val="20"/>
                  <w:szCs w:val="20"/>
                  <w:u w:val="none"/>
                </w:rPr>
                <w:t>https://ru.wikipedia.org/wiki/%D0%A0%D0%B5%D1%88%D0%B5%D1%82%D0%BE_%D0%A1%D1%83%D0%BD%D0%B4%D0%B0%D1%80%D0%B0%D0%BC%D0%B0</w:t>
              </w:r>
            </w:hyperlink>
          </w:p>
          <w:p w:rsidR="00673337" w:rsidRPr="006037DC" w:rsidRDefault="0091734C" w:rsidP="009054AB">
            <w:pPr>
              <w:pStyle w:val="a0"/>
              <w:numPr>
                <w:ilvl w:val="0"/>
                <w:numId w:val="41"/>
              </w:numPr>
              <w:ind w:left="312"/>
            </w:pPr>
            <w:r w:rsidRPr="006037DC">
              <w:t xml:space="preserve">В масиві знайти мінімальний та максимальні елементи. Елементи, що розташовані між мінімальним та максимальним записати </w:t>
            </w:r>
            <w:r w:rsidR="001C6177" w:rsidRPr="006037DC">
              <w:t>в інвертованому порядку. Вивести результати на консоль.</w:t>
            </w:r>
          </w:p>
          <w:p w:rsidR="00DA0DCD" w:rsidRPr="006037DC" w:rsidRDefault="00DA0DCD" w:rsidP="009054AB">
            <w:pPr>
              <w:pStyle w:val="a0"/>
              <w:numPr>
                <w:ilvl w:val="0"/>
                <w:numId w:val="41"/>
              </w:numPr>
              <w:ind w:left="312"/>
            </w:pPr>
            <w:r w:rsidRPr="006037DC">
              <w:t xml:space="preserve">Знайти в масиві та вивести на консоль елементи та їх індекси, які є семикутними числами, застосувавши алгоритм лінійного пошуку. восьмикутні числа складають послідовність (1, 8, 21, 40,…). Формула для обчислення </w:t>
            </w:r>
            <w:r w:rsidRPr="006037DC">
              <w:rPr>
                <w:i/>
                <w:iCs/>
              </w:rPr>
              <w:t>n</w:t>
            </w:r>
            <w:r w:rsidRPr="006037DC">
              <w:t xml:space="preserve">-го восьмикутного числа: </w:t>
            </w:r>
            <w:r w:rsidRPr="006037DC">
              <w:rPr>
                <w:position w:val="-20"/>
              </w:rPr>
              <w:object w:dxaOrig="1440" w:dyaOrig="520">
                <v:shape id="_x0000_i1105" type="#_x0000_t75" style="width:93pt;height:33.75pt" o:ole="">
                  <v:imagedata r:id="rId175" o:title=""/>
                </v:shape>
                <o:OLEObject Type="Embed" ProgID="Equation.3" ShapeID="_x0000_i1105" DrawAspect="Content" ObjectID="_1681227385" r:id="rId176"/>
              </w:object>
            </w:r>
          </w:p>
          <w:p w:rsidR="004F1F71" w:rsidRPr="006037DC" w:rsidRDefault="004F1F71" w:rsidP="009054AB">
            <w:pPr>
              <w:pStyle w:val="a0"/>
              <w:numPr>
                <w:ilvl w:val="0"/>
                <w:numId w:val="41"/>
              </w:numPr>
              <w:ind w:left="312"/>
            </w:pPr>
            <w:r w:rsidRPr="006037DC">
              <w:t>Визначити усі входження в масив восьмикутних чисел,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9A2AD0" w:rsidRPr="006037DC" w:rsidRDefault="009A2AD0" w:rsidP="009054AB">
            <w:pPr>
              <w:pStyle w:val="a0"/>
              <w:numPr>
                <w:ilvl w:val="0"/>
                <w:numId w:val="41"/>
              </w:numPr>
              <w:ind w:left="312"/>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го стовпчика матриці записана кількість заяв абітурієнтів, які подали</w:t>
            </w:r>
            <w:r w:rsidR="00CA71E2" w:rsidRPr="006037DC">
              <w:t xml:space="preserve"> </w:t>
            </w:r>
            <w:r w:rsidR="0045569E" w:rsidRPr="006037DC">
              <w:t xml:space="preserve">заяви </w:t>
            </w:r>
            <w:r w:rsidR="00CA71E2" w:rsidRPr="006037DC">
              <w:t>до вступу на</w:t>
            </w:r>
            <w:r w:rsidRPr="006037DC">
              <w:t xml:space="preserve"> </w:t>
            </w:r>
            <w:r w:rsidRPr="006037DC">
              <w:rPr>
                <w:i/>
              </w:rPr>
              <w:t>i</w:t>
            </w:r>
            <w:r w:rsidRPr="006037DC">
              <w:t>-</w:t>
            </w:r>
            <w:r w:rsidR="00CA71E2" w:rsidRPr="006037DC">
              <w:t>й</w:t>
            </w:r>
            <w:r w:rsidRPr="006037DC">
              <w:t xml:space="preserve"> факультет </w:t>
            </w:r>
            <w:r w:rsidR="00CA71E2" w:rsidRPr="006037DC">
              <w:t>та</w:t>
            </w:r>
            <w:r w:rsidRPr="006037DC">
              <w:t xml:space="preserve"> </w:t>
            </w:r>
            <w:r w:rsidRPr="006037DC">
              <w:rPr>
                <w:i/>
              </w:rPr>
              <w:t>j</w:t>
            </w:r>
            <w:r w:rsidRPr="006037DC">
              <w:t>-</w:t>
            </w:r>
            <w:r w:rsidR="00CA71E2" w:rsidRPr="006037DC">
              <w:t>т</w:t>
            </w:r>
            <w:r w:rsidRPr="006037DC">
              <w:t xml:space="preserve">у </w:t>
            </w:r>
            <w:r w:rsidR="00CA71E2" w:rsidRPr="006037DC">
              <w:t>спеціальність</w:t>
            </w:r>
            <w:r w:rsidRPr="006037DC">
              <w:t xml:space="preserve">. Вивести матрицю на консоль. Визначити факультет і </w:t>
            </w:r>
            <w:r w:rsidR="00CA71E2" w:rsidRPr="006037DC">
              <w:t>спеціальність</w:t>
            </w:r>
            <w:r w:rsidRPr="006037DC">
              <w:t xml:space="preserve">, </w:t>
            </w:r>
            <w:r w:rsidR="00CA71E2" w:rsidRPr="006037DC">
              <w:t>на яку подана найбільші кількість заяв абітурієнтів, сумарну кількість заяв на усі спеціальності заданого з консолі факультету, сумарну кількість заяв на задану з консолі спеціальність на всіх факультетах</w:t>
            </w:r>
            <w:r w:rsidRPr="006037DC">
              <w:t>. Результати вивести на консоль.</w:t>
            </w:r>
          </w:p>
          <w:p w:rsidR="0045569E" w:rsidRPr="006037DC" w:rsidRDefault="0045569E" w:rsidP="009054AB">
            <w:pPr>
              <w:pStyle w:val="a0"/>
              <w:numPr>
                <w:ilvl w:val="0"/>
                <w:numId w:val="41"/>
              </w:numPr>
              <w:ind w:left="312"/>
            </w:pPr>
            <w:r w:rsidRPr="006037DC">
              <w:t xml:space="preserve">Із згенерованої матриці видалити факультети, на яких </w:t>
            </w:r>
            <w:r w:rsidR="0016529F" w:rsidRPr="006037DC">
              <w:t>сумарна кількість заяв на всі спеціальності найменша. Переставити стовпці матриці в порядку спадання сумарної кількості заяв на спеціальність. З</w:t>
            </w:r>
            <w:r w:rsidRPr="006037DC">
              <w:t>дійснити пошук в матриці введеного з консолі значення. Результати вивести на консоль.</w:t>
            </w:r>
          </w:p>
          <w:p w:rsidR="008B40C7" w:rsidRPr="006037DC" w:rsidRDefault="008B40C7" w:rsidP="009054AB">
            <w:pPr>
              <w:pStyle w:val="a0"/>
              <w:numPr>
                <w:ilvl w:val="0"/>
                <w:numId w:val="41"/>
              </w:numPr>
              <w:ind w:left="312"/>
            </w:pPr>
            <w:r w:rsidRPr="006037DC">
              <w:t xml:space="preserve">Знайти корені нелінійного рівняння </w:t>
            </w:r>
            <w:r w:rsidR="00303845" w:rsidRPr="006037DC">
              <w:rPr>
                <w:position w:val="-6"/>
              </w:rPr>
              <w:object w:dxaOrig="1480" w:dyaOrig="300">
                <v:shape id="_x0000_i1106" type="#_x0000_t75" style="width:94.5pt;height:18.75pt" o:ole="">
                  <v:imagedata r:id="rId177" o:title=""/>
                </v:shape>
                <o:OLEObject Type="Embed" ProgID="Equation.3" ShapeID="_x0000_i1106" DrawAspect="Content" ObjectID="_1681227386" r:id="rId178"/>
              </w:objec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777740" w:rsidP="009054AB">
            <w:pPr>
              <w:pStyle w:val="a0"/>
              <w:numPr>
                <w:ilvl w:val="0"/>
                <w:numId w:val="41"/>
              </w:numPr>
              <w:ind w:left="312"/>
              <w:rPr>
                <w:b/>
                <w:sz w:val="24"/>
                <w:szCs w:val="24"/>
              </w:rPr>
            </w:pPr>
            <w:r w:rsidRPr="006037DC">
              <w:t>Увести рядок символів, який складається із круглих дужок і знаків запитання. Передбачити вкладеність дужок, наприклад, "(???(???(?)??)". замінити знаки запитання круглими дужками так, щоб отримати правильний дужковий вираз, в якому кількість правих дужок дорівнює кількості лівих дужок, та порахувати кількість способів таких замін. Вивести перетворений рядок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6C2D" w:rsidRPr="006037DC" w:rsidRDefault="00F26C2D" w:rsidP="00F26C2D">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F26C2D" w:rsidRPr="006037DC" w:rsidRDefault="00F26C2D" w:rsidP="009054AB">
            <w:pPr>
              <w:pStyle w:val="a0"/>
              <w:numPr>
                <w:ilvl w:val="0"/>
                <w:numId w:val="38"/>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ибором. Вивести на консоль масив до та після сортування. </w:t>
            </w:r>
          </w:p>
          <w:p w:rsidR="00657787" w:rsidRPr="006037DC" w:rsidRDefault="002F2F4F" w:rsidP="009054AB">
            <w:pPr>
              <w:pStyle w:val="a0"/>
              <w:numPr>
                <w:ilvl w:val="0"/>
                <w:numId w:val="38"/>
              </w:numPr>
            </w:pPr>
            <w:r w:rsidRPr="006037DC">
              <w:t xml:space="preserve">Знайти прості числа в заданому з консолі діапазоні, використавши решето Ератосфена. Записати прості числа в одновимірний масив. Об’єднати </w:t>
            </w:r>
            <w:r w:rsidRPr="006037DC">
              <w:lastRenderedPageBreak/>
              <w:t xml:space="preserve">масив простих чисел із згенерованим </w:t>
            </w:r>
            <w:r w:rsidR="000F6423" w:rsidRPr="006037DC">
              <w:t>раніше, виключи</w:t>
            </w:r>
            <w:r w:rsidRPr="006037DC">
              <w:t>вши по</w:t>
            </w:r>
            <w:r w:rsidR="000F6423" w:rsidRPr="006037DC">
              <w:t>в</w:t>
            </w:r>
            <w:r w:rsidRPr="006037DC">
              <w:t>торення елементів і зберігаючи їх упорядкованість.</w:t>
            </w:r>
            <w:r w:rsidR="00657787" w:rsidRPr="006037DC">
              <w:t xml:space="preserve"> Вивести масив на консоль.</w:t>
            </w:r>
          </w:p>
          <w:p w:rsidR="00673337" w:rsidRPr="006037DC" w:rsidRDefault="001C6177" w:rsidP="009054AB">
            <w:pPr>
              <w:pStyle w:val="a0"/>
              <w:numPr>
                <w:ilvl w:val="0"/>
                <w:numId w:val="38"/>
              </w:numPr>
            </w:pPr>
            <w:r w:rsidRPr="006037DC">
              <w:t>У створеному раніше масиві поміняти місцями ліву та праву частини. В якості розділового елемента вибрати серединний елемент. Вивести результати на консоль</w:t>
            </w:r>
          </w:p>
          <w:p w:rsidR="00DA0DCD" w:rsidRPr="006037DC" w:rsidRDefault="00DA0DCD" w:rsidP="009054AB">
            <w:pPr>
              <w:pStyle w:val="a0"/>
              <w:numPr>
                <w:ilvl w:val="0"/>
                <w:numId w:val="38"/>
              </w:numPr>
            </w:pPr>
            <w:r w:rsidRPr="006037DC">
              <w:t xml:space="preserve">Знайти в масиві та вивести на консоль елементи та їх індекси, які є семикутними числами, застосувавши алгоритм лінійного пошуку. десятикутні числа складають послідовність (1, 10, 27, 52,…). Формула для обчислення </w:t>
            </w:r>
            <w:r w:rsidRPr="006037DC">
              <w:rPr>
                <w:i/>
                <w:iCs/>
              </w:rPr>
              <w:t>n</w:t>
            </w:r>
            <w:r w:rsidRPr="006037DC">
              <w:t xml:space="preserve">-го семикутного числа: </w:t>
            </w:r>
            <w:r w:rsidR="00DC1D02" w:rsidRPr="006037DC">
              <w:rPr>
                <w:position w:val="-20"/>
              </w:rPr>
              <w:object w:dxaOrig="1440" w:dyaOrig="520">
                <v:shape id="_x0000_i1107" type="#_x0000_t75" style="width:93pt;height:33.75pt" o:ole="">
                  <v:imagedata r:id="rId179" o:title=""/>
                </v:shape>
                <o:OLEObject Type="Embed" ProgID="Equation.3" ShapeID="_x0000_i1107" DrawAspect="Content" ObjectID="_1681227387" r:id="rId180"/>
              </w:object>
            </w:r>
          </w:p>
          <w:p w:rsidR="004F1F71" w:rsidRPr="006037DC" w:rsidRDefault="004F1F71" w:rsidP="009054AB">
            <w:pPr>
              <w:pStyle w:val="a0"/>
              <w:numPr>
                <w:ilvl w:val="0"/>
                <w:numId w:val="38"/>
              </w:numPr>
            </w:pPr>
            <w:r w:rsidRPr="006037DC">
              <w:t>Визначити усі входження в масив семикутних чисел,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CA71E2" w:rsidRPr="006037DC" w:rsidRDefault="00CA71E2" w:rsidP="009054AB">
            <w:pPr>
              <w:pStyle w:val="a0"/>
              <w:numPr>
                <w:ilvl w:val="0"/>
                <w:numId w:val="38"/>
              </w:numPr>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w:t>
            </w:r>
            <w:r w:rsidR="0007085A" w:rsidRPr="006037DC">
              <w:t xml:space="preserve">опадів, що випали в </w:t>
            </w:r>
            <w:r w:rsidR="0007085A" w:rsidRPr="006037DC">
              <w:rPr>
                <w:i/>
              </w:rPr>
              <w:t>i</w:t>
            </w:r>
            <w:r w:rsidR="0007085A" w:rsidRPr="006037DC">
              <w:t xml:space="preserve">-му місяці </w:t>
            </w:r>
            <w:r w:rsidR="0007085A" w:rsidRPr="006037DC">
              <w:rPr>
                <w:i/>
              </w:rPr>
              <w:t>j</w:t>
            </w:r>
            <w:r w:rsidR="0007085A" w:rsidRPr="006037DC">
              <w:t xml:space="preserve">-то року. </w:t>
            </w:r>
            <w:r w:rsidRPr="006037DC">
              <w:t xml:space="preserve">Вивести матрицю на консоль. Визначити </w:t>
            </w:r>
            <w:r w:rsidR="0007085A" w:rsidRPr="006037DC">
              <w:t>рік та місяць</w:t>
            </w:r>
            <w:r w:rsidRPr="006037DC">
              <w:t xml:space="preserve">, </w:t>
            </w:r>
            <w:r w:rsidR="0007085A" w:rsidRPr="006037DC">
              <w:t>в</w:t>
            </w:r>
            <w:r w:rsidRPr="006037DC">
              <w:t xml:space="preserve"> як</w:t>
            </w:r>
            <w:r w:rsidR="0007085A" w:rsidRPr="006037DC">
              <w:t>ом</w:t>
            </w:r>
            <w:r w:rsidRPr="006037DC">
              <w:t xml:space="preserve">у </w:t>
            </w:r>
            <w:r w:rsidR="0007085A" w:rsidRPr="006037DC">
              <w:t xml:space="preserve">випала найбільша кількість опадів, </w:t>
            </w:r>
            <w:r w:rsidRPr="006037DC">
              <w:t xml:space="preserve">сумарну кількість </w:t>
            </w:r>
            <w:r w:rsidR="0007085A" w:rsidRPr="006037DC">
              <w:t>опадів, що випали у зимовий період за усі роки</w:t>
            </w:r>
            <w:r w:rsidRPr="006037DC">
              <w:t xml:space="preserve">, кількість </w:t>
            </w:r>
            <w:r w:rsidR="004170C8" w:rsidRPr="006037DC">
              <w:t>опадів, що випала в заданий з консолі рік.</w:t>
            </w:r>
            <w:r w:rsidRPr="006037DC">
              <w:t xml:space="preserve"> Результати вивести на консоль.</w:t>
            </w:r>
          </w:p>
          <w:p w:rsidR="0016529F" w:rsidRPr="006037DC" w:rsidRDefault="0016529F" w:rsidP="009054AB">
            <w:pPr>
              <w:pStyle w:val="a0"/>
              <w:numPr>
                <w:ilvl w:val="0"/>
                <w:numId w:val="38"/>
              </w:numPr>
            </w:pPr>
            <w:r w:rsidRPr="006037DC">
              <w:t>Із згенерованої матриці видалити роки із найменшою кількістю опадів за усі місяці. Переставити рядки матриці в порядку спадання сумарної кількості опадів за усі роки. Здійснити пошук в матриці введеного з консолі значення. Результати вивести на консоль.</w:t>
            </w:r>
          </w:p>
          <w:p w:rsidR="008B40C7" w:rsidRPr="006037DC" w:rsidRDefault="008B40C7" w:rsidP="009054AB">
            <w:pPr>
              <w:pStyle w:val="a0"/>
              <w:numPr>
                <w:ilvl w:val="0"/>
                <w:numId w:val="38"/>
              </w:numPr>
            </w:pPr>
            <w:r w:rsidRPr="006037DC">
              <w:t xml:space="preserve">Знайти корені нелінійного рівняння </w:t>
            </w:r>
            <w:r w:rsidR="00303845" w:rsidRPr="006037DC">
              <w:rPr>
                <w:position w:val="-6"/>
              </w:rPr>
              <w:object w:dxaOrig="1540" w:dyaOrig="300">
                <v:shape id="_x0000_i1108" type="#_x0000_t75" style="width:102.75pt;height:20.25pt" o:ole="">
                  <v:imagedata r:id="rId181" o:title=""/>
                </v:shape>
                <o:OLEObject Type="Embed" ProgID="Equation.3" ShapeID="_x0000_i1108" DrawAspect="Content" ObjectID="_1681227388" r:id="rId182"/>
              </w:object>
            </w:r>
            <w:r w:rsidRPr="006037DC">
              <w:t xml:space="preserve">, застосувавши метод </w:t>
            </w:r>
            <w:r w:rsidR="00303845" w:rsidRPr="006037DC">
              <w:t>Ньютона</w:t>
            </w:r>
            <w:r w:rsidRPr="006037DC">
              <w:t xml:space="preserve">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777740" w:rsidP="009054AB">
            <w:pPr>
              <w:pStyle w:val="a0"/>
              <w:widowControl w:val="0"/>
              <w:numPr>
                <w:ilvl w:val="0"/>
                <w:numId w:val="38"/>
              </w:numPr>
              <w:autoSpaceDE w:val="0"/>
              <w:autoSpaceDN w:val="0"/>
              <w:adjustRightInd w:val="0"/>
              <w:rPr>
                <w:b/>
                <w:sz w:val="24"/>
                <w:szCs w:val="24"/>
              </w:rPr>
            </w:pPr>
            <w:r w:rsidRPr="006037DC">
              <w:t xml:space="preserve">Увести </w:t>
            </w:r>
            <w:r w:rsidR="002403F0" w:rsidRPr="006037DC">
              <w:t xml:space="preserve">з консолі </w:t>
            </w:r>
            <w:r w:rsidRPr="006037DC">
              <w:t>рядок символів,</w:t>
            </w:r>
            <w:r w:rsidR="002403F0" w:rsidRPr="006037DC">
              <w:t xml:space="preserve"> який складається зі слів та пропусків між ними. Визначити кількість повторів кожного слова та саме слово, що зустрічається найчастіше в тексті. Результати вивести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6C2D" w:rsidRPr="006037DC" w:rsidRDefault="00F26C2D" w:rsidP="00F26C2D">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F26C2D" w:rsidRPr="006037DC" w:rsidRDefault="00F26C2D" w:rsidP="009054AB">
            <w:pPr>
              <w:pStyle w:val="a0"/>
              <w:numPr>
                <w:ilvl w:val="0"/>
                <w:numId w:val="39"/>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Шелла. Вивести на консоль масив до та після сортування. </w:t>
            </w:r>
          </w:p>
          <w:p w:rsidR="000F6423" w:rsidRPr="006037DC" w:rsidRDefault="000F6423" w:rsidP="009054AB">
            <w:pPr>
              <w:pStyle w:val="a0"/>
              <w:numPr>
                <w:ilvl w:val="0"/>
                <w:numId w:val="39"/>
              </w:numPr>
            </w:pPr>
            <w:r w:rsidRPr="006037DC">
              <w:t xml:space="preserve">Знайти прості числа, задавши верхню границю чисел і використавши решета Сундарама. Посилання на опис алгоритму  </w:t>
            </w:r>
            <w:hyperlink r:id="rId183" w:history="1">
              <w:r w:rsidRPr="006037DC">
                <w:rPr>
                  <w:rStyle w:val="af0"/>
                  <w:color w:val="auto"/>
                  <w:sz w:val="20"/>
                  <w:szCs w:val="20"/>
                  <w:u w:val="none"/>
                </w:rPr>
                <w:t>https://ru.wikipedia.org/wiki/%D0%A0%D0%B5%D1%88%D0%B5%D1%82%D0%BE_%D0%A1%D1%83%D0%BD%D0%B4%D0%B0%D1%80%D0%B0%D0%BC%D0%B0</w:t>
              </w:r>
            </w:hyperlink>
            <w:r w:rsidR="0071372A" w:rsidRPr="006037DC">
              <w:rPr>
                <w:sz w:val="20"/>
                <w:szCs w:val="20"/>
              </w:rPr>
              <w:br/>
            </w:r>
            <w:r w:rsidRPr="006037DC">
              <w:rPr>
                <w:sz w:val="20"/>
                <w:szCs w:val="20"/>
              </w:rPr>
              <w:t xml:space="preserve"> </w:t>
            </w:r>
            <w:r w:rsidRPr="006037DC">
              <w:t>Записати</w:t>
            </w:r>
            <w:r w:rsidRPr="006037DC">
              <w:rPr>
                <w:sz w:val="20"/>
                <w:szCs w:val="20"/>
              </w:rPr>
              <w:t xml:space="preserve"> </w:t>
            </w:r>
            <w:r w:rsidRPr="006037DC">
              <w:t>знайдені прос</w:t>
            </w:r>
            <w:r w:rsidR="00657787" w:rsidRPr="006037DC">
              <w:t>ті числа у одновимірний масив та вивести його на консоль.</w:t>
            </w:r>
          </w:p>
          <w:p w:rsidR="001C6177" w:rsidRPr="006037DC" w:rsidRDefault="001C6177" w:rsidP="009054AB">
            <w:pPr>
              <w:pStyle w:val="a0"/>
              <w:numPr>
                <w:ilvl w:val="0"/>
                <w:numId w:val="39"/>
              </w:numPr>
            </w:pPr>
            <w:r w:rsidRPr="006037DC">
              <w:t xml:space="preserve"> У створеному раніше масиві перший і останній, максимальний і мінімальний елементи місцями. Результати вивести на консоль.</w:t>
            </w:r>
          </w:p>
          <w:p w:rsidR="00DC1D02" w:rsidRPr="006037DC" w:rsidRDefault="00DC1D02" w:rsidP="009054AB">
            <w:pPr>
              <w:pStyle w:val="a0"/>
              <w:numPr>
                <w:ilvl w:val="0"/>
                <w:numId w:val="39"/>
              </w:numPr>
            </w:pPr>
            <w:r w:rsidRPr="006037DC">
              <w:t>Знайти в масиві та вивести на консоль елементи та їх індекси, які є центрованими k</w:t>
            </w:r>
            <w:r w:rsidRPr="006037DC">
              <w:noBreakHyphen/>
              <w:t xml:space="preserve">кутними числами, застосувавши алгоритм лінійного </w:t>
            </w:r>
            <w:r w:rsidRPr="006037DC">
              <w:lastRenderedPageBreak/>
              <w:t xml:space="preserve">пошуку. Формула для обчислення </w:t>
            </w:r>
            <w:r w:rsidRPr="006037DC">
              <w:rPr>
                <w:i/>
                <w:iCs/>
              </w:rPr>
              <w:t>n</w:t>
            </w:r>
            <w:r w:rsidRPr="006037DC">
              <w:t>-го центрованого k</w:t>
            </w:r>
            <w:r w:rsidRPr="006037DC">
              <w:noBreakHyphen/>
              <w:t xml:space="preserve">кутного числа: </w:t>
            </w:r>
            <w:r w:rsidR="004F1F71" w:rsidRPr="006037DC">
              <w:rPr>
                <w:position w:val="-20"/>
              </w:rPr>
              <w:object w:dxaOrig="1460" w:dyaOrig="580">
                <v:shape id="_x0000_i1109" type="#_x0000_t75" style="width:94.5pt;height:37.5pt" o:ole="">
                  <v:imagedata r:id="rId184" o:title=""/>
                </v:shape>
                <o:OLEObject Type="Embed" ProgID="Equation.3" ShapeID="_x0000_i1109" DrawAspect="Content" ObjectID="_1681227389" r:id="rId185"/>
              </w:object>
            </w:r>
            <w:r w:rsidRPr="006037DC">
              <w:t>. Значення k увести з консолі.</w:t>
            </w:r>
          </w:p>
          <w:p w:rsidR="004F1F71" w:rsidRPr="006037DC" w:rsidRDefault="004F1F71" w:rsidP="009054AB">
            <w:pPr>
              <w:pStyle w:val="a0"/>
              <w:numPr>
                <w:ilvl w:val="0"/>
                <w:numId w:val="39"/>
              </w:numPr>
            </w:pPr>
            <w:r w:rsidRPr="006037DC">
              <w:t>Визначити усі входження в масив центрованих k</w:t>
            </w:r>
            <w:r w:rsidRPr="006037DC">
              <w:noBreakHyphen/>
              <w:t>кутних чисел,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r w:rsidR="0071372A" w:rsidRPr="006037DC">
              <w:t>.</w:t>
            </w:r>
          </w:p>
          <w:p w:rsidR="004170C8" w:rsidRPr="006037DC" w:rsidRDefault="004170C8" w:rsidP="009054AB">
            <w:pPr>
              <w:pStyle w:val="a0"/>
              <w:numPr>
                <w:ilvl w:val="0"/>
                <w:numId w:val="39"/>
              </w:numPr>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оцінка </w:t>
            </w:r>
            <w:r w:rsidRPr="006037DC">
              <w:rPr>
                <w:i/>
              </w:rPr>
              <w:t>i</w:t>
            </w:r>
            <w:r w:rsidRPr="006037DC">
              <w:t xml:space="preserve">-го студента по </w:t>
            </w:r>
            <w:r w:rsidRPr="006037DC">
              <w:rPr>
                <w:i/>
              </w:rPr>
              <w:t>j</w:t>
            </w:r>
            <w:r w:rsidRPr="006037DC">
              <w:t xml:space="preserve">-й дисципліні. Вивести матрицю на консоль. Визначити студентів, які за підсумками успішності за всіма дисциплінами підпадають під відрахування, рейтинг кожного студента як середнє арифметичне по всіх дисциплінах, </w:t>
            </w:r>
            <w:r w:rsidR="00A2043D" w:rsidRPr="006037DC">
              <w:t xml:space="preserve">дисципліну, середній бал якої найбільший. </w:t>
            </w:r>
            <w:r w:rsidRPr="006037DC">
              <w:t>Результати вивести на консоль.</w:t>
            </w:r>
          </w:p>
          <w:p w:rsidR="0016529F" w:rsidRPr="006037DC" w:rsidRDefault="0016529F" w:rsidP="009054AB">
            <w:pPr>
              <w:pStyle w:val="a0"/>
              <w:numPr>
                <w:ilvl w:val="0"/>
                <w:numId w:val="39"/>
              </w:numPr>
            </w:pPr>
            <w:r w:rsidRPr="006037DC">
              <w:t xml:space="preserve">Із згенерованої матриці видалити дисципліну, </w:t>
            </w:r>
            <w:r w:rsidR="00025FA5" w:rsidRPr="006037DC">
              <w:t xml:space="preserve">середній бал якої найменший по всіх студентах. </w:t>
            </w:r>
            <w:r w:rsidRPr="006037DC">
              <w:t>Переставити стовпці матриці в порядку спадання с</w:t>
            </w:r>
            <w:r w:rsidR="00025FA5" w:rsidRPr="006037DC">
              <w:t xml:space="preserve">ереднього балу за дисциплінами. </w:t>
            </w:r>
            <w:r w:rsidRPr="006037DC">
              <w:t>Здійснити пошук в матриці введеного з консолі значення. Результати вивести на консоль.</w:t>
            </w:r>
          </w:p>
          <w:p w:rsidR="008B40C7" w:rsidRPr="006037DC" w:rsidRDefault="008B40C7" w:rsidP="009054AB">
            <w:pPr>
              <w:pStyle w:val="a0"/>
              <w:numPr>
                <w:ilvl w:val="0"/>
                <w:numId w:val="39"/>
              </w:numPr>
            </w:pPr>
            <w:r w:rsidRPr="006037DC">
              <w:t xml:space="preserve">Знайти корені нелінійного рівняння </w:t>
            </w:r>
            <w:r w:rsidR="00303845" w:rsidRPr="006037DC">
              <w:t>x^3</w:t>
            </w:r>
            <w:r w:rsidR="00303845" w:rsidRPr="006037DC">
              <w:sym w:font="Symbol" w:char="F02D"/>
            </w:r>
            <w:r w:rsidR="00303845" w:rsidRPr="006037DC">
              <w:t>4x+6=0</w: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2403F0" w:rsidP="009054AB">
            <w:pPr>
              <w:pStyle w:val="a0"/>
              <w:widowControl w:val="0"/>
              <w:numPr>
                <w:ilvl w:val="0"/>
                <w:numId w:val="39"/>
              </w:numPr>
              <w:autoSpaceDE w:val="0"/>
              <w:autoSpaceDN w:val="0"/>
              <w:adjustRightInd w:val="0"/>
              <w:ind w:left="312" w:hanging="312"/>
              <w:rPr>
                <w:b/>
                <w:sz w:val="24"/>
                <w:szCs w:val="24"/>
              </w:rPr>
            </w:pPr>
            <w:r w:rsidRPr="006037DC">
              <w:t>Увести з консолі рядок символів, який складається зі слів та пропусків між ними. Створити новий рядок, в якому слова відсортовані за спаданням довжини слів. Відсортувати рядок за алфавітом першої літери слів.  Результати вивести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6C2D" w:rsidRPr="006037DC" w:rsidRDefault="00F26C2D" w:rsidP="00F26C2D">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F26C2D" w:rsidRPr="006037DC" w:rsidRDefault="00F26C2D" w:rsidP="009054AB">
            <w:pPr>
              <w:pStyle w:val="a0"/>
              <w:numPr>
                <w:ilvl w:val="0"/>
                <w:numId w:val="40"/>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швидкого сортування. Вивести на консоль масив до та після сортування. </w:t>
            </w:r>
          </w:p>
          <w:p w:rsidR="00657787" w:rsidRPr="006037DC" w:rsidRDefault="0071372A" w:rsidP="009054AB">
            <w:pPr>
              <w:pStyle w:val="a0"/>
              <w:numPr>
                <w:ilvl w:val="0"/>
                <w:numId w:val="40"/>
              </w:numPr>
            </w:pPr>
            <w:r w:rsidRPr="006037DC">
              <w:t>У</w:t>
            </w:r>
            <w:r w:rsidR="00657787" w:rsidRPr="006037DC">
              <w:t xml:space="preserve"> згенерованому масиві визначити прості числа, застосувавши решето Ератосфена, і надрукувати їх. Якщо прості числа не знайдені, вивести відповідне повідомлення</w:t>
            </w:r>
            <w:r w:rsidR="004F1F71" w:rsidRPr="006037DC">
              <w:t>.</w:t>
            </w:r>
          </w:p>
          <w:p w:rsidR="00673337" w:rsidRPr="006037DC" w:rsidRDefault="001C6177" w:rsidP="009054AB">
            <w:pPr>
              <w:pStyle w:val="a0"/>
              <w:numPr>
                <w:ilvl w:val="0"/>
                <w:numId w:val="40"/>
              </w:numPr>
            </w:pPr>
            <w:r w:rsidRPr="006037DC">
              <w:t xml:space="preserve">У створеному масиві переставити елементи так, щоб </w:t>
            </w:r>
            <w:r w:rsidR="00226A45" w:rsidRPr="006037DC">
              <w:t>в середині масиву знаходився мінімальний елемент, ліва частина, рахуючи від середини масиву, упорядкована за спаданням, права частина упорядкована за зростанням. Результати перетворення масиву вивести на консоль.</w:t>
            </w:r>
          </w:p>
          <w:p w:rsidR="004F1F71" w:rsidRPr="006037DC" w:rsidRDefault="004F1F71" w:rsidP="009054AB">
            <w:pPr>
              <w:pStyle w:val="a0"/>
              <w:numPr>
                <w:ilvl w:val="0"/>
                <w:numId w:val="40"/>
              </w:numPr>
            </w:pPr>
            <w:r w:rsidRPr="006037DC">
              <w:t xml:space="preserve">Знайти в масиві та вивести на консоль елементи та їх індекси, які є центрованими квадратними числами, застосувавши алгоритм лінійного пошуку. Формула для обчислення </w:t>
            </w:r>
            <w:r w:rsidRPr="006037DC">
              <w:rPr>
                <w:i/>
                <w:iCs/>
              </w:rPr>
              <w:t>n</w:t>
            </w:r>
            <w:r w:rsidRPr="006037DC">
              <w:t xml:space="preserve">-го центрованого квадратного числа: </w:t>
            </w:r>
            <w:r w:rsidRPr="006037DC">
              <w:rPr>
                <w:position w:val="-10"/>
              </w:rPr>
              <w:object w:dxaOrig="1420" w:dyaOrig="340">
                <v:shape id="_x0000_i1110" type="#_x0000_t75" style="width:91.5pt;height:21pt" o:ole="">
                  <v:imagedata r:id="rId186" o:title=""/>
                </v:shape>
                <o:OLEObject Type="Embed" ProgID="Equation.3" ShapeID="_x0000_i1110" DrawAspect="Content" ObjectID="_1681227390" r:id="rId187"/>
              </w:object>
            </w:r>
            <w:r w:rsidRPr="006037DC">
              <w:t>.</w:t>
            </w:r>
          </w:p>
          <w:p w:rsidR="00D335D4" w:rsidRPr="006037DC" w:rsidRDefault="00D335D4" w:rsidP="009054AB">
            <w:pPr>
              <w:pStyle w:val="a0"/>
              <w:numPr>
                <w:ilvl w:val="0"/>
                <w:numId w:val="40"/>
              </w:numPr>
            </w:pPr>
            <w:r w:rsidRPr="006037DC">
              <w:t xml:space="preserve">Визначити усі входження в масив центрованих квадратних чисел, застосувавши метод бінарного пошуку. У разі їх відсутності вивести відповідне повідомлення. Вивести на консоль індекси шуканого елемента. </w:t>
            </w:r>
            <w:r w:rsidRPr="006037DC">
              <w:lastRenderedPageBreak/>
              <w:t>Модифікувати функцію бінарного пошуку у масиві, використавши метод  BinarySearch класу Array</w:t>
            </w:r>
            <w:r w:rsidR="00673337" w:rsidRPr="006037DC">
              <w:t>.</w:t>
            </w:r>
          </w:p>
          <w:p w:rsidR="00A2043D" w:rsidRPr="006037DC" w:rsidRDefault="00A2043D" w:rsidP="009054AB">
            <w:pPr>
              <w:pStyle w:val="a0"/>
              <w:numPr>
                <w:ilvl w:val="0"/>
                <w:numId w:val="40"/>
              </w:numPr>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підручників, які </w:t>
            </w:r>
            <w:r w:rsidRPr="006037DC">
              <w:rPr>
                <w:i/>
              </w:rPr>
              <w:t>i</w:t>
            </w:r>
            <w:r w:rsidRPr="006037DC">
              <w:t xml:space="preserve">-й студент прочитав по </w:t>
            </w:r>
            <w:r w:rsidRPr="006037DC">
              <w:rPr>
                <w:i/>
              </w:rPr>
              <w:t>j</w:t>
            </w:r>
            <w:r w:rsidRPr="006037DC">
              <w:t>-й дисципліні. Вивести матрицю на консоль. Визначити студентів, які прочитали найбільшу кількість підручників за всіма дисциплінами, дисципліну, по якій рекомендована найменша кількість підручників, сумарну кількість підруч</w:t>
            </w:r>
            <w:r w:rsidR="0045569E" w:rsidRPr="006037DC">
              <w:t>ників, які прочитали усі студенти по всіх дисциплінах.</w:t>
            </w:r>
            <w:r w:rsidRPr="006037DC">
              <w:t xml:space="preserve"> Результати вивести на консоль.</w:t>
            </w:r>
          </w:p>
          <w:p w:rsidR="00025FA5" w:rsidRPr="006037DC" w:rsidRDefault="00025FA5" w:rsidP="009054AB">
            <w:pPr>
              <w:pStyle w:val="a0"/>
              <w:numPr>
                <w:ilvl w:val="0"/>
                <w:numId w:val="40"/>
              </w:numPr>
            </w:pPr>
            <w:r w:rsidRPr="006037DC">
              <w:t>Із згенерованої матриці видалити студента, який прочитав найменшу кількість підручників за всіма дисциплінами. Переставити стовпці матриці в порядку спадання сумарної кількості підручників, які прочитали всі по кожній дисципліні. Результати вивести на консоль.</w:t>
            </w:r>
          </w:p>
          <w:p w:rsidR="008B40C7" w:rsidRPr="006037DC" w:rsidRDefault="008B40C7" w:rsidP="009054AB">
            <w:pPr>
              <w:pStyle w:val="a0"/>
              <w:numPr>
                <w:ilvl w:val="0"/>
                <w:numId w:val="40"/>
              </w:numPr>
            </w:pPr>
            <w:r w:rsidRPr="006037DC">
              <w:t xml:space="preserve">Знайти корені нелінійного рівняння </w:t>
            </w:r>
            <w:r w:rsidR="002F2F4F" w:rsidRPr="006037DC">
              <w:rPr>
                <w:position w:val="-10"/>
              </w:rPr>
              <w:object w:dxaOrig="1480" w:dyaOrig="340">
                <v:shape id="_x0000_i1111" type="#_x0000_t75" style="width:92.25pt;height:21pt" o:ole="">
                  <v:imagedata r:id="rId188" o:title=""/>
                </v:shape>
                <o:OLEObject Type="Embed" ProgID="Equation.3" ShapeID="_x0000_i1111" DrawAspect="Content" ObjectID="_1681227391" r:id="rId189"/>
              </w:objec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2403F0" w:rsidP="009054AB">
            <w:pPr>
              <w:pStyle w:val="a0"/>
              <w:widowControl w:val="0"/>
              <w:numPr>
                <w:ilvl w:val="0"/>
                <w:numId w:val="40"/>
              </w:numPr>
              <w:autoSpaceDE w:val="0"/>
              <w:autoSpaceDN w:val="0"/>
              <w:adjustRightInd w:val="0"/>
              <w:rPr>
                <w:b/>
                <w:sz w:val="24"/>
                <w:szCs w:val="24"/>
              </w:rPr>
            </w:pPr>
            <w:r w:rsidRPr="006037DC">
              <w:t>Увести з консолі рядок символів</w:t>
            </w:r>
            <w:r w:rsidR="009F5BF9" w:rsidRPr="006037DC">
              <w:t xml:space="preserve">. Підрахувати кількість повторів кожного символу, видалити символи, що повторюються. </w:t>
            </w:r>
            <w:r w:rsidRPr="006037DC">
              <w:t>Результати вивести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8C4108" w:rsidRPr="006037DC" w:rsidRDefault="008C4108" w:rsidP="008C4108">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8C4108" w:rsidRPr="006037DC" w:rsidRDefault="008C4108" w:rsidP="009054AB">
            <w:pPr>
              <w:pStyle w:val="a0"/>
              <w:numPr>
                <w:ilvl w:val="0"/>
                <w:numId w:val="42"/>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бульбашкового сортування. Вивести на консоль масив до та після сортування. </w:t>
            </w:r>
          </w:p>
          <w:p w:rsidR="008C4108" w:rsidRPr="006037DC" w:rsidRDefault="0071372A" w:rsidP="009054AB">
            <w:pPr>
              <w:pStyle w:val="a0"/>
              <w:numPr>
                <w:ilvl w:val="0"/>
                <w:numId w:val="42"/>
              </w:numPr>
            </w:pPr>
            <w:r w:rsidRPr="006037DC">
              <w:t>У</w:t>
            </w:r>
            <w:r w:rsidR="008C4108" w:rsidRPr="006037DC">
              <w:t xml:space="preserve"> згенерованому масиві визначити прості числа, застосувавши решето </w:t>
            </w:r>
            <w:r w:rsidR="00D30ACE" w:rsidRPr="006037DC">
              <w:t xml:space="preserve">Сундарама. Посилання на опис алгоритму  </w:t>
            </w:r>
            <w:hyperlink r:id="rId190" w:history="1">
              <w:r w:rsidR="00D30ACE" w:rsidRPr="006037DC">
                <w:rPr>
                  <w:rStyle w:val="af0"/>
                  <w:color w:val="auto"/>
                  <w:sz w:val="20"/>
                  <w:szCs w:val="20"/>
                  <w:u w:val="none"/>
                </w:rPr>
                <w:t>https://ru.wikipedia.org/wiki/%D0%A0%D0%B5%D1%88%D0%B5%D1%82%D0%BE_%D0%A1%D1%83%D0%BD%D0%B4%D0%B0%D1%80%D0%B0%D0%BC%D0%B0</w:t>
              </w:r>
            </w:hyperlink>
            <w:r w:rsidR="00D30ACE" w:rsidRPr="006037DC">
              <w:rPr>
                <w:sz w:val="20"/>
                <w:szCs w:val="20"/>
              </w:rPr>
              <w:t xml:space="preserve">. </w:t>
            </w:r>
            <w:r w:rsidRPr="006037DC">
              <w:rPr>
                <w:sz w:val="20"/>
                <w:szCs w:val="20"/>
              </w:rPr>
              <w:br/>
            </w:r>
            <w:r w:rsidR="00D30ACE" w:rsidRPr="006037DC">
              <w:t>Вивести прості числа на консоль</w:t>
            </w:r>
            <w:r w:rsidR="008C4108" w:rsidRPr="006037DC">
              <w:t>. Якщо прості числа не знайдені, вивести відповідне повідомлення.</w:t>
            </w:r>
          </w:p>
          <w:p w:rsidR="00A14EB4" w:rsidRPr="006037DC" w:rsidRDefault="00A14EB4" w:rsidP="009054AB">
            <w:pPr>
              <w:pStyle w:val="a0"/>
              <w:numPr>
                <w:ilvl w:val="0"/>
                <w:numId w:val="42"/>
              </w:numPr>
            </w:pPr>
            <w:r w:rsidRPr="006037DC">
              <w:t xml:space="preserve">У створеному масиві </w:t>
            </w:r>
            <w:r w:rsidR="004C5227" w:rsidRPr="006037DC">
              <w:t xml:space="preserve">визначити максимальний елемент серед елементів з парними індексами, і мінімальний елемент серед елементів з непарними індексами. Вивести знайдені елементи та їх індекси на консоль. Поміняти місцями знайдені елементи. Використати методи класу Math. </w:t>
            </w:r>
            <w:r w:rsidRPr="006037DC">
              <w:t>Результати перетворення масиву вивести на консоль.</w:t>
            </w:r>
          </w:p>
          <w:p w:rsidR="0026079D" w:rsidRPr="006037DC" w:rsidRDefault="00A14EB4" w:rsidP="009054AB">
            <w:pPr>
              <w:pStyle w:val="a0"/>
              <w:numPr>
                <w:ilvl w:val="0"/>
                <w:numId w:val="42"/>
              </w:numPr>
            </w:pPr>
            <w:r w:rsidRPr="006037DC">
              <w:t xml:space="preserve">Знайти </w:t>
            </w:r>
            <w:r w:rsidR="0026079D" w:rsidRPr="006037DC">
              <w:t xml:space="preserve">у створеному </w:t>
            </w:r>
            <w:r w:rsidRPr="006037DC">
              <w:t xml:space="preserve">масиві та вивести на консоль елементи та їх індекси, які є </w:t>
            </w:r>
            <w:r w:rsidR="0026079D" w:rsidRPr="006037DC">
              <w:t>числами Фібоначчі, що визначаються за формулою F</w:t>
            </w:r>
            <w:r w:rsidR="0026079D" w:rsidRPr="006037DC">
              <w:rPr>
                <w:vertAlign w:val="subscript"/>
              </w:rPr>
              <w:t>1</w:t>
            </w:r>
            <w:r w:rsidR="0026079D" w:rsidRPr="006037DC">
              <w:t xml:space="preserve"> = 1; F</w:t>
            </w:r>
            <w:r w:rsidR="0026079D" w:rsidRPr="006037DC">
              <w:rPr>
                <w:vertAlign w:val="subscript"/>
              </w:rPr>
              <w:t>2</w:t>
            </w:r>
            <w:r w:rsidR="0026079D" w:rsidRPr="006037DC">
              <w:t xml:space="preserve"> = 1;     F</w:t>
            </w:r>
            <w:r w:rsidR="0026079D" w:rsidRPr="006037DC">
              <w:rPr>
                <w:vertAlign w:val="subscript"/>
              </w:rPr>
              <w:t>k</w:t>
            </w:r>
            <w:r w:rsidR="0026079D" w:rsidRPr="006037DC">
              <w:t> </w:t>
            </w:r>
            <w:r w:rsidR="008C761E" w:rsidRPr="006037DC">
              <w:t xml:space="preserve">= </w:t>
            </w:r>
            <w:r w:rsidR="0026079D" w:rsidRPr="006037DC">
              <w:t>F</w:t>
            </w:r>
            <w:r w:rsidR="0026079D" w:rsidRPr="006037DC">
              <w:rPr>
                <w:vertAlign w:val="subscript"/>
              </w:rPr>
              <w:t xml:space="preserve">k-1 </w:t>
            </w:r>
            <w:r w:rsidR="0026079D" w:rsidRPr="006037DC">
              <w:t>+ F</w:t>
            </w:r>
            <w:r w:rsidR="0026079D" w:rsidRPr="006037DC">
              <w:rPr>
                <w:vertAlign w:val="subscript"/>
              </w:rPr>
              <w:t xml:space="preserve">k-2  </w:t>
            </w:r>
            <w:r w:rsidR="0026079D" w:rsidRPr="006037DC">
              <w:t>для k&gt;2.</w:t>
            </w:r>
          </w:p>
          <w:p w:rsidR="005D36A8" w:rsidRPr="006037DC" w:rsidRDefault="005D36A8" w:rsidP="009054AB">
            <w:pPr>
              <w:pStyle w:val="a0"/>
              <w:numPr>
                <w:ilvl w:val="0"/>
                <w:numId w:val="42"/>
              </w:numPr>
            </w:pPr>
            <w:r w:rsidRPr="006037DC">
              <w:t xml:space="preserve">Визначити усі входження </w:t>
            </w:r>
            <w:r w:rsidR="008C761E" w:rsidRPr="006037DC">
              <w:t>у створений</w:t>
            </w:r>
            <w:r w:rsidRPr="006037DC">
              <w:t xml:space="preserve"> масив центрованих </w:t>
            </w:r>
            <w:r w:rsidR="008C761E" w:rsidRPr="006037DC">
              <w:t>трикутних</w:t>
            </w:r>
            <w:r w:rsidRPr="006037DC">
              <w:t xml:space="preserve"> чисел, застосувавши метод бінарного пошуку. </w:t>
            </w:r>
            <w:r w:rsidR="008C761E" w:rsidRPr="006037DC">
              <w:t xml:space="preserve">Формула для обчислення n-го центрованого трикутного числа: </w:t>
            </w:r>
            <w:r w:rsidR="008C761E" w:rsidRPr="006037DC">
              <w:object w:dxaOrig="1460" w:dyaOrig="580">
                <v:shape id="_x0000_i1112" type="#_x0000_t75" style="width:94.5pt;height:37.5pt" o:ole="">
                  <v:imagedata r:id="rId191" o:title=""/>
                </v:shape>
                <o:OLEObject Type="Embed" ProgID="Equation.3" ShapeID="_x0000_i1112" DrawAspect="Content" ObjectID="_1681227392" r:id="rId192"/>
              </w:object>
            </w:r>
            <w:r w:rsidR="008C761E" w:rsidRPr="006037DC">
              <w:t xml:space="preserve">. </w:t>
            </w:r>
            <w:r w:rsidRPr="006037DC">
              <w:t>У разі їх відсутності вивести відповідне повідомлення. Вивести на консоль індекси шукан</w:t>
            </w:r>
            <w:r w:rsidR="008C761E" w:rsidRPr="006037DC">
              <w:t>их</w:t>
            </w:r>
            <w:r w:rsidRPr="006037DC">
              <w:t xml:space="preserve"> елемент</w:t>
            </w:r>
            <w:r w:rsidR="008C761E" w:rsidRPr="006037DC">
              <w:t>ів</w:t>
            </w:r>
            <w:r w:rsidRPr="006037DC">
              <w:t>. Модифікувати функцію бінарного пошук</w:t>
            </w:r>
            <w:r w:rsidR="008C761E" w:rsidRPr="006037DC">
              <w:t xml:space="preserve">у у масиві, використавши метод </w:t>
            </w:r>
            <w:r w:rsidRPr="006037DC">
              <w:t>BinarySearch класу Array.</w:t>
            </w:r>
          </w:p>
          <w:p w:rsidR="0071372A" w:rsidRPr="006037DC" w:rsidRDefault="0071372A" w:rsidP="009054AB">
            <w:pPr>
              <w:pStyle w:val="a0"/>
              <w:numPr>
                <w:ilvl w:val="0"/>
                <w:numId w:val="42"/>
              </w:numPr>
            </w:pPr>
            <w:r w:rsidRPr="006037DC">
              <w:lastRenderedPageBreak/>
              <w:t>Згенерувати елементи матриці, задавши її вимірність та діапазон значень елементів</w:t>
            </w:r>
            <w:r w:rsidR="00E00B2D" w:rsidRPr="006037DC">
              <w:t xml:space="preserve"> (0…15)</w:t>
            </w:r>
            <w:r w:rsidRPr="006037DC">
              <w:t xml:space="preserve">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w:t>
            </w:r>
            <w:r w:rsidR="00E00B2D" w:rsidRPr="006037DC">
              <w:t xml:space="preserve">лабораторних робіт, виконаних </w:t>
            </w:r>
            <w:r w:rsidRPr="006037DC">
              <w:rPr>
                <w:i/>
              </w:rPr>
              <w:t>i</w:t>
            </w:r>
            <w:r w:rsidRPr="006037DC">
              <w:t>-</w:t>
            </w:r>
            <w:r w:rsidR="00E00B2D" w:rsidRPr="006037DC">
              <w:t>м</w:t>
            </w:r>
            <w:r w:rsidRPr="006037DC">
              <w:t xml:space="preserve"> студент </w:t>
            </w:r>
            <w:r w:rsidR="00E00B2D" w:rsidRPr="006037DC">
              <w:t>з</w:t>
            </w:r>
            <w:r w:rsidRPr="006037DC">
              <w:t xml:space="preserve"> </w:t>
            </w:r>
            <w:r w:rsidRPr="006037DC">
              <w:rPr>
                <w:i/>
              </w:rPr>
              <w:t>j</w:t>
            </w:r>
            <w:r w:rsidRPr="006037DC">
              <w:t>-</w:t>
            </w:r>
            <w:r w:rsidR="00E00B2D" w:rsidRPr="006037DC">
              <w:t>ї</w:t>
            </w:r>
            <w:r w:rsidRPr="006037DC">
              <w:t xml:space="preserve"> дисциплін</w:t>
            </w:r>
            <w:r w:rsidR="00E00B2D" w:rsidRPr="006037DC">
              <w:t>и</w:t>
            </w:r>
            <w:r w:rsidRPr="006037DC">
              <w:t xml:space="preserve">. Вивести матрицю на консоль. Визначити студентів, які </w:t>
            </w:r>
            <w:r w:rsidR="00E00B2D" w:rsidRPr="006037DC">
              <w:t>виконали</w:t>
            </w:r>
            <w:r w:rsidRPr="006037DC">
              <w:t xml:space="preserve"> найбільшу кількість </w:t>
            </w:r>
            <w:r w:rsidR="00E00B2D" w:rsidRPr="006037DC">
              <w:t>лабораторних робіт</w:t>
            </w:r>
            <w:r w:rsidRPr="006037DC">
              <w:t xml:space="preserve"> за всіма дисциплінами, дисципліну, по якій </w:t>
            </w:r>
            <w:r w:rsidR="00E00B2D" w:rsidRPr="006037DC">
              <w:t>усі студенти виконали</w:t>
            </w:r>
            <w:r w:rsidRPr="006037DC">
              <w:t xml:space="preserve"> найменш</w:t>
            </w:r>
            <w:r w:rsidR="00E00B2D" w:rsidRPr="006037DC">
              <w:t>у</w:t>
            </w:r>
            <w:r w:rsidRPr="006037DC">
              <w:t xml:space="preserve"> кількість </w:t>
            </w:r>
            <w:r w:rsidR="00E00B2D" w:rsidRPr="006037DC">
              <w:t>робіт</w:t>
            </w:r>
            <w:r w:rsidRPr="006037DC">
              <w:t xml:space="preserve">, </w:t>
            </w:r>
            <w:r w:rsidR="00E00B2D" w:rsidRPr="006037DC">
              <w:t>студентів, які хоча б з одної дисциплінами не виконали жодної (в матриці записаний 0) лабораторної роботи</w:t>
            </w:r>
            <w:r w:rsidRPr="006037DC">
              <w:t>. Результати вивести на консоль.</w:t>
            </w:r>
          </w:p>
          <w:p w:rsidR="003F2295" w:rsidRPr="006037DC" w:rsidRDefault="000537A2" w:rsidP="009054AB">
            <w:pPr>
              <w:pStyle w:val="a0"/>
              <w:numPr>
                <w:ilvl w:val="0"/>
                <w:numId w:val="42"/>
              </w:numPr>
            </w:pPr>
            <w:r w:rsidRPr="006037DC">
              <w:t>Із</w:t>
            </w:r>
            <w:r w:rsidR="008C761E" w:rsidRPr="006037DC">
              <w:t xml:space="preserve"> згенерован</w:t>
            </w:r>
            <w:r w:rsidRPr="006037DC">
              <w:t>ої</w:t>
            </w:r>
            <w:r w:rsidR="008C761E" w:rsidRPr="006037DC">
              <w:t xml:space="preserve"> матриці видалити студентів (рядки), які хоча б з одної дисциплінами не виконали жодної (в матриці записаний 0) лабораторної роботи. </w:t>
            </w:r>
            <w:r w:rsidRPr="006037DC">
              <w:t xml:space="preserve">Вивести перетворену матрицю на консоль. </w:t>
            </w:r>
            <w:r w:rsidR="008C761E" w:rsidRPr="006037DC">
              <w:t>Якщо таких студентів немає, вивести відповідне повідомлення.</w:t>
            </w:r>
          </w:p>
          <w:p w:rsidR="003F2295" w:rsidRPr="006037DC" w:rsidRDefault="003F2295" w:rsidP="009054AB">
            <w:pPr>
              <w:pStyle w:val="a0"/>
              <w:numPr>
                <w:ilvl w:val="0"/>
                <w:numId w:val="42"/>
              </w:numPr>
            </w:pPr>
            <w:r w:rsidRPr="006037DC">
              <w:t>Знайти корені нелінійного рівняння</w:t>
            </w:r>
            <w:r w:rsidR="000B1287" w:rsidRPr="006037DC">
              <w:t xml:space="preserve"> </w:t>
            </w:r>
            <w:r w:rsidR="00DE5999" w:rsidRPr="006037DC">
              <w:rPr>
                <w:position w:val="-6"/>
              </w:rPr>
              <w:object w:dxaOrig="1960" w:dyaOrig="300">
                <v:shape id="_x0000_i1113" type="#_x0000_t75" style="width:125.25pt;height:18.75pt" o:ole="">
                  <v:imagedata r:id="rId193" o:title=""/>
                </v:shape>
                <o:OLEObject Type="Embed" ProgID="Equation.3" ShapeID="_x0000_i1113" DrawAspect="Content" ObjectID="_1681227393" r:id="rId194"/>
              </w:object>
            </w:r>
            <w:r w:rsidRPr="006037DC">
              <w:t xml:space="preserve">, застосувавши метод </w:t>
            </w:r>
            <w:r w:rsidR="00DE5999" w:rsidRPr="006037DC">
              <w:t>Ньютона</w:t>
            </w:r>
            <w:r w:rsidRPr="006037DC">
              <w:t>. Вивести результати на консоль. Здійснити перевірку правильності рішення, підставивши знайдені значення коренів в нелінійне рівняння.</w:t>
            </w:r>
          </w:p>
          <w:p w:rsidR="008C4108" w:rsidRPr="006037DC" w:rsidRDefault="00DE5999" w:rsidP="009054AB">
            <w:pPr>
              <w:pStyle w:val="a0"/>
              <w:widowControl w:val="0"/>
              <w:numPr>
                <w:ilvl w:val="0"/>
                <w:numId w:val="42"/>
              </w:numPr>
              <w:autoSpaceDE w:val="0"/>
              <w:autoSpaceDN w:val="0"/>
              <w:adjustRightInd w:val="0"/>
              <w:rPr>
                <w:b/>
              </w:rPr>
            </w:pPr>
            <w:r w:rsidRPr="006037DC">
              <w:t xml:space="preserve">Увести з консолі рядок символів. </w:t>
            </w:r>
            <w:r w:rsidR="00856E42" w:rsidRPr="006037DC">
              <w:t xml:space="preserve">Видалити слова, які складаються з одної літери. </w:t>
            </w:r>
            <w:r w:rsidRPr="006037DC">
              <w:t xml:space="preserve">Підрахувати кількість </w:t>
            </w:r>
            <w:r w:rsidR="00856E42" w:rsidRPr="006037DC">
              <w:t xml:space="preserve">слів, перша і остання літера яких однакові. Якщо таких слів нема, вивести відповідне повідомлення. </w:t>
            </w:r>
            <w:r w:rsidRPr="006037DC">
              <w:t>Результати вивести на консоль.</w:t>
            </w:r>
          </w:p>
          <w:p w:rsidR="00A3785B" w:rsidRPr="006037DC" w:rsidRDefault="00A3785B" w:rsidP="00A3785B">
            <w:pPr>
              <w:jc w:val="center"/>
              <w:rPr>
                <w:b/>
                <w:sz w:val="24"/>
                <w:szCs w:val="24"/>
              </w:rPr>
            </w:pP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8C4108" w:rsidRPr="006037DC" w:rsidRDefault="008C4108" w:rsidP="008C4108">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8C4108" w:rsidRPr="006037DC" w:rsidRDefault="008C4108" w:rsidP="009054AB">
            <w:pPr>
              <w:pStyle w:val="a0"/>
              <w:numPr>
                <w:ilvl w:val="0"/>
                <w:numId w:val="43"/>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швидкого сортування. Вивести на консоль масив до та після сортування. </w:t>
            </w:r>
          </w:p>
          <w:p w:rsidR="00D42288" w:rsidRPr="006037DC" w:rsidRDefault="00D42288" w:rsidP="009054AB">
            <w:pPr>
              <w:pStyle w:val="a0"/>
              <w:numPr>
                <w:ilvl w:val="0"/>
                <w:numId w:val="43"/>
              </w:numPr>
            </w:pPr>
            <w:r w:rsidRPr="006037DC">
              <w:t>В згенерованому масиві визначити прості числа, застосувавши решето Ератосфена, і надрукувати їх. Якщо прості числа не знайдені, вивести відповідне повідомлення.</w:t>
            </w:r>
          </w:p>
          <w:p w:rsidR="00692F51" w:rsidRPr="006037DC" w:rsidRDefault="00692F51" w:rsidP="009054AB">
            <w:pPr>
              <w:pStyle w:val="a0"/>
              <w:numPr>
                <w:ilvl w:val="0"/>
                <w:numId w:val="43"/>
              </w:numPr>
            </w:pPr>
            <w:r w:rsidRPr="006037DC">
              <w:t xml:space="preserve">У створеному масиві знайти досконалі числа, вивести їх значення та </w:t>
            </w:r>
            <w:r w:rsidR="00966E71" w:rsidRPr="006037DC">
              <w:t>індекси на консоль. Досконале число – це число, яке дорівнює сумі всіх своїх дільників, у тому числі одиниця, але виключаючи саме себе, наприклад число 6 – досконале, оскільки його дільники 1,2,3 в сумі складають 6. Застосувати метод лінійного пошуку.</w:t>
            </w:r>
          </w:p>
          <w:p w:rsidR="00692F51" w:rsidRPr="006037DC" w:rsidRDefault="00692F51" w:rsidP="009054AB">
            <w:pPr>
              <w:pStyle w:val="a0"/>
              <w:numPr>
                <w:ilvl w:val="0"/>
                <w:numId w:val="43"/>
              </w:numPr>
            </w:pPr>
            <w:r w:rsidRPr="006037DC">
              <w:t xml:space="preserve">Знайти в масиві та вивести на консоль елементи та їх індекси, які є </w:t>
            </w:r>
            <w:r w:rsidR="0070658A" w:rsidRPr="006037DC">
              <w:t>числами Мерсенна</w:t>
            </w:r>
            <w:r w:rsidRPr="006037DC">
              <w:t xml:space="preserve">, застосувавши алгоритм лінійного пошуку. Формула для обчислення </w:t>
            </w:r>
            <w:r w:rsidRPr="006037DC">
              <w:rPr>
                <w:i/>
                <w:iCs/>
              </w:rPr>
              <w:t>n</w:t>
            </w:r>
            <w:r w:rsidRPr="006037DC">
              <w:t>-го числа</w:t>
            </w:r>
            <w:r w:rsidR="00F473C4" w:rsidRPr="006037DC">
              <w:t xml:space="preserve"> Мерсенна</w:t>
            </w:r>
            <w:r w:rsidRPr="006037DC">
              <w:t xml:space="preserve">: </w:t>
            </w:r>
            <w:r w:rsidR="00F473C4" w:rsidRPr="006037DC">
              <w:rPr>
                <w:position w:val="-10"/>
              </w:rPr>
              <w:object w:dxaOrig="900" w:dyaOrig="340">
                <v:shape id="_x0000_i1114" type="#_x0000_t75" style="width:59.25pt;height:21pt" o:ole="">
                  <v:imagedata r:id="rId195" o:title=""/>
                </v:shape>
                <o:OLEObject Type="Embed" ProgID="Equation.3" ShapeID="_x0000_i1114" DrawAspect="Content" ObjectID="_1681227394" r:id="rId196"/>
              </w:object>
            </w:r>
            <w:r w:rsidRPr="006037DC">
              <w:t>.</w:t>
            </w:r>
          </w:p>
          <w:p w:rsidR="008C761E" w:rsidRPr="006037DC" w:rsidRDefault="008C761E" w:rsidP="009054AB">
            <w:pPr>
              <w:pStyle w:val="a0"/>
              <w:numPr>
                <w:ilvl w:val="0"/>
                <w:numId w:val="43"/>
              </w:numPr>
            </w:pPr>
            <w:r w:rsidRPr="006037D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E00B2D" w:rsidRPr="006037DC" w:rsidRDefault="00E00B2D" w:rsidP="009054AB">
            <w:pPr>
              <w:pStyle w:val="a0"/>
              <w:numPr>
                <w:ilvl w:val="0"/>
                <w:numId w:val="43"/>
              </w:numPr>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w:t>
            </w:r>
            <w:r w:rsidR="004F2A3E" w:rsidRPr="006037DC">
              <w:t>пропущених занять</w:t>
            </w:r>
            <w:r w:rsidRPr="006037DC">
              <w:t xml:space="preserve"> </w:t>
            </w:r>
            <w:r w:rsidRPr="006037DC">
              <w:rPr>
                <w:i/>
              </w:rPr>
              <w:t>i</w:t>
            </w:r>
            <w:r w:rsidRPr="006037DC">
              <w:t xml:space="preserve">-м студент з </w:t>
            </w:r>
            <w:r w:rsidRPr="006037DC">
              <w:rPr>
                <w:i/>
              </w:rPr>
              <w:t>j</w:t>
            </w:r>
            <w:r w:rsidRPr="006037DC">
              <w:t xml:space="preserve">-ї дисципліни. Вивести матрицю на консоль. Визначити студентів, які </w:t>
            </w:r>
            <w:r w:rsidR="004F2A3E" w:rsidRPr="006037DC">
              <w:t xml:space="preserve">пропустили найбільшу кількість занять </w:t>
            </w:r>
            <w:r w:rsidRPr="006037DC">
              <w:t xml:space="preserve">за всіма дисциплінами, дисципліну, по якій </w:t>
            </w:r>
            <w:r w:rsidR="004F2A3E" w:rsidRPr="006037DC">
              <w:lastRenderedPageBreak/>
              <w:t>пропущена всіма студентами найменша кількість занять</w:t>
            </w:r>
            <w:r w:rsidRPr="006037DC">
              <w:t xml:space="preserve">, </w:t>
            </w:r>
            <w:r w:rsidR="004F2A3E" w:rsidRPr="006037DC">
              <w:t>середнє значення пропусків всіма студентами занять з усіх дисциплін.</w:t>
            </w:r>
            <w:r w:rsidRPr="006037DC">
              <w:t xml:space="preserve"> Результати вивести на консоль.</w:t>
            </w:r>
          </w:p>
          <w:p w:rsidR="00E00B2D" w:rsidRPr="006037DC" w:rsidRDefault="000537A2" w:rsidP="009054AB">
            <w:pPr>
              <w:pStyle w:val="a0"/>
              <w:numPr>
                <w:ilvl w:val="0"/>
                <w:numId w:val="43"/>
              </w:numPr>
            </w:pPr>
            <w:r w:rsidRPr="006037DC">
              <w:t>Із</w:t>
            </w:r>
            <w:r w:rsidR="008C761E" w:rsidRPr="006037DC">
              <w:t xml:space="preserve"> згенерован</w:t>
            </w:r>
            <w:r w:rsidRPr="006037DC">
              <w:t>ої</w:t>
            </w:r>
            <w:r w:rsidR="008C761E" w:rsidRPr="006037DC">
              <w:t xml:space="preserve"> раніше матриці видалити студентів</w:t>
            </w:r>
            <w:r w:rsidRPr="006037DC">
              <w:t xml:space="preserve"> (рядки)</w:t>
            </w:r>
            <w:r w:rsidR="008C761E" w:rsidRPr="006037DC">
              <w:t>, які пропустили найбільшу кількість занять</w:t>
            </w:r>
            <w:r w:rsidRPr="006037DC">
              <w:t>. Вивести перетворену матрицю на консоль.</w:t>
            </w:r>
          </w:p>
          <w:p w:rsidR="003F2295" w:rsidRPr="006037DC" w:rsidRDefault="003F2295" w:rsidP="009054AB">
            <w:pPr>
              <w:pStyle w:val="a0"/>
              <w:numPr>
                <w:ilvl w:val="0"/>
                <w:numId w:val="43"/>
              </w:numPr>
            </w:pPr>
            <w:r w:rsidRPr="006037DC">
              <w:t>Знайти корені нелінійного рівняння</w:t>
            </w:r>
            <w:r w:rsidR="00DE5999" w:rsidRPr="006037DC">
              <w:rPr>
                <w:position w:val="-6"/>
              </w:rPr>
              <w:object w:dxaOrig="1280" w:dyaOrig="300">
                <v:shape id="_x0000_i1115" type="#_x0000_t75" style="width:83.25pt;height:20.25pt" o:ole="">
                  <v:imagedata r:id="rId197" o:title=""/>
                </v:shape>
                <o:OLEObject Type="Embed" ProgID="Equation.3" ShapeID="_x0000_i1115" DrawAspect="Content" ObjectID="_1681227395" r:id="rId198"/>
              </w:objec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856E42" w:rsidP="009054AB">
            <w:pPr>
              <w:pStyle w:val="a0"/>
              <w:widowControl w:val="0"/>
              <w:numPr>
                <w:ilvl w:val="0"/>
                <w:numId w:val="43"/>
              </w:numPr>
              <w:autoSpaceDE w:val="0"/>
              <w:autoSpaceDN w:val="0"/>
              <w:adjustRightInd w:val="0"/>
              <w:rPr>
                <w:b/>
                <w:sz w:val="24"/>
                <w:szCs w:val="24"/>
              </w:rPr>
            </w:pPr>
            <w:r w:rsidRPr="006037DC">
              <w:t xml:space="preserve">Увести з консолі рядок символів, який містить алфавітні та розділові символи (пробіли, точки, коми). </w:t>
            </w:r>
            <w:r w:rsidR="00BE3F16" w:rsidRPr="006037DC">
              <w:t xml:space="preserve">Визначити кількість слів в рядку. Знайти найдовше слово. Першу літеру слова, що записано після точки, перевести у верхній регістр. </w:t>
            </w:r>
            <w:r w:rsidRPr="006037DC">
              <w:t>Результати вивести на консоль.</w:t>
            </w:r>
          </w:p>
        </w:tc>
      </w:tr>
      <w:tr w:rsidR="00A3785B" w:rsidRPr="006037DC" w:rsidTr="0071372A">
        <w:trPr>
          <w:jc w:val="center"/>
        </w:trPr>
        <w:tc>
          <w:tcPr>
            <w:tcW w:w="851" w:type="dxa"/>
            <w:vAlign w:val="center"/>
          </w:tcPr>
          <w:p w:rsidR="00A3785B" w:rsidRPr="006037DC" w:rsidRDefault="00856E42" w:rsidP="009054AB">
            <w:pPr>
              <w:pStyle w:val="ab"/>
              <w:numPr>
                <w:ilvl w:val="0"/>
                <w:numId w:val="26"/>
              </w:numPr>
              <w:ind w:left="357" w:hanging="357"/>
              <w:jc w:val="center"/>
              <w:rPr>
                <w:b/>
                <w:sz w:val="32"/>
                <w:szCs w:val="32"/>
              </w:rPr>
            </w:pPr>
            <w:r w:rsidRPr="006037DC">
              <w:rPr>
                <w:b/>
                <w:sz w:val="32"/>
                <w:szCs w:val="32"/>
              </w:rPr>
              <w:lastRenderedPageBreak/>
              <w:t xml:space="preserve"> </w:t>
            </w:r>
          </w:p>
        </w:tc>
        <w:tc>
          <w:tcPr>
            <w:tcW w:w="8788" w:type="dxa"/>
          </w:tcPr>
          <w:p w:rsidR="008C4108" w:rsidRPr="006037DC" w:rsidRDefault="008C4108" w:rsidP="008C4108">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8C4108" w:rsidRPr="006037DC" w:rsidRDefault="008C4108" w:rsidP="009054AB">
            <w:pPr>
              <w:pStyle w:val="a0"/>
              <w:numPr>
                <w:ilvl w:val="0"/>
                <w:numId w:val="44"/>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ибором. Вивести на консоль масив до та після сортування. </w:t>
            </w:r>
          </w:p>
          <w:p w:rsidR="00D42288" w:rsidRPr="006037DC" w:rsidRDefault="00D42288" w:rsidP="009054AB">
            <w:pPr>
              <w:pStyle w:val="a0"/>
              <w:numPr>
                <w:ilvl w:val="0"/>
                <w:numId w:val="44"/>
              </w:numPr>
            </w:pPr>
            <w:r w:rsidRPr="006037DC">
              <w:t>Визначити прості числа, задавши найбільшу межу чисел і застосувавши решето Ератосфена. Записати прості числа у масив і вивести його на консоль. Дописати в кінець відсортованого раніше масиву масив простих чисел.</w:t>
            </w:r>
          </w:p>
          <w:p w:rsidR="00DD38F4" w:rsidRPr="006037DC" w:rsidRDefault="00DD38F4" w:rsidP="009054AB">
            <w:pPr>
              <w:pStyle w:val="a0"/>
              <w:numPr>
                <w:ilvl w:val="0"/>
                <w:numId w:val="44"/>
              </w:numPr>
            </w:pPr>
            <w:r w:rsidRPr="006037DC">
              <w:t>Знайти в масиві та вивести на консоль елементи та їх індекси, які є числами Фібоначчі, Мерсенна (</w:t>
            </w:r>
            <w:r w:rsidRPr="006037DC">
              <w:rPr>
                <w:position w:val="-10"/>
              </w:rPr>
              <w:object w:dxaOrig="900" w:dyaOrig="340">
                <v:shape id="_x0000_i1116" type="#_x0000_t75" style="width:59.25pt;height:21pt" o:ole="">
                  <v:imagedata r:id="rId195" o:title=""/>
                </v:shape>
                <o:OLEObject Type="Embed" ProgID="Equation.3" ShapeID="_x0000_i1116" DrawAspect="Content" ObjectID="_1681227396" r:id="rId199"/>
              </w:object>
            </w:r>
            <w:r w:rsidRPr="006037DC">
              <w:t>) або Ферма (</w:t>
            </w:r>
            <w:r w:rsidRPr="006037DC">
              <w:rPr>
                <w:position w:val="-10"/>
              </w:rPr>
              <w:object w:dxaOrig="999" w:dyaOrig="380">
                <v:shape id="_x0000_i1117" type="#_x0000_t75" style="width:71.25pt;height:28.5pt" o:ole="">
                  <v:imagedata r:id="rId200" o:title=""/>
                </v:shape>
                <o:OLEObject Type="Embed" ProgID="Equation.3" ShapeID="_x0000_i1117" DrawAspect="Content" ObjectID="_1681227397" r:id="rId201"/>
              </w:object>
            </w:r>
            <w:r w:rsidRPr="006037DC">
              <w:t>), застосувавши алгоритм лінійного пошуку. Якщо вказаних чисел в масиві не знайдено, вивести відповідне повідомлення.</w:t>
            </w:r>
          </w:p>
          <w:p w:rsidR="00692F51" w:rsidRPr="006037DC" w:rsidRDefault="00692F51" w:rsidP="009054AB">
            <w:pPr>
              <w:pStyle w:val="a0"/>
              <w:numPr>
                <w:ilvl w:val="0"/>
                <w:numId w:val="44"/>
              </w:numPr>
            </w:pPr>
            <w:r w:rsidRPr="006037DC">
              <w:t xml:space="preserve">У створеному масиві переставити елементи так, щоб </w:t>
            </w:r>
            <w:r w:rsidR="00F473C4" w:rsidRPr="006037DC">
              <w:t xml:space="preserve">спочатку йшли </w:t>
            </w:r>
            <w:r w:rsidR="00DD38F4" w:rsidRPr="006037DC">
              <w:t>числа Фібоначчі, потім числа Мерсенна, потім числа Ферма, потім решта.</w:t>
            </w:r>
            <w:r w:rsidRPr="006037DC">
              <w:t xml:space="preserve"> Результати перетворення масиву вивести на консоль</w:t>
            </w:r>
            <w:r w:rsidR="00DD38F4" w:rsidRPr="006037DC">
              <w:t xml:space="preserve">. </w:t>
            </w:r>
            <w:r w:rsidR="003B649C" w:rsidRPr="006037DC">
              <w:t xml:space="preserve">Застосувати метод лінійного пошуку. </w:t>
            </w:r>
            <w:r w:rsidR="00DD38F4" w:rsidRPr="006037DC">
              <w:t xml:space="preserve">Якщо вказаних чисел в масиві не знайдено, визначити </w:t>
            </w:r>
            <w:r w:rsidR="003B649C" w:rsidRPr="006037DC">
              <w:t>середнє арифметичне та середнє геометричне елементів масиву</w:t>
            </w:r>
            <w:r w:rsidR="00DD38F4" w:rsidRPr="006037DC">
              <w:t>.</w:t>
            </w:r>
          </w:p>
          <w:p w:rsidR="008C761E" w:rsidRPr="006037DC" w:rsidRDefault="008C761E" w:rsidP="009054AB">
            <w:pPr>
              <w:pStyle w:val="a0"/>
              <w:numPr>
                <w:ilvl w:val="0"/>
                <w:numId w:val="44"/>
              </w:numPr>
            </w:pPr>
            <w:r w:rsidRPr="006037D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4F2A3E" w:rsidRPr="006037DC" w:rsidRDefault="004F2A3E" w:rsidP="009054AB">
            <w:pPr>
              <w:pStyle w:val="a0"/>
              <w:numPr>
                <w:ilvl w:val="0"/>
                <w:numId w:val="44"/>
              </w:numPr>
            </w:pPr>
            <w:r w:rsidRPr="006037DC">
              <w:t>Згенерувати елементи матриці, задавши її вимірність та діапазон значень елементів з консолі</w:t>
            </w:r>
            <w:r w:rsidR="0007273A" w:rsidRPr="006037DC">
              <w:t>, включаючи нульове значення</w:t>
            </w:r>
            <w:r w:rsidRPr="006037DC">
              <w:t xml:space="preserve">. 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w:t>
            </w:r>
            <w:r w:rsidR="0007273A" w:rsidRPr="006037DC">
              <w:t xml:space="preserve">резюме, посланих </w:t>
            </w:r>
            <w:r w:rsidR="0007273A" w:rsidRPr="006037DC">
              <w:rPr>
                <w:i/>
              </w:rPr>
              <w:t>i</w:t>
            </w:r>
            <w:r w:rsidR="0007273A" w:rsidRPr="006037DC">
              <w:t xml:space="preserve">-им студентом для працевлаштування в </w:t>
            </w:r>
            <w:r w:rsidR="0007273A" w:rsidRPr="006037DC">
              <w:rPr>
                <w:i/>
              </w:rPr>
              <w:t>j</w:t>
            </w:r>
            <w:r w:rsidR="0007273A" w:rsidRPr="006037DC">
              <w:t xml:space="preserve">-ту компанію. </w:t>
            </w:r>
            <w:r w:rsidRPr="006037DC">
              <w:t xml:space="preserve">Вивести матрицю на консоль. Визначити студентів, які </w:t>
            </w:r>
            <w:r w:rsidR="0007273A" w:rsidRPr="006037DC">
              <w:t>послали резюме у всі компанії, компанію, в яку послали найменшу кількість резюме, студента, який не послав резюме в жодну компанію.</w:t>
            </w:r>
            <w:r w:rsidRPr="006037DC">
              <w:t xml:space="preserve"> Результати вивести на консоль.</w:t>
            </w:r>
          </w:p>
          <w:p w:rsidR="003F2295" w:rsidRPr="006037DC" w:rsidRDefault="000537A2" w:rsidP="009054AB">
            <w:pPr>
              <w:pStyle w:val="a0"/>
              <w:numPr>
                <w:ilvl w:val="0"/>
                <w:numId w:val="44"/>
              </w:numPr>
            </w:pPr>
            <w:r w:rsidRPr="006037DC">
              <w:lastRenderedPageBreak/>
              <w:t>Із згенерованої раніше матриці видалити студента, який не послав жодного резюме в компанію. Вивести перетворену матрицю на консоль. Якщо такого студента немає, вивести відповідне повідомлення.</w:t>
            </w:r>
          </w:p>
          <w:p w:rsidR="003F2295" w:rsidRPr="006037DC" w:rsidRDefault="003F2295" w:rsidP="009054AB">
            <w:pPr>
              <w:pStyle w:val="a0"/>
              <w:numPr>
                <w:ilvl w:val="0"/>
                <w:numId w:val="44"/>
              </w:numPr>
            </w:pPr>
            <w:r w:rsidRPr="006037DC">
              <w:t>Знайти корені нелінійного рівняння</w:t>
            </w:r>
            <w:r w:rsidR="00DE5999" w:rsidRPr="006037DC">
              <w:t xml:space="preserve"> </w:t>
            </w:r>
            <w:r w:rsidR="00DE5999" w:rsidRPr="006037DC">
              <w:rPr>
                <w:position w:val="-6"/>
              </w:rPr>
              <w:object w:dxaOrig="1420" w:dyaOrig="240">
                <v:shape id="_x0000_i1118" type="#_x0000_t75" style="width:98.25pt;height:17.25pt" o:ole="">
                  <v:imagedata r:id="rId202" o:title=""/>
                </v:shape>
                <o:OLEObject Type="Embed" ProgID="Equation.3" ShapeID="_x0000_i1118" DrawAspect="Content" ObjectID="_1681227398" r:id="rId203"/>
              </w:objec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BE3F16" w:rsidP="009054AB">
            <w:pPr>
              <w:pStyle w:val="a0"/>
              <w:numPr>
                <w:ilvl w:val="0"/>
                <w:numId w:val="44"/>
              </w:numPr>
              <w:rPr>
                <w:b/>
                <w:sz w:val="24"/>
                <w:szCs w:val="24"/>
              </w:rPr>
            </w:pPr>
            <w:r w:rsidRPr="006037DC">
              <w:t>Увести з консолі рядок символів, який містить алфавітні та розділові символи (пробіли, точки, коми). Визначити кількість слів в рядку. Упорядкувати слова так, щоб вийшов "ланцюжок" слів, коли перша буква поточного слова збігається з останньою буквою попереднього слова, а остання буква поточного слова – з першою буквою наступного слова. Якщо ланцюжок створити неможливо, вивести відповідне повідомлення.</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8C4108" w:rsidRPr="006037DC" w:rsidRDefault="008C4108" w:rsidP="008C4108">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8C4108" w:rsidRPr="006037DC" w:rsidRDefault="008C4108" w:rsidP="009054AB">
            <w:pPr>
              <w:pStyle w:val="a0"/>
              <w:numPr>
                <w:ilvl w:val="0"/>
                <w:numId w:val="45"/>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Шелла. Вивести на консоль масив до та після сортування. </w:t>
            </w:r>
          </w:p>
          <w:p w:rsidR="00D42288" w:rsidRPr="006037DC" w:rsidRDefault="003B649C" w:rsidP="009054AB">
            <w:pPr>
              <w:pStyle w:val="a0"/>
              <w:numPr>
                <w:ilvl w:val="0"/>
                <w:numId w:val="45"/>
              </w:numPr>
            </w:pPr>
            <w:r w:rsidRPr="006037DC">
              <w:t>У</w:t>
            </w:r>
            <w:r w:rsidR="00D42288" w:rsidRPr="006037DC">
              <w:t xml:space="preserve"> згенерованому масиві визначити прості числа, застосувавши решето Ератосфена, і надрукувати їх. Якщо прості числа не знайдені, вивести відповідне повідомлення.</w:t>
            </w:r>
          </w:p>
          <w:p w:rsidR="00692F51" w:rsidRPr="006037DC" w:rsidRDefault="00692F51" w:rsidP="009054AB">
            <w:pPr>
              <w:pStyle w:val="a0"/>
              <w:numPr>
                <w:ilvl w:val="0"/>
                <w:numId w:val="45"/>
              </w:numPr>
            </w:pPr>
            <w:r w:rsidRPr="006037DC">
              <w:t xml:space="preserve">У створеному масиві переставити елементи так, щоб </w:t>
            </w:r>
            <w:r w:rsidR="003B649C" w:rsidRPr="006037DC">
              <w:t>спочатку йшли парні елементи, якщо їх індекси у вхідному масиві парні, потім непарні елементи, якщо їх індекси у вхідному масиві непарні, потім елементи з нульовим значенням, потім решта</w:t>
            </w:r>
            <w:r w:rsidRPr="006037DC">
              <w:t>. Результати перетворення масиву вивести на консоль.</w:t>
            </w:r>
          </w:p>
          <w:p w:rsidR="00692F51" w:rsidRPr="006037DC" w:rsidRDefault="00692F51" w:rsidP="009054AB">
            <w:pPr>
              <w:pStyle w:val="a0"/>
              <w:numPr>
                <w:ilvl w:val="0"/>
                <w:numId w:val="45"/>
              </w:numPr>
            </w:pPr>
            <w:r w:rsidRPr="006037DC">
              <w:t>Знайти в масиві та вивести на консоль елементи та їх індекси, які є квадрат</w:t>
            </w:r>
            <w:r w:rsidR="003B649C" w:rsidRPr="006037DC">
              <w:t>ами</w:t>
            </w:r>
            <w:r w:rsidRPr="006037DC">
              <w:t xml:space="preserve"> чис</w:t>
            </w:r>
            <w:r w:rsidR="003B649C" w:rsidRPr="006037DC">
              <w:t>ел</w:t>
            </w:r>
            <w:r w:rsidRPr="006037DC">
              <w:t>, застосувавши алгоритм лінійного пошуку.</w:t>
            </w:r>
          </w:p>
          <w:p w:rsidR="008C761E" w:rsidRPr="006037DC" w:rsidRDefault="008C761E" w:rsidP="009054AB">
            <w:pPr>
              <w:pStyle w:val="a0"/>
              <w:numPr>
                <w:ilvl w:val="0"/>
                <w:numId w:val="45"/>
              </w:numPr>
            </w:pPr>
            <w:r w:rsidRPr="006037D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07273A" w:rsidRPr="006037DC" w:rsidRDefault="0007273A" w:rsidP="009054AB">
            <w:pPr>
              <w:pStyle w:val="a0"/>
              <w:numPr>
                <w:ilvl w:val="0"/>
                <w:numId w:val="45"/>
              </w:numPr>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w:t>
            </w:r>
            <w:r w:rsidR="00B45F25" w:rsidRPr="006037DC">
              <w:t xml:space="preserve">температура повітря в </w:t>
            </w:r>
            <w:r w:rsidR="00B45F25" w:rsidRPr="006037DC">
              <w:rPr>
                <w:i/>
              </w:rPr>
              <w:t>i</w:t>
            </w:r>
            <w:r w:rsidR="00B45F25" w:rsidRPr="006037DC">
              <w:t xml:space="preserve">-ий день </w:t>
            </w:r>
            <w:r w:rsidR="00B45F25" w:rsidRPr="006037DC">
              <w:rPr>
                <w:i/>
              </w:rPr>
              <w:t>j</w:t>
            </w:r>
            <w:r w:rsidR="00B45F25" w:rsidRPr="006037DC">
              <w:t xml:space="preserve">-го місяця. </w:t>
            </w:r>
            <w:r w:rsidRPr="006037DC">
              <w:t xml:space="preserve">Вивести матрицю на консоль. Визначити </w:t>
            </w:r>
            <w:r w:rsidR="000F0502" w:rsidRPr="006037DC">
              <w:t>місяці</w:t>
            </w:r>
            <w:r w:rsidRPr="006037DC">
              <w:t xml:space="preserve">, </w:t>
            </w:r>
            <w:r w:rsidR="000F0502" w:rsidRPr="006037DC">
              <w:t xml:space="preserve">середня температура в яких була вище за задану з консолі, день, в якому температура була найнижча по всіх місяцях, середню температура взимку. </w:t>
            </w:r>
            <w:r w:rsidRPr="006037DC">
              <w:t>Результати вивести на консоль.</w:t>
            </w:r>
          </w:p>
          <w:p w:rsidR="0006246C" w:rsidRPr="006037DC" w:rsidRDefault="000537A2" w:rsidP="009054AB">
            <w:pPr>
              <w:pStyle w:val="a0"/>
              <w:numPr>
                <w:ilvl w:val="0"/>
                <w:numId w:val="45"/>
              </w:numPr>
            </w:pPr>
            <w:r w:rsidRPr="006037DC">
              <w:t xml:space="preserve">У згенеровану раніше матрицю додати </w:t>
            </w:r>
            <w:r w:rsidR="0006246C" w:rsidRPr="006037DC">
              <w:t>рядок</w:t>
            </w:r>
            <w:r w:rsidRPr="006037DC">
              <w:t xml:space="preserve">, який для кожного </w:t>
            </w:r>
            <w:r w:rsidR="0006246C" w:rsidRPr="006037DC">
              <w:t>місяця буде містити середнє значення температури повітря за місяць.</w:t>
            </w:r>
            <w:r w:rsidRPr="006037DC">
              <w:t xml:space="preserve"> Вивести перетворену матрицю на консоль. </w:t>
            </w:r>
          </w:p>
          <w:p w:rsidR="003F2295" w:rsidRPr="006037DC" w:rsidRDefault="003F2295" w:rsidP="009054AB">
            <w:pPr>
              <w:pStyle w:val="a0"/>
              <w:numPr>
                <w:ilvl w:val="0"/>
                <w:numId w:val="45"/>
              </w:numPr>
            </w:pPr>
            <w:r w:rsidRPr="006037DC">
              <w:t xml:space="preserve">Знайти корені нелінійного рівняння </w:t>
            </w:r>
            <w:r w:rsidR="00DE5999" w:rsidRPr="006037DC">
              <w:rPr>
                <w:position w:val="-6"/>
              </w:rPr>
              <w:object w:dxaOrig="1240" w:dyaOrig="300">
                <v:shape id="_x0000_i1119" type="#_x0000_t75" style="width:81.75pt;height:20.25pt" o:ole="">
                  <v:imagedata r:id="rId204" o:title=""/>
                </v:shape>
                <o:OLEObject Type="Embed" ProgID="Equation.3" ShapeID="_x0000_i1119" DrawAspect="Content" ObjectID="_1681227399" r:id="rId205"/>
              </w:objec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BE3F16" w:rsidP="009054AB">
            <w:pPr>
              <w:pStyle w:val="a0"/>
              <w:numPr>
                <w:ilvl w:val="0"/>
                <w:numId w:val="45"/>
              </w:numPr>
              <w:rPr>
                <w:b/>
                <w:sz w:val="24"/>
                <w:szCs w:val="24"/>
              </w:rPr>
            </w:pPr>
            <w:r w:rsidRPr="006037DC">
              <w:lastRenderedPageBreak/>
              <w:t xml:space="preserve">Увести з консолі рядок символів, який містить алфавітні та розділові символи (пробіли, точки, коми). Визначити кількість слів в рядку. </w:t>
            </w:r>
            <w:r w:rsidR="00CF03EE" w:rsidRPr="006037DC">
              <w:t>Якщо слово починається з голосної, його першу літеру перевести у верхній регістр. Великі літери в середині слова перевести у нижній регістр. Результати вивести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8C4108" w:rsidRPr="006037DC" w:rsidRDefault="008C4108" w:rsidP="008C4108">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8C4108" w:rsidRPr="006037DC" w:rsidRDefault="008C4108" w:rsidP="009054AB">
            <w:pPr>
              <w:pStyle w:val="a0"/>
              <w:numPr>
                <w:ilvl w:val="0"/>
                <w:numId w:val="46"/>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ключенням. Вивести на консоль масив до та після сортування. </w:t>
            </w:r>
          </w:p>
          <w:p w:rsidR="00D42288" w:rsidRPr="006037DC" w:rsidRDefault="00DE38FE" w:rsidP="009054AB">
            <w:pPr>
              <w:pStyle w:val="a0"/>
              <w:numPr>
                <w:ilvl w:val="0"/>
                <w:numId w:val="46"/>
              </w:numPr>
            </w:pPr>
            <w:r w:rsidRPr="006037DC">
              <w:t>У</w:t>
            </w:r>
            <w:r w:rsidR="00D42288" w:rsidRPr="006037DC">
              <w:t xml:space="preserve"> згенерованому масиві визначити прості числа, застосувавши решето Ератосфена, і надрукувати їх. Якщо прості числа не знайдені, вивести відповідне повідомлення.</w:t>
            </w:r>
          </w:p>
          <w:p w:rsidR="005D36A8" w:rsidRPr="006037DC" w:rsidRDefault="00692F51" w:rsidP="009054AB">
            <w:pPr>
              <w:pStyle w:val="a0"/>
              <w:numPr>
                <w:ilvl w:val="0"/>
                <w:numId w:val="46"/>
              </w:numPr>
            </w:pPr>
            <w:r w:rsidRPr="006037DC">
              <w:t xml:space="preserve">У створеному масиві </w:t>
            </w:r>
            <w:r w:rsidR="003B649C" w:rsidRPr="006037DC">
              <w:t>для кожної пари сусідніх елементів знайти найбільший спільний дільник</w:t>
            </w:r>
            <w:r w:rsidR="005D36A8" w:rsidRPr="006037DC">
              <w:t xml:space="preserve"> і записати їх в новий одновимірний масив. </w:t>
            </w:r>
            <w:r w:rsidR="003B649C" w:rsidRPr="006037DC">
              <w:t xml:space="preserve"> </w:t>
            </w:r>
            <w:r w:rsidR="005D36A8" w:rsidRPr="006037DC">
              <w:t xml:space="preserve">Отриманий масив вивести на консоль. </w:t>
            </w:r>
          </w:p>
          <w:p w:rsidR="00692F51" w:rsidRPr="006037DC" w:rsidRDefault="00692F51" w:rsidP="009054AB">
            <w:pPr>
              <w:pStyle w:val="a0"/>
              <w:numPr>
                <w:ilvl w:val="0"/>
                <w:numId w:val="46"/>
              </w:numPr>
            </w:pPr>
            <w:r w:rsidRPr="006037DC">
              <w:t xml:space="preserve">Знайти в масиві та вивести на консоль елементи та їх індекси, які є центрованими </w:t>
            </w:r>
            <w:r w:rsidR="005D36A8" w:rsidRPr="006037DC">
              <w:t>трикутними</w:t>
            </w:r>
            <w:r w:rsidRPr="006037DC">
              <w:t xml:space="preserve"> числами, застосувавши алгоритм лінійного пошуку. Формула для обчислення </w:t>
            </w:r>
            <w:r w:rsidRPr="006037DC">
              <w:rPr>
                <w:i/>
                <w:iCs/>
              </w:rPr>
              <w:t>n</w:t>
            </w:r>
            <w:r w:rsidRPr="006037DC">
              <w:t xml:space="preserve">-го центрованого </w:t>
            </w:r>
            <w:r w:rsidR="005D36A8" w:rsidRPr="006037DC">
              <w:t>трикутного</w:t>
            </w:r>
            <w:r w:rsidRPr="006037DC">
              <w:t xml:space="preserve"> числа: </w:t>
            </w:r>
            <w:r w:rsidR="005D36A8" w:rsidRPr="006037DC">
              <w:rPr>
                <w:position w:val="-20"/>
              </w:rPr>
              <w:object w:dxaOrig="1460" w:dyaOrig="580">
                <v:shape id="_x0000_i1120" type="#_x0000_t75" style="width:94.5pt;height:37.5pt" o:ole="">
                  <v:imagedata r:id="rId191" o:title=""/>
                </v:shape>
                <o:OLEObject Type="Embed" ProgID="Equation.3" ShapeID="_x0000_i1120" DrawAspect="Content" ObjectID="_1681227400" r:id="rId206"/>
              </w:object>
            </w:r>
            <w:r w:rsidRPr="006037DC">
              <w:t>.</w:t>
            </w:r>
            <w:r w:rsidR="005D36A8" w:rsidRPr="006037DC">
              <w:t xml:space="preserve"> Якщо центровані трикутні числа не знайдені, вивести відповідне повідомлення.</w:t>
            </w:r>
          </w:p>
          <w:p w:rsidR="008C761E" w:rsidRPr="006037DC" w:rsidRDefault="008C761E" w:rsidP="009054AB">
            <w:pPr>
              <w:pStyle w:val="a0"/>
              <w:numPr>
                <w:ilvl w:val="0"/>
                <w:numId w:val="46"/>
              </w:numPr>
            </w:pPr>
            <w:r w:rsidRPr="006037D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0F0502" w:rsidRPr="006037DC" w:rsidRDefault="000F0502" w:rsidP="009054AB">
            <w:pPr>
              <w:pStyle w:val="a0"/>
              <w:numPr>
                <w:ilvl w:val="0"/>
                <w:numId w:val="46"/>
              </w:numPr>
            </w:pPr>
            <w:r w:rsidRPr="006037DC">
              <w:t xml:space="preserve">Згенерувати елементи матриці, задавши її вимірність та діапазон значень елементів з консолі, включаючи нульове значення. </w:t>
            </w:r>
            <w:r w:rsidR="003F2295" w:rsidRPr="006037DC">
              <w:rPr>
                <w:i/>
              </w:rPr>
              <w:t>i</w:t>
            </w:r>
            <w:r w:rsidR="003F2295" w:rsidRPr="006037DC">
              <w:t xml:space="preserve">-й рядок означує телеканал, </w:t>
            </w:r>
            <w:r w:rsidR="003F2295" w:rsidRPr="006037DC">
              <w:rPr>
                <w:i/>
              </w:rPr>
              <w:t>j</w:t>
            </w:r>
            <w:r w:rsidR="003F2295" w:rsidRPr="006037DC">
              <w:t xml:space="preserve">-й стовпчик означує телепрограму. </w:t>
            </w:r>
            <w:r w:rsidRPr="006037DC">
              <w:t xml:space="preserve">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телепрограм. Вивести матрицю на консоль. Визначити </w:t>
            </w:r>
            <w:r w:rsidR="003F2295" w:rsidRPr="006037DC">
              <w:t xml:space="preserve">телеканал, який має найбільшу кількість телепрограм, телепрограму, яку транслюють усі телеканали, середню кількість телепрограм по всіх телеканалам. </w:t>
            </w:r>
            <w:r w:rsidRPr="006037DC">
              <w:t>Результати вивести на консоль.</w:t>
            </w:r>
          </w:p>
          <w:p w:rsidR="000F0502" w:rsidRPr="006037DC" w:rsidRDefault="0006246C" w:rsidP="009054AB">
            <w:pPr>
              <w:pStyle w:val="a0"/>
              <w:numPr>
                <w:ilvl w:val="0"/>
                <w:numId w:val="46"/>
              </w:numPr>
            </w:pPr>
            <w:r w:rsidRPr="006037DC">
              <w:t xml:space="preserve">Із згенерованої раніше матриці видалити рядки, номери яких задані з консолі і свідчать про закриття телеканалів. Вивести на консоль перетворену матрицю. </w:t>
            </w:r>
          </w:p>
          <w:p w:rsidR="00CF03EE" w:rsidRPr="006037DC" w:rsidRDefault="00CF03EE" w:rsidP="009054AB">
            <w:pPr>
              <w:pStyle w:val="a0"/>
              <w:numPr>
                <w:ilvl w:val="0"/>
                <w:numId w:val="46"/>
              </w:numPr>
            </w:pPr>
            <w:r w:rsidRPr="006037DC">
              <w:t xml:space="preserve">Знайти корені нелінійного рівняння </w:t>
            </w:r>
            <w:r w:rsidR="00A14EB4" w:rsidRPr="006037DC">
              <w:rPr>
                <w:position w:val="-6"/>
              </w:rPr>
              <w:object w:dxaOrig="960" w:dyaOrig="300">
                <v:shape id="_x0000_i1121" type="#_x0000_t75" style="width:63.75pt;height:20.25pt" o:ole="">
                  <v:imagedata r:id="rId207" o:title=""/>
                </v:shape>
                <o:OLEObject Type="Embed" ProgID="Equation.3" ShapeID="_x0000_i1121" DrawAspect="Content" ObjectID="_1681227401" r:id="rId208"/>
              </w:object>
            </w:r>
            <w:r w:rsidRPr="006037DC">
              <w:t xml:space="preserve">, застосувавши метод </w:t>
            </w:r>
            <w:r w:rsidR="00A14EB4" w:rsidRPr="006037DC">
              <w:t>Ньютона.</w:t>
            </w:r>
            <w:r w:rsidRPr="006037DC">
              <w:t xml:space="preserve"> Вивести результати на консоль. Здійснити перевірку правильності рішення, підставивши знайдені значення коренів в нелінійне рівняння.</w:t>
            </w:r>
          </w:p>
          <w:p w:rsidR="008C4108" w:rsidRPr="006037DC" w:rsidRDefault="00CF03EE" w:rsidP="009054AB">
            <w:pPr>
              <w:pStyle w:val="a0"/>
              <w:numPr>
                <w:ilvl w:val="0"/>
                <w:numId w:val="46"/>
              </w:numPr>
            </w:pPr>
            <w:r w:rsidRPr="006037DC">
              <w:t>Увести з консолі рядок символів, який містить алфавітні</w:t>
            </w:r>
            <w:r w:rsidR="00A14EB4" w:rsidRPr="006037DC">
              <w:t>, цифрові</w:t>
            </w:r>
            <w:r w:rsidRPr="006037DC">
              <w:t xml:space="preserve"> та розділові символи (пробіли, точки, коми). </w:t>
            </w:r>
            <w:r w:rsidR="00A14EB4" w:rsidRPr="006037DC">
              <w:t xml:space="preserve">Видалити з рядка усі символи, які не є буквами. </w:t>
            </w:r>
            <w:r w:rsidRPr="006037DC">
              <w:t xml:space="preserve">Визначити кількість </w:t>
            </w:r>
            <w:r w:rsidR="00A14EB4" w:rsidRPr="006037DC">
              <w:t xml:space="preserve">слів, які починаються та </w:t>
            </w:r>
            <w:r w:rsidR="00A14EB4" w:rsidRPr="006037DC">
              <w:lastRenderedPageBreak/>
              <w:t xml:space="preserve">закінчуються на задану з консолі букви. </w:t>
            </w:r>
            <w:r w:rsidRPr="006037DC">
              <w:t>слів в рядку. Результати вивести на консоль.</w:t>
            </w:r>
          </w:p>
          <w:p w:rsidR="00A3785B" w:rsidRPr="006037DC" w:rsidRDefault="00A3785B" w:rsidP="00A3785B">
            <w:pPr>
              <w:jc w:val="center"/>
              <w:rPr>
                <w:b/>
                <w:sz w:val="24"/>
                <w:szCs w:val="24"/>
              </w:rPr>
            </w:pPr>
          </w:p>
        </w:tc>
      </w:tr>
    </w:tbl>
    <w:p w:rsidR="0091734C" w:rsidRPr="006037DC" w:rsidRDefault="0091734C" w:rsidP="0091734C">
      <w:pPr>
        <w:pStyle w:val="3"/>
      </w:pPr>
      <w:r w:rsidRPr="006037DC">
        <w:lastRenderedPageBreak/>
        <w:t>Література</w:t>
      </w:r>
    </w:p>
    <w:p w:rsidR="0091734C" w:rsidRPr="006037DC" w:rsidRDefault="0091734C" w:rsidP="0091734C">
      <w:pPr>
        <w:rPr>
          <w:szCs w:val="28"/>
        </w:rPr>
      </w:pPr>
      <w:r w:rsidRPr="006037DC">
        <w:rPr>
          <w:szCs w:val="28"/>
        </w:rPr>
        <w:t>1. О.С.Бичков, Є.В.Іванов Об’єктно-орієнтоване програмування мовою C#/</w:t>
      </w:r>
    </w:p>
    <w:p w:rsidR="0091734C" w:rsidRPr="006037DC" w:rsidRDefault="0091734C" w:rsidP="0091734C">
      <w:pPr>
        <w:rPr>
          <w:szCs w:val="28"/>
        </w:rPr>
      </w:pPr>
      <w:r w:rsidRPr="006037DC">
        <w:rPr>
          <w:szCs w:val="28"/>
        </w:rPr>
        <w:t>2.</w:t>
      </w:r>
      <w:r w:rsidRPr="006037DC">
        <w:rPr>
          <w:b/>
          <w:szCs w:val="28"/>
        </w:rPr>
        <w:t xml:space="preserve"> </w:t>
      </w:r>
      <w:r w:rsidRPr="006037DC">
        <w:rPr>
          <w:szCs w:val="28"/>
        </w:rPr>
        <w:t>C# 2005 и платформа .Net 3.0 для профессионалов. Нейгел К., Ивьен Б. и др. –М.: ООО “И.Д. Вильямс", 2008. –1376 с.</w:t>
      </w:r>
    </w:p>
    <w:p w:rsidR="00DD2B32" w:rsidRPr="006037DC" w:rsidRDefault="00DD2B32">
      <w:pPr>
        <w:ind w:firstLine="0"/>
        <w:jc w:val="left"/>
        <w:rPr>
          <w:szCs w:val="28"/>
        </w:rPr>
      </w:pPr>
      <w:r w:rsidRPr="006037DC">
        <w:rPr>
          <w:szCs w:val="28"/>
        </w:rPr>
        <w:br w:type="page"/>
      </w:r>
    </w:p>
    <w:p w:rsidR="00DD2B32" w:rsidRPr="006037DC" w:rsidRDefault="00DD2B32" w:rsidP="00DD2B32">
      <w:pPr>
        <w:pStyle w:val="1"/>
      </w:pPr>
      <w:r w:rsidRPr="006037DC">
        <w:lastRenderedPageBreak/>
        <w:t xml:space="preserve">Розділ 2. Поняття класів і об’єктів. </w:t>
      </w:r>
      <w:r w:rsidRPr="006037DC">
        <w:br/>
        <w:t>Принципи інкапсуляції, спадкування т</w:t>
      </w:r>
      <w:r w:rsidR="000F53B1" w:rsidRPr="006037DC">
        <w:t>а поліморфізму</w:t>
      </w:r>
    </w:p>
    <w:p w:rsidR="00DD2B32" w:rsidRPr="006037DC" w:rsidRDefault="00DD2B32" w:rsidP="00DD2B32">
      <w:pPr>
        <w:pStyle w:val="2"/>
        <w:rPr>
          <w:lang w:val="uk-UA"/>
        </w:rPr>
      </w:pPr>
      <w:r w:rsidRPr="006037DC">
        <w:rPr>
          <w:lang w:val="uk-UA"/>
        </w:rPr>
        <w:t>Лабораторна робота № 3</w:t>
      </w:r>
      <w:r w:rsidR="000F53B1" w:rsidRPr="006037DC">
        <w:rPr>
          <w:lang w:val="uk-UA"/>
        </w:rPr>
        <w:t>.</w:t>
      </w:r>
      <w:r w:rsidRPr="006037DC">
        <w:rPr>
          <w:lang w:val="uk-UA"/>
        </w:rPr>
        <w:br/>
        <w:t>Конструкт</w:t>
      </w:r>
      <w:r w:rsidR="00D1063B" w:rsidRPr="006037DC">
        <w:rPr>
          <w:lang w:val="uk-UA"/>
        </w:rPr>
        <w:t>о</w:t>
      </w:r>
      <w:r w:rsidRPr="006037DC">
        <w:rPr>
          <w:lang w:val="uk-UA"/>
        </w:rPr>
        <w:t>ри та аксесори класів, покажчик this, вкладені клаcи, статичні поля та методи класу</w:t>
      </w:r>
      <w:r w:rsidR="000F53B1" w:rsidRPr="006037DC">
        <w:rPr>
          <w:lang w:val="uk-UA"/>
        </w:rPr>
        <w:t>,</w:t>
      </w:r>
      <w:r w:rsidR="000F53B1" w:rsidRPr="006037DC">
        <w:rPr>
          <w:lang w:val="uk-UA"/>
        </w:rPr>
        <w:br/>
        <w:t>використання текстових файлів в C#</w:t>
      </w:r>
    </w:p>
    <w:p w:rsidR="004A0840" w:rsidRPr="006037DC" w:rsidRDefault="004A0840" w:rsidP="004A0840">
      <w:pPr>
        <w:pStyle w:val="3"/>
        <w:jc w:val="center"/>
      </w:pPr>
      <w:r w:rsidRPr="006037DC">
        <w:t>Рейтинг лабораторної роботи №3</w:t>
      </w:r>
    </w:p>
    <w:tbl>
      <w:tblPr>
        <w:tblStyle w:val="af6"/>
        <w:tblW w:w="0" w:type="auto"/>
        <w:tblInd w:w="974" w:type="dxa"/>
        <w:tblLook w:val="04A0" w:firstRow="1" w:lastRow="0" w:firstColumn="1" w:lastColumn="0" w:noHBand="0" w:noVBand="1"/>
      </w:tblPr>
      <w:tblGrid>
        <w:gridCol w:w="1066"/>
        <w:gridCol w:w="2656"/>
        <w:gridCol w:w="2067"/>
        <w:gridCol w:w="1312"/>
      </w:tblGrid>
      <w:tr w:rsidR="004A0840" w:rsidRPr="006037DC" w:rsidTr="00924719">
        <w:tc>
          <w:tcPr>
            <w:tcW w:w="1066" w:type="dxa"/>
          </w:tcPr>
          <w:p w:rsidR="004A0840" w:rsidRPr="006037DC" w:rsidRDefault="004A0840" w:rsidP="00924719">
            <w:pPr>
              <w:pStyle w:val="af7"/>
              <w:rPr>
                <w:rStyle w:val="af1"/>
              </w:rPr>
            </w:pPr>
            <w:r w:rsidRPr="006037DC">
              <w:rPr>
                <w:rStyle w:val="af1"/>
              </w:rPr>
              <w:t>№ п.п</w:t>
            </w:r>
          </w:p>
        </w:tc>
        <w:tc>
          <w:tcPr>
            <w:tcW w:w="2656" w:type="dxa"/>
          </w:tcPr>
          <w:p w:rsidR="004A0840" w:rsidRPr="006037DC" w:rsidRDefault="004A0840" w:rsidP="004A0840">
            <w:pPr>
              <w:pStyle w:val="af7"/>
              <w:jc w:val="center"/>
              <w:rPr>
                <w:rStyle w:val="af1"/>
              </w:rPr>
            </w:pPr>
            <w:r w:rsidRPr="006037DC">
              <w:rPr>
                <w:rStyle w:val="af1"/>
              </w:rPr>
              <w:t>Вид діяльності студента</w:t>
            </w:r>
          </w:p>
        </w:tc>
        <w:tc>
          <w:tcPr>
            <w:tcW w:w="2067" w:type="dxa"/>
          </w:tcPr>
          <w:p w:rsidR="004A0840" w:rsidRPr="006037DC" w:rsidRDefault="004A0840" w:rsidP="004A0840">
            <w:pPr>
              <w:pStyle w:val="af7"/>
              <w:jc w:val="center"/>
              <w:rPr>
                <w:rStyle w:val="af1"/>
              </w:rPr>
            </w:pPr>
            <w:r w:rsidRPr="006037DC">
              <w:rPr>
                <w:rStyle w:val="af1"/>
              </w:rPr>
              <w:t>Рейтинговий бал</w:t>
            </w:r>
          </w:p>
        </w:tc>
        <w:tc>
          <w:tcPr>
            <w:tcW w:w="1312" w:type="dxa"/>
          </w:tcPr>
          <w:p w:rsidR="004A0840" w:rsidRPr="006037DC" w:rsidRDefault="004A0840" w:rsidP="004A0840">
            <w:pPr>
              <w:pStyle w:val="af7"/>
              <w:jc w:val="center"/>
              <w:rPr>
                <w:rStyle w:val="af1"/>
              </w:rPr>
            </w:pPr>
            <w:r w:rsidRPr="006037DC">
              <w:rPr>
                <w:rStyle w:val="af1"/>
              </w:rPr>
              <w:t>Deadline</w:t>
            </w:r>
          </w:p>
        </w:tc>
      </w:tr>
      <w:tr w:rsidR="004A0840" w:rsidRPr="006037DC" w:rsidTr="00924719">
        <w:tc>
          <w:tcPr>
            <w:tcW w:w="1066" w:type="dxa"/>
          </w:tcPr>
          <w:p w:rsidR="004A0840" w:rsidRPr="006037DC" w:rsidRDefault="004A0840" w:rsidP="00924719">
            <w:pPr>
              <w:pStyle w:val="af7"/>
            </w:pPr>
            <w:r w:rsidRPr="006037DC">
              <w:t>1</w:t>
            </w:r>
          </w:p>
        </w:tc>
        <w:tc>
          <w:tcPr>
            <w:tcW w:w="2656" w:type="dxa"/>
          </w:tcPr>
          <w:p w:rsidR="004A0840" w:rsidRPr="006037DC" w:rsidRDefault="004A0840" w:rsidP="004A0840">
            <w:pPr>
              <w:pStyle w:val="af7"/>
              <w:jc w:val="left"/>
            </w:pPr>
            <w:r w:rsidRPr="006037DC">
              <w:t>Написання коду з 10 завдань</w:t>
            </w:r>
          </w:p>
        </w:tc>
        <w:tc>
          <w:tcPr>
            <w:tcW w:w="2067" w:type="dxa"/>
          </w:tcPr>
          <w:p w:rsidR="004A0840" w:rsidRPr="006037DC" w:rsidRDefault="004A0840" w:rsidP="004A0840">
            <w:pPr>
              <w:pStyle w:val="af7"/>
            </w:pPr>
            <w:r w:rsidRPr="006037DC">
              <w:t>0,5*10</w:t>
            </w:r>
            <w:r w:rsidR="00924719" w:rsidRPr="006037DC">
              <w:t xml:space="preserve"> = 5</w:t>
            </w:r>
          </w:p>
        </w:tc>
        <w:tc>
          <w:tcPr>
            <w:tcW w:w="1312" w:type="dxa"/>
            <w:vMerge w:val="restart"/>
          </w:tcPr>
          <w:p w:rsidR="004A0840" w:rsidRPr="006037DC" w:rsidRDefault="009D221D" w:rsidP="00986E49">
            <w:pPr>
              <w:pStyle w:val="af7"/>
            </w:pPr>
            <w:r w:rsidRPr="006037DC">
              <w:t>1</w:t>
            </w:r>
            <w:r w:rsidR="00986E49" w:rsidRPr="006037DC">
              <w:t>5</w:t>
            </w:r>
            <w:r w:rsidRPr="006037DC">
              <w:t xml:space="preserve"> Березня</w:t>
            </w:r>
          </w:p>
        </w:tc>
      </w:tr>
      <w:tr w:rsidR="004A0840" w:rsidRPr="006037DC" w:rsidTr="00924719">
        <w:tc>
          <w:tcPr>
            <w:tcW w:w="1066" w:type="dxa"/>
          </w:tcPr>
          <w:p w:rsidR="004A0840" w:rsidRPr="006037DC" w:rsidRDefault="004A0840" w:rsidP="00924719">
            <w:pPr>
              <w:pStyle w:val="af7"/>
            </w:pPr>
            <w:r w:rsidRPr="006037DC">
              <w:t>2</w:t>
            </w:r>
          </w:p>
        </w:tc>
        <w:tc>
          <w:tcPr>
            <w:tcW w:w="2656" w:type="dxa"/>
          </w:tcPr>
          <w:p w:rsidR="004A0840" w:rsidRPr="006037DC" w:rsidRDefault="004A0840" w:rsidP="00924719">
            <w:pPr>
              <w:pStyle w:val="af7"/>
            </w:pPr>
            <w:r w:rsidRPr="006037DC">
              <w:t>Захист роботи</w:t>
            </w:r>
          </w:p>
        </w:tc>
        <w:tc>
          <w:tcPr>
            <w:tcW w:w="2067" w:type="dxa"/>
          </w:tcPr>
          <w:p w:rsidR="004A0840" w:rsidRPr="006037DC" w:rsidRDefault="004A0840" w:rsidP="00924719">
            <w:pPr>
              <w:pStyle w:val="af7"/>
            </w:pPr>
            <w:r w:rsidRPr="006037DC">
              <w:t>0,5</w:t>
            </w:r>
          </w:p>
        </w:tc>
        <w:tc>
          <w:tcPr>
            <w:tcW w:w="1312" w:type="dxa"/>
            <w:vMerge/>
          </w:tcPr>
          <w:p w:rsidR="004A0840" w:rsidRPr="006037DC" w:rsidRDefault="004A0840" w:rsidP="00924719">
            <w:pPr>
              <w:pStyle w:val="af7"/>
            </w:pPr>
          </w:p>
        </w:tc>
      </w:tr>
      <w:tr w:rsidR="004A0840" w:rsidRPr="006037DC" w:rsidTr="00924719">
        <w:tc>
          <w:tcPr>
            <w:tcW w:w="1066" w:type="dxa"/>
          </w:tcPr>
          <w:p w:rsidR="004A0840" w:rsidRPr="006037DC" w:rsidRDefault="004A0840" w:rsidP="00924719">
            <w:pPr>
              <w:pStyle w:val="af7"/>
            </w:pPr>
            <w:r w:rsidRPr="006037DC">
              <w:t>3</w:t>
            </w:r>
          </w:p>
        </w:tc>
        <w:tc>
          <w:tcPr>
            <w:tcW w:w="2656" w:type="dxa"/>
          </w:tcPr>
          <w:p w:rsidR="004A0840" w:rsidRPr="006037DC" w:rsidRDefault="004A0840" w:rsidP="00924719">
            <w:pPr>
              <w:pStyle w:val="af7"/>
            </w:pPr>
            <w:r w:rsidRPr="006037DC">
              <w:t>Звіт з роботи</w:t>
            </w:r>
          </w:p>
        </w:tc>
        <w:tc>
          <w:tcPr>
            <w:tcW w:w="2067" w:type="dxa"/>
          </w:tcPr>
          <w:p w:rsidR="004A0840" w:rsidRPr="006037DC" w:rsidRDefault="004A0840" w:rsidP="00924719">
            <w:pPr>
              <w:pStyle w:val="af7"/>
            </w:pPr>
            <w:r w:rsidRPr="006037DC">
              <w:t>0,5</w:t>
            </w:r>
          </w:p>
        </w:tc>
        <w:tc>
          <w:tcPr>
            <w:tcW w:w="1312" w:type="dxa"/>
          </w:tcPr>
          <w:p w:rsidR="004A0840" w:rsidRPr="006037DC" w:rsidRDefault="004A0840" w:rsidP="00924719">
            <w:pPr>
              <w:pStyle w:val="af7"/>
            </w:pPr>
          </w:p>
        </w:tc>
      </w:tr>
      <w:tr w:rsidR="004A0840" w:rsidRPr="006037DC" w:rsidTr="00924719">
        <w:tc>
          <w:tcPr>
            <w:tcW w:w="3722" w:type="dxa"/>
            <w:gridSpan w:val="2"/>
          </w:tcPr>
          <w:p w:rsidR="004A0840" w:rsidRPr="006037DC" w:rsidRDefault="004A0840" w:rsidP="00924719">
            <w:pPr>
              <w:pStyle w:val="af7"/>
              <w:rPr>
                <w:color w:val="FF0000"/>
              </w:rPr>
            </w:pPr>
            <w:r w:rsidRPr="006037DC">
              <w:rPr>
                <w:color w:val="FF0000"/>
              </w:rPr>
              <w:t>Разом за роботу</w:t>
            </w:r>
          </w:p>
        </w:tc>
        <w:tc>
          <w:tcPr>
            <w:tcW w:w="2067" w:type="dxa"/>
          </w:tcPr>
          <w:p w:rsidR="004A0840" w:rsidRPr="006037DC" w:rsidRDefault="004A0840" w:rsidP="00924719">
            <w:pPr>
              <w:pStyle w:val="af7"/>
              <w:rPr>
                <w:color w:val="FF0000"/>
              </w:rPr>
            </w:pPr>
            <w:r w:rsidRPr="006037DC">
              <w:rPr>
                <w:color w:val="FF0000"/>
              </w:rPr>
              <w:t>6</w:t>
            </w:r>
          </w:p>
        </w:tc>
        <w:tc>
          <w:tcPr>
            <w:tcW w:w="1312" w:type="dxa"/>
          </w:tcPr>
          <w:p w:rsidR="004A0840" w:rsidRPr="006037DC" w:rsidRDefault="004A0840" w:rsidP="00924719">
            <w:pPr>
              <w:pStyle w:val="af7"/>
              <w:rPr>
                <w:color w:val="FF0000"/>
              </w:rPr>
            </w:pPr>
          </w:p>
        </w:tc>
      </w:tr>
    </w:tbl>
    <w:p w:rsidR="004A0840" w:rsidRPr="006037DC" w:rsidRDefault="004A0840" w:rsidP="004A0840">
      <w:pPr>
        <w:rPr>
          <w:lang w:eastAsia="ru-RU"/>
        </w:rPr>
      </w:pPr>
    </w:p>
    <w:p w:rsidR="004526A7" w:rsidRPr="006037DC" w:rsidRDefault="004526A7" w:rsidP="004526A7">
      <w:pPr>
        <w:pStyle w:val="3"/>
      </w:pPr>
      <w:r w:rsidRPr="006037DC">
        <w:t>Мета роботи</w:t>
      </w:r>
    </w:p>
    <w:p w:rsidR="00FB3DA0" w:rsidRPr="006037DC" w:rsidRDefault="004526A7" w:rsidP="005A224A">
      <w:pPr>
        <w:pStyle w:val="ab"/>
        <w:numPr>
          <w:ilvl w:val="0"/>
          <w:numId w:val="54"/>
        </w:numPr>
        <w:ind w:left="993"/>
        <w:rPr>
          <w:szCs w:val="28"/>
        </w:rPr>
      </w:pPr>
      <w:r w:rsidRPr="006037DC">
        <w:t>Навчитися створювати власні класи та використовувати їх в програмах.</w:t>
      </w:r>
    </w:p>
    <w:p w:rsidR="00FB3DA0" w:rsidRPr="006037DC" w:rsidRDefault="00FB3DA0" w:rsidP="005A224A">
      <w:pPr>
        <w:pStyle w:val="ab"/>
        <w:numPr>
          <w:ilvl w:val="0"/>
          <w:numId w:val="54"/>
        </w:numPr>
        <w:ind w:left="993"/>
        <w:rPr>
          <w:szCs w:val="28"/>
        </w:rPr>
      </w:pPr>
      <w:r w:rsidRPr="006037DC">
        <w:rPr>
          <w:szCs w:val="28"/>
        </w:rPr>
        <w:t>Конструктори класів</w:t>
      </w:r>
    </w:p>
    <w:p w:rsidR="00FB3DA0" w:rsidRPr="006037DC" w:rsidRDefault="00FB3DA0" w:rsidP="005A224A">
      <w:pPr>
        <w:pStyle w:val="ab"/>
        <w:numPr>
          <w:ilvl w:val="0"/>
          <w:numId w:val="54"/>
        </w:numPr>
        <w:ind w:left="993"/>
        <w:rPr>
          <w:szCs w:val="28"/>
        </w:rPr>
      </w:pPr>
      <w:r w:rsidRPr="006037DC">
        <w:rPr>
          <w:szCs w:val="28"/>
        </w:rPr>
        <w:t>Властивості (аксесори) класів</w:t>
      </w:r>
    </w:p>
    <w:p w:rsidR="00FB3DA0" w:rsidRPr="006037DC" w:rsidRDefault="00FB3DA0" w:rsidP="005A224A">
      <w:pPr>
        <w:pStyle w:val="ab"/>
        <w:numPr>
          <w:ilvl w:val="0"/>
          <w:numId w:val="54"/>
        </w:numPr>
        <w:ind w:left="993"/>
        <w:rPr>
          <w:szCs w:val="28"/>
        </w:rPr>
      </w:pPr>
      <w:r w:rsidRPr="006037DC">
        <w:rPr>
          <w:szCs w:val="28"/>
        </w:rPr>
        <w:t xml:space="preserve">Вкладення класів </w:t>
      </w:r>
    </w:p>
    <w:p w:rsidR="00FB3DA0" w:rsidRPr="006037DC" w:rsidRDefault="00FB3DA0" w:rsidP="005A224A">
      <w:pPr>
        <w:pStyle w:val="ab"/>
        <w:numPr>
          <w:ilvl w:val="0"/>
          <w:numId w:val="54"/>
        </w:numPr>
        <w:ind w:left="993"/>
        <w:rPr>
          <w:szCs w:val="28"/>
        </w:rPr>
      </w:pPr>
      <w:r w:rsidRPr="006037DC">
        <w:rPr>
          <w:szCs w:val="28"/>
        </w:rPr>
        <w:t>Часткові класи і методи</w:t>
      </w:r>
    </w:p>
    <w:p w:rsidR="004526A7" w:rsidRPr="006037DC" w:rsidRDefault="00FB3DA0" w:rsidP="005A224A">
      <w:pPr>
        <w:pStyle w:val="ab"/>
        <w:numPr>
          <w:ilvl w:val="0"/>
          <w:numId w:val="54"/>
        </w:numPr>
        <w:ind w:left="993"/>
      </w:pPr>
      <w:r w:rsidRPr="006037DC">
        <w:rPr>
          <w:szCs w:val="28"/>
        </w:rPr>
        <w:t>Статичні  класи</w:t>
      </w:r>
    </w:p>
    <w:p w:rsidR="00FB3DA0" w:rsidRPr="006037DC" w:rsidRDefault="00FB3DA0" w:rsidP="005A224A">
      <w:pPr>
        <w:pStyle w:val="ab"/>
        <w:numPr>
          <w:ilvl w:val="0"/>
          <w:numId w:val="54"/>
        </w:numPr>
        <w:ind w:left="993"/>
      </w:pPr>
      <w:r w:rsidRPr="006037DC">
        <w:rPr>
          <w:szCs w:val="28"/>
        </w:rPr>
        <w:t>Текстові файли</w:t>
      </w:r>
    </w:p>
    <w:p w:rsidR="004526A7" w:rsidRPr="006037DC" w:rsidRDefault="004526A7" w:rsidP="004526A7">
      <w:pPr>
        <w:pStyle w:val="3"/>
      </w:pPr>
      <w:r w:rsidRPr="006037DC">
        <w:t>Методичні рекомендації до виконання лабораторної роботи</w:t>
      </w:r>
    </w:p>
    <w:p w:rsidR="004526A7" w:rsidRPr="006037DC" w:rsidRDefault="004526A7" w:rsidP="004526A7">
      <w:r w:rsidRPr="006037DC">
        <w:t xml:space="preserve">1. Прочитайте лекцію та матеріал в підручнику.  </w:t>
      </w:r>
    </w:p>
    <w:p w:rsidR="004526A7" w:rsidRPr="006037DC" w:rsidRDefault="004526A7" w:rsidP="004526A7">
      <w:r w:rsidRPr="006037DC">
        <w:t xml:space="preserve">2. Прочитайте методичні вказівки до лабораторної роботи та виконайте наведені в ній приклади (вони всі працездатні). </w:t>
      </w:r>
    </w:p>
    <w:p w:rsidR="004526A7" w:rsidRPr="006037DC" w:rsidRDefault="004526A7" w:rsidP="004526A7">
      <w:r w:rsidRPr="006037DC">
        <w:t>3. При вивченні теми лекції і виконанні завдань зверніть увагу на особливості створення конструкторів класу в C#:</w:t>
      </w:r>
    </w:p>
    <w:p w:rsidR="004526A7" w:rsidRPr="006037DC" w:rsidRDefault="003F6245" w:rsidP="003F6245">
      <w:pPr>
        <w:pStyle w:val="ab"/>
        <w:numPr>
          <w:ilvl w:val="0"/>
          <w:numId w:val="47"/>
        </w:numPr>
      </w:pPr>
      <w:r w:rsidRPr="006037DC">
        <w:t xml:space="preserve">конструктор </w:t>
      </w:r>
      <w:r w:rsidR="004526A7" w:rsidRPr="006037DC">
        <w:t>не повертає значення</w:t>
      </w:r>
      <w:r w:rsidRPr="006037DC">
        <w:t>;</w:t>
      </w:r>
    </w:p>
    <w:p w:rsidR="004526A7" w:rsidRPr="006037DC" w:rsidRDefault="003F6245" w:rsidP="003F6245">
      <w:pPr>
        <w:pStyle w:val="ab"/>
        <w:numPr>
          <w:ilvl w:val="0"/>
          <w:numId w:val="47"/>
        </w:numPr>
      </w:pPr>
      <w:r w:rsidRPr="006037DC">
        <w:t xml:space="preserve">конструктор </w:t>
      </w:r>
      <w:r w:rsidR="004526A7" w:rsidRPr="006037DC">
        <w:t>може бути з параметрами і без параметрів</w:t>
      </w:r>
      <w:r w:rsidRPr="006037DC">
        <w:t>;</w:t>
      </w:r>
      <w:r w:rsidR="004526A7" w:rsidRPr="006037DC">
        <w:t xml:space="preserve"> </w:t>
      </w:r>
    </w:p>
    <w:p w:rsidR="004526A7" w:rsidRPr="006037DC" w:rsidRDefault="003F6245" w:rsidP="003F6245">
      <w:pPr>
        <w:pStyle w:val="ab"/>
        <w:numPr>
          <w:ilvl w:val="0"/>
          <w:numId w:val="47"/>
        </w:numPr>
      </w:pPr>
      <w:r w:rsidRPr="006037DC">
        <w:t xml:space="preserve">в </w:t>
      </w:r>
      <w:r w:rsidR="004526A7" w:rsidRPr="006037DC">
        <w:t>класі можуть бути визначені декілька конструкторів з різними списками параметрів</w:t>
      </w:r>
      <w:r w:rsidRPr="006037DC">
        <w:t>;</w:t>
      </w:r>
      <w:r w:rsidR="004526A7" w:rsidRPr="006037DC">
        <w:t xml:space="preserve"> </w:t>
      </w:r>
    </w:p>
    <w:p w:rsidR="004526A7" w:rsidRPr="006037DC" w:rsidRDefault="003F6245" w:rsidP="003F6245">
      <w:pPr>
        <w:pStyle w:val="ab"/>
        <w:numPr>
          <w:ilvl w:val="0"/>
          <w:numId w:val="47"/>
        </w:numPr>
      </w:pPr>
      <w:r w:rsidRPr="006037DC">
        <w:t xml:space="preserve">якщо </w:t>
      </w:r>
      <w:r w:rsidR="004526A7" w:rsidRPr="006037DC">
        <w:t>конструктор відсутній, то він створюється автоматично (конструктор за замовчуванням). Такий конструктор не має параметрів</w:t>
      </w:r>
      <w:r w:rsidRPr="006037DC">
        <w:t>;</w:t>
      </w:r>
      <w:r w:rsidR="004526A7" w:rsidRPr="006037DC">
        <w:t xml:space="preserve"> </w:t>
      </w:r>
    </w:p>
    <w:p w:rsidR="004526A7" w:rsidRPr="006037DC" w:rsidRDefault="003F6245" w:rsidP="003F6245">
      <w:pPr>
        <w:pStyle w:val="ab"/>
        <w:numPr>
          <w:ilvl w:val="0"/>
          <w:numId w:val="47"/>
        </w:numPr>
      </w:pPr>
      <w:r w:rsidRPr="006037DC">
        <w:t xml:space="preserve">якщо </w:t>
      </w:r>
      <w:r w:rsidR="004526A7" w:rsidRPr="006037DC">
        <w:t xml:space="preserve">в класі визначений хоча б один конструктор, конструктор за замовчуванням автоматично системою не додається. </w:t>
      </w:r>
    </w:p>
    <w:p w:rsidR="004526A7" w:rsidRPr="006037DC" w:rsidRDefault="004526A7" w:rsidP="004526A7">
      <w:r w:rsidRPr="006037DC">
        <w:t xml:space="preserve">4. Також зверніть увагу, що для доступу до закритих полів в C# призначені спеціальні методи-властивості get i set. Якщо відсутня частина set, властивість доступна лише для читання (read-only), якщо відсутня частина get, властивість доступна лише для запису (write-only). </w:t>
      </w:r>
    </w:p>
    <w:p w:rsidR="004526A7" w:rsidRPr="006037DC" w:rsidRDefault="004526A7" w:rsidP="004526A7">
      <w:r w:rsidRPr="006037DC">
        <w:t>5. Для поглибленого вивчення цього матеріалу прочитайте розділи книги [1].</w:t>
      </w:r>
    </w:p>
    <w:p w:rsidR="004526A7" w:rsidRPr="006037DC" w:rsidRDefault="004526A7" w:rsidP="004526A7">
      <w:pPr>
        <w:pStyle w:val="3"/>
      </w:pPr>
      <w:r w:rsidRPr="006037DC">
        <w:t>Порядок виконання роботи</w:t>
      </w:r>
    </w:p>
    <w:p w:rsidR="004526A7" w:rsidRPr="006037DC" w:rsidRDefault="004526A7" w:rsidP="003F6245">
      <w:r w:rsidRPr="006037DC">
        <w:t>1. Створити директорію Lab</w:t>
      </w:r>
      <w:r w:rsidR="003F6245" w:rsidRPr="006037DC">
        <w:t>3</w:t>
      </w:r>
      <w:r w:rsidRPr="006037DC">
        <w:t>, в якій будуть розміщуватися проекти цієї лабораторної роботи.</w:t>
      </w:r>
    </w:p>
    <w:p w:rsidR="004526A7" w:rsidRPr="006037DC" w:rsidRDefault="004526A7" w:rsidP="003F6245">
      <w:r w:rsidRPr="006037DC">
        <w:lastRenderedPageBreak/>
        <w:t>2. Виконати завдання свого варіанту у вигляді окремих консольних проектів в одному рішенні.</w:t>
      </w:r>
    </w:p>
    <w:p w:rsidR="003F6245" w:rsidRPr="006037DC" w:rsidRDefault="003F6245" w:rsidP="003F6245">
      <w:r w:rsidRPr="006037DC">
        <w:t>3. Для кожного класу передбачити окремий файл</w:t>
      </w:r>
    </w:p>
    <w:p w:rsidR="004526A7" w:rsidRPr="006037DC" w:rsidRDefault="004526A7" w:rsidP="003F6245">
      <w:pPr>
        <w:pStyle w:val="3"/>
      </w:pPr>
      <w:r w:rsidRPr="006037DC">
        <w:t>Приклади виконання завдань</w:t>
      </w:r>
    </w:p>
    <w:p w:rsidR="004526A7" w:rsidRPr="006037DC" w:rsidRDefault="004526A7" w:rsidP="003F6245">
      <w:pPr>
        <w:pStyle w:val="4"/>
      </w:pPr>
      <w:r w:rsidRPr="006037DC">
        <w:t xml:space="preserve">1. </w:t>
      </w:r>
      <w:r w:rsidR="00597EAA" w:rsidRPr="006037DC">
        <w:t>Програма розрахунку рейтингу студента. К</w:t>
      </w:r>
      <w:r w:rsidRPr="006037DC">
        <w:t>лас Student</w:t>
      </w:r>
    </w:p>
    <w:p w:rsidR="005A192B" w:rsidRPr="006037DC" w:rsidRDefault="00831096" w:rsidP="00DA1879">
      <w:pPr>
        <w:pStyle w:val="5"/>
      </w:pPr>
      <w:r w:rsidRPr="006037DC">
        <w:t>Варіант</w:t>
      </w:r>
      <w:r w:rsidR="004526A7" w:rsidRPr="006037DC">
        <w:t xml:space="preserve"> 1. </w:t>
      </w:r>
      <w:r w:rsidR="005A192B" w:rsidRPr="006037DC">
        <w:t>Конструктор з параметрами та створення об’єкту класу</w:t>
      </w:r>
    </w:p>
    <w:p w:rsidR="008567CC" w:rsidRPr="006037DC" w:rsidRDefault="004526A7" w:rsidP="005A192B">
      <w:r w:rsidRPr="006037DC">
        <w:t>Розглянемо клас Student, який містить відкриті поля і конструктор з параметри для їх ініціалізації.  Клас містить  один відкритий метод  public void StudentRating(int R), який виводить відповідний текст, в залежності від рейтингу</w:t>
      </w:r>
      <w:r w:rsidR="001A1CFF" w:rsidRPr="006037DC">
        <w:t xml:space="preserve"> студента</w:t>
      </w:r>
      <w:r w:rsidRPr="006037DC">
        <w:t>.</w:t>
      </w:r>
      <w:r w:rsidR="001A1CFF" w:rsidRPr="006037DC">
        <w:t xml:space="preserve"> </w:t>
      </w:r>
      <w:r w:rsidRPr="006037DC">
        <w:t>В методі Main</w:t>
      </w:r>
      <w:r w:rsidR="003F6245" w:rsidRPr="006037DC">
        <w:t>()</w:t>
      </w:r>
      <w:r w:rsidRPr="006037DC">
        <w:t xml:space="preserve"> виконується тестування класу.</w:t>
      </w:r>
      <w:r w:rsidR="008567CC" w:rsidRPr="006037DC">
        <w:t xml:space="preserve"> </w:t>
      </w:r>
    </w:p>
    <w:p w:rsidR="008567CC" w:rsidRPr="006037DC" w:rsidRDefault="008567CC" w:rsidP="008567CC">
      <w:r w:rsidRPr="006037DC">
        <w:t xml:space="preserve">Зверніть увагу, що опис класу розміщується в просторі імен, а не класі Program. Опис класу рекомендується розмістити в окремому файлі – модулі класу. </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w:t>
      </w:r>
      <w:r w:rsidR="009501A7" w:rsidRPr="00820F0F">
        <w:rPr>
          <w:rFonts w:ascii="Courier New" w:hAnsi="Courier New" w:cs="Courier New"/>
          <w:color w:val="000000"/>
          <w:sz w:val="20"/>
          <w:szCs w:val="20"/>
          <w:lang w:val="en-US"/>
        </w:rPr>
        <w:t xml:space="preserve"> </w:t>
      </w:r>
      <w:r w:rsidR="009501A7" w:rsidRPr="00820F0F">
        <w:rPr>
          <w:rFonts w:ascii="Courier New" w:hAnsi="Courier New" w:cs="Courier New"/>
          <w:color w:val="008000"/>
          <w:sz w:val="20"/>
          <w:szCs w:val="20"/>
          <w:lang w:val="en-US"/>
        </w:rPr>
        <w:t>//файл Student.cs</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1lab3</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nsolas" w:hAnsi="Consolas" w:cs="Consolas"/>
          <w:color w:val="808080"/>
          <w:sz w:val="19"/>
          <w:szCs w:val="19"/>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клас студент з атрибутами і методами</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Studen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Name;     </w:t>
      </w:r>
      <w:r w:rsidRPr="00820F0F">
        <w:rPr>
          <w:rFonts w:ascii="Courier New" w:hAnsi="Courier New" w:cs="Courier New"/>
          <w:color w:val="008000"/>
          <w:sz w:val="20"/>
          <w:szCs w:val="20"/>
          <w:lang w:val="en-US"/>
        </w:rPr>
        <w:t>//ім'я</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Age;         </w:t>
      </w:r>
      <w:r w:rsidRPr="00820F0F">
        <w:rPr>
          <w:rFonts w:ascii="Courier New" w:hAnsi="Courier New" w:cs="Courier New"/>
          <w:color w:val="008000"/>
          <w:sz w:val="20"/>
          <w:szCs w:val="20"/>
          <w:lang w:val="en-US"/>
        </w:rPr>
        <w:t>// вік</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Role;     </w:t>
      </w:r>
      <w:r w:rsidRPr="00820F0F">
        <w:rPr>
          <w:rFonts w:ascii="Courier New" w:hAnsi="Courier New" w:cs="Courier New"/>
          <w:color w:val="008000"/>
          <w:sz w:val="20"/>
          <w:szCs w:val="20"/>
          <w:lang w:val="en-US"/>
        </w:rPr>
        <w:t>// роль</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Facultet; </w:t>
      </w:r>
      <w:r w:rsidRPr="00820F0F">
        <w:rPr>
          <w:rFonts w:ascii="Courier New" w:hAnsi="Courier New" w:cs="Courier New"/>
          <w:color w:val="008000"/>
          <w:sz w:val="20"/>
          <w:szCs w:val="20"/>
          <w:lang w:val="en-US"/>
        </w:rPr>
        <w:t>//факультет</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Group;    </w:t>
      </w:r>
      <w:r w:rsidRPr="00820F0F">
        <w:rPr>
          <w:rFonts w:ascii="Courier New" w:hAnsi="Courier New" w:cs="Courier New"/>
          <w:color w:val="008000"/>
          <w:sz w:val="20"/>
          <w:szCs w:val="20"/>
          <w:lang w:val="en-US"/>
        </w:rPr>
        <w:t>//група</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Course;      </w:t>
      </w:r>
      <w:r w:rsidRPr="00820F0F">
        <w:rPr>
          <w:rFonts w:ascii="Courier New" w:hAnsi="Courier New" w:cs="Courier New"/>
          <w:color w:val="008000"/>
          <w:sz w:val="20"/>
          <w:szCs w:val="20"/>
          <w:lang w:val="en-US"/>
        </w:rPr>
        <w:t>//курс</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Rating;      </w:t>
      </w:r>
      <w:r w:rsidRPr="00820F0F">
        <w:rPr>
          <w:rFonts w:ascii="Courier New" w:hAnsi="Courier New" w:cs="Courier New"/>
          <w:color w:val="008000"/>
          <w:sz w:val="20"/>
          <w:szCs w:val="20"/>
          <w:lang w:val="en-US"/>
        </w:rPr>
        <w:t>//рейтинг</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конструктор з параметрами для ініціалізації полів класу</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N</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ім'я студента</w:t>
      </w:r>
      <w:r w:rsidRPr="00820F0F">
        <w:rPr>
          <w:rFonts w:ascii="Courier New" w:hAnsi="Courier New" w:cs="Courier New"/>
          <w:color w:val="808080"/>
          <w:sz w:val="20"/>
          <w:szCs w:val="20"/>
          <w:lang w:val="en-US"/>
        </w:rPr>
        <w:t>&lt;/param&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A</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вік</w:t>
      </w:r>
      <w:r w:rsidRPr="00820F0F">
        <w:rPr>
          <w:rFonts w:ascii="Courier New" w:hAnsi="Courier New" w:cs="Courier New"/>
          <w:color w:val="808080"/>
          <w:sz w:val="20"/>
          <w:szCs w:val="20"/>
          <w:lang w:val="en-US"/>
        </w:rPr>
        <w:t>&lt;/param&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R</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роль</w:t>
      </w:r>
      <w:r w:rsidRPr="00820F0F">
        <w:rPr>
          <w:rFonts w:ascii="Courier New" w:hAnsi="Courier New" w:cs="Courier New"/>
          <w:color w:val="808080"/>
          <w:sz w:val="20"/>
          <w:szCs w:val="20"/>
          <w:lang w:val="en-US"/>
        </w:rPr>
        <w:t>&lt;/param&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F</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факультет</w:t>
      </w:r>
      <w:r w:rsidRPr="00820F0F">
        <w:rPr>
          <w:rFonts w:ascii="Courier New" w:hAnsi="Courier New" w:cs="Courier New"/>
          <w:color w:val="808080"/>
          <w:sz w:val="20"/>
          <w:szCs w:val="20"/>
          <w:lang w:val="en-US"/>
        </w:rPr>
        <w:t>&lt;/param&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G</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група</w:t>
      </w:r>
      <w:r w:rsidRPr="00820F0F">
        <w:rPr>
          <w:rFonts w:ascii="Courier New" w:hAnsi="Courier New" w:cs="Courier New"/>
          <w:color w:val="808080"/>
          <w:sz w:val="20"/>
          <w:szCs w:val="20"/>
          <w:lang w:val="en-US"/>
        </w:rPr>
        <w:t>&lt;/param&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C</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курс</w:t>
      </w:r>
      <w:r w:rsidRPr="00820F0F">
        <w:rPr>
          <w:rFonts w:ascii="Courier New" w:hAnsi="Courier New" w:cs="Courier New"/>
          <w:color w:val="808080"/>
          <w:sz w:val="20"/>
          <w:szCs w:val="20"/>
          <w:lang w:val="en-US"/>
        </w:rPr>
        <w:t>&lt;/param&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Student</w:t>
      </w:r>
      <w:r w:rsidRPr="00820F0F">
        <w:rPr>
          <w:rFonts w:ascii="Courier New" w:hAnsi="Courier New" w:cs="Courier New"/>
          <w:color w:val="000000"/>
          <w:sz w:val="20"/>
          <w:szCs w:val="20"/>
          <w:lang w:val="en-US"/>
        </w:rPr>
        <w:t>(</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N,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A,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R,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F,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G,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C)</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Name = N;</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Age = A;</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Role = R;</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Facultet = F;</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Group = G;</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urse = C;</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виведення рекомендацій студенту відповідно до його рейтингу</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r w:rsidRPr="00820F0F">
        <w:rPr>
          <w:rFonts w:ascii="Courier New" w:hAnsi="Courier New" w:cs="Courier New"/>
          <w:color w:val="008000"/>
          <w:sz w:val="20"/>
          <w:szCs w:val="20"/>
          <w:lang w:val="en-US"/>
        </w:rPr>
        <w:t xml:space="preserve"> </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R</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рейтинг студента</w:t>
      </w:r>
      <w:r w:rsidRPr="00820F0F">
        <w:rPr>
          <w:rFonts w:ascii="Courier New" w:hAnsi="Courier New" w:cs="Courier New"/>
          <w:color w:val="808080"/>
          <w:sz w:val="20"/>
          <w:szCs w:val="20"/>
          <w:lang w:val="en-US"/>
        </w:rPr>
        <w:t>&lt;/param&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StudentRating(</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R)</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Rating = R;</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f</w:t>
      </w:r>
      <w:r w:rsidRPr="00820F0F">
        <w:rPr>
          <w:rFonts w:ascii="Courier New" w:hAnsi="Courier New" w:cs="Courier New"/>
          <w:color w:val="000000"/>
          <w:sz w:val="20"/>
          <w:szCs w:val="20"/>
          <w:lang w:val="en-US"/>
        </w:rPr>
        <w:t xml:space="preserve"> (Rating &gt;= 80)</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Привiт вiдмiнникам"</w:t>
      </w:r>
      <w:r w:rsidRPr="00820F0F">
        <w:rPr>
          <w:rFonts w:ascii="Courier New" w:hAnsi="Courier New" w:cs="Courier New"/>
          <w:color w:val="000000"/>
          <w:sz w:val="20"/>
          <w:szCs w:val="20"/>
          <w:lang w:val="en-US"/>
        </w:rPr>
        <w: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else</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f</w:t>
      </w:r>
      <w:r w:rsidRPr="00820F0F">
        <w:rPr>
          <w:rFonts w:ascii="Courier New" w:hAnsi="Courier New" w:cs="Courier New"/>
          <w:color w:val="000000"/>
          <w:sz w:val="20"/>
          <w:szCs w:val="20"/>
          <w:lang w:val="en-US"/>
        </w:rPr>
        <w:t xml:space="preserve"> (Rating &lt;= 30)</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Треба вчитися краще!"</w:t>
      </w:r>
      <w:r w:rsidRPr="00820F0F">
        <w:rPr>
          <w:rFonts w:ascii="Courier New" w:hAnsi="Courier New" w:cs="Courier New"/>
          <w:color w:val="000000"/>
          <w:sz w:val="20"/>
          <w:szCs w:val="20"/>
          <w:lang w:val="en-US"/>
        </w:rPr>
        <w: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else</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Можна вчитися ще краще!"</w:t>
      </w:r>
      <w:r w:rsidRPr="00820F0F">
        <w:rPr>
          <w:rFonts w:ascii="Courier New" w:hAnsi="Courier New" w:cs="Courier New"/>
          <w:color w:val="000000"/>
          <w:sz w:val="20"/>
          <w:szCs w:val="20"/>
          <w:lang w:val="en-US"/>
        </w:rPr>
        <w: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3B34C2" w:rsidRPr="00820F0F" w:rsidRDefault="003B34C2" w:rsidP="003B34C2">
      <w:pPr>
        <w:ind w:firstLine="0"/>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9501A7" w:rsidRPr="00820F0F" w:rsidRDefault="009501A7" w:rsidP="003B34C2">
      <w:pPr>
        <w:ind w:firstLine="0"/>
        <w:rPr>
          <w:rFonts w:ascii="Courier New" w:hAnsi="Courier New" w:cs="Courier New"/>
          <w:color w:val="008000"/>
          <w:sz w:val="20"/>
          <w:szCs w:val="20"/>
          <w:lang w:val="en-US"/>
        </w:rPr>
      </w:pPr>
      <w:r w:rsidRPr="00820F0F">
        <w:rPr>
          <w:rFonts w:ascii="Courier New" w:hAnsi="Courier New" w:cs="Courier New"/>
          <w:color w:val="008000"/>
          <w:sz w:val="20"/>
          <w:szCs w:val="20"/>
          <w:lang w:val="en-US"/>
        </w:rPr>
        <w:lastRenderedPageBreak/>
        <w:t xml:space="preserve">//======= файл Program.cs </w:t>
      </w:r>
      <w:bookmarkStart w:id="0" w:name="OLE_LINK1"/>
      <w:bookmarkStart w:id="1" w:name="OLE_LINK2"/>
      <w:bookmarkStart w:id="2" w:name="OLE_LINK3"/>
      <w:bookmarkStart w:id="3" w:name="OLE_LINK4"/>
      <w:r w:rsidR="008567CC" w:rsidRPr="00820F0F">
        <w:rPr>
          <w:rFonts w:ascii="Courier New" w:hAnsi="Courier New" w:cs="Courier New"/>
          <w:color w:val="008000"/>
          <w:sz w:val="20"/>
          <w:szCs w:val="20"/>
          <w:lang w:val="en-US"/>
        </w:rPr>
        <w:t>містить точку входу в програму Main()</w:t>
      </w:r>
      <w:bookmarkEnd w:id="0"/>
      <w:bookmarkEnd w:id="1"/>
      <w:bookmarkEnd w:id="2"/>
      <w:bookmarkEnd w:id="3"/>
      <w:r w:rsidRPr="00820F0F">
        <w:rPr>
          <w:rFonts w:ascii="Courier New" w:hAnsi="Courier New" w:cs="Courier New"/>
          <w:color w:val="008000"/>
          <w:sz w:val="20"/>
          <w:szCs w:val="20"/>
          <w:lang w:val="en-US"/>
        </w:rPr>
        <w: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1lab3</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Program</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at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Main(</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args)</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дані рейтингу</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ініціалізація полів класу виконується в конструкторі з параметрами</w:t>
      </w:r>
    </w:p>
    <w:p w:rsidR="003B34C2" w:rsidRPr="00820F0F" w:rsidRDefault="003B34C2" w:rsidP="003B34C2">
      <w:pPr>
        <w:autoSpaceDE w:val="0"/>
        <w:autoSpaceDN w:val="0"/>
        <w:adjustRightInd w:val="0"/>
        <w:ind w:firstLine="0"/>
        <w:jc w:val="left"/>
        <w:rPr>
          <w:rFonts w:ascii="Courier New" w:hAnsi="Courier New" w:cs="Courier New"/>
          <w:color w:val="000000"/>
          <w:spacing w:val="-12"/>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00"/>
          <w:spacing w:val="-12"/>
          <w:sz w:val="20"/>
          <w:szCs w:val="20"/>
          <w:lang w:val="en-US"/>
        </w:rPr>
        <w:t xml:space="preserve">Student newStudent = </w:t>
      </w:r>
      <w:r w:rsidRPr="00820F0F">
        <w:rPr>
          <w:rFonts w:ascii="Courier New" w:hAnsi="Courier New" w:cs="Courier New"/>
          <w:color w:val="0000FF"/>
          <w:spacing w:val="-12"/>
          <w:sz w:val="20"/>
          <w:szCs w:val="20"/>
          <w:lang w:val="en-US"/>
        </w:rPr>
        <w:t>new</w:t>
      </w:r>
      <w:r w:rsidRPr="00820F0F">
        <w:rPr>
          <w:rFonts w:ascii="Courier New" w:hAnsi="Courier New" w:cs="Courier New"/>
          <w:color w:val="000000"/>
          <w:spacing w:val="-12"/>
          <w:sz w:val="20"/>
          <w:szCs w:val="20"/>
          <w:lang w:val="en-US"/>
        </w:rPr>
        <w:t xml:space="preserve"> Student(</w:t>
      </w:r>
      <w:r w:rsidRPr="00820F0F">
        <w:rPr>
          <w:rFonts w:ascii="Courier New" w:hAnsi="Courier New" w:cs="Courier New"/>
          <w:color w:val="A31515"/>
          <w:spacing w:val="-12"/>
          <w:sz w:val="20"/>
          <w:szCs w:val="20"/>
          <w:lang w:val="en-US"/>
        </w:rPr>
        <w:t>"Бака"</w:t>
      </w:r>
      <w:r w:rsidRPr="00820F0F">
        <w:rPr>
          <w:rFonts w:ascii="Courier New" w:hAnsi="Courier New" w:cs="Courier New"/>
          <w:color w:val="000000"/>
          <w:spacing w:val="-12"/>
          <w:sz w:val="20"/>
          <w:szCs w:val="20"/>
          <w:lang w:val="en-US"/>
        </w:rPr>
        <w:t xml:space="preserve">, 20, </w:t>
      </w:r>
      <w:r w:rsidRPr="00820F0F">
        <w:rPr>
          <w:rFonts w:ascii="Courier New" w:hAnsi="Courier New" w:cs="Courier New"/>
          <w:color w:val="A31515"/>
          <w:spacing w:val="-12"/>
          <w:sz w:val="20"/>
          <w:szCs w:val="20"/>
          <w:lang w:val="en-US"/>
        </w:rPr>
        <w:t>"студент"</w:t>
      </w:r>
      <w:r w:rsidRPr="00820F0F">
        <w:rPr>
          <w:rFonts w:ascii="Courier New" w:hAnsi="Courier New" w:cs="Courier New"/>
          <w:color w:val="000000"/>
          <w:spacing w:val="-12"/>
          <w:sz w:val="20"/>
          <w:szCs w:val="20"/>
          <w:lang w:val="en-US"/>
        </w:rPr>
        <w:t xml:space="preserve">, </w:t>
      </w:r>
      <w:r w:rsidRPr="00820F0F">
        <w:rPr>
          <w:rFonts w:ascii="Courier New" w:hAnsi="Courier New" w:cs="Courier New"/>
          <w:color w:val="A31515"/>
          <w:spacing w:val="-12"/>
          <w:sz w:val="20"/>
          <w:szCs w:val="20"/>
          <w:lang w:val="en-US"/>
        </w:rPr>
        <w:t>"КННІ"</w:t>
      </w:r>
      <w:r w:rsidRPr="00820F0F">
        <w:rPr>
          <w:rFonts w:ascii="Courier New" w:hAnsi="Courier New" w:cs="Courier New"/>
          <w:color w:val="000000"/>
          <w:spacing w:val="-12"/>
          <w:sz w:val="20"/>
          <w:szCs w:val="20"/>
          <w:lang w:val="en-US"/>
        </w:rPr>
        <w:t xml:space="preserve">, </w:t>
      </w:r>
      <w:r w:rsidRPr="00820F0F">
        <w:rPr>
          <w:rFonts w:ascii="Courier New" w:hAnsi="Courier New" w:cs="Courier New"/>
          <w:color w:val="A31515"/>
          <w:spacing w:val="-12"/>
          <w:sz w:val="20"/>
          <w:szCs w:val="20"/>
          <w:lang w:val="en-US"/>
        </w:rPr>
        <w:t>"K-01"</w:t>
      </w:r>
      <w:r w:rsidRPr="00820F0F">
        <w:rPr>
          <w:rFonts w:ascii="Courier New" w:hAnsi="Courier New" w:cs="Courier New"/>
          <w:color w:val="000000"/>
          <w:spacing w:val="-12"/>
          <w:sz w:val="20"/>
          <w:szCs w:val="20"/>
          <w:lang w:val="en-US"/>
        </w:rPr>
        <w:t>, 3);</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Хто ви?"</w:t>
      </w:r>
      <w:r w:rsidRPr="00820F0F">
        <w:rPr>
          <w:rFonts w:ascii="Courier New" w:hAnsi="Courier New" w:cs="Courier New"/>
          <w:color w:val="000000"/>
          <w:sz w:val="20"/>
          <w:szCs w:val="20"/>
          <w:lang w:val="en-US"/>
        </w:rPr>
        <w: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Прiзвище = "</w:t>
      </w:r>
      <w:r w:rsidRPr="00820F0F">
        <w:rPr>
          <w:rFonts w:ascii="Courier New" w:hAnsi="Courier New" w:cs="Courier New"/>
          <w:color w:val="000000"/>
          <w:sz w:val="20"/>
          <w:szCs w:val="20"/>
          <w:lang w:val="en-US"/>
        </w:rPr>
        <w:t xml:space="preserve"> + newStudent.Name);</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Вiк= "</w:t>
      </w:r>
      <w:r w:rsidRPr="00820F0F">
        <w:rPr>
          <w:rFonts w:ascii="Courier New" w:hAnsi="Courier New" w:cs="Courier New"/>
          <w:color w:val="000000"/>
          <w:sz w:val="20"/>
          <w:szCs w:val="20"/>
          <w:lang w:val="en-US"/>
        </w:rPr>
        <w:t xml:space="preserve"> + newStudent.Age);</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Роль= "</w:t>
      </w:r>
      <w:r w:rsidRPr="00820F0F">
        <w:rPr>
          <w:rFonts w:ascii="Courier New" w:hAnsi="Courier New" w:cs="Courier New"/>
          <w:color w:val="000000"/>
          <w:sz w:val="20"/>
          <w:szCs w:val="20"/>
          <w:lang w:val="en-US"/>
        </w:rPr>
        <w:t xml:space="preserve"> + newStudent.Role);</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Факультет = "</w:t>
      </w:r>
      <w:r w:rsidRPr="00820F0F">
        <w:rPr>
          <w:rFonts w:ascii="Courier New" w:hAnsi="Courier New" w:cs="Courier New"/>
          <w:color w:val="000000"/>
          <w:sz w:val="20"/>
          <w:szCs w:val="20"/>
          <w:lang w:val="en-US"/>
        </w:rPr>
        <w:t xml:space="preserve"> + newStudent.Faculte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група= "</w:t>
      </w:r>
      <w:r w:rsidRPr="00820F0F">
        <w:rPr>
          <w:rFonts w:ascii="Courier New" w:hAnsi="Courier New" w:cs="Courier New"/>
          <w:color w:val="000000"/>
          <w:sz w:val="20"/>
          <w:szCs w:val="20"/>
          <w:lang w:val="en-US"/>
        </w:rPr>
        <w:t xml:space="preserve"> + newStudent.Group);</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курс= "</w:t>
      </w:r>
      <w:r w:rsidRPr="00820F0F">
        <w:rPr>
          <w:rFonts w:ascii="Courier New" w:hAnsi="Courier New" w:cs="Courier New"/>
          <w:color w:val="000000"/>
          <w:sz w:val="20"/>
          <w:szCs w:val="20"/>
          <w:lang w:val="en-US"/>
        </w:rPr>
        <w:t xml:space="preserve"> + newStudent.Course);</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Вкажiть Ваш рейтинг?"</w:t>
      </w:r>
      <w:r w:rsidRPr="00820F0F">
        <w:rPr>
          <w:rFonts w:ascii="Courier New" w:hAnsi="Courier New" w:cs="Courier New"/>
          <w:color w:val="000000"/>
          <w:sz w:val="20"/>
          <w:szCs w:val="20"/>
          <w:lang w:val="en-US"/>
        </w:rPr>
        <w: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r = Console.ReadLine();</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newStudent.Rating =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Parse(r);</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newStudent.StudentRating(newStudent.Rating);</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ReadLine();</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3B34C2" w:rsidRPr="00820F0F" w:rsidRDefault="003B34C2" w:rsidP="003B34C2">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w:t>
      </w:r>
    </w:p>
    <w:p w:rsidR="001A1CFF" w:rsidRPr="006037DC" w:rsidRDefault="001A1CFF" w:rsidP="009501A7">
      <w:pPr>
        <w:ind w:firstLine="0"/>
        <w:jc w:val="center"/>
        <w:rPr>
          <w:rFonts w:ascii="Courier New" w:hAnsi="Courier New" w:cs="Courier New"/>
        </w:rPr>
      </w:pPr>
      <w:r w:rsidRPr="006037DC">
        <w:rPr>
          <w:noProof/>
        </w:rPr>
        <w:drawing>
          <wp:inline distT="0" distB="0" distL="0" distR="0" wp14:anchorId="6FD376B0" wp14:editId="481321D7">
            <wp:extent cx="1690505" cy="1784051"/>
            <wp:effectExtent l="0" t="0" r="5080" b="698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1696748" cy="1790639"/>
                    </a:xfrm>
                    <a:prstGeom prst="rect">
                      <a:avLst/>
                    </a:prstGeom>
                  </pic:spPr>
                </pic:pic>
              </a:graphicData>
            </a:graphic>
          </wp:inline>
        </w:drawing>
      </w:r>
    </w:p>
    <w:p w:rsidR="004526A7" w:rsidRPr="006037DC" w:rsidRDefault="004526A7" w:rsidP="008567CC">
      <w:r w:rsidRPr="006037DC">
        <w:t xml:space="preserve">Змінимо клас, зробимо поля Name i Age закритими, а доступ до них реалізуємо через властивості get і set. </w:t>
      </w:r>
    </w:p>
    <w:p w:rsidR="004526A7" w:rsidRPr="006037DC" w:rsidRDefault="00831096" w:rsidP="00DA1879">
      <w:pPr>
        <w:pStyle w:val="5"/>
      </w:pPr>
      <w:r w:rsidRPr="006037DC">
        <w:t>Варіант</w:t>
      </w:r>
      <w:r w:rsidR="008567CC" w:rsidRPr="006037DC">
        <w:t xml:space="preserve"> </w:t>
      </w:r>
      <w:r w:rsidR="004526A7" w:rsidRPr="006037DC">
        <w:t>2</w:t>
      </w:r>
      <w:r w:rsidR="005A192B" w:rsidRPr="006037DC">
        <w:t xml:space="preserve">. </w:t>
      </w:r>
      <w:r w:rsidR="004526A7" w:rsidRPr="006037DC">
        <w:t>Ви</w:t>
      </w:r>
      <w:r w:rsidR="005A192B" w:rsidRPr="006037DC">
        <w:t xml:space="preserve">користання властивостей get і </w:t>
      </w:r>
      <w:r w:rsidR="004526A7" w:rsidRPr="006037DC">
        <w:t>set замість при</w:t>
      </w:r>
      <w:r w:rsidR="005A192B" w:rsidRPr="006037DC">
        <w:t>своєння в</w:t>
      </w:r>
      <w:r w:rsidR="004526A7" w:rsidRPr="006037DC">
        <w:t xml:space="preserve"> конструкторі</w:t>
      </w:r>
      <w:r w:rsidR="005A192B" w:rsidRPr="006037DC">
        <w: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 </w:t>
      </w:r>
      <w:r w:rsidRPr="00820F0F">
        <w:rPr>
          <w:rFonts w:ascii="Courier New" w:hAnsi="Courier New" w:cs="Courier New"/>
          <w:color w:val="008000"/>
          <w:sz w:val="20"/>
          <w:szCs w:val="20"/>
          <w:lang w:val="en-US"/>
        </w:rPr>
        <w:t xml:space="preserve">//файл Student.cs для класу Student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Collections.Generic;</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Tex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2Lab3</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Studen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закриті поля класу</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highlight w:val="yellow"/>
          <w:lang w:val="en-US"/>
        </w:rPr>
        <w:t>string</w:t>
      </w:r>
      <w:r w:rsidRPr="00820F0F">
        <w:rPr>
          <w:rFonts w:ascii="Courier New" w:hAnsi="Courier New" w:cs="Courier New"/>
          <w:color w:val="000000"/>
          <w:sz w:val="20"/>
          <w:szCs w:val="20"/>
          <w:highlight w:val="yellow"/>
          <w:lang w:val="en-US"/>
        </w:rPr>
        <w:t xml:space="preserve"> Nam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highlight w:val="yellow"/>
          <w:lang w:val="en-US"/>
        </w:rPr>
        <w:t>int</w:t>
      </w:r>
      <w:r w:rsidRPr="00820F0F">
        <w:rPr>
          <w:rFonts w:ascii="Courier New" w:hAnsi="Courier New" w:cs="Courier New"/>
          <w:color w:val="000000"/>
          <w:sz w:val="20"/>
          <w:szCs w:val="20"/>
          <w:highlight w:val="yellow"/>
          <w:lang w:val="en-US"/>
        </w:rPr>
        <w:t xml:space="preserve"> Ag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відкриті поля класу</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Role;     </w:t>
      </w:r>
      <w:r w:rsidRPr="00820F0F">
        <w:rPr>
          <w:rFonts w:ascii="Courier New" w:hAnsi="Courier New" w:cs="Courier New"/>
          <w:color w:val="008000"/>
          <w:sz w:val="20"/>
          <w:szCs w:val="20"/>
          <w:lang w:val="en-US"/>
        </w:rPr>
        <w:t>// роль</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Faculte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Group;</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Cours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Rating;</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конструктор класу з параметрами</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F</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факультет</w:t>
      </w:r>
      <w:r w:rsidRPr="00820F0F">
        <w:rPr>
          <w:rFonts w:ascii="Courier New" w:hAnsi="Courier New" w:cs="Courier New"/>
          <w:color w:val="808080"/>
          <w:sz w:val="20"/>
          <w:szCs w:val="20"/>
          <w:lang w:val="en-US"/>
        </w:rPr>
        <w:t>&lt;/param&g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G</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група</w:t>
      </w:r>
      <w:r w:rsidRPr="00820F0F">
        <w:rPr>
          <w:rFonts w:ascii="Courier New" w:hAnsi="Courier New" w:cs="Courier New"/>
          <w:color w:val="808080"/>
          <w:sz w:val="20"/>
          <w:szCs w:val="20"/>
          <w:lang w:val="en-US"/>
        </w:rPr>
        <w:t>&lt;/param&g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C</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курс</w:t>
      </w:r>
      <w:r w:rsidRPr="00820F0F">
        <w:rPr>
          <w:rFonts w:ascii="Courier New" w:hAnsi="Courier New" w:cs="Courier New"/>
          <w:color w:val="808080"/>
          <w:sz w:val="20"/>
          <w:szCs w:val="20"/>
          <w:lang w:val="en-US"/>
        </w:rPr>
        <w:t>&lt;/param&g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R</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роль</w:t>
      </w:r>
      <w:r w:rsidRPr="00820F0F">
        <w:rPr>
          <w:rFonts w:ascii="Courier New" w:hAnsi="Courier New" w:cs="Courier New"/>
          <w:color w:val="808080"/>
          <w:sz w:val="20"/>
          <w:szCs w:val="20"/>
          <w:lang w:val="en-US"/>
        </w:rPr>
        <w:t>&lt;/param&g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Student</w:t>
      </w:r>
      <w:r w:rsidRPr="00820F0F">
        <w:rPr>
          <w:rFonts w:ascii="Courier New" w:hAnsi="Courier New" w:cs="Courier New"/>
          <w:color w:val="000000"/>
          <w:sz w:val="20"/>
          <w:szCs w:val="20"/>
          <w:lang w:val="en-US"/>
        </w:rPr>
        <w:t>(</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F,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G,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C,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R)</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lastRenderedPageBreak/>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xml:space="preserve">//конструктор з параметрами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Role = R;</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Facultet = F;</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Group = G;</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urse = C;</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A41D1" w:rsidRPr="00820F0F" w:rsidRDefault="00CA41D1" w:rsidP="00CA41D1">
      <w:pPr>
        <w:autoSpaceDE w:val="0"/>
        <w:autoSpaceDN w:val="0"/>
        <w:adjustRightInd w:val="0"/>
        <w:ind w:firstLine="0"/>
        <w:jc w:val="left"/>
        <w:rPr>
          <w:rFonts w:ascii="Courier New" w:hAnsi="Courier New" w:cs="Courier New"/>
          <w:color w:val="000000"/>
          <w:spacing w:val="-2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008000"/>
          <w:spacing w:val="-20"/>
          <w:sz w:val="20"/>
          <w:szCs w:val="20"/>
          <w:lang w:val="en-US"/>
        </w:rPr>
        <w:t>властивість для доступу до закритого поля Name через get і set для полів класу</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highlight w:val="yellow"/>
          <w:lang w:val="en-US"/>
        </w:rPr>
        <w:t>public</w:t>
      </w:r>
      <w:r w:rsidRPr="00820F0F">
        <w:rPr>
          <w:rFonts w:ascii="Courier New" w:hAnsi="Courier New" w:cs="Courier New"/>
          <w:color w:val="000000"/>
          <w:sz w:val="20"/>
          <w:szCs w:val="20"/>
          <w:highlight w:val="yellow"/>
          <w:lang w:val="en-US"/>
        </w:rPr>
        <w:t xml:space="preserve"> </w:t>
      </w:r>
      <w:r w:rsidRPr="00820F0F">
        <w:rPr>
          <w:rFonts w:ascii="Courier New" w:hAnsi="Courier New" w:cs="Courier New"/>
          <w:color w:val="0000FF"/>
          <w:sz w:val="20"/>
          <w:szCs w:val="20"/>
          <w:highlight w:val="yellow"/>
          <w:lang w:val="en-US"/>
        </w:rPr>
        <w:t>string</w:t>
      </w:r>
      <w:r w:rsidRPr="00820F0F">
        <w:rPr>
          <w:rFonts w:ascii="Courier New" w:hAnsi="Courier New" w:cs="Courier New"/>
          <w:color w:val="000000"/>
          <w:sz w:val="20"/>
          <w:szCs w:val="20"/>
          <w:highlight w:val="yellow"/>
          <w:lang w:val="en-US"/>
        </w:rPr>
        <w:t xml:space="preserve"> nam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ge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return</w:t>
      </w:r>
      <w:r w:rsidRPr="00820F0F">
        <w:rPr>
          <w:rFonts w:ascii="Courier New" w:hAnsi="Courier New" w:cs="Courier New"/>
          <w:color w:val="000000"/>
          <w:sz w:val="20"/>
          <w:szCs w:val="20"/>
          <w:lang w:val="en-US"/>
        </w:rPr>
        <w:t xml:space="preserve"> Nam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e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Name = valu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A41D1" w:rsidRPr="00820F0F" w:rsidRDefault="00CA41D1" w:rsidP="00CA41D1">
      <w:pPr>
        <w:autoSpaceDE w:val="0"/>
        <w:autoSpaceDN w:val="0"/>
        <w:adjustRightInd w:val="0"/>
        <w:ind w:firstLine="0"/>
        <w:jc w:val="left"/>
        <w:rPr>
          <w:rFonts w:ascii="Courier New" w:hAnsi="Courier New" w:cs="Courier New"/>
          <w:color w:val="000000"/>
          <w:spacing w:val="-2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008000"/>
          <w:spacing w:val="-20"/>
          <w:sz w:val="20"/>
          <w:szCs w:val="20"/>
          <w:lang w:val="en-US"/>
        </w:rPr>
        <w:t>властивість для доступу до закритого поля Age через get і set для полів класу</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highlight w:val="yellow"/>
          <w:lang w:val="en-US"/>
        </w:rPr>
        <w:t>public</w:t>
      </w:r>
      <w:r w:rsidRPr="00820F0F">
        <w:rPr>
          <w:rFonts w:ascii="Courier New" w:hAnsi="Courier New" w:cs="Courier New"/>
          <w:color w:val="000000"/>
          <w:sz w:val="20"/>
          <w:szCs w:val="20"/>
          <w:highlight w:val="yellow"/>
          <w:lang w:val="en-US"/>
        </w:rPr>
        <w:t xml:space="preserve"> </w:t>
      </w:r>
      <w:r w:rsidRPr="00820F0F">
        <w:rPr>
          <w:rFonts w:ascii="Courier New" w:hAnsi="Courier New" w:cs="Courier New"/>
          <w:color w:val="0000FF"/>
          <w:sz w:val="20"/>
          <w:szCs w:val="20"/>
          <w:highlight w:val="yellow"/>
          <w:lang w:val="en-US"/>
        </w:rPr>
        <w:t>int</w:t>
      </w:r>
      <w:r w:rsidRPr="00820F0F">
        <w:rPr>
          <w:rFonts w:ascii="Courier New" w:hAnsi="Courier New" w:cs="Courier New"/>
          <w:color w:val="000000"/>
          <w:sz w:val="20"/>
          <w:szCs w:val="20"/>
          <w:highlight w:val="yellow"/>
          <w:lang w:val="en-US"/>
        </w:rPr>
        <w:t xml:space="preserve"> ag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ge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return</w:t>
      </w:r>
      <w:r w:rsidRPr="00820F0F">
        <w:rPr>
          <w:rFonts w:ascii="Courier New" w:hAnsi="Courier New" w:cs="Courier New"/>
          <w:color w:val="000000"/>
          <w:sz w:val="20"/>
          <w:szCs w:val="20"/>
          <w:lang w:val="en-US"/>
        </w:rPr>
        <w:t xml:space="preserve"> Ag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e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Age = valu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виведення повідомлень в залежності від значення рейтингу</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Rat</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рейтинг студента</w:t>
      </w:r>
      <w:r w:rsidRPr="00820F0F">
        <w:rPr>
          <w:rFonts w:ascii="Courier New" w:hAnsi="Courier New" w:cs="Courier New"/>
          <w:color w:val="808080"/>
          <w:sz w:val="20"/>
          <w:szCs w:val="20"/>
          <w:lang w:val="en-US"/>
        </w:rPr>
        <w:t>&lt;/param&g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StudentRating(</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Ra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Rating = Ra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f</w:t>
      </w:r>
      <w:r w:rsidRPr="00820F0F">
        <w:rPr>
          <w:rFonts w:ascii="Courier New" w:hAnsi="Courier New" w:cs="Courier New"/>
          <w:color w:val="000000"/>
          <w:sz w:val="20"/>
          <w:szCs w:val="20"/>
          <w:lang w:val="en-US"/>
        </w:rPr>
        <w:t xml:space="preserve"> (Rating &gt;= 80)</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Привіт відмінникам"</w:t>
      </w:r>
      <w:r w:rsidRPr="00820F0F">
        <w:rPr>
          <w:rFonts w:ascii="Courier New" w:hAnsi="Courier New" w:cs="Courier New"/>
          <w:color w:val="000000"/>
          <w:sz w:val="20"/>
          <w:szCs w:val="20"/>
          <w:lang w:val="en-US"/>
        </w:rPr>
        <w: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els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f</w:t>
      </w:r>
      <w:r w:rsidRPr="00820F0F">
        <w:rPr>
          <w:rFonts w:ascii="Courier New" w:hAnsi="Courier New" w:cs="Courier New"/>
          <w:color w:val="000000"/>
          <w:sz w:val="20"/>
          <w:szCs w:val="20"/>
          <w:lang w:val="en-US"/>
        </w:rPr>
        <w:t xml:space="preserve"> (Rating &lt;= 30)</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Треба вчитися краще!"</w:t>
      </w:r>
      <w:r w:rsidRPr="00820F0F">
        <w:rPr>
          <w:rFonts w:ascii="Courier New" w:hAnsi="Courier New" w:cs="Courier New"/>
          <w:color w:val="000000"/>
          <w:sz w:val="20"/>
          <w:szCs w:val="20"/>
          <w:lang w:val="en-US"/>
        </w:rPr>
        <w: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els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Можна вчитися ще краще!"</w:t>
      </w:r>
      <w:r w:rsidRPr="00820F0F">
        <w:rPr>
          <w:rFonts w:ascii="Courier New" w:hAnsi="Courier New" w:cs="Courier New"/>
          <w:color w:val="000000"/>
          <w:sz w:val="20"/>
          <w:szCs w:val="20"/>
          <w:lang w:val="en-US"/>
        </w:rPr>
        <w: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ind w:firstLine="0"/>
        <w:rPr>
          <w:lang w:val="en-US"/>
        </w:rPr>
      </w:pPr>
      <w:r w:rsidRPr="00820F0F">
        <w:rPr>
          <w:rFonts w:ascii="Consolas" w:hAnsi="Consolas" w:cs="Consolas"/>
          <w:color w:val="000000"/>
          <w:sz w:val="19"/>
          <w:szCs w:val="19"/>
          <w:lang w:val="en-US"/>
        </w:rPr>
        <w: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8000"/>
          <w:sz w:val="20"/>
          <w:szCs w:val="20"/>
          <w:lang w:val="en-US"/>
        </w:rPr>
        <w:t>//файл Program.cs для класу Program</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2Lab3</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Program</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at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Main(</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args)</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дані рейтингу</w:t>
      </w:r>
    </w:p>
    <w:p w:rsidR="00CA41D1" w:rsidRPr="00820F0F" w:rsidRDefault="00CA41D1" w:rsidP="00CA41D1">
      <w:pPr>
        <w:autoSpaceDE w:val="0"/>
        <w:autoSpaceDN w:val="0"/>
        <w:adjustRightInd w:val="0"/>
        <w:ind w:firstLine="0"/>
        <w:jc w:val="left"/>
        <w:rPr>
          <w:rFonts w:ascii="Courier New" w:hAnsi="Courier New" w:cs="Courier New"/>
          <w:color w:val="000000"/>
          <w:spacing w:val="-2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pacing w:val="-20"/>
          <w:sz w:val="20"/>
          <w:szCs w:val="20"/>
          <w:lang w:val="en-US"/>
        </w:rPr>
        <w:t>//ініціалізація полів класу виконується в конструкторі з параметрами</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Student newStudent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Student(</w:t>
      </w:r>
      <w:r w:rsidRPr="00820F0F">
        <w:rPr>
          <w:rFonts w:ascii="Courier New" w:hAnsi="Courier New" w:cs="Courier New"/>
          <w:color w:val="A31515"/>
          <w:sz w:val="20"/>
          <w:szCs w:val="20"/>
          <w:lang w:val="en-US"/>
        </w:rPr>
        <w:t>"КННІ"</w:t>
      </w:r>
      <w:r w:rsidRPr="00820F0F">
        <w:rPr>
          <w:rFonts w:ascii="Courier New" w:hAnsi="Courier New" w:cs="Courier New"/>
          <w:color w:val="000000"/>
          <w:sz w:val="20"/>
          <w:szCs w:val="20"/>
          <w:lang w:val="en-US"/>
        </w:rPr>
        <w:t xml:space="preserve">, </w:t>
      </w:r>
      <w:r w:rsidRPr="00820F0F">
        <w:rPr>
          <w:rFonts w:ascii="Courier New" w:hAnsi="Courier New" w:cs="Courier New"/>
          <w:color w:val="A31515"/>
          <w:sz w:val="20"/>
          <w:szCs w:val="20"/>
          <w:lang w:val="en-US"/>
        </w:rPr>
        <w:t>"K-01"</w:t>
      </w:r>
      <w:r w:rsidRPr="00820F0F">
        <w:rPr>
          <w:rFonts w:ascii="Courier New" w:hAnsi="Courier New" w:cs="Courier New"/>
          <w:color w:val="000000"/>
          <w:sz w:val="20"/>
          <w:szCs w:val="20"/>
          <w:lang w:val="en-US"/>
        </w:rPr>
        <w:t>, 3,</w:t>
      </w:r>
      <w:r w:rsidRPr="00820F0F">
        <w:rPr>
          <w:rFonts w:ascii="Courier New" w:hAnsi="Courier New" w:cs="Courier New"/>
          <w:color w:val="A31515"/>
          <w:sz w:val="20"/>
          <w:szCs w:val="20"/>
          <w:lang w:val="en-US"/>
        </w:rPr>
        <w:t>"Студент"</w:t>
      </w:r>
      <w:r w:rsidRPr="00820F0F">
        <w:rPr>
          <w:rFonts w:ascii="Courier New" w:hAnsi="Courier New" w:cs="Courier New"/>
          <w:color w:val="000000"/>
          <w:sz w:val="20"/>
          <w:szCs w:val="20"/>
          <w:lang w:val="en-US"/>
        </w:rPr>
        <w: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Хто ви?"</w:t>
      </w:r>
      <w:r w:rsidRPr="00820F0F">
        <w:rPr>
          <w:rFonts w:ascii="Courier New" w:hAnsi="Courier New" w:cs="Courier New"/>
          <w:color w:val="000000"/>
          <w:sz w:val="20"/>
          <w:szCs w:val="20"/>
          <w:lang w:val="en-US"/>
        </w:rPr>
        <w: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використовуємо властивість</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00"/>
          <w:sz w:val="20"/>
          <w:szCs w:val="20"/>
          <w:highlight w:val="yellow"/>
          <w:lang w:val="en-US"/>
        </w:rPr>
        <w:t>newStudent.name</w:t>
      </w:r>
      <w:r w:rsidRPr="00820F0F">
        <w:rPr>
          <w:rFonts w:ascii="Courier New" w:hAnsi="Courier New" w:cs="Courier New"/>
          <w:color w:val="000000"/>
          <w:sz w:val="20"/>
          <w:szCs w:val="20"/>
          <w:lang w:val="en-US"/>
        </w:rPr>
        <w:t xml:space="preserve"> = Console.ReadLin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Скiльки вам рокiв?"</w:t>
      </w:r>
      <w:r w:rsidRPr="00820F0F">
        <w:rPr>
          <w:rFonts w:ascii="Courier New" w:hAnsi="Courier New" w:cs="Courier New"/>
          <w:color w:val="000000"/>
          <w:sz w:val="20"/>
          <w:szCs w:val="20"/>
          <w:lang w:val="en-US"/>
        </w:rPr>
        <w: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використовуємо властивість</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00"/>
          <w:sz w:val="20"/>
          <w:szCs w:val="20"/>
          <w:highlight w:val="yellow"/>
          <w:lang w:val="en-US"/>
        </w:rPr>
        <w:t>newStudent.age</w:t>
      </w:r>
      <w:r w:rsidRPr="00820F0F">
        <w:rPr>
          <w:rFonts w:ascii="Courier New" w:hAnsi="Courier New" w:cs="Courier New"/>
          <w:color w:val="000000"/>
          <w:sz w:val="20"/>
          <w:szCs w:val="20"/>
          <w:lang w:val="en-US"/>
        </w:rPr>
        <w:t xml:space="preserve"> =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Parse(Console.ReadLin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lastRenderedPageBreak/>
        <w:t xml:space="preserve">            Console.WriteLine(</w:t>
      </w:r>
      <w:r w:rsidRPr="00820F0F">
        <w:rPr>
          <w:rFonts w:ascii="Courier New" w:hAnsi="Courier New" w:cs="Courier New"/>
          <w:color w:val="A31515"/>
          <w:sz w:val="20"/>
          <w:szCs w:val="20"/>
          <w:lang w:val="en-US"/>
        </w:rPr>
        <w:t>"Прiзвище = "</w:t>
      </w:r>
      <w:r w:rsidRPr="00820F0F">
        <w:rPr>
          <w:rFonts w:ascii="Courier New" w:hAnsi="Courier New" w:cs="Courier New"/>
          <w:color w:val="000000"/>
          <w:sz w:val="20"/>
          <w:szCs w:val="20"/>
          <w:lang w:val="en-US"/>
        </w:rPr>
        <w:t xml:space="preserve"> + newStudent.nam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Вiк= "</w:t>
      </w:r>
      <w:r w:rsidRPr="00820F0F">
        <w:rPr>
          <w:rFonts w:ascii="Courier New" w:hAnsi="Courier New" w:cs="Courier New"/>
          <w:color w:val="000000"/>
          <w:sz w:val="20"/>
          <w:szCs w:val="20"/>
          <w:lang w:val="en-US"/>
        </w:rPr>
        <w:t xml:space="preserve"> + newStudent.ag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Роль= "</w:t>
      </w:r>
      <w:r w:rsidRPr="00820F0F">
        <w:rPr>
          <w:rFonts w:ascii="Courier New" w:hAnsi="Courier New" w:cs="Courier New"/>
          <w:color w:val="000000"/>
          <w:sz w:val="20"/>
          <w:szCs w:val="20"/>
          <w:lang w:val="en-US"/>
        </w:rPr>
        <w:t xml:space="preserve"> + newStudent.Rol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Факультет = "</w:t>
      </w:r>
      <w:r w:rsidRPr="00820F0F">
        <w:rPr>
          <w:rFonts w:ascii="Courier New" w:hAnsi="Courier New" w:cs="Courier New"/>
          <w:color w:val="000000"/>
          <w:sz w:val="20"/>
          <w:szCs w:val="20"/>
          <w:lang w:val="en-US"/>
        </w:rPr>
        <w:t xml:space="preserve"> + newStudent.Faculte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група= "</w:t>
      </w:r>
      <w:r w:rsidRPr="00820F0F">
        <w:rPr>
          <w:rFonts w:ascii="Courier New" w:hAnsi="Courier New" w:cs="Courier New"/>
          <w:color w:val="000000"/>
          <w:sz w:val="20"/>
          <w:szCs w:val="20"/>
          <w:lang w:val="en-US"/>
        </w:rPr>
        <w:t xml:space="preserve"> + newStudent.Group);</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курс= "</w:t>
      </w:r>
      <w:r w:rsidRPr="00820F0F">
        <w:rPr>
          <w:rFonts w:ascii="Courier New" w:hAnsi="Courier New" w:cs="Courier New"/>
          <w:color w:val="000000"/>
          <w:sz w:val="20"/>
          <w:szCs w:val="20"/>
          <w:lang w:val="en-US"/>
        </w:rPr>
        <w:t xml:space="preserve"> + newStudent.Cours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Ваш рейтинг?"</w:t>
      </w:r>
      <w:r w:rsidRPr="00820F0F">
        <w:rPr>
          <w:rFonts w:ascii="Courier New" w:hAnsi="Courier New" w:cs="Courier New"/>
          <w:color w:val="000000"/>
          <w:sz w:val="20"/>
          <w:szCs w:val="20"/>
          <w:lang w:val="en-US"/>
        </w:rPr>
        <w: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r = Console.ReadLin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привсоєння значення відкритому полю класу</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00"/>
          <w:sz w:val="20"/>
          <w:szCs w:val="20"/>
          <w:highlight w:val="yellow"/>
          <w:lang w:val="en-US"/>
        </w:rPr>
        <w:t>newStudent.Rating</w:t>
      </w:r>
      <w:r w:rsidRPr="00820F0F">
        <w:rPr>
          <w:rFonts w:ascii="Courier New" w:hAnsi="Courier New" w:cs="Courier New"/>
          <w:color w:val="000000"/>
          <w:sz w:val="20"/>
          <w:szCs w:val="20"/>
          <w:lang w:val="en-US"/>
        </w:rPr>
        <w:t xml:space="preserve"> =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Parse(r);</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newStudent.StudentRating(newStudent.Rating);</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ReadLin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w:t>
      </w:r>
    </w:p>
    <w:p w:rsidR="004526A7" w:rsidRPr="006037DC" w:rsidRDefault="004526A7" w:rsidP="00CA41D1">
      <w:pPr>
        <w:pStyle w:val="4"/>
      </w:pPr>
      <w:r w:rsidRPr="006037DC">
        <w:t xml:space="preserve">2. </w:t>
      </w:r>
      <w:r w:rsidR="00DA1879" w:rsidRPr="006037DC">
        <w:t>Програма автоматизованого обліку банківських відомостей</w:t>
      </w:r>
    </w:p>
    <w:p w:rsidR="004526A7" w:rsidRPr="006037DC" w:rsidRDefault="004526A7" w:rsidP="00FE342F">
      <w:r w:rsidRPr="006037DC">
        <w:t>Програма є автоматизованою системою обліку банківських відомостей.</w:t>
      </w:r>
      <w:r w:rsidR="00DA1879" w:rsidRPr="006037DC">
        <w:t xml:space="preserve"> </w:t>
      </w:r>
      <w:r w:rsidRPr="006037DC">
        <w:t>На кожного клієнта банку зберігаються наступні відомості:</w:t>
      </w:r>
    </w:p>
    <w:p w:rsidR="004526A7" w:rsidRPr="006037DC" w:rsidRDefault="00FE342F" w:rsidP="00FE342F">
      <w:pPr>
        <w:pStyle w:val="ab"/>
        <w:numPr>
          <w:ilvl w:val="0"/>
          <w:numId w:val="48"/>
        </w:numPr>
      </w:pPr>
      <w:r w:rsidRPr="006037DC">
        <w:t>прізвище</w:t>
      </w:r>
      <w:r w:rsidR="004526A7" w:rsidRPr="006037DC">
        <w:t>, ім’я, по-батькові;</w:t>
      </w:r>
    </w:p>
    <w:p w:rsidR="004526A7" w:rsidRPr="006037DC" w:rsidRDefault="00FE342F" w:rsidP="00FE342F">
      <w:pPr>
        <w:pStyle w:val="ab"/>
        <w:numPr>
          <w:ilvl w:val="0"/>
          <w:numId w:val="48"/>
        </w:numPr>
      </w:pPr>
      <w:r w:rsidRPr="006037DC">
        <w:t xml:space="preserve">дата </w:t>
      </w:r>
      <w:r w:rsidR="004526A7" w:rsidRPr="006037DC">
        <w:t>народження;</w:t>
      </w:r>
    </w:p>
    <w:p w:rsidR="004526A7" w:rsidRPr="006037DC" w:rsidRDefault="00FE342F" w:rsidP="00FE342F">
      <w:pPr>
        <w:pStyle w:val="ab"/>
        <w:numPr>
          <w:ilvl w:val="0"/>
          <w:numId w:val="48"/>
        </w:numPr>
      </w:pPr>
      <w:r w:rsidRPr="006037DC">
        <w:t xml:space="preserve">паспортні </w:t>
      </w:r>
      <w:r w:rsidR="004526A7" w:rsidRPr="006037DC">
        <w:t>дані;</w:t>
      </w:r>
    </w:p>
    <w:p w:rsidR="004526A7" w:rsidRPr="006037DC" w:rsidRDefault="00FE342F" w:rsidP="00FE342F">
      <w:pPr>
        <w:pStyle w:val="ab"/>
        <w:numPr>
          <w:ilvl w:val="0"/>
          <w:numId w:val="48"/>
        </w:numPr>
      </w:pPr>
      <w:r w:rsidRPr="006037DC">
        <w:t xml:space="preserve">ідентифікаційний </w:t>
      </w:r>
      <w:r w:rsidR="004526A7" w:rsidRPr="006037DC">
        <w:t>код;</w:t>
      </w:r>
    </w:p>
    <w:p w:rsidR="004526A7" w:rsidRPr="006037DC" w:rsidRDefault="00FE342F" w:rsidP="00FE342F">
      <w:pPr>
        <w:pStyle w:val="ab"/>
        <w:numPr>
          <w:ilvl w:val="0"/>
          <w:numId w:val="48"/>
        </w:numPr>
      </w:pPr>
      <w:r w:rsidRPr="006037DC">
        <w:t xml:space="preserve">місце </w:t>
      </w:r>
      <w:r w:rsidR="004526A7" w:rsidRPr="006037DC">
        <w:t>роботи (навчання);</w:t>
      </w:r>
    </w:p>
    <w:p w:rsidR="004526A7" w:rsidRPr="006037DC" w:rsidRDefault="00FE342F" w:rsidP="00FE342F">
      <w:pPr>
        <w:pStyle w:val="ab"/>
        <w:numPr>
          <w:ilvl w:val="0"/>
          <w:numId w:val="48"/>
        </w:numPr>
      </w:pPr>
      <w:r w:rsidRPr="006037DC">
        <w:t xml:space="preserve">номери </w:t>
      </w:r>
      <w:r w:rsidR="004526A7" w:rsidRPr="006037DC">
        <w:t>рахунків.</w:t>
      </w:r>
    </w:p>
    <w:p w:rsidR="00FE342F" w:rsidRPr="006037DC" w:rsidRDefault="004526A7" w:rsidP="00FE342F">
      <w:r w:rsidRPr="006037DC">
        <w:t xml:space="preserve">Для кожного клієнта визначимо операції:  </w:t>
      </w:r>
    </w:p>
    <w:p w:rsidR="00FE342F" w:rsidRPr="006037DC" w:rsidRDefault="004526A7" w:rsidP="00FE342F">
      <w:pPr>
        <w:pStyle w:val="ab"/>
        <w:numPr>
          <w:ilvl w:val="0"/>
          <w:numId w:val="50"/>
        </w:numPr>
      </w:pPr>
      <w:r w:rsidRPr="006037DC">
        <w:t>додати нового клієнта</w:t>
      </w:r>
      <w:r w:rsidR="00FE342F" w:rsidRPr="006037DC">
        <w:t>;</w:t>
      </w:r>
      <w:r w:rsidRPr="006037DC">
        <w:t xml:space="preserve"> </w:t>
      </w:r>
    </w:p>
    <w:p w:rsidR="00FE342F" w:rsidRPr="006037DC" w:rsidRDefault="004526A7" w:rsidP="00FE342F">
      <w:pPr>
        <w:pStyle w:val="ab"/>
        <w:numPr>
          <w:ilvl w:val="0"/>
          <w:numId w:val="50"/>
        </w:numPr>
      </w:pPr>
      <w:r w:rsidRPr="006037DC">
        <w:t>видалити клієнта</w:t>
      </w:r>
      <w:r w:rsidR="00FE342F" w:rsidRPr="006037DC">
        <w:t>;</w:t>
      </w:r>
      <w:r w:rsidRPr="006037DC">
        <w:t xml:space="preserve"> </w:t>
      </w:r>
    </w:p>
    <w:p w:rsidR="004526A7" w:rsidRPr="006037DC" w:rsidRDefault="004526A7" w:rsidP="00FE342F">
      <w:pPr>
        <w:pStyle w:val="ab"/>
        <w:numPr>
          <w:ilvl w:val="0"/>
          <w:numId w:val="50"/>
        </w:numPr>
      </w:pPr>
      <w:r w:rsidRPr="006037DC">
        <w:t xml:space="preserve">змінити реквізити клієнта. </w:t>
      </w:r>
    </w:p>
    <w:p w:rsidR="004526A7" w:rsidRPr="006037DC" w:rsidRDefault="004526A7" w:rsidP="00FE342F">
      <w:r w:rsidRPr="006037DC">
        <w:t>На кожному рахунку зберігається інформація про поточний баланс.</w:t>
      </w:r>
      <w:r w:rsidR="00FE342F" w:rsidRPr="006037DC">
        <w:t xml:space="preserve"> </w:t>
      </w:r>
      <w:r w:rsidRPr="006037DC">
        <w:t xml:space="preserve">З кожним рахунком можна виконувати наступні дії: </w:t>
      </w:r>
    </w:p>
    <w:p w:rsidR="004526A7" w:rsidRPr="006037DC" w:rsidRDefault="004526A7" w:rsidP="00FE342F">
      <w:pPr>
        <w:pStyle w:val="ab"/>
        <w:numPr>
          <w:ilvl w:val="0"/>
          <w:numId w:val="49"/>
        </w:numPr>
      </w:pPr>
      <w:r w:rsidRPr="006037DC">
        <w:t>відкриття, закриття</w:t>
      </w:r>
      <w:r w:rsidR="00FE342F" w:rsidRPr="006037DC">
        <w:t>;</w:t>
      </w:r>
      <w:r w:rsidRPr="006037DC">
        <w:t xml:space="preserve"> </w:t>
      </w:r>
    </w:p>
    <w:p w:rsidR="004526A7" w:rsidRPr="006037DC" w:rsidRDefault="004526A7" w:rsidP="00FE342F">
      <w:pPr>
        <w:pStyle w:val="ab"/>
        <w:numPr>
          <w:ilvl w:val="0"/>
          <w:numId w:val="49"/>
        </w:numPr>
      </w:pPr>
      <w:r w:rsidRPr="006037DC">
        <w:t>внесення грошей, зняття грошей</w:t>
      </w:r>
      <w:r w:rsidR="00FE342F" w:rsidRPr="006037DC">
        <w:t>;</w:t>
      </w:r>
      <w:r w:rsidRPr="006037DC">
        <w:t xml:space="preserve"> </w:t>
      </w:r>
    </w:p>
    <w:p w:rsidR="004526A7" w:rsidRPr="006037DC" w:rsidRDefault="004526A7" w:rsidP="00FE342F">
      <w:pPr>
        <w:pStyle w:val="ab"/>
        <w:numPr>
          <w:ilvl w:val="0"/>
          <w:numId w:val="49"/>
        </w:numPr>
      </w:pPr>
      <w:r w:rsidRPr="006037DC">
        <w:t>перегляд балансу.</w:t>
      </w:r>
    </w:p>
    <w:p w:rsidR="004526A7" w:rsidRPr="006037DC" w:rsidRDefault="004526A7" w:rsidP="00FE342F">
      <w:r w:rsidRPr="006037DC">
        <w:t xml:space="preserve">Створимо два класи: </w:t>
      </w:r>
    </w:p>
    <w:p w:rsidR="004526A7" w:rsidRPr="006037DC" w:rsidRDefault="004526A7" w:rsidP="00FE342F">
      <w:r w:rsidRPr="006037DC">
        <w:t xml:space="preserve">Класс </w:t>
      </w:r>
      <w:r w:rsidRPr="006037DC">
        <w:rPr>
          <w:i/>
        </w:rPr>
        <w:t>Client</w:t>
      </w:r>
      <w:r w:rsidRPr="006037DC">
        <w:t xml:space="preserve"> </w:t>
      </w:r>
      <w:r w:rsidR="00FE342F" w:rsidRPr="006037DC">
        <w:t>для</w:t>
      </w:r>
      <w:r w:rsidRPr="006037DC">
        <w:t xml:space="preserve"> опису інформаці</w:t>
      </w:r>
      <w:r w:rsidR="00FE342F" w:rsidRPr="006037DC">
        <w:t>ї</w:t>
      </w:r>
      <w:r w:rsidRPr="006037DC">
        <w:t xml:space="preserve"> про клієнта</w:t>
      </w:r>
      <w:r w:rsidR="00FE342F" w:rsidRPr="006037DC">
        <w:t>;</w:t>
      </w:r>
    </w:p>
    <w:p w:rsidR="004526A7" w:rsidRPr="006037DC" w:rsidRDefault="004526A7" w:rsidP="00FE342F">
      <w:r w:rsidRPr="006037DC">
        <w:t xml:space="preserve">Клас </w:t>
      </w:r>
      <w:r w:rsidRPr="006037DC">
        <w:rPr>
          <w:i/>
        </w:rPr>
        <w:t>Account</w:t>
      </w:r>
      <w:r w:rsidRPr="006037DC">
        <w:t xml:space="preserve"> </w:t>
      </w:r>
      <w:r w:rsidR="00FE342F" w:rsidRPr="006037DC">
        <w:t>для опису</w:t>
      </w:r>
      <w:r w:rsidRPr="006037DC">
        <w:t xml:space="preserve"> банківськ</w:t>
      </w:r>
      <w:r w:rsidR="00FE342F" w:rsidRPr="006037DC">
        <w:t>ого</w:t>
      </w:r>
      <w:r w:rsidRPr="006037DC">
        <w:t xml:space="preserve"> рахунк</w:t>
      </w:r>
      <w:r w:rsidR="00FE342F" w:rsidRPr="006037DC">
        <w:t>у</w:t>
      </w:r>
    </w:p>
    <w:p w:rsidR="004526A7" w:rsidRPr="006037DC" w:rsidRDefault="00F31BAF" w:rsidP="00F31BAF">
      <w:pPr>
        <w:pStyle w:val="5"/>
      </w:pPr>
      <w:r w:rsidRPr="006037DC">
        <w:t>Клас Client. Варіант 1 - к</w:t>
      </w:r>
      <w:r w:rsidR="004526A7" w:rsidRPr="006037DC">
        <w:t>онструктор без параметрів</w:t>
      </w:r>
      <w:r w:rsidR="00831096" w:rsidRPr="006037DC">
        <w:t>, властивості класу</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Collections.Generic;</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Text;</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3Lab3</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Client</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поля класу</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rivate</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Name;</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rivate</w:t>
      </w:r>
      <w:r w:rsidRPr="00820F0F">
        <w:rPr>
          <w:rFonts w:ascii="Courier New" w:hAnsi="Courier New" w:cs="Courier New"/>
          <w:color w:val="000000"/>
          <w:sz w:val="20"/>
          <w:szCs w:val="20"/>
          <w:lang w:val="en-US"/>
        </w:rPr>
        <w:t xml:space="preserve"> DateTime BirthDate;</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rivate</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Passport;</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rivate</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ID;</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rivate</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Job;</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rivate</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nomAccount;</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конструктор без параметрів</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highlight w:val="yellow"/>
          <w:lang w:val="en-US"/>
        </w:rPr>
        <w:t>public</w:t>
      </w:r>
      <w:r w:rsidRPr="00820F0F">
        <w:rPr>
          <w:rFonts w:ascii="Courier New" w:hAnsi="Courier New" w:cs="Courier New"/>
          <w:color w:val="000000"/>
          <w:sz w:val="20"/>
          <w:szCs w:val="20"/>
          <w:highlight w:val="yellow"/>
          <w:lang w:val="en-US"/>
        </w:rPr>
        <w:t xml:space="preserve"> </w:t>
      </w:r>
      <w:r w:rsidRPr="00820F0F">
        <w:rPr>
          <w:rFonts w:ascii="Courier New" w:hAnsi="Courier New" w:cs="Courier New"/>
          <w:color w:val="2B91AF"/>
          <w:sz w:val="20"/>
          <w:szCs w:val="20"/>
          <w:highlight w:val="yellow"/>
          <w:lang w:val="en-US"/>
        </w:rPr>
        <w:t>Client</w:t>
      </w:r>
      <w:r w:rsidRPr="00820F0F">
        <w:rPr>
          <w:rFonts w:ascii="Courier New" w:hAnsi="Courier New" w:cs="Courier New"/>
          <w:color w:val="000000"/>
          <w:sz w:val="20"/>
          <w:szCs w:val="20"/>
          <w:highlight w:val="yellow"/>
          <w:lang w:val="en-US"/>
        </w:rPr>
        <w:t>()</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4526A7" w:rsidRPr="00820F0F" w:rsidRDefault="006A7CF3" w:rsidP="006A7CF3">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lastRenderedPageBreak/>
        <w:t>}</w:t>
      </w:r>
    </w:p>
    <w:p w:rsidR="006A7CF3" w:rsidRPr="006037DC" w:rsidRDefault="006A7CF3" w:rsidP="006A7CF3">
      <w:pPr>
        <w:rPr>
          <w:b/>
        </w:rPr>
      </w:pPr>
      <w:r w:rsidRPr="006037DC">
        <w:t xml:space="preserve">Область  видимості полів класу відповідно до правил має бути визначена або як </w:t>
      </w:r>
      <w:r w:rsidRPr="006037DC">
        <w:rPr>
          <w:b/>
        </w:rPr>
        <w:t>закрита</w:t>
      </w:r>
      <w:r w:rsidRPr="006037DC">
        <w:t xml:space="preserve">, або як </w:t>
      </w:r>
      <w:r w:rsidRPr="006037DC">
        <w:rPr>
          <w:b/>
        </w:rPr>
        <w:t>захищена</w:t>
      </w:r>
      <w:r w:rsidRPr="006037DC">
        <w:t>. Доступ же до полів - членів класу має бути організований або за допомогою методів, або за допомогою властивостей класу. Створимо властивості класу Client, які забезпечують читання і запис значень закритих полів класу.</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Collections.Generic;</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Tex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3Lab3</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Clien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поля класу</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rivate</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Nam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rivate</w:t>
      </w:r>
      <w:r w:rsidRPr="00820F0F">
        <w:rPr>
          <w:rFonts w:ascii="Courier New" w:hAnsi="Courier New" w:cs="Courier New"/>
          <w:color w:val="000000"/>
          <w:sz w:val="20"/>
          <w:szCs w:val="20"/>
          <w:lang w:val="en-US"/>
        </w:rPr>
        <w:t xml:space="preserve"> DateTime BirthDat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rivate</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Passpor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rivate</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ID;</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rivate</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nomAccoun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конструктор без параметрів</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Client</w:t>
      </w:r>
      <w:r w:rsidRPr="00820F0F">
        <w:rPr>
          <w:rFonts w:ascii="Courier New" w:hAnsi="Courier New" w:cs="Courier New"/>
          <w:color w:val="000000"/>
          <w:sz w:val="20"/>
          <w:szCs w:val="20"/>
          <w:lang w:val="en-US"/>
        </w:rPr>
        <w: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методи get і set для закритого поля Passport класу</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w:t>
      </w:r>
      <w:r w:rsidRPr="00820F0F">
        <w:rPr>
          <w:rFonts w:ascii="Courier New" w:hAnsi="Courier New" w:cs="Courier New"/>
          <w:color w:val="008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passpor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ge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return</w:t>
      </w:r>
      <w:r w:rsidRPr="00820F0F">
        <w:rPr>
          <w:rFonts w:ascii="Courier New" w:hAnsi="Courier New" w:cs="Courier New"/>
          <w:color w:val="000000"/>
          <w:sz w:val="20"/>
          <w:szCs w:val="20"/>
          <w:lang w:val="en-US"/>
        </w:rPr>
        <w:t xml:space="preserve"> Passpor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e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Passport = valu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методи get і set для закритого поля Nam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nam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ge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return</w:t>
      </w:r>
      <w:r w:rsidRPr="00820F0F">
        <w:rPr>
          <w:rFonts w:ascii="Courier New" w:hAnsi="Courier New" w:cs="Courier New"/>
          <w:color w:val="000000"/>
          <w:sz w:val="20"/>
          <w:szCs w:val="20"/>
          <w:lang w:val="en-US"/>
        </w:rPr>
        <w:t xml:space="preserve"> Nam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e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Name = valu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ag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ge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a;</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a = DateTime.Now.Year - BirthDate.Year;</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return</w:t>
      </w:r>
      <w:r w:rsidRPr="00820F0F">
        <w:rPr>
          <w:rFonts w:ascii="Courier New" w:hAnsi="Courier New" w:cs="Courier New"/>
          <w:color w:val="000000"/>
          <w:sz w:val="20"/>
          <w:szCs w:val="20"/>
          <w:lang w:val="en-US"/>
        </w:rPr>
        <w:t xml:space="preserve"> a;</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методи get і set для закритого поля BirthDat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lastRenderedPageBreak/>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DateTime birthdat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ge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return</w:t>
      </w:r>
      <w:r w:rsidRPr="00820F0F">
        <w:rPr>
          <w:rFonts w:ascii="Courier New" w:hAnsi="Courier New" w:cs="Courier New"/>
          <w:color w:val="000000"/>
          <w:sz w:val="20"/>
          <w:szCs w:val="20"/>
          <w:lang w:val="en-US"/>
        </w:rPr>
        <w:t xml:space="preserve"> BirthDat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e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f</w:t>
      </w:r>
      <w:r w:rsidRPr="00820F0F">
        <w:rPr>
          <w:rFonts w:ascii="Courier New" w:hAnsi="Courier New" w:cs="Courier New"/>
          <w:color w:val="000000"/>
          <w:sz w:val="20"/>
          <w:szCs w:val="20"/>
          <w:lang w:val="en-US"/>
        </w:rPr>
        <w:t xml:space="preserve"> (DateTime.Now &gt; valu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BirthDate = valu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els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throw</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Exception(</w:t>
      </w:r>
      <w:r w:rsidRPr="00820F0F">
        <w:rPr>
          <w:rFonts w:ascii="Courier New" w:hAnsi="Courier New" w:cs="Courier New"/>
          <w:color w:val="A31515"/>
          <w:sz w:val="20"/>
          <w:szCs w:val="20"/>
          <w:lang w:val="en-US"/>
        </w:rPr>
        <w:t>"Введена невірна дата народження"</w:t>
      </w:r>
      <w:r w:rsidRPr="00820F0F">
        <w:rPr>
          <w:rFonts w:ascii="Courier New" w:hAnsi="Courier New" w:cs="Courier New"/>
          <w:color w:val="000000"/>
          <w:sz w:val="20"/>
          <w:szCs w:val="20"/>
          <w:lang w:val="en-US"/>
        </w:rPr>
        <w: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методи get і set для закритого поля ID</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ID_kod</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get</w:t>
      </w:r>
      <w:r w:rsidRPr="00820F0F">
        <w:rPr>
          <w:rFonts w:ascii="Courier New" w:hAnsi="Courier New" w:cs="Courier New"/>
          <w:color w:val="000000"/>
          <w:sz w:val="20"/>
          <w:szCs w:val="20"/>
          <w:lang w:val="en-US"/>
        </w:rPr>
        <w:t xml:space="preserve"> { </w:t>
      </w:r>
      <w:r w:rsidRPr="00820F0F">
        <w:rPr>
          <w:rFonts w:ascii="Courier New" w:hAnsi="Courier New" w:cs="Courier New"/>
          <w:color w:val="0000FF"/>
          <w:sz w:val="20"/>
          <w:szCs w:val="20"/>
          <w:lang w:val="en-US"/>
        </w:rPr>
        <w:t>return</w:t>
      </w:r>
      <w:r w:rsidRPr="00820F0F">
        <w:rPr>
          <w:rFonts w:ascii="Courier New" w:hAnsi="Courier New" w:cs="Courier New"/>
          <w:color w:val="000000"/>
          <w:sz w:val="20"/>
          <w:szCs w:val="20"/>
          <w:lang w:val="en-US"/>
        </w:rPr>
        <w:t xml:space="preserve"> ID;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e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ID = valu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методи get і set для закритого поля nomAccoun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Nom_Accoun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get</w:t>
      </w:r>
      <w:r w:rsidRPr="00820F0F">
        <w:rPr>
          <w:rFonts w:ascii="Courier New" w:hAnsi="Courier New" w:cs="Courier New"/>
          <w:color w:val="000000"/>
          <w:sz w:val="20"/>
          <w:szCs w:val="20"/>
          <w:lang w:val="en-US"/>
        </w:rPr>
        <w:t xml:space="preserve"> { </w:t>
      </w:r>
      <w:r w:rsidRPr="00820F0F">
        <w:rPr>
          <w:rFonts w:ascii="Courier New" w:hAnsi="Courier New" w:cs="Courier New"/>
          <w:color w:val="0000FF"/>
          <w:sz w:val="20"/>
          <w:szCs w:val="20"/>
          <w:lang w:val="en-US"/>
        </w:rPr>
        <w:t>return</w:t>
      </w:r>
      <w:r w:rsidRPr="00820F0F">
        <w:rPr>
          <w:rFonts w:ascii="Courier New" w:hAnsi="Courier New" w:cs="Courier New"/>
          <w:color w:val="000000"/>
          <w:sz w:val="20"/>
          <w:szCs w:val="20"/>
          <w:lang w:val="en-US"/>
        </w:rPr>
        <w:t xml:space="preserve"> nomAccount;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e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nomAccount = valu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6A7CF3" w:rsidRPr="00820F0F" w:rsidRDefault="00801FD7" w:rsidP="00801FD7">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w:t>
      </w:r>
    </w:p>
    <w:p w:rsidR="00801FD7" w:rsidRPr="006037DC" w:rsidRDefault="00801FD7" w:rsidP="00801FD7">
      <w:r w:rsidRPr="006037DC">
        <w:t xml:space="preserve">Як видно з прикладу, властивість складається з методів </w:t>
      </w:r>
      <w:r w:rsidRPr="006037DC">
        <w:rPr>
          <w:b/>
        </w:rPr>
        <w:t>set і get</w:t>
      </w:r>
      <w:r w:rsidRPr="006037DC">
        <w:t xml:space="preserve">. При цьому властивість повинна містити хоч би один з методів. Метод </w:t>
      </w:r>
      <w:r w:rsidRPr="006037DC">
        <w:rPr>
          <w:i/>
        </w:rPr>
        <w:t>set</w:t>
      </w:r>
      <w:r w:rsidRPr="006037DC">
        <w:t xml:space="preserve"> дозволяє змінювати значення поля класу, </w:t>
      </w:r>
      <w:r w:rsidRPr="006037DC">
        <w:rPr>
          <w:i/>
        </w:rPr>
        <w:t>get</w:t>
      </w:r>
      <w:r w:rsidRPr="006037DC">
        <w:t xml:space="preserve"> </w:t>
      </w:r>
      <w:r w:rsidRPr="006037DC">
        <w:sym w:font="Symbol" w:char="F02D"/>
      </w:r>
      <w:r w:rsidRPr="006037DC">
        <w:t xml:space="preserve"> отримувати значення. У метод </w:t>
      </w:r>
      <w:r w:rsidRPr="006037DC">
        <w:rPr>
          <w:i/>
        </w:rPr>
        <w:t>set</w:t>
      </w:r>
      <w:r w:rsidRPr="006037DC">
        <w:t xml:space="preserve"> передається значення параметра за допомогою змінної </w:t>
      </w:r>
      <w:r w:rsidRPr="006037DC">
        <w:rPr>
          <w:i/>
        </w:rPr>
        <w:t>value</w:t>
      </w:r>
      <w:r w:rsidRPr="006037DC">
        <w:t xml:space="preserve">. Обидва методи можуть містити довільну кількість операторів, що описують алгоритм виконання дій в процесі читання або запису значення в полі класу. У даному прикладі властивості </w:t>
      </w:r>
      <w:r w:rsidRPr="006037DC">
        <w:rPr>
          <w:i/>
        </w:rPr>
        <w:t>passport</w:t>
      </w:r>
      <w:r w:rsidRPr="006037DC">
        <w:t xml:space="preserve"> і </w:t>
      </w:r>
      <w:r w:rsidRPr="006037DC">
        <w:rPr>
          <w:i/>
        </w:rPr>
        <w:t>name</w:t>
      </w:r>
      <w:r w:rsidRPr="006037DC">
        <w:t xml:space="preserve"> дозволяють просто дістати доступ до полів класу, читаючи або встановлюючи значення відповідних змінних. Властивість </w:t>
      </w:r>
      <w:r w:rsidRPr="006037DC">
        <w:rPr>
          <w:i/>
        </w:rPr>
        <w:t>birthdate</w:t>
      </w:r>
      <w:r w:rsidRPr="006037DC">
        <w:t xml:space="preserve"> також призначена для читання і запису значення змінної - члена класу </w:t>
      </w:r>
      <w:r w:rsidRPr="006037DC">
        <w:rPr>
          <w:i/>
        </w:rPr>
        <w:t>BirthDate</w:t>
      </w:r>
      <w:r w:rsidRPr="006037DC">
        <w:t xml:space="preserve">. При цьому при читанні значення (операція </w:t>
      </w:r>
      <w:r w:rsidRPr="006037DC">
        <w:rPr>
          <w:i/>
        </w:rPr>
        <w:t>get</w:t>
      </w:r>
      <w:r w:rsidRPr="006037DC">
        <w:t xml:space="preserve">) відбувається просто передача значення змінної </w:t>
      </w:r>
      <w:r w:rsidRPr="006037DC">
        <w:rPr>
          <w:i/>
        </w:rPr>
        <w:t>BirthDate</w:t>
      </w:r>
      <w:r w:rsidRPr="006037DC">
        <w:t>, при спробі ж запису нового значення в цю змінну відбувається перевірка допустимості встановлюваного значення змінної. В даному випадку перевірка зводиться до порівняння нового значення дати народження з поточною датою. Якщо встановлюване значення дати народження більше або рівно поточній даті, генерується виключення, яке не дозволяє записати нове значення в змінну, - член класу.</w:t>
      </w:r>
    </w:p>
    <w:p w:rsidR="00801FD7" w:rsidRPr="006037DC" w:rsidRDefault="00801FD7" w:rsidP="00801FD7">
      <w:r w:rsidRPr="006037DC">
        <w:t xml:space="preserve">Властивість </w:t>
      </w:r>
      <w:r w:rsidRPr="006037DC">
        <w:rPr>
          <w:i/>
        </w:rPr>
        <w:t>age</w:t>
      </w:r>
      <w:r w:rsidRPr="006037DC">
        <w:t xml:space="preserve"> застосовується для отримання поточного віку клієнта. Вона призначена лише для читання значення із змінної, тому містить лише метод </w:t>
      </w:r>
      <w:r w:rsidRPr="006037DC">
        <w:rPr>
          <w:i/>
        </w:rPr>
        <w:t>get</w:t>
      </w:r>
      <w:r w:rsidRPr="006037DC">
        <w:t xml:space="preserve">. При використанні властивості </w:t>
      </w:r>
      <w:r w:rsidRPr="006037DC">
        <w:rPr>
          <w:i/>
        </w:rPr>
        <w:t>age</w:t>
      </w:r>
      <w:r w:rsidRPr="006037DC">
        <w:t xml:space="preserve"> відбувається обчислення поточного значення віку клієнта в роках шляхом віднімання року народження від поточного значення року.</w:t>
      </w:r>
    </w:p>
    <w:p w:rsidR="00801FD7" w:rsidRPr="006037DC" w:rsidRDefault="00801FD7" w:rsidP="00801FD7">
      <w:r w:rsidRPr="006037DC">
        <w:t xml:space="preserve">Використання властивостей аналогічно використанню змінних. У наступному прикладі створюється об'єкт </w:t>
      </w:r>
      <w:r w:rsidRPr="006037DC">
        <w:rPr>
          <w:i/>
        </w:rPr>
        <w:t>с1</w:t>
      </w:r>
      <w:r w:rsidRPr="006037DC">
        <w:t xml:space="preserve"> класу </w:t>
      </w:r>
      <w:r w:rsidRPr="006037DC">
        <w:rPr>
          <w:i/>
        </w:rPr>
        <w:t>Client</w:t>
      </w:r>
      <w:r w:rsidRPr="006037DC">
        <w:t xml:space="preserve">. Потім поля цього об'єкту заповнюються </w:t>
      </w:r>
      <w:r w:rsidRPr="006037DC">
        <w:lastRenderedPageBreak/>
        <w:t>значеннями з використанням властивостей. Після цього на екран виводяться значення полів, для цього також застосовуються властивості класу:</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3Lab3</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Program</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at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Main(</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args)</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lient c1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Client();</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1.name = </w:t>
      </w:r>
      <w:r w:rsidRPr="00820F0F">
        <w:rPr>
          <w:rFonts w:ascii="Courier New" w:hAnsi="Courier New" w:cs="Courier New"/>
          <w:color w:val="A31515"/>
          <w:sz w:val="20"/>
          <w:szCs w:val="20"/>
          <w:lang w:val="en-US"/>
        </w:rPr>
        <w:t>"Вася"</w:t>
      </w:r>
      <w:r w:rsidRPr="00820F0F">
        <w:rPr>
          <w:rFonts w:ascii="Courier New" w:hAnsi="Courier New" w:cs="Courier New"/>
          <w:color w:val="000000"/>
          <w:sz w:val="20"/>
          <w:szCs w:val="20"/>
          <w:lang w:val="en-US"/>
        </w:rPr>
        <w:t>;</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1.passport = </w:t>
      </w:r>
      <w:r w:rsidRPr="00820F0F">
        <w:rPr>
          <w:rFonts w:ascii="Courier New" w:hAnsi="Courier New" w:cs="Courier New"/>
          <w:color w:val="A31515"/>
          <w:sz w:val="20"/>
          <w:szCs w:val="20"/>
          <w:lang w:val="en-US"/>
        </w:rPr>
        <w:t>"9002"</w:t>
      </w:r>
      <w:r w:rsidRPr="00820F0F">
        <w:rPr>
          <w:rFonts w:ascii="Courier New" w:hAnsi="Courier New" w:cs="Courier New"/>
          <w:color w:val="000000"/>
          <w:sz w:val="20"/>
          <w:szCs w:val="20"/>
          <w:lang w:val="en-US"/>
        </w:rPr>
        <w:t>;</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1.birthdate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DateTime(2003, 08, 03);</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1.ID_kod = </w:t>
      </w:r>
      <w:r w:rsidRPr="00820F0F">
        <w:rPr>
          <w:rFonts w:ascii="Courier New" w:hAnsi="Courier New" w:cs="Courier New"/>
          <w:color w:val="A31515"/>
          <w:sz w:val="20"/>
          <w:szCs w:val="20"/>
          <w:lang w:val="en-US"/>
        </w:rPr>
        <w:t>"123456789"</w:t>
      </w:r>
      <w:r w:rsidRPr="00820F0F">
        <w:rPr>
          <w:rFonts w:ascii="Courier New" w:hAnsi="Courier New" w:cs="Courier New"/>
          <w:color w:val="000000"/>
          <w:sz w:val="20"/>
          <w:szCs w:val="20"/>
          <w:lang w:val="en-US"/>
        </w:rPr>
        <w:t>;</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1.Nom_Account = </w:t>
      </w:r>
      <w:r w:rsidRPr="00820F0F">
        <w:rPr>
          <w:rFonts w:ascii="Courier New" w:hAnsi="Courier New" w:cs="Courier New"/>
          <w:color w:val="A31515"/>
          <w:sz w:val="20"/>
          <w:szCs w:val="20"/>
          <w:lang w:val="en-US"/>
        </w:rPr>
        <w:t>"8097"</w:t>
      </w:r>
      <w:r w:rsidRPr="00820F0F">
        <w:rPr>
          <w:rFonts w:ascii="Courier New" w:hAnsi="Courier New" w:cs="Courier New"/>
          <w:color w:val="000000"/>
          <w:sz w:val="20"/>
          <w:szCs w:val="20"/>
          <w:lang w:val="en-US"/>
        </w:rPr>
        <w:t>;</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Имя="</w:t>
      </w:r>
      <w:r w:rsidRPr="00820F0F">
        <w:rPr>
          <w:rFonts w:ascii="Courier New" w:hAnsi="Courier New" w:cs="Courier New"/>
          <w:color w:val="000000"/>
          <w:sz w:val="20"/>
          <w:szCs w:val="20"/>
          <w:lang w:val="en-US"/>
        </w:rPr>
        <w:t xml:space="preserve"> + c1.name);</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Паспорт="</w:t>
      </w:r>
      <w:r w:rsidRPr="00820F0F">
        <w:rPr>
          <w:rFonts w:ascii="Courier New" w:hAnsi="Courier New" w:cs="Courier New"/>
          <w:color w:val="000000"/>
          <w:sz w:val="20"/>
          <w:szCs w:val="20"/>
          <w:lang w:val="en-US"/>
        </w:rPr>
        <w:t xml:space="preserve"> + c1.passport);</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Возраст="</w:t>
      </w:r>
      <w:r w:rsidRPr="00820F0F">
        <w:rPr>
          <w:rFonts w:ascii="Courier New" w:hAnsi="Courier New" w:cs="Courier New"/>
          <w:color w:val="000000"/>
          <w:sz w:val="20"/>
          <w:szCs w:val="20"/>
          <w:lang w:val="en-US"/>
        </w:rPr>
        <w:t xml:space="preserve"> + c1.age);</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Иден.код="</w:t>
      </w:r>
      <w:r w:rsidRPr="00820F0F">
        <w:rPr>
          <w:rFonts w:ascii="Courier New" w:hAnsi="Courier New" w:cs="Courier New"/>
          <w:color w:val="000000"/>
          <w:sz w:val="20"/>
          <w:szCs w:val="20"/>
          <w:lang w:val="en-US"/>
        </w:rPr>
        <w:t xml:space="preserve"> + c1.ID_kod);</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Код счета="</w:t>
      </w:r>
      <w:r w:rsidRPr="00820F0F">
        <w:rPr>
          <w:rFonts w:ascii="Courier New" w:hAnsi="Courier New" w:cs="Courier New"/>
          <w:color w:val="000000"/>
          <w:sz w:val="20"/>
          <w:szCs w:val="20"/>
          <w:lang w:val="en-US"/>
        </w:rPr>
        <w:t xml:space="preserve"> + c1.Nom_Account);</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ReadKey();</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6A7CF3" w:rsidRPr="00820F0F" w:rsidRDefault="00831096" w:rsidP="00831096">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w:t>
      </w:r>
    </w:p>
    <w:p w:rsidR="006A7CF3" w:rsidRPr="006037DC" w:rsidRDefault="00831096" w:rsidP="00831096">
      <w:pPr>
        <w:ind w:firstLine="0"/>
        <w:jc w:val="center"/>
      </w:pPr>
      <w:r w:rsidRPr="006037DC">
        <w:rPr>
          <w:noProof/>
        </w:rPr>
        <w:drawing>
          <wp:inline distT="0" distB="0" distL="0" distR="0" wp14:anchorId="0D980614" wp14:editId="75ADF1F4">
            <wp:extent cx="2038653" cy="118451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2046747" cy="1189217"/>
                    </a:xfrm>
                    <a:prstGeom prst="rect">
                      <a:avLst/>
                    </a:prstGeom>
                  </pic:spPr>
                </pic:pic>
              </a:graphicData>
            </a:graphic>
          </wp:inline>
        </w:drawing>
      </w:r>
    </w:p>
    <w:p w:rsidR="004526A7" w:rsidRPr="006037DC" w:rsidRDefault="00F31BAF" w:rsidP="00F31BAF">
      <w:pPr>
        <w:pStyle w:val="5"/>
      </w:pPr>
      <w:r w:rsidRPr="006037DC">
        <w:t>Клас Client. Варіант 2 - к</w:t>
      </w:r>
      <w:r w:rsidR="004526A7" w:rsidRPr="006037DC">
        <w:t xml:space="preserve">онструктор </w:t>
      </w:r>
      <w:r w:rsidR="00831096" w:rsidRPr="006037DC">
        <w:t xml:space="preserve">класу </w:t>
      </w:r>
      <w:r w:rsidR="004526A7" w:rsidRPr="006037DC">
        <w:t>з параметрами</w:t>
      </w:r>
    </w:p>
    <w:p w:rsidR="00CD3327" w:rsidRPr="00820F0F" w:rsidRDefault="00CD3327" w:rsidP="00CD3327">
      <w:pPr>
        <w:autoSpaceDE w:val="0"/>
        <w:autoSpaceDN w:val="0"/>
        <w:adjustRightInd w:val="0"/>
        <w:ind w:firstLine="0"/>
        <w:jc w:val="left"/>
        <w:rPr>
          <w:rFonts w:ascii="Courier New" w:hAnsi="Courier New" w:cs="Courier New"/>
          <w:color w:val="000000"/>
          <w:sz w:val="20"/>
          <w:szCs w:val="20"/>
          <w:lang w:val="en-US"/>
        </w:rPr>
      </w:pPr>
      <w:r w:rsidRPr="006037DC">
        <w:rPr>
          <w:rFonts w:ascii="Courier New" w:hAnsi="Courier New" w:cs="Courier New"/>
          <w:color w:val="808080"/>
          <w:sz w:val="20"/>
          <w:szCs w:val="20"/>
        </w:rPr>
        <w:t xml:space="preserve"> </w:t>
      </w:r>
      <w:r w:rsidRPr="00820F0F">
        <w:rPr>
          <w:rFonts w:ascii="Courier New" w:hAnsi="Courier New" w:cs="Courier New"/>
          <w:color w:val="808080"/>
          <w:sz w:val="20"/>
          <w:szCs w:val="20"/>
          <w:lang w:val="en-US"/>
        </w:rPr>
        <w:t xml:space="preserve"> ///</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D3327" w:rsidRPr="00820F0F" w:rsidRDefault="00CD3327" w:rsidP="00CD332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конструктор з параметрами</w:t>
      </w:r>
    </w:p>
    <w:p w:rsidR="00CD3327" w:rsidRPr="00820F0F" w:rsidRDefault="00CD3327" w:rsidP="00CD332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D3327" w:rsidRPr="00820F0F" w:rsidRDefault="00CD3327" w:rsidP="00CD332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ClientName</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ім'я клієнта</w:t>
      </w:r>
      <w:r w:rsidRPr="00820F0F">
        <w:rPr>
          <w:rFonts w:ascii="Courier New" w:hAnsi="Courier New" w:cs="Courier New"/>
          <w:color w:val="808080"/>
          <w:sz w:val="20"/>
          <w:szCs w:val="20"/>
          <w:lang w:val="en-US"/>
        </w:rPr>
        <w:t>&lt;/param&gt;</w:t>
      </w:r>
    </w:p>
    <w:p w:rsidR="00CD3327" w:rsidRPr="00820F0F" w:rsidRDefault="00CD3327" w:rsidP="00CD332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ClientPassport</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паспорт</w:t>
      </w:r>
      <w:r w:rsidRPr="00820F0F">
        <w:rPr>
          <w:rFonts w:ascii="Courier New" w:hAnsi="Courier New" w:cs="Courier New"/>
          <w:color w:val="808080"/>
          <w:sz w:val="20"/>
          <w:szCs w:val="20"/>
          <w:lang w:val="en-US"/>
        </w:rPr>
        <w:t>&lt;/param&gt;</w:t>
      </w:r>
    </w:p>
    <w:p w:rsidR="00CD3327" w:rsidRPr="00820F0F" w:rsidRDefault="00CD3327" w:rsidP="00CD332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ClientBirthDate</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дата народження</w:t>
      </w:r>
      <w:r w:rsidRPr="00820F0F">
        <w:rPr>
          <w:rFonts w:ascii="Courier New" w:hAnsi="Courier New" w:cs="Courier New"/>
          <w:color w:val="808080"/>
          <w:sz w:val="20"/>
          <w:szCs w:val="20"/>
          <w:lang w:val="en-US"/>
        </w:rPr>
        <w:t>&lt;/param&gt;</w:t>
      </w:r>
    </w:p>
    <w:p w:rsidR="00CD3327" w:rsidRPr="00820F0F" w:rsidRDefault="00CD3327" w:rsidP="00CD332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Client</w:t>
      </w:r>
      <w:r w:rsidRPr="00820F0F">
        <w:rPr>
          <w:rFonts w:ascii="Courier New" w:hAnsi="Courier New" w:cs="Courier New"/>
          <w:color w:val="000000"/>
          <w:sz w:val="20"/>
          <w:szCs w:val="20"/>
          <w:lang w:val="en-US"/>
        </w:rPr>
        <w:t>(</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ClientNam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ClientPassport, DateTime</w:t>
      </w:r>
      <w:r w:rsidRPr="00820F0F">
        <w:rPr>
          <w:rFonts w:ascii="Courier New" w:hAnsi="Courier New" w:cs="Courier New"/>
          <w:color w:val="000000"/>
          <w:sz w:val="20"/>
          <w:szCs w:val="20"/>
          <w:lang w:val="en-US"/>
        </w:rPr>
        <w:br/>
        <w:t xml:space="preserve">                 ClientBirthDate)</w:t>
      </w:r>
    </w:p>
    <w:p w:rsidR="00CD3327" w:rsidRPr="00820F0F" w:rsidRDefault="00CD3327" w:rsidP="00CD332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D3327" w:rsidRPr="00820F0F" w:rsidRDefault="00CD3327" w:rsidP="00CD332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name = ClientName;</w:t>
      </w:r>
    </w:p>
    <w:p w:rsidR="00CD3327" w:rsidRPr="00820F0F" w:rsidRDefault="00CD3327" w:rsidP="00CD332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passport = ClientPassport;</w:t>
      </w:r>
    </w:p>
    <w:p w:rsidR="00CD3327" w:rsidRPr="00820F0F" w:rsidRDefault="00CD3327" w:rsidP="00CD332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birthdate = ClientBirthDate;</w:t>
      </w:r>
    </w:p>
    <w:p w:rsidR="008C3698" w:rsidRPr="00820F0F" w:rsidRDefault="00CD3327" w:rsidP="00CD3327">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 xml:space="preserve">  }</w:t>
      </w:r>
    </w:p>
    <w:p w:rsidR="00CD3327" w:rsidRPr="006037DC" w:rsidRDefault="00CD3327" w:rsidP="00CD3327">
      <w:r w:rsidRPr="006037DC">
        <w:t xml:space="preserve">Видно, що конструктор має три параметри. У тілі конструктора відбувається запис переданих як параметри значень у відповідні поля класу за допомогою властивостей даного класу. У випадку з датою народження це дозволяє не дублювати процедуру перевірки введеної дати, а скористатися алгоритмом, реалізованим у властивості </w:t>
      </w:r>
      <w:r w:rsidRPr="006037DC">
        <w:rPr>
          <w:i/>
        </w:rPr>
        <w:t>birthdate</w:t>
      </w:r>
      <w:r w:rsidRPr="006037DC">
        <w:t>.</w:t>
      </w:r>
    </w:p>
    <w:p w:rsidR="00CD3327" w:rsidRPr="006037DC" w:rsidRDefault="00CD3327" w:rsidP="00CD3327">
      <w:pPr>
        <w:rPr>
          <w:szCs w:val="28"/>
        </w:rPr>
      </w:pPr>
      <w:r w:rsidRPr="006037DC">
        <w:t>Створимо також метод, що дозволяє змінити значення полів об'єкту класу</w:t>
      </w:r>
      <w:r w:rsidRPr="006037DC">
        <w:rPr>
          <w:szCs w:val="28"/>
        </w:rPr>
        <w:t xml:space="preserve"> Client:</w:t>
      </w:r>
    </w:p>
    <w:p w:rsidR="008C3698" w:rsidRPr="00820F0F" w:rsidRDefault="00CD3327" w:rsidP="008C3698">
      <w:pPr>
        <w:autoSpaceDE w:val="0"/>
        <w:autoSpaceDN w:val="0"/>
        <w:adjustRightInd w:val="0"/>
        <w:ind w:firstLine="0"/>
        <w:jc w:val="left"/>
        <w:rPr>
          <w:rFonts w:ascii="Courier New" w:hAnsi="Courier New" w:cs="Courier New"/>
          <w:color w:val="000000"/>
          <w:sz w:val="20"/>
          <w:szCs w:val="20"/>
          <w:lang w:val="en-US"/>
        </w:rPr>
      </w:pPr>
      <w:r w:rsidRPr="006037DC">
        <w:rPr>
          <w:rFonts w:ascii="Courier New" w:hAnsi="Courier New" w:cs="Courier New"/>
          <w:color w:val="808080"/>
          <w:sz w:val="20"/>
          <w:szCs w:val="20"/>
        </w:rPr>
        <w:t xml:space="preserve">  </w:t>
      </w:r>
      <w:r w:rsidR="008C3698" w:rsidRPr="00820F0F">
        <w:rPr>
          <w:rFonts w:ascii="Courier New" w:hAnsi="Courier New" w:cs="Courier New"/>
          <w:color w:val="808080"/>
          <w:sz w:val="20"/>
          <w:szCs w:val="20"/>
          <w:lang w:val="en-US"/>
        </w:rPr>
        <w:t>///</w:t>
      </w:r>
      <w:r w:rsidR="008C3698" w:rsidRPr="00820F0F">
        <w:rPr>
          <w:rFonts w:ascii="Courier New" w:hAnsi="Courier New" w:cs="Courier New"/>
          <w:color w:val="008000"/>
          <w:sz w:val="20"/>
          <w:szCs w:val="20"/>
          <w:lang w:val="en-US"/>
        </w:rPr>
        <w:t xml:space="preserve"> </w:t>
      </w:r>
      <w:r w:rsidR="008C3698" w:rsidRPr="00820F0F">
        <w:rPr>
          <w:rFonts w:ascii="Courier New" w:hAnsi="Courier New" w:cs="Courier New"/>
          <w:color w:val="808080"/>
          <w:sz w:val="20"/>
          <w:szCs w:val="20"/>
          <w:lang w:val="en-US"/>
        </w:rPr>
        <w:t>&lt;summary&gt;</w:t>
      </w:r>
    </w:p>
    <w:p w:rsidR="008C3698" w:rsidRPr="00820F0F" w:rsidRDefault="008C3698" w:rsidP="008C369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редагування полів</w:t>
      </w:r>
    </w:p>
    <w:p w:rsidR="008C3698" w:rsidRPr="00820F0F" w:rsidRDefault="008C3698" w:rsidP="008C369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C3698" w:rsidRPr="00820F0F" w:rsidRDefault="008C3698" w:rsidP="008C369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ClientName</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ім'я клієнта</w:t>
      </w:r>
      <w:r w:rsidRPr="00820F0F">
        <w:rPr>
          <w:rFonts w:ascii="Courier New" w:hAnsi="Courier New" w:cs="Courier New"/>
          <w:color w:val="808080"/>
          <w:sz w:val="20"/>
          <w:szCs w:val="20"/>
          <w:lang w:val="en-US"/>
        </w:rPr>
        <w:t>&lt;/param&gt;</w:t>
      </w:r>
    </w:p>
    <w:p w:rsidR="008C3698" w:rsidRPr="00820F0F" w:rsidRDefault="008C3698" w:rsidP="008C369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ClientPassport</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паспорт</w:t>
      </w:r>
      <w:r w:rsidRPr="00820F0F">
        <w:rPr>
          <w:rFonts w:ascii="Courier New" w:hAnsi="Courier New" w:cs="Courier New"/>
          <w:color w:val="808080"/>
          <w:sz w:val="20"/>
          <w:szCs w:val="20"/>
          <w:lang w:val="en-US"/>
        </w:rPr>
        <w:t>&lt;/param&gt;</w:t>
      </w:r>
    </w:p>
    <w:p w:rsidR="008C3698" w:rsidRPr="00820F0F" w:rsidRDefault="008C3698" w:rsidP="008C369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ClientBirthDate</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дата народження</w:t>
      </w:r>
      <w:r w:rsidRPr="00820F0F">
        <w:rPr>
          <w:rFonts w:ascii="Courier New" w:hAnsi="Courier New" w:cs="Courier New"/>
          <w:color w:val="808080"/>
          <w:sz w:val="20"/>
          <w:szCs w:val="20"/>
          <w:lang w:val="en-US"/>
        </w:rPr>
        <w:t>&lt;/param&gt;</w:t>
      </w:r>
    </w:p>
    <w:p w:rsidR="008C3698" w:rsidRPr="00820F0F" w:rsidRDefault="008C3698" w:rsidP="008C369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EditClient(</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ClientNam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ClientPassport,</w:t>
      </w:r>
      <w:r w:rsidR="00CD3327" w:rsidRPr="00820F0F">
        <w:rPr>
          <w:rFonts w:ascii="Courier New" w:hAnsi="Courier New" w:cs="Courier New"/>
          <w:color w:val="000000"/>
          <w:sz w:val="20"/>
          <w:szCs w:val="20"/>
          <w:lang w:val="en-US"/>
        </w:rPr>
        <w:br/>
        <w:t xml:space="preserve"> </w:t>
      </w:r>
      <w:r w:rsidRPr="00820F0F">
        <w:rPr>
          <w:rFonts w:ascii="Courier New" w:hAnsi="Courier New" w:cs="Courier New"/>
          <w:color w:val="000000"/>
          <w:sz w:val="20"/>
          <w:szCs w:val="20"/>
          <w:lang w:val="en-US"/>
        </w:rPr>
        <w:t xml:space="preserve"> </w:t>
      </w:r>
      <w:r w:rsidR="00CD3327" w:rsidRPr="00820F0F">
        <w:rPr>
          <w:rFonts w:ascii="Courier New" w:hAnsi="Courier New" w:cs="Courier New"/>
          <w:color w:val="000000"/>
          <w:sz w:val="20"/>
          <w:szCs w:val="20"/>
          <w:lang w:val="en-US"/>
        </w:rPr>
        <w:t xml:space="preserve">                       </w:t>
      </w:r>
      <w:r w:rsidRPr="00820F0F">
        <w:rPr>
          <w:rFonts w:ascii="Courier New" w:hAnsi="Courier New" w:cs="Courier New"/>
          <w:color w:val="000000"/>
          <w:sz w:val="20"/>
          <w:szCs w:val="20"/>
          <w:lang w:val="en-US"/>
        </w:rPr>
        <w:t>DateTime ClientBirthDate)</w:t>
      </w:r>
    </w:p>
    <w:p w:rsidR="008C3698" w:rsidRPr="00820F0F" w:rsidRDefault="008C3698" w:rsidP="008C369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C3698" w:rsidRPr="00820F0F" w:rsidRDefault="008C3698" w:rsidP="008C369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Name = ClientName;</w:t>
      </w:r>
    </w:p>
    <w:p w:rsidR="008C3698" w:rsidRPr="00820F0F" w:rsidRDefault="008C3698" w:rsidP="008C369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Passport = ClientPassport;</w:t>
      </w:r>
    </w:p>
    <w:p w:rsidR="008C3698" w:rsidRPr="00820F0F" w:rsidRDefault="008C3698" w:rsidP="008C369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birthdate = ClientBirthDate;</w:t>
      </w:r>
    </w:p>
    <w:p w:rsidR="008C3698" w:rsidRPr="00820F0F" w:rsidRDefault="008C3698" w:rsidP="008C3698">
      <w:pPr>
        <w:ind w:firstLine="0"/>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D3327" w:rsidRPr="006037DC" w:rsidRDefault="00CD3327" w:rsidP="00CD3327">
      <w:r w:rsidRPr="006037DC">
        <w:lastRenderedPageBreak/>
        <w:t>Як видно з прикладу, код цього методу практично повністю ідентичний конструктору з параметрами з різницею в імені, а також в типі значення, яке повертається. Звичайно, в даному випадку можна було б обійтися і використанням властивостей для зміни значень полів класу, проте, інколи буває корисно, аби такого роду зміни були реалізовані в рамках одного методу, тим більше, якщо алгоритм змін є нестандартним.</w:t>
      </w:r>
    </w:p>
    <w:p w:rsidR="00CD3327" w:rsidRPr="006037DC" w:rsidRDefault="00CD3327" w:rsidP="00CD3327">
      <w:r w:rsidRPr="006037DC">
        <w:t xml:space="preserve">Тепер, з використанням конструктора з параметрами, можна створити і відразу ж ініціалізувати об'єкт класу </w:t>
      </w:r>
      <w:r w:rsidRPr="006037DC">
        <w:rPr>
          <w:i/>
        </w:rPr>
        <w:t>Client</w:t>
      </w:r>
      <w:r w:rsidRPr="006037DC">
        <w:t>:</w:t>
      </w:r>
    </w:p>
    <w:p w:rsidR="00485D71" w:rsidRPr="006037DC" w:rsidRDefault="00485D71" w:rsidP="00CD3327"/>
    <w:p w:rsidR="008C3698" w:rsidRPr="00820F0F" w:rsidRDefault="00485D71" w:rsidP="008C3698">
      <w:pPr>
        <w:ind w:firstLine="0"/>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Client c1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Client(</w:t>
      </w:r>
      <w:r w:rsidRPr="00820F0F">
        <w:rPr>
          <w:rFonts w:ascii="Courier New" w:hAnsi="Courier New" w:cs="Courier New"/>
          <w:color w:val="A31515"/>
          <w:sz w:val="20"/>
          <w:szCs w:val="20"/>
          <w:lang w:val="en-US"/>
        </w:rPr>
        <w:t>"Вася"</w:t>
      </w:r>
      <w:r w:rsidRPr="00820F0F">
        <w:rPr>
          <w:rFonts w:ascii="Courier New" w:hAnsi="Courier New" w:cs="Courier New"/>
          <w:color w:val="000000"/>
          <w:sz w:val="20"/>
          <w:szCs w:val="20"/>
          <w:lang w:val="en-US"/>
        </w:rPr>
        <w:t xml:space="preserve">, </w:t>
      </w:r>
      <w:r w:rsidRPr="00820F0F">
        <w:rPr>
          <w:rFonts w:ascii="Courier New" w:hAnsi="Courier New" w:cs="Courier New"/>
          <w:color w:val="A31515"/>
          <w:sz w:val="20"/>
          <w:szCs w:val="20"/>
          <w:lang w:val="en-US"/>
        </w:rPr>
        <w:t>"9002"</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DateTime(2003, 08, 03));</w:t>
      </w:r>
    </w:p>
    <w:p w:rsidR="00485D71" w:rsidRPr="006037DC" w:rsidRDefault="00485D71" w:rsidP="008C3698">
      <w:pPr>
        <w:ind w:firstLine="0"/>
        <w:rPr>
          <w:rFonts w:ascii="Courier New" w:hAnsi="Courier New" w:cs="Courier New"/>
          <w:color w:val="000000"/>
          <w:sz w:val="20"/>
          <w:szCs w:val="20"/>
        </w:rPr>
      </w:pPr>
    </w:p>
    <w:p w:rsidR="004526A7" w:rsidRPr="006037DC" w:rsidRDefault="004526A7" w:rsidP="00485D71">
      <w:r w:rsidRPr="006037DC">
        <w:t>Змінений код з викликом редагування полів класу:</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stat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Main(</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args)</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lient c1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Client(</w:t>
      </w:r>
      <w:r w:rsidRPr="00820F0F">
        <w:rPr>
          <w:rFonts w:ascii="Courier New" w:hAnsi="Courier New" w:cs="Courier New"/>
          <w:color w:val="A31515"/>
          <w:sz w:val="20"/>
          <w:szCs w:val="20"/>
          <w:lang w:val="en-US"/>
        </w:rPr>
        <w:t>"Вася"</w:t>
      </w:r>
      <w:r w:rsidRPr="00820F0F">
        <w:rPr>
          <w:rFonts w:ascii="Courier New" w:hAnsi="Courier New" w:cs="Courier New"/>
          <w:color w:val="000000"/>
          <w:sz w:val="20"/>
          <w:szCs w:val="20"/>
          <w:lang w:val="en-US"/>
        </w:rPr>
        <w:t xml:space="preserve">, </w:t>
      </w:r>
      <w:r w:rsidRPr="00820F0F">
        <w:rPr>
          <w:rFonts w:ascii="Courier New" w:hAnsi="Courier New" w:cs="Courier New"/>
          <w:color w:val="A31515"/>
          <w:sz w:val="20"/>
          <w:szCs w:val="20"/>
          <w:lang w:val="en-US"/>
        </w:rPr>
        <w:t>"9002"</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DateTime(2003, 08, 03));</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1.ID_kod = </w:t>
      </w:r>
      <w:r w:rsidRPr="00820F0F">
        <w:rPr>
          <w:rFonts w:ascii="Courier New" w:hAnsi="Courier New" w:cs="Courier New"/>
          <w:color w:val="A31515"/>
          <w:sz w:val="20"/>
          <w:szCs w:val="20"/>
          <w:lang w:val="en-US"/>
        </w:rPr>
        <w:t>"123456789"</w:t>
      </w:r>
      <w:r w:rsidRPr="00820F0F">
        <w:rPr>
          <w:rFonts w:ascii="Courier New" w:hAnsi="Courier New" w:cs="Courier New"/>
          <w:color w:val="000000"/>
          <w:sz w:val="20"/>
          <w:szCs w:val="20"/>
          <w:lang w:val="en-US"/>
        </w:rPr>
        <w:t>;</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1.Nom_Account = </w:t>
      </w:r>
      <w:r w:rsidRPr="00820F0F">
        <w:rPr>
          <w:rFonts w:ascii="Courier New" w:hAnsi="Courier New" w:cs="Courier New"/>
          <w:color w:val="A31515"/>
          <w:sz w:val="20"/>
          <w:szCs w:val="20"/>
          <w:lang w:val="en-US"/>
        </w:rPr>
        <w:t>"8097"</w:t>
      </w:r>
      <w:r w:rsidRPr="00820F0F">
        <w:rPr>
          <w:rFonts w:ascii="Courier New" w:hAnsi="Courier New" w:cs="Courier New"/>
          <w:color w:val="000000"/>
          <w:sz w:val="20"/>
          <w:szCs w:val="20"/>
          <w:lang w:val="en-US"/>
        </w:rPr>
        <w:t>;</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Iм'я="</w:t>
      </w:r>
      <w:r w:rsidRPr="00820F0F">
        <w:rPr>
          <w:rFonts w:ascii="Courier New" w:hAnsi="Courier New" w:cs="Courier New"/>
          <w:color w:val="000000"/>
          <w:sz w:val="20"/>
          <w:szCs w:val="20"/>
          <w:lang w:val="en-US"/>
        </w:rPr>
        <w:t xml:space="preserve"> + c1.name);</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Паспорт="</w:t>
      </w:r>
      <w:r w:rsidRPr="00820F0F">
        <w:rPr>
          <w:rFonts w:ascii="Courier New" w:hAnsi="Courier New" w:cs="Courier New"/>
          <w:color w:val="000000"/>
          <w:sz w:val="20"/>
          <w:szCs w:val="20"/>
          <w:lang w:val="en-US"/>
        </w:rPr>
        <w:t xml:space="preserve"> + c1.passport);</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Вiк="</w:t>
      </w:r>
      <w:r w:rsidRPr="00820F0F">
        <w:rPr>
          <w:rFonts w:ascii="Courier New" w:hAnsi="Courier New" w:cs="Courier New"/>
          <w:color w:val="000000"/>
          <w:sz w:val="20"/>
          <w:szCs w:val="20"/>
          <w:lang w:val="en-US"/>
        </w:rPr>
        <w:t xml:space="preserve"> + c1.age);</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Iден.код="</w:t>
      </w:r>
      <w:r w:rsidRPr="00820F0F">
        <w:rPr>
          <w:rFonts w:ascii="Courier New" w:hAnsi="Courier New" w:cs="Courier New"/>
          <w:color w:val="000000"/>
          <w:sz w:val="20"/>
          <w:szCs w:val="20"/>
          <w:lang w:val="en-US"/>
        </w:rPr>
        <w:t xml:space="preserve"> + c1.ID_kod);</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Код рахунку="</w:t>
      </w:r>
      <w:r w:rsidRPr="00820F0F">
        <w:rPr>
          <w:rFonts w:ascii="Courier New" w:hAnsi="Courier New" w:cs="Courier New"/>
          <w:color w:val="000000"/>
          <w:sz w:val="20"/>
          <w:szCs w:val="20"/>
          <w:lang w:val="en-US"/>
        </w:rPr>
        <w:t xml:space="preserve"> + c1.Nom_Account);</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ReadKey();</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редагування полів</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1.EditClient(</w:t>
      </w:r>
      <w:r w:rsidRPr="00820F0F">
        <w:rPr>
          <w:rFonts w:ascii="Courier New" w:hAnsi="Courier New" w:cs="Courier New"/>
          <w:color w:val="A31515"/>
          <w:sz w:val="20"/>
          <w:szCs w:val="20"/>
          <w:lang w:val="en-US"/>
        </w:rPr>
        <w:t>"Iван"</w:t>
      </w:r>
      <w:r w:rsidRPr="00820F0F">
        <w:rPr>
          <w:rFonts w:ascii="Courier New" w:hAnsi="Courier New" w:cs="Courier New"/>
          <w:color w:val="000000"/>
          <w:sz w:val="20"/>
          <w:szCs w:val="20"/>
          <w:lang w:val="en-US"/>
        </w:rPr>
        <w:t xml:space="preserve">, </w:t>
      </w:r>
      <w:r w:rsidRPr="00820F0F">
        <w:rPr>
          <w:rFonts w:ascii="Courier New" w:hAnsi="Courier New" w:cs="Courier New"/>
          <w:color w:val="A31515"/>
          <w:sz w:val="20"/>
          <w:szCs w:val="20"/>
          <w:lang w:val="en-US"/>
        </w:rPr>
        <w:t>"4567"</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DateTime(2000, 09, 01));</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Виведення значень відредагованих полів</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Виведення значень вiдредагованих полiв"</w:t>
      </w:r>
      <w:r w:rsidRPr="00820F0F">
        <w:rPr>
          <w:rFonts w:ascii="Courier New" w:hAnsi="Courier New" w:cs="Courier New"/>
          <w:color w:val="000000"/>
          <w:sz w:val="20"/>
          <w:szCs w:val="20"/>
          <w:lang w:val="en-US"/>
        </w:rPr>
        <w:t>);</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Iм'я="</w:t>
      </w:r>
      <w:r w:rsidRPr="00820F0F">
        <w:rPr>
          <w:rFonts w:ascii="Courier New" w:hAnsi="Courier New" w:cs="Courier New"/>
          <w:color w:val="000000"/>
          <w:sz w:val="20"/>
          <w:szCs w:val="20"/>
          <w:lang w:val="en-US"/>
        </w:rPr>
        <w:t xml:space="preserve"> + c1.name);</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Паспорт="</w:t>
      </w:r>
      <w:r w:rsidRPr="00820F0F">
        <w:rPr>
          <w:rFonts w:ascii="Courier New" w:hAnsi="Courier New" w:cs="Courier New"/>
          <w:color w:val="000000"/>
          <w:sz w:val="20"/>
          <w:szCs w:val="20"/>
          <w:lang w:val="en-US"/>
        </w:rPr>
        <w:t xml:space="preserve"> + c1.passport);</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Вik="</w:t>
      </w:r>
      <w:r w:rsidRPr="00820F0F">
        <w:rPr>
          <w:rFonts w:ascii="Courier New" w:hAnsi="Courier New" w:cs="Courier New"/>
          <w:color w:val="000000"/>
          <w:sz w:val="20"/>
          <w:szCs w:val="20"/>
          <w:lang w:val="en-US"/>
        </w:rPr>
        <w:t xml:space="preserve"> + c1.age);</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ReadKey();</w:t>
      </w:r>
    </w:p>
    <w:p w:rsidR="004526A7" w:rsidRPr="00820F0F" w:rsidRDefault="00485D71" w:rsidP="00485D71">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 xml:space="preserve"> }</w:t>
      </w:r>
    </w:p>
    <w:p w:rsidR="004526A7" w:rsidRPr="006037DC" w:rsidRDefault="00485D71" w:rsidP="00485D71">
      <w:pPr>
        <w:ind w:firstLine="0"/>
        <w:jc w:val="center"/>
      </w:pPr>
      <w:r w:rsidRPr="006037DC">
        <w:rPr>
          <w:noProof/>
        </w:rPr>
        <w:drawing>
          <wp:inline distT="0" distB="0" distL="0" distR="0" wp14:anchorId="026DF196" wp14:editId="37D5B736">
            <wp:extent cx="2796273" cy="1635964"/>
            <wp:effectExtent l="0" t="0" r="4445"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2808878" cy="1643338"/>
                    </a:xfrm>
                    <a:prstGeom prst="rect">
                      <a:avLst/>
                    </a:prstGeom>
                  </pic:spPr>
                </pic:pic>
              </a:graphicData>
            </a:graphic>
          </wp:inline>
        </w:drawing>
      </w:r>
    </w:p>
    <w:p w:rsidR="004526A7" w:rsidRPr="006037DC" w:rsidRDefault="004526A7" w:rsidP="00F31BAF">
      <w:pPr>
        <w:pStyle w:val="5"/>
      </w:pPr>
      <w:r w:rsidRPr="006037DC">
        <w:t>Клас Account</w:t>
      </w:r>
      <w:r w:rsidR="00F31BAF" w:rsidRPr="006037DC">
        <w:t>.</w:t>
      </w:r>
      <w:r w:rsidRPr="006037DC">
        <w:t xml:space="preserve"> Варіант 1</w:t>
      </w:r>
      <w:r w:rsidR="0018743C" w:rsidRPr="006037DC">
        <w:t xml:space="preserve"> </w:t>
      </w:r>
    </w:p>
    <w:p w:rsidR="004526A7" w:rsidRPr="006037DC" w:rsidRDefault="004526A7" w:rsidP="00C316C7">
      <w:r w:rsidRPr="006037DC">
        <w:t xml:space="preserve">У першому варіанті </w:t>
      </w:r>
      <w:r w:rsidR="00F31BAF" w:rsidRPr="006037DC">
        <w:t>класу</w:t>
      </w:r>
      <w:r w:rsidRPr="006037DC">
        <w:t xml:space="preserve"> </w:t>
      </w:r>
      <w:r w:rsidRPr="006037DC">
        <w:rPr>
          <w:i/>
        </w:rPr>
        <w:t>Account</w:t>
      </w:r>
      <w:r w:rsidRPr="006037DC">
        <w:t xml:space="preserve"> активно використовуватимемо поля класу. Окрім двох основних полів </w:t>
      </w:r>
      <w:r w:rsidRPr="006037DC">
        <w:rPr>
          <w:i/>
        </w:rPr>
        <w:t>credit</w:t>
      </w:r>
      <w:r w:rsidRPr="006037DC">
        <w:t xml:space="preserve"> і </w:t>
      </w:r>
      <w:r w:rsidRPr="006037DC">
        <w:rPr>
          <w:i/>
        </w:rPr>
        <w:t>debit</w:t>
      </w:r>
      <w:r w:rsidRPr="006037DC">
        <w:t xml:space="preserve">, які зберігають </w:t>
      </w:r>
      <w:r w:rsidR="00F31BAF" w:rsidRPr="006037DC">
        <w:t>надходження</w:t>
      </w:r>
      <w:r w:rsidRPr="006037DC">
        <w:t xml:space="preserve"> і витрат</w:t>
      </w:r>
      <w:r w:rsidR="00F31BAF" w:rsidRPr="006037DC">
        <w:t>и</w:t>
      </w:r>
      <w:r w:rsidRPr="006037DC">
        <w:t xml:space="preserve"> рахунку, введемо поле </w:t>
      </w:r>
      <w:r w:rsidRPr="006037DC">
        <w:rPr>
          <w:i/>
        </w:rPr>
        <w:t>balance</w:t>
      </w:r>
      <w:r w:rsidRPr="006037DC">
        <w:t xml:space="preserve">, яке задає поточний стан рахунку, і два поля, пов'язані з останньою виконуваною операцією. Поле </w:t>
      </w:r>
      <w:r w:rsidRPr="006037DC">
        <w:rPr>
          <w:i/>
        </w:rPr>
        <w:t>sum</w:t>
      </w:r>
      <w:r w:rsidRPr="006037DC">
        <w:t xml:space="preserve"> зберігатиме суму грошей поточної операції, а поле </w:t>
      </w:r>
      <w:r w:rsidRPr="006037DC">
        <w:rPr>
          <w:i/>
        </w:rPr>
        <w:t>result</w:t>
      </w:r>
      <w:r w:rsidR="00D33C43" w:rsidRPr="006037DC">
        <w:t xml:space="preserve"> – </w:t>
      </w:r>
      <w:r w:rsidRPr="006037DC">
        <w:t xml:space="preserve">результат виконання операції. Полів в класу багато, і як наслідок, в методах класу аргументів буде небагато. </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Accoun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закриті поля класу</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debit = 0, credit = 0, balance = 0;</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sum = 0, result = 0;</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Зарахування на рахунок з перевіркою</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sum</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сума, що зараховується</w:t>
      </w:r>
      <w:r w:rsidRPr="00820F0F">
        <w:rPr>
          <w:rFonts w:ascii="Courier New" w:hAnsi="Courier New" w:cs="Courier New"/>
          <w:color w:val="808080"/>
          <w:sz w:val="20"/>
          <w:szCs w:val="20"/>
          <w:lang w:val="en-US"/>
        </w:rPr>
        <w:t>&lt;/param&g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putMoney(</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sum)</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this</w:t>
      </w:r>
      <w:r w:rsidRPr="00820F0F">
        <w:rPr>
          <w:rFonts w:ascii="Courier New" w:hAnsi="Courier New" w:cs="Courier New"/>
          <w:color w:val="000000"/>
          <w:sz w:val="20"/>
          <w:szCs w:val="20"/>
          <w:lang w:val="en-US"/>
        </w:rPr>
        <w:t>.sum = sum;</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lastRenderedPageBreak/>
        <w:t xml:space="preserve">        </w:t>
      </w:r>
      <w:r w:rsidRPr="00820F0F">
        <w:rPr>
          <w:rFonts w:ascii="Courier New" w:hAnsi="Courier New" w:cs="Courier New"/>
          <w:color w:val="0000FF"/>
          <w:sz w:val="20"/>
          <w:szCs w:val="20"/>
          <w:lang w:val="en-US"/>
        </w:rPr>
        <w:t>if</w:t>
      </w:r>
      <w:r w:rsidRPr="00820F0F">
        <w:rPr>
          <w:rFonts w:ascii="Courier New" w:hAnsi="Courier New" w:cs="Courier New"/>
          <w:color w:val="000000"/>
          <w:sz w:val="20"/>
          <w:szCs w:val="20"/>
          <w:lang w:val="en-US"/>
        </w:rPr>
        <w:t xml:space="preserve"> (sum &gt; 0)</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redit += sum; balance = credit - debit; result = 1;</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else</w:t>
      </w:r>
      <w:r w:rsidRPr="00820F0F">
        <w:rPr>
          <w:rFonts w:ascii="Courier New" w:hAnsi="Courier New" w:cs="Courier New"/>
          <w:color w:val="000000"/>
          <w:sz w:val="20"/>
          <w:szCs w:val="20"/>
          <w:lang w:val="en-US"/>
        </w:rPr>
        <w:t xml:space="preserve"> result = -1;</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es();</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putMoney</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Зняття з рахунку з перевіркою</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sum</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сума, що знімається</w:t>
      </w:r>
      <w:r w:rsidRPr="00820F0F">
        <w:rPr>
          <w:rFonts w:ascii="Courier New" w:hAnsi="Courier New" w:cs="Courier New"/>
          <w:color w:val="808080"/>
          <w:sz w:val="20"/>
          <w:szCs w:val="20"/>
          <w:lang w:val="en-US"/>
        </w:rPr>
        <w:t>&lt;/param&g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getMoney(</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sum)</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this</w:t>
      </w:r>
      <w:r w:rsidRPr="00820F0F">
        <w:rPr>
          <w:rFonts w:ascii="Courier New" w:hAnsi="Courier New" w:cs="Courier New"/>
          <w:color w:val="000000"/>
          <w:sz w:val="20"/>
          <w:szCs w:val="20"/>
          <w:lang w:val="en-US"/>
        </w:rPr>
        <w:t>.sum = sum;</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f</w:t>
      </w:r>
      <w:r w:rsidRPr="00820F0F">
        <w:rPr>
          <w:rFonts w:ascii="Courier New" w:hAnsi="Courier New" w:cs="Courier New"/>
          <w:color w:val="000000"/>
          <w:sz w:val="20"/>
          <w:szCs w:val="20"/>
          <w:lang w:val="en-US"/>
        </w:rPr>
        <w:t xml:space="preserve"> (sum &lt;= balance)</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debit += sum; balance = credit - debit; result = 2;</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else</w:t>
      </w:r>
      <w:r w:rsidRPr="00820F0F">
        <w:rPr>
          <w:rFonts w:ascii="Courier New" w:hAnsi="Courier New" w:cs="Courier New"/>
          <w:color w:val="000000"/>
          <w:sz w:val="20"/>
          <w:szCs w:val="20"/>
          <w:lang w:val="en-US"/>
        </w:rPr>
        <w:t xml:space="preserve"> result = -2;</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es();</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getMoney</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Повідомлення про виконанн операції</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Mes()</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witch</w:t>
      </w:r>
      <w:r w:rsidRPr="00820F0F">
        <w:rPr>
          <w:rFonts w:ascii="Courier New" w:hAnsi="Courier New" w:cs="Courier New"/>
          <w:color w:val="000000"/>
          <w:sz w:val="20"/>
          <w:szCs w:val="20"/>
          <w:lang w:val="en-US"/>
        </w:rPr>
        <w:t xml:space="preserve"> (resul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ase</w:t>
      </w:r>
      <w:r w:rsidRPr="00820F0F">
        <w:rPr>
          <w:rFonts w:ascii="Courier New" w:hAnsi="Courier New" w:cs="Courier New"/>
          <w:color w:val="000000"/>
          <w:sz w:val="20"/>
          <w:szCs w:val="20"/>
          <w:lang w:val="en-US"/>
        </w:rPr>
        <w:t xml:space="preserve"> 1:</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Операцiя зарахування грошей пройшла успiшно!"</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Cума={0},Ваш поточний баланс={1}"</w:t>
      </w:r>
      <w:r w:rsidRPr="00820F0F">
        <w:rPr>
          <w:rFonts w:ascii="Courier New" w:hAnsi="Courier New" w:cs="Courier New"/>
          <w:color w:val="000000"/>
          <w:sz w:val="20"/>
          <w:szCs w:val="20"/>
          <w:lang w:val="en-US"/>
        </w:rPr>
        <w:t>, sum, balance);</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break</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ase</w:t>
      </w:r>
      <w:r w:rsidRPr="00820F0F">
        <w:rPr>
          <w:rFonts w:ascii="Courier New" w:hAnsi="Courier New" w:cs="Courier New"/>
          <w:color w:val="000000"/>
          <w:sz w:val="20"/>
          <w:szCs w:val="20"/>
          <w:lang w:val="en-US"/>
        </w:rPr>
        <w:t xml:space="preserve"> 2:</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Операцiя зняття грошей пройшла успiшно!"</w:t>
      </w:r>
      <w:r w:rsidRPr="00820F0F">
        <w:rPr>
          <w:rFonts w:ascii="Courier New" w:hAnsi="Courier New" w:cs="Courier New"/>
          <w:color w:val="000000"/>
          <w:sz w:val="20"/>
          <w:szCs w:val="20"/>
          <w:lang w:val="en-US"/>
        </w:rPr>
        <w:t>);</w:t>
      </w:r>
    </w:p>
    <w:p w:rsidR="00C316C7" w:rsidRPr="00820F0F" w:rsidRDefault="0018743C"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00C316C7" w:rsidRPr="00820F0F">
        <w:rPr>
          <w:rFonts w:ascii="Courier New" w:hAnsi="Courier New" w:cs="Courier New"/>
          <w:color w:val="000000"/>
          <w:sz w:val="20"/>
          <w:szCs w:val="20"/>
          <w:lang w:val="en-US"/>
        </w:rPr>
        <w:t xml:space="preserve">      Console.WriteLine(</w:t>
      </w:r>
      <w:r w:rsidR="00C316C7" w:rsidRPr="00820F0F">
        <w:rPr>
          <w:rFonts w:ascii="Courier New" w:hAnsi="Courier New" w:cs="Courier New"/>
          <w:color w:val="A31515"/>
          <w:sz w:val="20"/>
          <w:szCs w:val="20"/>
          <w:lang w:val="en-US"/>
        </w:rPr>
        <w:t>"Cума={0},Ваш поточний баланс={1}"</w:t>
      </w:r>
      <w:r w:rsidR="00C316C7" w:rsidRPr="00820F0F">
        <w:rPr>
          <w:rFonts w:ascii="Courier New" w:hAnsi="Courier New" w:cs="Courier New"/>
          <w:color w:val="000000"/>
          <w:sz w:val="20"/>
          <w:szCs w:val="20"/>
          <w:lang w:val="en-US"/>
        </w:rPr>
        <w:t>, sum, balance);</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break</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ase</w:t>
      </w:r>
      <w:r w:rsidRPr="00820F0F">
        <w:rPr>
          <w:rFonts w:ascii="Courier New" w:hAnsi="Courier New" w:cs="Courier New"/>
          <w:color w:val="000000"/>
          <w:sz w:val="20"/>
          <w:szCs w:val="20"/>
          <w:lang w:val="en-US"/>
        </w:rPr>
        <w:t xml:space="preserve"> -1:</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Операцiя зарахування грошей не виконана!"</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Сума має бути бiльше за нуль!"</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Cума={0},Ваш поточний баланс={1}"</w:t>
      </w:r>
      <w:r w:rsidRPr="00820F0F">
        <w:rPr>
          <w:rFonts w:ascii="Courier New" w:hAnsi="Courier New" w:cs="Courier New"/>
          <w:color w:val="000000"/>
          <w:sz w:val="20"/>
          <w:szCs w:val="20"/>
          <w:lang w:val="en-US"/>
        </w:rPr>
        <w:t>, sum, balance);</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break</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0018743C" w:rsidRPr="00820F0F">
        <w:rPr>
          <w:rFonts w:ascii="Courier New" w:hAnsi="Courier New" w:cs="Courier New"/>
          <w:color w:val="000000"/>
          <w:sz w:val="20"/>
          <w:szCs w:val="20"/>
          <w:lang w:val="en-US"/>
        </w:rPr>
        <w:t xml:space="preserve"> </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ase</w:t>
      </w:r>
      <w:r w:rsidRPr="00820F0F">
        <w:rPr>
          <w:rFonts w:ascii="Courier New" w:hAnsi="Courier New" w:cs="Courier New"/>
          <w:color w:val="000000"/>
          <w:sz w:val="20"/>
          <w:szCs w:val="20"/>
          <w:lang w:val="en-US"/>
        </w:rPr>
        <w:t xml:space="preserve"> -2:</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Операцiя зняття грошей не виконана!"</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Сума має бути не бiльше балансу!"</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0018743C" w:rsidRPr="00820F0F">
        <w:rPr>
          <w:rFonts w:ascii="Courier New" w:hAnsi="Courier New" w:cs="Courier New"/>
          <w:color w:val="000000"/>
          <w:sz w:val="20"/>
          <w:szCs w:val="20"/>
          <w:lang w:val="en-US"/>
        </w:rPr>
        <w:t xml:space="preserve"> </w:t>
      </w: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Cума={0},Ваш поточний баланс={1}"</w:t>
      </w:r>
      <w:r w:rsidRPr="00820F0F">
        <w:rPr>
          <w:rFonts w:ascii="Courier New" w:hAnsi="Courier New" w:cs="Courier New"/>
          <w:color w:val="000000"/>
          <w:sz w:val="20"/>
          <w:szCs w:val="20"/>
          <w:lang w:val="en-US"/>
        </w:rPr>
        <w:t>, sum, balance);</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break</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default</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0018743C" w:rsidRPr="00820F0F">
        <w:rPr>
          <w:rFonts w:ascii="Courier New" w:hAnsi="Courier New" w:cs="Courier New"/>
          <w:color w:val="000000"/>
          <w:sz w:val="20"/>
          <w:szCs w:val="20"/>
          <w:lang w:val="en-US"/>
        </w:rPr>
        <w:t xml:space="preserve"> </w:t>
      </w: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Невiдома операцiя!"</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break</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ReadLine();</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4526A7" w:rsidRPr="00820F0F" w:rsidRDefault="00C316C7" w:rsidP="00C316C7">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w:t>
      </w:r>
    </w:p>
    <w:p w:rsidR="0018743C" w:rsidRPr="006037DC" w:rsidRDefault="0018743C" w:rsidP="0018743C">
      <w:r w:rsidRPr="006037DC">
        <w:t xml:space="preserve">Як можна бачити, лише у методів </w:t>
      </w:r>
      <w:r w:rsidRPr="006037DC">
        <w:rPr>
          <w:i/>
        </w:rPr>
        <w:t>getMoney</w:t>
      </w:r>
      <w:r w:rsidRPr="006037DC">
        <w:rPr>
          <w:b/>
        </w:rPr>
        <w:t>()</w:t>
      </w:r>
      <w:r w:rsidRPr="006037DC">
        <w:t xml:space="preserve"> і </w:t>
      </w:r>
      <w:r w:rsidRPr="006037DC">
        <w:rPr>
          <w:i/>
        </w:rPr>
        <w:t>putMoney</w:t>
      </w:r>
      <w:r w:rsidRPr="006037DC">
        <w:rPr>
          <w:b/>
        </w:rPr>
        <w:t>()</w:t>
      </w:r>
      <w:r w:rsidRPr="006037DC">
        <w:t xml:space="preserve"> є один вхідний аргумент. Це той аргумент, який потрібний по суті справи, оскільки лише клієнт може вирішити, яку суму він хоче зняти або покласти на рахунок. Інших аргументів в методів класу немає - вся інформація передається через поля класу. Зменшення числа аргументів приводить до підвищення ефективності роботи з методами, оскільки зникають витрати на передачу фактичних аргументів. Але при цьому ускладнюються операції роботи з вкладом, оскільки потрібно у момент виконання операції оновлювати значення полів класу. Закритий метод </w:t>
      </w:r>
      <w:r w:rsidRPr="006037DC">
        <w:rPr>
          <w:i/>
        </w:rPr>
        <w:t>Mes</w:t>
      </w:r>
      <w:r w:rsidRPr="006037DC">
        <w:t>() викликається після виконання кожної операції, повідомляючи про те, як пройшла операція, і інформуючи клієнта про поточний стан його балансу.</w:t>
      </w:r>
    </w:p>
    <w:p w:rsidR="0018743C" w:rsidRPr="006037DC" w:rsidRDefault="0018743C" w:rsidP="0018743C">
      <w:pPr>
        <w:pStyle w:val="5"/>
        <w:rPr>
          <w:szCs w:val="28"/>
        </w:rPr>
      </w:pPr>
      <w:r w:rsidRPr="006037DC">
        <w:lastRenderedPageBreak/>
        <w:t>Клас Account.</w:t>
      </w:r>
      <w:r w:rsidRPr="006037DC">
        <w:rPr>
          <w:szCs w:val="28"/>
        </w:rPr>
        <w:t xml:space="preserve"> Варіант 2</w:t>
      </w:r>
    </w:p>
    <w:p w:rsidR="0018743C" w:rsidRPr="006037DC" w:rsidRDefault="0018743C" w:rsidP="0018743C">
      <w:r w:rsidRPr="006037DC">
        <w:t xml:space="preserve">Спроектуємо аналогічний клас </w:t>
      </w:r>
      <w:r w:rsidRPr="006037DC">
        <w:rPr>
          <w:i/>
        </w:rPr>
        <w:t>Account1</w:t>
      </w:r>
      <w:r w:rsidRPr="006037DC">
        <w:t xml:space="preserve">, який відрізняється лише тим, що у нього буде менше полів. Замість поля </w:t>
      </w:r>
      <w:r w:rsidRPr="006037DC">
        <w:rPr>
          <w:i/>
        </w:rPr>
        <w:t>balance</w:t>
      </w:r>
      <w:r w:rsidRPr="006037DC">
        <w:t xml:space="preserve"> в класі з'явиться відповідна функція з цим же іменем, замість полів </w:t>
      </w:r>
      <w:r w:rsidRPr="006037DC">
        <w:rPr>
          <w:i/>
        </w:rPr>
        <w:t>sum</w:t>
      </w:r>
      <w:r w:rsidRPr="006037DC">
        <w:t xml:space="preserve"> і </w:t>
      </w:r>
      <w:r w:rsidRPr="006037DC">
        <w:rPr>
          <w:i/>
        </w:rPr>
        <w:t>result</w:t>
      </w:r>
      <w:r w:rsidRPr="006037DC">
        <w:t xml:space="preserve"> з'являться аргументи в метод</w:t>
      </w:r>
      <w:r w:rsidR="00D24BFF" w:rsidRPr="006037DC">
        <w:t>ах</w:t>
      </w:r>
      <w:r w:rsidRPr="006037DC">
        <w:t>, що забезпечують необхідну передачу інформації. От як виглядає цей клас:</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Collections.Generic;</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Tex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3Lab3</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Account1</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закриті поля класу</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debit = 0, credit = 0;</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Зарахування на рахунок з перевіркою</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sum</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зарахована сума</w:t>
      </w:r>
      <w:r w:rsidRPr="00820F0F">
        <w:rPr>
          <w:rFonts w:ascii="Courier New" w:hAnsi="Courier New" w:cs="Courier New"/>
          <w:color w:val="808080"/>
          <w:sz w:val="20"/>
          <w:szCs w:val="20"/>
          <w:lang w:val="en-US"/>
        </w:rPr>
        <w:t>&lt;/param&g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putMoney(</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sum)</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res = 1;</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f</w:t>
      </w:r>
      <w:r w:rsidRPr="00820F0F">
        <w:rPr>
          <w:rFonts w:ascii="Courier New" w:hAnsi="Courier New" w:cs="Courier New"/>
          <w:color w:val="000000"/>
          <w:sz w:val="20"/>
          <w:szCs w:val="20"/>
          <w:lang w:val="en-US"/>
        </w:rPr>
        <w:t xml:space="preserve"> (sum &gt; 0) credit += sum;</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else</w:t>
      </w:r>
      <w:r w:rsidRPr="00820F0F">
        <w:rPr>
          <w:rFonts w:ascii="Courier New" w:hAnsi="Courier New" w:cs="Courier New"/>
          <w:color w:val="000000"/>
          <w:sz w:val="20"/>
          <w:szCs w:val="20"/>
          <w:lang w:val="en-US"/>
        </w:rPr>
        <w:t xml:space="preserve"> res = -1;</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es(res, sum);</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 </w:t>
      </w:r>
      <w:r w:rsidRPr="00820F0F">
        <w:rPr>
          <w:rFonts w:ascii="Courier New" w:hAnsi="Courier New" w:cs="Courier New"/>
          <w:color w:val="008000"/>
          <w:sz w:val="20"/>
          <w:szCs w:val="20"/>
          <w:lang w:val="en-US"/>
        </w:rPr>
        <w:t>//putMoney</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Зняття з рахунку  со счета з перевіркою</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sum</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 xml:space="preserve"> сума, що знімається</w:t>
      </w:r>
      <w:r w:rsidRPr="00820F0F">
        <w:rPr>
          <w:rFonts w:ascii="Courier New" w:hAnsi="Courier New" w:cs="Courier New"/>
          <w:color w:val="808080"/>
          <w:sz w:val="20"/>
          <w:szCs w:val="20"/>
          <w:lang w:val="en-US"/>
        </w:rPr>
        <w:t>&lt;/param&g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getMoney(</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sum)</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res = 2;</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f</w:t>
      </w:r>
      <w:r w:rsidRPr="00820F0F">
        <w:rPr>
          <w:rFonts w:ascii="Courier New" w:hAnsi="Courier New" w:cs="Courier New"/>
          <w:color w:val="000000"/>
          <w:sz w:val="20"/>
          <w:szCs w:val="20"/>
          <w:lang w:val="en-US"/>
        </w:rPr>
        <w:t xml:space="preserve"> (sum &lt;= balance()) debit += sum;</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else</w:t>
      </w:r>
      <w:r w:rsidRPr="00820F0F">
        <w:rPr>
          <w:rFonts w:ascii="Courier New" w:hAnsi="Courier New" w:cs="Courier New"/>
          <w:color w:val="000000"/>
          <w:sz w:val="20"/>
          <w:szCs w:val="20"/>
          <w:lang w:val="en-US"/>
        </w:rPr>
        <w:t xml:space="preserve"> res = -2;</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balance();</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es(res, sum);</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getMoney</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розрахунок балансу</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returns&gt;</w:t>
      </w:r>
      <w:r w:rsidRPr="00820F0F">
        <w:rPr>
          <w:rFonts w:ascii="Courier New" w:hAnsi="Courier New" w:cs="Courier New"/>
          <w:color w:val="008000"/>
          <w:sz w:val="20"/>
          <w:szCs w:val="20"/>
          <w:lang w:val="en-US"/>
        </w:rPr>
        <w:t>поточний баланс</w:t>
      </w:r>
      <w:r w:rsidRPr="00820F0F">
        <w:rPr>
          <w:rFonts w:ascii="Courier New" w:hAnsi="Courier New" w:cs="Courier New"/>
          <w:color w:val="808080"/>
          <w:sz w:val="20"/>
          <w:szCs w:val="20"/>
          <w:lang w:val="en-US"/>
        </w:rPr>
        <w:t>&lt;/returns&g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balance()</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return</w:t>
      </w:r>
      <w:r w:rsidRPr="00820F0F">
        <w:rPr>
          <w:rFonts w:ascii="Courier New" w:hAnsi="Courier New" w:cs="Courier New"/>
          <w:color w:val="000000"/>
          <w:sz w:val="20"/>
          <w:szCs w:val="20"/>
          <w:lang w:val="en-US"/>
        </w:rPr>
        <w:t xml:space="preserve"> (credit - debi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Повідомлення про виконання операції</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Mes(</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result,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sum)</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witch</w:t>
      </w:r>
      <w:r w:rsidRPr="00820F0F">
        <w:rPr>
          <w:rFonts w:ascii="Courier New" w:hAnsi="Courier New" w:cs="Courier New"/>
          <w:color w:val="000000"/>
          <w:sz w:val="20"/>
          <w:szCs w:val="20"/>
          <w:lang w:val="en-US"/>
        </w:rPr>
        <w:t xml:space="preserve"> (resul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ase</w:t>
      </w:r>
      <w:r w:rsidRPr="00820F0F">
        <w:rPr>
          <w:rFonts w:ascii="Courier New" w:hAnsi="Courier New" w:cs="Courier New"/>
          <w:color w:val="000000"/>
          <w:sz w:val="20"/>
          <w:szCs w:val="20"/>
          <w:lang w:val="en-US"/>
        </w:rPr>
        <w:t xml:space="preserve"> 1:</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Операцiя зарахування грошей пройшла успiшно!"</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Cумма={0},Ваш текущий баланс={1}"</w:t>
      </w:r>
      <w:r w:rsidRPr="00820F0F">
        <w:rPr>
          <w:rFonts w:ascii="Courier New" w:hAnsi="Courier New" w:cs="Courier New"/>
          <w:color w:val="000000"/>
          <w:sz w:val="20"/>
          <w:szCs w:val="20"/>
          <w:lang w:val="en-US"/>
        </w:rPr>
        <w:t>, sum, balance());</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break</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ase</w:t>
      </w:r>
      <w:r w:rsidRPr="00820F0F">
        <w:rPr>
          <w:rFonts w:ascii="Courier New" w:hAnsi="Courier New" w:cs="Courier New"/>
          <w:color w:val="000000"/>
          <w:sz w:val="20"/>
          <w:szCs w:val="20"/>
          <w:lang w:val="en-US"/>
        </w:rPr>
        <w:t xml:space="preserve"> 2:</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Операцiя зняття грошей пройшла успiшно!"</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Cумма={0},Ваш текущий баланс={1}"</w:t>
      </w:r>
      <w:r w:rsidRPr="00820F0F">
        <w:rPr>
          <w:rFonts w:ascii="Courier New" w:hAnsi="Courier New" w:cs="Courier New"/>
          <w:color w:val="000000"/>
          <w:sz w:val="20"/>
          <w:szCs w:val="20"/>
          <w:lang w:val="en-US"/>
        </w:rPr>
        <w:t>, sum, balance());</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break</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ase</w:t>
      </w:r>
      <w:r w:rsidRPr="00820F0F">
        <w:rPr>
          <w:rFonts w:ascii="Courier New" w:hAnsi="Courier New" w:cs="Courier New"/>
          <w:color w:val="000000"/>
          <w:sz w:val="20"/>
          <w:szCs w:val="20"/>
          <w:lang w:val="en-US"/>
        </w:rPr>
        <w:t xml:space="preserve"> -1:</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Операцiя зарахування грошей не виконана!"</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Сума має бути бiльше за нуль!"</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Cума={0},Ваш поточний баланс={1}"</w:t>
      </w:r>
      <w:r w:rsidRPr="00820F0F">
        <w:rPr>
          <w:rFonts w:ascii="Courier New" w:hAnsi="Courier New" w:cs="Courier New"/>
          <w:color w:val="000000"/>
          <w:sz w:val="20"/>
          <w:szCs w:val="20"/>
          <w:lang w:val="en-US"/>
        </w:rPr>
        <w:t>, sum, balance());</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break</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ase</w:t>
      </w:r>
      <w:r w:rsidRPr="00820F0F">
        <w:rPr>
          <w:rFonts w:ascii="Courier New" w:hAnsi="Courier New" w:cs="Courier New"/>
          <w:color w:val="000000"/>
          <w:sz w:val="20"/>
          <w:szCs w:val="20"/>
          <w:lang w:val="en-US"/>
        </w:rPr>
        <w:t xml:space="preserve"> -2:</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Операцiя зняття грошей не виконана!"</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lastRenderedPageBreak/>
        <w:t xml:space="preserve">          Console.WriteLine(</w:t>
      </w:r>
      <w:r w:rsidRPr="00820F0F">
        <w:rPr>
          <w:rFonts w:ascii="Courier New" w:hAnsi="Courier New" w:cs="Courier New"/>
          <w:color w:val="A31515"/>
          <w:sz w:val="20"/>
          <w:szCs w:val="20"/>
          <w:lang w:val="en-US"/>
        </w:rPr>
        <w:t>"Сума має бути не бiльше балансу!"</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Cума={0},Ваш поточний баланс={1}"</w:t>
      </w:r>
      <w:r w:rsidRPr="00820F0F">
        <w:rPr>
          <w:rFonts w:ascii="Courier New" w:hAnsi="Courier New" w:cs="Courier New"/>
          <w:color w:val="000000"/>
          <w:sz w:val="20"/>
          <w:szCs w:val="20"/>
          <w:lang w:val="en-US"/>
        </w:rPr>
        <w:t>, sum, balance());</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break</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default</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Невiдома операцiя!"</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break</w:t>
      </w:r>
      <w:r w:rsidRPr="00820F0F">
        <w:rPr>
          <w:rFonts w:ascii="Courier New" w:hAnsi="Courier New" w:cs="Courier New"/>
          <w:color w:val="000000"/>
          <w:sz w:val="20"/>
          <w:szCs w:val="20"/>
          <w:lang w:val="en-US"/>
        </w:rPr>
        <w:t>;</w:t>
      </w:r>
    </w:p>
    <w:p w:rsidR="00FA582B" w:rsidRPr="00820F0F" w:rsidRDefault="00FA582B" w:rsidP="00EA68FF">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00EA68FF" w:rsidRPr="00820F0F">
        <w:rPr>
          <w:rFonts w:ascii="Courier New" w:hAnsi="Courier New" w:cs="Courier New"/>
          <w:color w:val="000000"/>
          <w:sz w:val="20"/>
          <w:szCs w:val="20"/>
          <w:lang w:val="en-US"/>
        </w:rPr>
        <w:t xml:space="preserve">  </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Account1</w:t>
      </w:r>
    </w:p>
    <w:p w:rsidR="00C316C7" w:rsidRPr="00820F0F" w:rsidRDefault="00FA582B" w:rsidP="00FA582B">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w:t>
      </w:r>
    </w:p>
    <w:p w:rsidR="00FA582B" w:rsidRPr="006037DC" w:rsidRDefault="00FA582B" w:rsidP="00FA582B">
      <w:r w:rsidRPr="006037DC">
        <w:t xml:space="preserve">Порівнюючи цей клас з класом </w:t>
      </w:r>
      <w:r w:rsidRPr="006037DC">
        <w:rPr>
          <w:i/>
        </w:rPr>
        <w:t>Account</w:t>
      </w:r>
      <w:r w:rsidRPr="006037DC">
        <w:t xml:space="preserve">, можна бачити, що число полів скоротилося з п'яти до двох, спростилися основні методи </w:t>
      </w:r>
      <w:r w:rsidRPr="006037DC">
        <w:rPr>
          <w:i/>
        </w:rPr>
        <w:t>getMoney</w:t>
      </w:r>
      <w:r w:rsidR="00EA68FF" w:rsidRPr="006037DC">
        <w:t>()</w:t>
      </w:r>
      <w:r w:rsidRPr="006037DC">
        <w:t xml:space="preserve"> і </w:t>
      </w:r>
      <w:r w:rsidRPr="006037DC">
        <w:rPr>
          <w:i/>
        </w:rPr>
        <w:t>putMoney</w:t>
      </w:r>
      <w:r w:rsidR="00EA68FF" w:rsidRPr="006037DC">
        <w:t>()</w:t>
      </w:r>
      <w:r w:rsidRPr="006037DC">
        <w:t xml:space="preserve">. Але, як плата, в класі з'явився додатковий метод </w:t>
      </w:r>
      <w:r w:rsidRPr="006037DC">
        <w:rPr>
          <w:i/>
        </w:rPr>
        <w:t>balance</w:t>
      </w:r>
      <w:r w:rsidRPr="006037DC">
        <w:t xml:space="preserve">(), що багато разів викликається, і в методі </w:t>
      </w:r>
      <w:r w:rsidRPr="006037DC">
        <w:rPr>
          <w:i/>
        </w:rPr>
        <w:t>Mes</w:t>
      </w:r>
      <w:r w:rsidR="00EA68FF" w:rsidRPr="006037DC">
        <w:t>()</w:t>
      </w:r>
      <w:r w:rsidRPr="006037DC">
        <w:t xml:space="preserve"> тепер з'явилися два аргументи. Який клас кращий? Однозначно сказати не можна, все залежить від контексту, від пріоритетів, заданих при створенні конкретної системи. </w:t>
      </w:r>
    </w:p>
    <w:p w:rsidR="00EA68FF" w:rsidRPr="006037DC" w:rsidRDefault="00EA68FF" w:rsidP="000256EA">
      <w:pPr>
        <w:rPr>
          <w:i/>
        </w:rPr>
      </w:pPr>
      <w:r w:rsidRPr="006037DC">
        <w:rPr>
          <w:rStyle w:val="keyword1"/>
          <w:i w:val="0"/>
          <w:szCs w:val="28"/>
        </w:rPr>
        <w:t xml:space="preserve">Метод </w:t>
      </w:r>
      <w:r w:rsidR="000256EA" w:rsidRPr="006037DC">
        <w:rPr>
          <w:i/>
          <w:szCs w:val="28"/>
        </w:rPr>
        <w:t>TestAccounts</w:t>
      </w:r>
      <w:r w:rsidRPr="006037DC">
        <w:rPr>
          <w:rStyle w:val="keyword1"/>
          <w:i w:val="0"/>
          <w:szCs w:val="28"/>
        </w:rPr>
        <w:t xml:space="preserve">() класу </w:t>
      </w:r>
      <w:r w:rsidRPr="006037DC">
        <w:rPr>
          <w:rStyle w:val="keyword1"/>
          <w:szCs w:val="28"/>
          <w:lang w:eastAsia="ru-RU"/>
        </w:rPr>
        <w:t>Program</w:t>
      </w:r>
      <w:r w:rsidRPr="006037DC">
        <w:rPr>
          <w:rStyle w:val="keyword1"/>
          <w:i w:val="0"/>
          <w:szCs w:val="28"/>
        </w:rPr>
        <w:t xml:space="preserve">, що тестує роботу з класами </w:t>
      </w:r>
      <w:r w:rsidRPr="006037DC">
        <w:rPr>
          <w:rStyle w:val="keyword1"/>
          <w:szCs w:val="28"/>
        </w:rPr>
        <w:t>Account</w:t>
      </w:r>
      <w:r w:rsidRPr="006037DC">
        <w:rPr>
          <w:rStyle w:val="keyword1"/>
          <w:i w:val="0"/>
          <w:szCs w:val="28"/>
        </w:rPr>
        <w:t xml:space="preserve"> і </w:t>
      </w:r>
      <w:r w:rsidR="000256EA" w:rsidRPr="006037DC">
        <w:rPr>
          <w:rStyle w:val="keyword1"/>
          <w:szCs w:val="28"/>
        </w:rPr>
        <w:t>Account</w:t>
      </w:r>
      <w:r w:rsidR="000A5823" w:rsidRPr="006037DC">
        <w:rPr>
          <w:rStyle w:val="keyword1"/>
          <w:szCs w:val="28"/>
        </w:rPr>
        <w:t xml:space="preserve">, </w:t>
      </w:r>
      <w:r w:rsidR="000A5823" w:rsidRPr="006037DC">
        <w:t>має</w:t>
      </w:r>
      <w:r w:rsidR="000256EA" w:rsidRPr="006037DC">
        <w:rPr>
          <w:rStyle w:val="keyword1"/>
          <w:szCs w:val="28"/>
        </w:rPr>
        <w:t xml:space="preserve"> </w:t>
      </w:r>
      <w:r w:rsidR="000A5823" w:rsidRPr="006037DC">
        <w:t>викликатися</w:t>
      </w:r>
      <w:r w:rsidR="000256EA" w:rsidRPr="006037DC">
        <w:t xml:space="preserve"> у методі </w:t>
      </w:r>
      <w:r w:rsidR="000256EA" w:rsidRPr="006037DC">
        <w:rPr>
          <w:i/>
          <w:szCs w:val="28"/>
        </w:rPr>
        <w:t>Main</w:t>
      </w:r>
      <w:r w:rsidR="000A5823" w:rsidRPr="006037DC">
        <w:rPr>
          <w:i/>
          <w:szCs w:val="28"/>
        </w:rPr>
        <w:t>()</w:t>
      </w:r>
      <w:r w:rsidRPr="006037DC">
        <w:rPr>
          <w:rStyle w:val="keyword1"/>
          <w:i w:val="0"/>
          <w:szCs w:val="28"/>
        </w:rPr>
        <w:t>:</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3Lab3</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Program</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at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TestAccounts()</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Account myAccount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Account();</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yAccount.putMoney(6000);</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yAccount.getMoney(2500);</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yAccount.putMoney(1000);</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yAccount.getMoney(4000);</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yAccount.getMoney(1000);</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Аналогічна робота з класом Account1</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Новий клас i новий рахунок!"</w:t>
      </w:r>
      <w:r w:rsidRPr="00820F0F">
        <w:rPr>
          <w:rFonts w:ascii="Courier New" w:hAnsi="Courier New" w:cs="Courier New"/>
          <w:color w:val="000000"/>
          <w:sz w:val="20"/>
          <w:szCs w:val="20"/>
          <w:lang w:val="en-US"/>
        </w:rPr>
        <w:t>);</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Account1 myAccount1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Account1();</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yAccount1.putMoney(6000);</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yAccount1.getMoney(2500);</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yAccount1.putMoney(1000);</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yAccount1.getMoney(4000);</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yAccount1.getMoney(1000);</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Кiнець роботи"</w:t>
      </w:r>
      <w:r w:rsidRPr="00820F0F">
        <w:rPr>
          <w:rFonts w:ascii="Courier New" w:hAnsi="Courier New" w:cs="Courier New"/>
          <w:color w:val="000000"/>
          <w:sz w:val="20"/>
          <w:szCs w:val="20"/>
          <w:lang w:val="en-US"/>
        </w:rPr>
        <w:t>);</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ReadLine();</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w:t>
      </w: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TestAccounts</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at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Main(</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args)</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Тестування класiв Account i Account1 "</w:t>
      </w:r>
      <w:r w:rsidRPr="00820F0F">
        <w:rPr>
          <w:rFonts w:ascii="Courier New" w:hAnsi="Courier New" w:cs="Courier New"/>
          <w:color w:val="000000"/>
          <w:sz w:val="20"/>
          <w:szCs w:val="20"/>
          <w:lang w:val="en-US"/>
        </w:rPr>
        <w:t>);</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TestAccounts();</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316C7" w:rsidRPr="00820F0F" w:rsidRDefault="000A5823" w:rsidP="000A5823">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w:t>
      </w:r>
    </w:p>
    <w:p w:rsidR="0018743C" w:rsidRPr="006037DC" w:rsidRDefault="0018743C" w:rsidP="004526A7">
      <w:pPr>
        <w:ind w:firstLine="0"/>
      </w:pPr>
    </w:p>
    <w:p w:rsidR="0018743C" w:rsidRPr="006037DC" w:rsidRDefault="000256EA" w:rsidP="00FB3DA0">
      <w:pPr>
        <w:pStyle w:val="a0"/>
        <w:numPr>
          <w:ilvl w:val="0"/>
          <w:numId w:val="0"/>
        </w:numPr>
        <w:ind w:left="357"/>
      </w:pPr>
      <w:r w:rsidRPr="006037DC">
        <w:rPr>
          <w:noProof/>
        </w:rPr>
        <w:lastRenderedPageBreak/>
        <w:drawing>
          <wp:inline distT="0" distB="0" distL="0" distR="0" wp14:anchorId="0CA35146" wp14:editId="352386C8">
            <wp:extent cx="3131389" cy="3864610"/>
            <wp:effectExtent l="0" t="0" r="0" b="254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3147426" cy="3884402"/>
                    </a:xfrm>
                    <a:prstGeom prst="rect">
                      <a:avLst/>
                    </a:prstGeom>
                  </pic:spPr>
                </pic:pic>
              </a:graphicData>
            </a:graphic>
          </wp:inline>
        </w:drawing>
      </w:r>
    </w:p>
    <w:p w:rsidR="00FB3DA0" w:rsidRPr="006037DC" w:rsidRDefault="00B30332" w:rsidP="00B30332">
      <w:pPr>
        <w:pStyle w:val="4"/>
      </w:pPr>
      <w:r w:rsidRPr="006037DC">
        <w:t>3. Вбудовані (вкладені) класи</w:t>
      </w:r>
    </w:p>
    <w:p w:rsidR="00AA1608" w:rsidRPr="006037DC" w:rsidRDefault="00B30332" w:rsidP="00AA1608">
      <w:pPr>
        <w:rPr>
          <w:color w:val="2B2B2B"/>
          <w:shd w:val="clear" w:color="auto" w:fill="FFFFFF"/>
        </w:rPr>
      </w:pPr>
      <w:r w:rsidRPr="006037DC">
        <w:rPr>
          <w:shd w:val="clear" w:color="auto" w:fill="FFFFFF"/>
        </w:rPr>
        <w:t xml:space="preserve">У мові C# будь-який клас у своїй реалізації може містити оголошення іншого класу. Клас, що оголошується в межах фігурних дужок іншого класу, називається </w:t>
      </w:r>
      <w:r w:rsidRPr="006037DC">
        <w:rPr>
          <w:rStyle w:val="af1"/>
          <w:bCs/>
          <w:color w:val="2B2B2B"/>
          <w:bdr w:val="none" w:sz="0" w:space="0" w:color="auto" w:frame="1"/>
          <w:shd w:val="clear" w:color="auto" w:fill="FFFFFF"/>
        </w:rPr>
        <w:t>вкладеним класом</w:t>
      </w:r>
      <w:r w:rsidRPr="006037DC">
        <w:rPr>
          <w:shd w:val="clear" w:color="auto" w:fill="FFFFFF"/>
        </w:rPr>
        <w:t>.  Вкладені клас</w:t>
      </w:r>
      <w:r w:rsidR="00AA1608" w:rsidRPr="006037DC">
        <w:rPr>
          <w:shd w:val="clear" w:color="auto" w:fill="FFFFFF"/>
        </w:rPr>
        <w:t>и</w:t>
      </w:r>
      <w:r w:rsidRPr="006037DC">
        <w:rPr>
          <w:shd w:val="clear" w:color="auto" w:fill="FFFFFF"/>
        </w:rPr>
        <w:t xml:space="preserve"> можуть мати модифікатори </w:t>
      </w:r>
      <w:r w:rsidR="00AA1608" w:rsidRPr="006037DC">
        <w:rPr>
          <w:shd w:val="clear" w:color="auto" w:fill="FFFFFF"/>
        </w:rPr>
        <w:t xml:space="preserve">доступу </w:t>
      </w:r>
      <w:r w:rsidRPr="006037DC">
        <w:rPr>
          <w:i/>
          <w:shd w:val="clear" w:color="auto" w:fill="FFFFFF"/>
        </w:rPr>
        <w:t xml:space="preserve">public, protected, internal, protected internal, private </w:t>
      </w:r>
      <w:r w:rsidRPr="006037DC">
        <w:rPr>
          <w:shd w:val="clear" w:color="auto" w:fill="FFFFFF"/>
        </w:rPr>
        <w:t>або</w:t>
      </w:r>
      <w:r w:rsidRPr="006037DC">
        <w:rPr>
          <w:i/>
          <w:shd w:val="clear" w:color="auto" w:fill="FFFFFF"/>
        </w:rPr>
        <w:t xml:space="preserve"> private protected</w:t>
      </w:r>
      <w:r w:rsidRPr="006037DC">
        <w:rPr>
          <w:shd w:val="clear" w:color="auto" w:fill="FFFFFF"/>
        </w:rPr>
        <w:t>.</w:t>
      </w:r>
      <w:r w:rsidR="00AA1608" w:rsidRPr="006037DC">
        <w:rPr>
          <w:shd w:val="clear" w:color="auto" w:fill="FFFFFF"/>
        </w:rPr>
        <w:t xml:space="preserve"> </w:t>
      </w:r>
      <w:r w:rsidR="00AA1608" w:rsidRPr="006037DC">
        <w:rPr>
          <w:color w:val="2B2B2B"/>
          <w:shd w:val="clear" w:color="auto" w:fill="FFFFFF"/>
        </w:rPr>
        <w:t xml:space="preserve">Об‘єкт вкладеного класу можна оголосити у випадку, якщо вкладений клас оголошений як видимий (не як </w:t>
      </w:r>
      <w:r w:rsidR="00AA1608" w:rsidRPr="006037DC">
        <w:rPr>
          <w:i/>
          <w:shd w:val="clear" w:color="auto" w:fill="FFFFFF"/>
        </w:rPr>
        <w:t>private</w:t>
      </w:r>
      <w:r w:rsidR="00AA1608" w:rsidRPr="006037DC">
        <w:rPr>
          <w:color w:val="2B2B2B"/>
          <w:shd w:val="clear" w:color="auto" w:fill="FFFFFF"/>
        </w:rPr>
        <w:t xml:space="preserve">). </w:t>
      </w:r>
    </w:p>
    <w:p w:rsidR="002F15A9" w:rsidRPr="006037DC" w:rsidRDefault="00AA1608" w:rsidP="002F15A9">
      <w:pPr>
        <w:rPr>
          <w:rFonts w:ascii="Courier New" w:hAnsi="Courier New" w:cs="Courier New"/>
          <w:color w:val="2B2B2B"/>
          <w:sz w:val="20"/>
          <w:szCs w:val="20"/>
        </w:rPr>
      </w:pPr>
      <w:r w:rsidRPr="006037DC">
        <w:t xml:space="preserve">Нехай </w:t>
      </w:r>
      <w:r w:rsidRPr="006037DC">
        <w:rPr>
          <w:i/>
        </w:rPr>
        <w:t>Outer</w:t>
      </w:r>
      <w:r w:rsidRPr="006037DC">
        <w:t xml:space="preserve"> – ім’я класу, який містить в собі оголошення іншого класу з іменем </w:t>
      </w:r>
      <w:r w:rsidRPr="006037DC">
        <w:rPr>
          <w:i/>
        </w:rPr>
        <w:t>Inner</w:t>
      </w:r>
      <w:r w:rsidRPr="006037DC">
        <w:t xml:space="preserve">, </w:t>
      </w:r>
      <w:r w:rsidRPr="006037DC">
        <w:rPr>
          <w:i/>
        </w:rPr>
        <w:t>Inner</w:t>
      </w:r>
      <w:r w:rsidRPr="006037DC">
        <w:t xml:space="preserve"> – ім’я класу, який оголошується в класі </w:t>
      </w:r>
      <w:r w:rsidRPr="006037DC">
        <w:rPr>
          <w:i/>
        </w:rPr>
        <w:t>Outer</w:t>
      </w:r>
      <w:r w:rsidRPr="006037DC">
        <w:t>.</w:t>
      </w:r>
      <w:r w:rsidR="002F15A9" w:rsidRPr="006037DC">
        <w:t xml:space="preserve"> </w:t>
      </w:r>
      <w:r w:rsidRPr="006037DC">
        <w:t xml:space="preserve">Якщо вкладений клас оголошено як не </w:t>
      </w:r>
      <w:r w:rsidRPr="006037DC">
        <w:rPr>
          <w:i/>
        </w:rPr>
        <w:t>private</w:t>
      </w:r>
      <w:r w:rsidRPr="006037DC">
        <w:t>-клас, то створення екземпляру цього класу має такий вигляд:</w:t>
      </w:r>
      <w:r w:rsidR="002F15A9" w:rsidRPr="006037DC">
        <w:t xml:space="preserve">  </w:t>
      </w:r>
      <w:r w:rsidR="002F15A9" w:rsidRPr="006037DC">
        <w:rPr>
          <w:rFonts w:ascii="Courier New" w:hAnsi="Courier New" w:cs="Courier New"/>
          <w:color w:val="008080"/>
          <w:sz w:val="20"/>
          <w:szCs w:val="20"/>
          <w:bdr w:val="none" w:sz="0" w:space="0" w:color="auto" w:frame="1"/>
        </w:rPr>
        <w:t>Outer</w:t>
      </w:r>
      <w:r w:rsidR="002F15A9" w:rsidRPr="006037DC">
        <w:rPr>
          <w:rFonts w:ascii="Courier New" w:hAnsi="Courier New" w:cs="Courier New"/>
          <w:color w:val="2B2B2B"/>
          <w:sz w:val="20"/>
          <w:szCs w:val="20"/>
        </w:rPr>
        <w:t>.</w:t>
      </w:r>
      <w:r w:rsidR="002F15A9" w:rsidRPr="006037DC">
        <w:rPr>
          <w:rFonts w:ascii="Courier New" w:hAnsi="Courier New" w:cs="Courier New"/>
          <w:color w:val="008080"/>
          <w:sz w:val="20"/>
          <w:szCs w:val="20"/>
          <w:bdr w:val="none" w:sz="0" w:space="0" w:color="auto" w:frame="1"/>
        </w:rPr>
        <w:t>Inner</w:t>
      </w:r>
      <w:r w:rsidR="002F15A9" w:rsidRPr="006037DC">
        <w:rPr>
          <w:rFonts w:ascii="Courier New" w:hAnsi="Courier New" w:cs="Courier New"/>
          <w:color w:val="2B2B2B"/>
          <w:sz w:val="20"/>
          <w:szCs w:val="20"/>
        </w:rPr>
        <w:t xml:space="preserve"> objInner = </w:t>
      </w:r>
      <w:r w:rsidR="002F15A9" w:rsidRPr="006037DC">
        <w:rPr>
          <w:rFonts w:ascii="Courier New" w:hAnsi="Courier New" w:cs="Courier New"/>
          <w:color w:val="0000FF"/>
          <w:sz w:val="20"/>
          <w:szCs w:val="20"/>
          <w:bdr w:val="none" w:sz="0" w:space="0" w:color="auto" w:frame="1"/>
        </w:rPr>
        <w:t>new</w:t>
      </w:r>
      <w:r w:rsidR="002F15A9" w:rsidRPr="006037DC">
        <w:rPr>
          <w:rFonts w:ascii="Courier New" w:hAnsi="Courier New" w:cs="Courier New"/>
          <w:color w:val="2B2B2B"/>
          <w:sz w:val="20"/>
          <w:szCs w:val="20"/>
        </w:rPr>
        <w:t xml:space="preserve"> </w:t>
      </w:r>
      <w:r w:rsidR="002F15A9" w:rsidRPr="006037DC">
        <w:rPr>
          <w:rFonts w:ascii="Courier New" w:hAnsi="Courier New" w:cs="Courier New"/>
          <w:color w:val="008080"/>
          <w:sz w:val="20"/>
          <w:szCs w:val="20"/>
          <w:bdr w:val="none" w:sz="0" w:space="0" w:color="auto" w:frame="1"/>
        </w:rPr>
        <w:t>Outer</w:t>
      </w:r>
      <w:r w:rsidR="002F15A9" w:rsidRPr="006037DC">
        <w:rPr>
          <w:rFonts w:ascii="Courier New" w:hAnsi="Courier New" w:cs="Courier New"/>
          <w:color w:val="2B2B2B"/>
          <w:sz w:val="20"/>
          <w:szCs w:val="20"/>
        </w:rPr>
        <w:t>.</w:t>
      </w:r>
      <w:r w:rsidR="002F15A9" w:rsidRPr="006037DC">
        <w:rPr>
          <w:rFonts w:ascii="Courier New" w:hAnsi="Courier New" w:cs="Courier New"/>
          <w:color w:val="008080"/>
          <w:sz w:val="20"/>
          <w:szCs w:val="20"/>
          <w:bdr w:val="none" w:sz="0" w:space="0" w:color="auto" w:frame="1"/>
        </w:rPr>
        <w:t>Inner</w:t>
      </w:r>
      <w:r w:rsidR="002F15A9" w:rsidRPr="006037DC">
        <w:rPr>
          <w:rFonts w:ascii="Courier New" w:hAnsi="Courier New" w:cs="Courier New"/>
          <w:color w:val="2B2B2B"/>
          <w:sz w:val="20"/>
          <w:szCs w:val="20"/>
        </w:rPr>
        <w:t>();</w:t>
      </w:r>
    </w:p>
    <w:p w:rsidR="002F15A9" w:rsidRPr="006037DC" w:rsidRDefault="002F15A9" w:rsidP="002F15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textAlignment w:val="baseline"/>
        <w:rPr>
          <w:rFonts w:ascii="Courier New" w:hAnsi="Courier New" w:cs="Courier New"/>
          <w:color w:val="2B2B2B"/>
          <w:sz w:val="20"/>
          <w:szCs w:val="20"/>
        </w:rPr>
      </w:pP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Collections.Generic;</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Text;</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6Lab3</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Out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внутрішні змінні класу Out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d;</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at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sd;</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доступ до private-класу Inner1 з внутрішнього методу класу</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Inner GetInn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Метод GetInner() зовнiшнього класу"</w:t>
      </w:r>
      <w:r w:rsidRPr="00820F0F">
        <w:rPr>
          <w:rFonts w:ascii="Courier New" w:hAnsi="Courier New" w:cs="Courier New"/>
          <w:color w:val="000000"/>
          <w:sz w:val="20"/>
          <w:szCs w:val="20"/>
          <w:lang w:val="en-US"/>
        </w:rPr>
        <w:t>);</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Inner i1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Inner(); </w:t>
      </w:r>
      <w:r w:rsidRPr="00820F0F">
        <w:rPr>
          <w:rFonts w:ascii="Courier New" w:hAnsi="Courier New" w:cs="Courier New"/>
          <w:color w:val="008000"/>
          <w:sz w:val="20"/>
          <w:szCs w:val="20"/>
          <w:lang w:val="en-US"/>
        </w:rPr>
        <w:t>// створити екземпляр класу Inner1</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доступ до члена даних класу Inner1 через екземпляр класу</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i1.d1 = 25;</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доступ до статичного члена вкладеного класу Inner1</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Inner.sd1 = 30;</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return</w:t>
      </w:r>
      <w:r w:rsidRPr="00820F0F">
        <w:rPr>
          <w:rFonts w:ascii="Courier New" w:hAnsi="Courier New" w:cs="Courier New"/>
          <w:color w:val="000000"/>
          <w:sz w:val="20"/>
          <w:szCs w:val="20"/>
          <w:lang w:val="en-US"/>
        </w:rPr>
        <w:t xml:space="preserve"> i1;</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private-вкладений клас Inn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Inn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d1;</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lastRenderedPageBreak/>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at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sd1;</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Method()</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Метод внутрiшнього класу "</w:t>
      </w:r>
      <w:r w:rsidRPr="00820F0F">
        <w:rPr>
          <w:rFonts w:ascii="Courier New" w:hAnsi="Courier New" w:cs="Courier New"/>
          <w:color w:val="000000"/>
          <w:sz w:val="20"/>
          <w:szCs w:val="20"/>
          <w:lang w:val="en-US"/>
        </w:rPr>
        <w:t>);</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str = </w:t>
      </w:r>
      <w:r w:rsidRPr="00820F0F">
        <w:rPr>
          <w:rFonts w:ascii="Courier New" w:hAnsi="Courier New" w:cs="Courier New"/>
          <w:color w:val="A31515"/>
          <w:sz w:val="20"/>
          <w:szCs w:val="20"/>
          <w:lang w:val="en-US"/>
        </w:rPr>
        <w:t>"  результат вкладеного класу Inner"</w:t>
      </w:r>
      <w:r w:rsidRPr="00820F0F">
        <w:rPr>
          <w:rFonts w:ascii="Courier New" w:hAnsi="Courier New" w:cs="Courier New"/>
          <w:color w:val="000000"/>
          <w:sz w:val="20"/>
          <w:szCs w:val="20"/>
          <w:lang w:val="en-US"/>
        </w:rPr>
        <w:t>;</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return</w:t>
      </w:r>
      <w:r w:rsidRPr="00820F0F">
        <w:rPr>
          <w:rFonts w:ascii="Courier New" w:hAnsi="Courier New" w:cs="Courier New"/>
          <w:color w:val="000000"/>
          <w:sz w:val="20"/>
          <w:szCs w:val="20"/>
          <w:lang w:val="en-US"/>
        </w:rPr>
        <w:t xml:space="preserve"> st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 </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AA1608" w:rsidRPr="00820F0F" w:rsidRDefault="002F15A9" w:rsidP="002F15A9">
      <w:pPr>
        <w:ind w:firstLine="0"/>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6Lab3</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2F15A9" w:rsidRPr="00820F0F" w:rsidRDefault="00CB65FB"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002F15A9" w:rsidRPr="00820F0F">
        <w:rPr>
          <w:rFonts w:ascii="Courier New" w:hAnsi="Courier New" w:cs="Courier New"/>
          <w:color w:val="000000"/>
          <w:sz w:val="20"/>
          <w:szCs w:val="20"/>
          <w:lang w:val="en-US"/>
        </w:rPr>
        <w:t xml:space="preserve"> </w:t>
      </w:r>
      <w:r w:rsidR="002F15A9" w:rsidRPr="00820F0F">
        <w:rPr>
          <w:rFonts w:ascii="Courier New" w:hAnsi="Courier New" w:cs="Courier New"/>
          <w:color w:val="0000FF"/>
          <w:sz w:val="20"/>
          <w:szCs w:val="20"/>
          <w:lang w:val="en-US"/>
        </w:rPr>
        <w:t>class</w:t>
      </w:r>
      <w:r w:rsidR="002F15A9" w:rsidRPr="00820F0F">
        <w:rPr>
          <w:rFonts w:ascii="Courier New" w:hAnsi="Courier New" w:cs="Courier New"/>
          <w:color w:val="000000"/>
          <w:sz w:val="20"/>
          <w:szCs w:val="20"/>
          <w:lang w:val="en-US"/>
        </w:rPr>
        <w:t xml:space="preserve"> </w:t>
      </w:r>
      <w:r w:rsidR="002F15A9" w:rsidRPr="00820F0F">
        <w:rPr>
          <w:rFonts w:ascii="Courier New" w:hAnsi="Courier New" w:cs="Courier New"/>
          <w:color w:val="2B91AF"/>
          <w:sz w:val="20"/>
          <w:szCs w:val="20"/>
          <w:lang w:val="en-US"/>
        </w:rPr>
        <w:t>Program</w:t>
      </w:r>
    </w:p>
    <w:p w:rsidR="002F15A9" w:rsidRPr="00820F0F" w:rsidRDefault="00CB65FB"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002F15A9" w:rsidRPr="00820F0F">
        <w:rPr>
          <w:rFonts w:ascii="Courier New" w:hAnsi="Courier New" w:cs="Courier New"/>
          <w:color w:val="000000"/>
          <w:sz w:val="20"/>
          <w:szCs w:val="20"/>
          <w:lang w:val="en-US"/>
        </w:rPr>
        <w:t xml:space="preserve"> {</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at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Main(</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args)</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Hello World!"</w:t>
      </w:r>
      <w:r w:rsidRPr="00820F0F">
        <w:rPr>
          <w:rFonts w:ascii="Courier New" w:hAnsi="Courier New" w:cs="Courier New"/>
          <w:color w:val="000000"/>
          <w:sz w:val="20"/>
          <w:szCs w:val="20"/>
          <w:lang w:val="en-US"/>
        </w:rPr>
        <w:t>);</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Використання вкладених класів Outer.Inner1, Outer.Inner2, Out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1. Оголосити об'єкт класу Out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Outer o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Out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o.d = 300; </w:t>
      </w:r>
      <w:r w:rsidRPr="00820F0F">
        <w:rPr>
          <w:rFonts w:ascii="Courier New" w:hAnsi="Courier New" w:cs="Courier New"/>
          <w:color w:val="008000"/>
          <w:sz w:val="20"/>
          <w:szCs w:val="20"/>
          <w:lang w:val="en-US"/>
        </w:rPr>
        <w:t>// доступ до змінної через екземпляр класу Out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Outer.sd = 230; </w:t>
      </w:r>
      <w:r w:rsidRPr="00820F0F">
        <w:rPr>
          <w:rFonts w:ascii="Courier New" w:hAnsi="Courier New" w:cs="Courier New"/>
          <w:color w:val="008000"/>
          <w:sz w:val="20"/>
          <w:szCs w:val="20"/>
          <w:lang w:val="en-US"/>
        </w:rPr>
        <w:t>// доступ до статичної змінної</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Поля зовнiшнього класу: "</w:t>
      </w:r>
      <w:r w:rsidRPr="00820F0F">
        <w:rPr>
          <w:rFonts w:ascii="Courier New" w:hAnsi="Courier New" w:cs="Courier New"/>
          <w:color w:val="000000"/>
          <w:sz w:val="20"/>
          <w:szCs w:val="20"/>
          <w:lang w:val="en-US"/>
        </w:rPr>
        <w:t>+ o.d+</w:t>
      </w:r>
      <w:r w:rsidRPr="00820F0F">
        <w:rPr>
          <w:rFonts w:ascii="Courier New" w:hAnsi="Courier New" w:cs="Courier New"/>
          <w:color w:val="A31515"/>
          <w:sz w:val="20"/>
          <w:szCs w:val="20"/>
          <w:lang w:val="en-US"/>
        </w:rPr>
        <w:t>" "</w:t>
      </w:r>
      <w:r w:rsidRPr="00820F0F">
        <w:rPr>
          <w:rFonts w:ascii="Courier New" w:hAnsi="Courier New" w:cs="Courier New"/>
          <w:color w:val="000000"/>
          <w:sz w:val="20"/>
          <w:szCs w:val="20"/>
          <w:lang w:val="en-US"/>
        </w:rPr>
        <w:t>+ Outer.sd);</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Main:"</w:t>
      </w:r>
      <w:r w:rsidRPr="00820F0F">
        <w:rPr>
          <w:rFonts w:ascii="Courier New" w:hAnsi="Courier New" w:cs="Courier New"/>
          <w:color w:val="000000"/>
          <w:sz w:val="20"/>
          <w:szCs w:val="20"/>
          <w:lang w:val="en-US"/>
        </w:rPr>
        <w:t>+ o.GetInn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2. Оголосити об'єкт public-класу Inn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Outer.Inner i1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Outer.Inn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i1.d1 = 440;</w:t>
      </w:r>
    </w:p>
    <w:p w:rsidR="002F15A9" w:rsidRPr="00820F0F" w:rsidRDefault="002F15A9" w:rsidP="002F15A9">
      <w:pPr>
        <w:autoSpaceDE w:val="0"/>
        <w:autoSpaceDN w:val="0"/>
        <w:adjustRightInd w:val="0"/>
        <w:ind w:firstLine="0"/>
        <w:jc w:val="left"/>
        <w:rPr>
          <w:rFonts w:ascii="Courier New" w:hAnsi="Courier New" w:cs="Courier New"/>
          <w:color w:val="000000"/>
          <w:spacing w:val="-10"/>
          <w:sz w:val="20"/>
          <w:szCs w:val="20"/>
          <w:lang w:val="en-US"/>
        </w:rPr>
      </w:pPr>
      <w:r w:rsidRPr="00820F0F">
        <w:rPr>
          <w:rFonts w:ascii="Courier New" w:hAnsi="Courier New" w:cs="Courier New"/>
          <w:color w:val="000000"/>
          <w:sz w:val="20"/>
          <w:szCs w:val="20"/>
          <w:lang w:val="en-US"/>
        </w:rPr>
        <w:t xml:space="preserve">       Outer.Inner.sd1 = 500; </w:t>
      </w:r>
      <w:r w:rsidRPr="00820F0F">
        <w:rPr>
          <w:rFonts w:ascii="Courier New" w:hAnsi="Courier New" w:cs="Courier New"/>
          <w:color w:val="008000"/>
          <w:spacing w:val="-10"/>
          <w:sz w:val="20"/>
          <w:szCs w:val="20"/>
          <w:lang w:val="en-US"/>
        </w:rPr>
        <w:t>// доступ до статичної змінної внутрішнього класу</w:t>
      </w:r>
    </w:p>
    <w:p w:rsidR="002F15A9" w:rsidRPr="00820F0F" w:rsidRDefault="002F15A9" w:rsidP="002F15A9">
      <w:pPr>
        <w:autoSpaceDE w:val="0"/>
        <w:autoSpaceDN w:val="0"/>
        <w:adjustRightInd w:val="0"/>
        <w:ind w:firstLine="0"/>
        <w:jc w:val="left"/>
        <w:rPr>
          <w:rFonts w:ascii="Courier New" w:hAnsi="Courier New" w:cs="Courier New"/>
          <w:color w:val="000000"/>
          <w:spacing w:val="-1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00"/>
          <w:spacing w:val="-10"/>
          <w:sz w:val="20"/>
          <w:szCs w:val="20"/>
          <w:lang w:val="en-US"/>
        </w:rPr>
        <w:t>Console.WriteLine(</w:t>
      </w:r>
      <w:r w:rsidRPr="00820F0F">
        <w:rPr>
          <w:rFonts w:ascii="Courier New" w:hAnsi="Courier New" w:cs="Courier New"/>
          <w:color w:val="A31515"/>
          <w:spacing w:val="-10"/>
          <w:sz w:val="20"/>
          <w:szCs w:val="20"/>
          <w:lang w:val="en-US"/>
        </w:rPr>
        <w:t>"Поля внутрiшнього класу "</w:t>
      </w:r>
      <w:r w:rsidRPr="00820F0F">
        <w:rPr>
          <w:rFonts w:ascii="Courier New" w:hAnsi="Courier New" w:cs="Courier New"/>
          <w:color w:val="000000"/>
          <w:spacing w:val="-10"/>
          <w:sz w:val="20"/>
          <w:szCs w:val="20"/>
          <w:lang w:val="en-US"/>
        </w:rPr>
        <w:t xml:space="preserve"> + i1.d1 + </w:t>
      </w:r>
      <w:r w:rsidRPr="00820F0F">
        <w:rPr>
          <w:rFonts w:ascii="Courier New" w:hAnsi="Courier New" w:cs="Courier New"/>
          <w:color w:val="A31515"/>
          <w:spacing w:val="-10"/>
          <w:sz w:val="20"/>
          <w:szCs w:val="20"/>
          <w:lang w:val="en-US"/>
        </w:rPr>
        <w:t>" "</w:t>
      </w:r>
      <w:r w:rsidRPr="00820F0F">
        <w:rPr>
          <w:rFonts w:ascii="Courier New" w:hAnsi="Courier New" w:cs="Courier New"/>
          <w:color w:val="000000"/>
          <w:spacing w:val="-10"/>
          <w:sz w:val="20"/>
          <w:szCs w:val="20"/>
          <w:lang w:val="en-US"/>
        </w:rPr>
        <w:t xml:space="preserve"> + Outer.Inner.sd1);</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Main:"</w:t>
      </w:r>
      <w:r w:rsidRPr="00820F0F">
        <w:rPr>
          <w:rFonts w:ascii="Courier New" w:hAnsi="Courier New" w:cs="Courier New"/>
          <w:color w:val="000000"/>
          <w:sz w:val="20"/>
          <w:szCs w:val="20"/>
          <w:lang w:val="en-US"/>
        </w:rPr>
        <w:t>+i1.Method());</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2F15A9" w:rsidRPr="00820F0F" w:rsidRDefault="00CB65FB"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002F15A9" w:rsidRPr="00820F0F">
        <w:rPr>
          <w:rFonts w:ascii="Courier New" w:hAnsi="Courier New" w:cs="Courier New"/>
          <w:color w:val="000000"/>
          <w:sz w:val="20"/>
          <w:szCs w:val="20"/>
          <w:lang w:val="en-US"/>
        </w:rPr>
        <w:t>}</w:t>
      </w:r>
    </w:p>
    <w:p w:rsidR="002F15A9" w:rsidRPr="00820F0F" w:rsidRDefault="002F15A9" w:rsidP="002F15A9">
      <w:pPr>
        <w:ind w:firstLine="0"/>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12221E" w:rsidRPr="006037DC" w:rsidRDefault="0012221E" w:rsidP="00CB65FB">
      <w:pPr>
        <w:pStyle w:val="4"/>
        <w:numPr>
          <w:ilvl w:val="0"/>
          <w:numId w:val="25"/>
        </w:numPr>
      </w:pPr>
      <w:r w:rsidRPr="006037DC">
        <w:t xml:space="preserve">Часткові </w:t>
      </w:r>
      <w:r w:rsidR="00AE5C6B" w:rsidRPr="006037DC">
        <w:t xml:space="preserve">класи </w:t>
      </w:r>
      <w:r w:rsidRPr="006037DC">
        <w:t>(</w:t>
      </w:r>
      <w:r w:rsidR="00AE5C6B" w:rsidRPr="006037DC">
        <w:t>класи, що розділяються</w:t>
      </w:r>
      <w:r w:rsidRPr="006037DC">
        <w:t>)</w:t>
      </w:r>
      <w:r w:rsidR="00B400E2" w:rsidRPr="006037DC">
        <w:t xml:space="preserve"> і часткові методи</w:t>
      </w:r>
    </w:p>
    <w:p w:rsidR="00AE5C6B" w:rsidRPr="006037DC" w:rsidRDefault="00AE5C6B" w:rsidP="00AE5C6B">
      <w:r w:rsidRPr="006037DC">
        <w:t>Класи можуть бути частковими. Тобто ми можемо мати кілька файлів з визначенням одного і того самого класу, і при компіляції всі ці визначення будуть скомпільовані в одне. Наприклад, визначимо в проекті два файли з кодом.</w:t>
      </w:r>
    </w:p>
    <w:p w:rsidR="00AE5C6B" w:rsidRPr="00820F0F" w:rsidRDefault="00AE5C6B" w:rsidP="00AE5C6B">
      <w:pPr>
        <w:autoSpaceDE w:val="0"/>
        <w:autoSpaceDN w:val="0"/>
        <w:adjustRightInd w:val="0"/>
        <w:ind w:firstLine="0"/>
        <w:jc w:val="left"/>
        <w:rPr>
          <w:rFonts w:ascii="Courier New" w:hAnsi="Courier New" w:cs="Courier New"/>
          <w:color w:val="0000FF"/>
          <w:sz w:val="20"/>
          <w:szCs w:val="20"/>
          <w:lang w:val="en-US"/>
        </w:rPr>
      </w:pPr>
      <w:r w:rsidRPr="00820F0F">
        <w:rPr>
          <w:rFonts w:ascii="Courier New" w:hAnsi="Courier New" w:cs="Courier New"/>
          <w:color w:val="008000"/>
          <w:sz w:val="20"/>
          <w:szCs w:val="20"/>
          <w:lang w:val="en-US"/>
        </w:rPr>
        <w:t>// частина 1 класу Person</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artial</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Person</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Move()</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I am moving"</w:t>
      </w:r>
      <w:r w:rsidRPr="00820F0F">
        <w:rPr>
          <w:rFonts w:ascii="Courier New" w:hAnsi="Courier New" w:cs="Courier New"/>
          <w:color w:val="000000"/>
          <w:sz w:val="20"/>
          <w:szCs w:val="20"/>
          <w:lang w:val="en-US"/>
        </w:rPr>
        <w:t>);</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AE5C6B" w:rsidRPr="00820F0F" w:rsidRDefault="00AE5C6B" w:rsidP="00AE5C6B">
      <w:pPr>
        <w:ind w:firstLine="0"/>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AE5C6B" w:rsidRPr="00820F0F" w:rsidRDefault="00AE5C6B" w:rsidP="00AE5C6B">
      <w:pPr>
        <w:autoSpaceDE w:val="0"/>
        <w:autoSpaceDN w:val="0"/>
        <w:adjustRightInd w:val="0"/>
        <w:ind w:firstLine="0"/>
        <w:jc w:val="left"/>
        <w:rPr>
          <w:rFonts w:ascii="Courier New" w:hAnsi="Courier New" w:cs="Courier New"/>
          <w:color w:val="008000"/>
          <w:sz w:val="20"/>
          <w:szCs w:val="20"/>
          <w:lang w:val="en-US"/>
        </w:rPr>
      </w:pPr>
      <w:r w:rsidRPr="00820F0F">
        <w:rPr>
          <w:rFonts w:ascii="Courier New" w:hAnsi="Courier New" w:cs="Courier New"/>
          <w:color w:val="008000"/>
          <w:sz w:val="20"/>
          <w:szCs w:val="20"/>
          <w:lang w:val="en-US"/>
        </w:rPr>
        <w:t>// частина 2 класу Person</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artial</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Person</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Eat()</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I am eating"</w:t>
      </w:r>
      <w:r w:rsidRPr="00820F0F">
        <w:rPr>
          <w:rFonts w:ascii="Courier New" w:hAnsi="Courier New" w:cs="Courier New"/>
          <w:color w:val="000000"/>
          <w:sz w:val="20"/>
          <w:szCs w:val="20"/>
          <w:lang w:val="en-US"/>
        </w:rPr>
        <w:t>);</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AE5C6B" w:rsidRPr="00820F0F" w:rsidRDefault="00AE5C6B" w:rsidP="00AE5C6B">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w:t>
      </w:r>
    </w:p>
    <w:p w:rsidR="00AE5C6B" w:rsidRPr="006037DC" w:rsidRDefault="0056401D" w:rsidP="00AE5C6B">
      <w:r w:rsidRPr="006037DC">
        <w:t xml:space="preserve">Отже, два файли в проекті містить визначення одного і того самого класу </w:t>
      </w:r>
      <w:r w:rsidRPr="006037DC">
        <w:rPr>
          <w:i/>
        </w:rPr>
        <w:t>Person</w:t>
      </w:r>
      <w:r w:rsidRPr="006037DC">
        <w:t xml:space="preserve">, які містять два різних методу. І обидва визначені класи є </w:t>
      </w:r>
      <w:r w:rsidRPr="006037DC">
        <w:rPr>
          <w:b/>
        </w:rPr>
        <w:t>частковими</w:t>
      </w:r>
      <w:r w:rsidRPr="006037DC">
        <w:t xml:space="preserve">. Для цього вони визначаються з ключовим словом </w:t>
      </w:r>
      <w:r w:rsidRPr="006037DC">
        <w:rPr>
          <w:b/>
        </w:rPr>
        <w:t>partial</w:t>
      </w:r>
      <w:r w:rsidRPr="006037DC">
        <w:t>.</w:t>
      </w:r>
    </w:p>
    <w:p w:rsidR="00677758" w:rsidRPr="006037DC" w:rsidRDefault="00677758" w:rsidP="00AE5C6B">
      <w:r w:rsidRPr="006037DC">
        <w:t xml:space="preserve">Ключове слово </w:t>
      </w:r>
      <w:r w:rsidRPr="006037DC">
        <w:rPr>
          <w:i/>
        </w:rPr>
        <w:t>partial</w:t>
      </w:r>
      <w:r w:rsidRPr="006037DC">
        <w:t xml:space="preserve"> вказує, що інші частини класу, структури або інтерфейсу можуть бути визначені в просторі імен. Всі частини повинні використовувати ключове слово </w:t>
      </w:r>
      <w:r w:rsidRPr="006037DC">
        <w:rPr>
          <w:i/>
        </w:rPr>
        <w:t>partial</w:t>
      </w:r>
      <w:r w:rsidRPr="006037DC">
        <w:t>. Для формування остаточного класу всі частини повинні бути доступні під час компіляції. Всі частини повинні мати однакові модифікатори доступу, наприклад public, private тощо.</w:t>
      </w:r>
    </w:p>
    <w:p w:rsidR="0056401D" w:rsidRPr="006037DC" w:rsidRDefault="0056401D" w:rsidP="00AE5C6B">
      <w:r w:rsidRPr="006037DC">
        <w:t>Приклад використання методів часткових класів:</w:t>
      </w:r>
    </w:p>
    <w:p w:rsidR="0056401D" w:rsidRPr="00820F0F" w:rsidRDefault="0056401D" w:rsidP="0056401D">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lastRenderedPageBreak/>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Program</w:t>
      </w:r>
    </w:p>
    <w:p w:rsidR="0056401D" w:rsidRPr="00820F0F" w:rsidRDefault="0056401D" w:rsidP="0056401D">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56401D" w:rsidRPr="00820F0F" w:rsidRDefault="0056401D" w:rsidP="0056401D">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at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Main(</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args)</w:t>
      </w:r>
    </w:p>
    <w:p w:rsidR="0056401D" w:rsidRPr="00820F0F" w:rsidRDefault="0056401D" w:rsidP="0056401D">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56401D" w:rsidRPr="00820F0F" w:rsidRDefault="0056401D" w:rsidP="0056401D">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Person Vadim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Person();</w:t>
      </w:r>
    </w:p>
    <w:p w:rsidR="0056401D" w:rsidRPr="00820F0F" w:rsidRDefault="0056401D" w:rsidP="0056401D">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Vadim.Move(); </w:t>
      </w:r>
      <w:r w:rsidRPr="00820F0F">
        <w:rPr>
          <w:rFonts w:ascii="Courier New" w:hAnsi="Courier New" w:cs="Courier New"/>
          <w:color w:val="008000"/>
          <w:sz w:val="20"/>
          <w:szCs w:val="20"/>
          <w:lang w:val="en-US"/>
        </w:rPr>
        <w:t>// метод першого часткового класу</w:t>
      </w:r>
    </w:p>
    <w:p w:rsidR="0056401D" w:rsidRPr="00820F0F" w:rsidRDefault="0056401D" w:rsidP="0056401D">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Vadim.Eat();  </w:t>
      </w:r>
      <w:r w:rsidRPr="00820F0F">
        <w:rPr>
          <w:rFonts w:ascii="Courier New" w:hAnsi="Courier New" w:cs="Courier New"/>
          <w:color w:val="008000"/>
          <w:sz w:val="20"/>
          <w:szCs w:val="20"/>
          <w:lang w:val="en-US"/>
        </w:rPr>
        <w:t>// метод другого часткового класу</w:t>
      </w:r>
    </w:p>
    <w:p w:rsidR="0056401D" w:rsidRPr="00820F0F" w:rsidRDefault="0056401D" w:rsidP="0056401D">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ReadKey();</w:t>
      </w:r>
    </w:p>
    <w:p w:rsidR="0056401D" w:rsidRPr="00820F0F" w:rsidRDefault="0056401D" w:rsidP="0056401D">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56401D" w:rsidRPr="00820F0F" w:rsidRDefault="0056401D" w:rsidP="0056401D">
      <w:pPr>
        <w:ind w:firstLine="0"/>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677758" w:rsidRPr="006037DC" w:rsidRDefault="00677758" w:rsidP="00677758">
      <w:r w:rsidRPr="006037DC">
        <w:t xml:space="preserve">Часткові класи можуть містити часткові методи. Такі методи також </w:t>
      </w:r>
      <w:r w:rsidR="00B400E2" w:rsidRPr="006037DC">
        <w:t>визначаються</w:t>
      </w:r>
      <w:r w:rsidRPr="006037DC">
        <w:t xml:space="preserve"> з ключовим словом </w:t>
      </w:r>
      <w:r w:rsidRPr="006037DC">
        <w:rPr>
          <w:i/>
        </w:rPr>
        <w:t>partial</w:t>
      </w:r>
      <w:r w:rsidRPr="006037DC">
        <w:t xml:space="preserve">. Причому визначення часткового методу без тіла методу знаходиться в одному частковому класі, а реалізація цього </w:t>
      </w:r>
      <w:r w:rsidR="00B400E2" w:rsidRPr="006037DC">
        <w:t>самого</w:t>
      </w:r>
      <w:r w:rsidRPr="006037DC">
        <w:t xml:space="preserve"> методу </w:t>
      </w:r>
      <w:r w:rsidR="00B400E2" w:rsidRPr="006037DC">
        <w:t xml:space="preserve">– </w:t>
      </w:r>
      <w:r w:rsidRPr="006037DC">
        <w:t xml:space="preserve"> в іншому частковому класі.</w:t>
      </w:r>
      <w:r w:rsidR="002F0338" w:rsidRPr="006037DC">
        <w:t>.</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artial</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Person</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artial</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DoSomething();</w:t>
      </w:r>
      <w:r w:rsidR="002F0338" w:rsidRPr="00820F0F">
        <w:rPr>
          <w:rFonts w:ascii="Courier New" w:hAnsi="Courier New" w:cs="Courier New"/>
          <w:color w:val="000000"/>
          <w:sz w:val="20"/>
          <w:szCs w:val="20"/>
          <w:lang w:val="en-US"/>
        </w:rPr>
        <w:t xml:space="preserve"> </w:t>
      </w:r>
      <w:r w:rsidR="002F0338" w:rsidRPr="00820F0F">
        <w:rPr>
          <w:rFonts w:ascii="Courier New" w:hAnsi="Courier New" w:cs="Courier New"/>
          <w:color w:val="008000"/>
          <w:sz w:val="20"/>
          <w:szCs w:val="20"/>
          <w:lang w:val="en-US"/>
        </w:rPr>
        <w:t>//оголошення часткового методу</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OneMethod()</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Start"</w:t>
      </w:r>
      <w:r w:rsidRPr="00820F0F">
        <w:rPr>
          <w:rFonts w:ascii="Courier New" w:hAnsi="Courier New" w:cs="Courier New"/>
          <w:color w:val="000000"/>
          <w:sz w:val="20"/>
          <w:szCs w:val="20"/>
          <w:lang w:val="en-US"/>
        </w:rPr>
        <w:t>);</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DoSomething(); </w:t>
      </w:r>
      <w:r w:rsidRPr="00820F0F">
        <w:rPr>
          <w:rFonts w:ascii="Courier New" w:hAnsi="Courier New" w:cs="Courier New"/>
          <w:color w:val="008000"/>
          <w:sz w:val="20"/>
          <w:szCs w:val="20"/>
          <w:lang w:val="en-US"/>
        </w:rPr>
        <w:t>//call method of second partion class</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Finish"</w:t>
      </w:r>
      <w:r w:rsidRPr="00820F0F">
        <w:rPr>
          <w:rFonts w:ascii="Courier New" w:hAnsi="Courier New" w:cs="Courier New"/>
          <w:color w:val="000000"/>
          <w:sz w:val="20"/>
          <w:szCs w:val="20"/>
          <w:lang w:val="en-US"/>
        </w:rPr>
        <w:t>);</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artial</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Person</w:t>
      </w:r>
    </w:p>
    <w:p w:rsidR="002F0338" w:rsidRPr="00820F0F" w:rsidRDefault="00B400E2" w:rsidP="002F033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2F0338" w:rsidRPr="00820F0F" w:rsidRDefault="002F0338" w:rsidP="002F033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визначення часткового методу</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artial</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DoSomething()</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I am reading a book"</w:t>
      </w:r>
      <w:r w:rsidRPr="00820F0F">
        <w:rPr>
          <w:rFonts w:ascii="Courier New" w:hAnsi="Courier New" w:cs="Courier New"/>
          <w:color w:val="000000"/>
          <w:sz w:val="20"/>
          <w:szCs w:val="20"/>
          <w:lang w:val="en-US"/>
        </w:rPr>
        <w:t>);</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2F0338" w:rsidRPr="00820F0F" w:rsidRDefault="00B400E2" w:rsidP="00B400E2">
      <w:pPr>
        <w:ind w:firstLine="0"/>
        <w:rPr>
          <w:lang w:val="en-US"/>
        </w:rPr>
      </w:pPr>
      <w:r w:rsidRPr="00820F0F">
        <w:rPr>
          <w:rFonts w:ascii="Courier New" w:hAnsi="Courier New" w:cs="Courier New"/>
          <w:color w:val="000000"/>
          <w:sz w:val="20"/>
          <w:szCs w:val="20"/>
          <w:lang w:val="en-US"/>
        </w:rPr>
        <w:t>}</w:t>
      </w:r>
      <w:r w:rsidR="002F0338" w:rsidRPr="00820F0F">
        <w:rPr>
          <w:lang w:val="en-US"/>
        </w:rPr>
        <w:t xml:space="preserve"> </w:t>
      </w:r>
    </w:p>
    <w:p w:rsidR="00B400E2" w:rsidRPr="006037DC" w:rsidRDefault="002F0338" w:rsidP="00B400E2">
      <w:pPr>
        <w:ind w:firstLine="0"/>
      </w:pPr>
      <w:r w:rsidRPr="006037DC">
        <w:t>Як правило, часткові методи завжди закриті (private). Виклик часткових методів  здійснюється через відкриті методи</w:t>
      </w:r>
    </w:p>
    <w:p w:rsidR="002F0338" w:rsidRPr="006037DC" w:rsidRDefault="002F0338" w:rsidP="002F033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Person Ivan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Person();</w:t>
      </w:r>
    </w:p>
    <w:p w:rsidR="002F0338" w:rsidRPr="006037DC" w:rsidRDefault="002F0338" w:rsidP="002F0338">
      <w:pPr>
        <w:ind w:firstLine="0"/>
        <w:rPr>
          <w:rFonts w:ascii="Courier New" w:hAnsi="Courier New" w:cs="Courier New"/>
          <w:sz w:val="20"/>
          <w:szCs w:val="20"/>
        </w:rPr>
      </w:pPr>
      <w:r w:rsidRPr="006037DC">
        <w:rPr>
          <w:rFonts w:ascii="Courier New" w:hAnsi="Courier New" w:cs="Courier New"/>
          <w:color w:val="000000"/>
          <w:sz w:val="20"/>
          <w:szCs w:val="20"/>
        </w:rPr>
        <w:t xml:space="preserve">Ivan. OneMethod(); </w:t>
      </w:r>
      <w:r w:rsidRPr="006037DC">
        <w:rPr>
          <w:rFonts w:ascii="Courier New" w:hAnsi="Courier New" w:cs="Courier New"/>
          <w:color w:val="008000"/>
          <w:sz w:val="20"/>
          <w:szCs w:val="20"/>
        </w:rPr>
        <w:t>//метод викликає закритий частковий метод</w:t>
      </w:r>
    </w:p>
    <w:p w:rsidR="00CB65FB" w:rsidRPr="006037DC" w:rsidRDefault="00CB65FB" w:rsidP="00CB65FB">
      <w:pPr>
        <w:pStyle w:val="4"/>
        <w:numPr>
          <w:ilvl w:val="0"/>
          <w:numId w:val="25"/>
        </w:numPr>
        <w:rPr>
          <w:b w:val="0"/>
        </w:rPr>
      </w:pPr>
      <w:r w:rsidRPr="006037DC">
        <w:t>Текстові файли</w:t>
      </w:r>
    </w:p>
    <w:p w:rsidR="00CB65FB" w:rsidRPr="006037DC" w:rsidRDefault="00CB65FB" w:rsidP="00CB65FB">
      <w:r w:rsidRPr="006037DC">
        <w:t xml:space="preserve">В С# для роботи з файлами і потоками використовуються класи </w:t>
      </w:r>
      <w:r w:rsidRPr="006037DC">
        <w:rPr>
          <w:b/>
        </w:rPr>
        <w:t>FileStream, StreamWriter</w:t>
      </w:r>
      <w:r w:rsidRPr="006037DC">
        <w:t xml:space="preserve">, </w:t>
      </w:r>
      <w:r w:rsidRPr="006037DC">
        <w:rPr>
          <w:b/>
        </w:rPr>
        <w:t>StreamReader, FileInfo</w:t>
      </w:r>
      <w:r w:rsidRPr="006037DC">
        <w:t xml:space="preserve"> і інші класи.</w:t>
      </w:r>
    </w:p>
    <w:p w:rsidR="00CB65FB" w:rsidRPr="006037DC" w:rsidRDefault="00CB65FB" w:rsidP="00CB65FB">
      <w:r w:rsidRPr="006037DC">
        <w:t>Для введення і виведення даних не потоками, а рядками призначені класи StringReader,  StringWriter.</w:t>
      </w:r>
    </w:p>
    <w:p w:rsidR="00CB65FB" w:rsidRPr="006037DC" w:rsidRDefault="00CB65FB" w:rsidP="00CB65FB">
      <w:pPr>
        <w:rPr>
          <w:color w:val="222222"/>
        </w:rPr>
      </w:pPr>
      <w:r w:rsidRPr="006037DC">
        <w:t>Розглянемо приклад</w:t>
      </w:r>
      <w:r w:rsidRPr="006037DC">
        <w:rPr>
          <w:b/>
        </w:rPr>
        <w:t xml:space="preserve">. </w:t>
      </w:r>
      <w:r w:rsidRPr="006037DC">
        <w:t xml:space="preserve">В цьому прикладі спочатку створюється об'єкт </w:t>
      </w:r>
      <w:r w:rsidRPr="006037DC">
        <w:rPr>
          <w:b/>
          <w:color w:val="222222"/>
        </w:rPr>
        <w:t>f</w:t>
      </w:r>
      <w:r w:rsidRPr="006037DC">
        <w:rPr>
          <w:color w:val="222222"/>
        </w:rPr>
        <w:t xml:space="preserve"> класу StreamWriter, який містить файл для виводу </w:t>
      </w:r>
      <w:r w:rsidRPr="006037DC">
        <w:rPr>
          <w:b/>
          <w:color w:val="222222"/>
        </w:rPr>
        <w:t>output.txt</w:t>
      </w:r>
      <w:r w:rsidRPr="006037DC">
        <w:rPr>
          <w:color w:val="222222"/>
        </w:rPr>
        <w:t>. Якщо не вказати повний шлях до файлу як нашому прикладі, то файл буде створений в директорії, де розміщується exe-файл програми: ...\\bin\\de</w:t>
      </w:r>
      <w:r w:rsidR="00752E1D" w:rsidRPr="006037DC">
        <w:rPr>
          <w:color w:val="222222"/>
        </w:rPr>
        <w:t>b</w:t>
      </w:r>
      <w:r w:rsidRPr="006037DC">
        <w:rPr>
          <w:color w:val="222222"/>
        </w:rPr>
        <w:t>ug\\output.txt</w:t>
      </w:r>
    </w:p>
    <w:p w:rsidR="006D28CF" w:rsidRPr="006037DC" w:rsidRDefault="00CB65FB" w:rsidP="006D28CF">
      <w:pPr>
        <w:rPr>
          <w:szCs w:val="28"/>
        </w:rPr>
      </w:pPr>
      <w:r w:rsidRPr="006037DC">
        <w:rPr>
          <w:color w:val="222222"/>
        </w:rPr>
        <w:t xml:space="preserve">Далі визначаються і ініціалізуються змінні </w:t>
      </w:r>
      <w:r w:rsidRPr="006037DC">
        <w:rPr>
          <w:b/>
          <w:color w:val="222222"/>
        </w:rPr>
        <w:t>int i</w:t>
      </w:r>
      <w:r w:rsidRPr="006037DC">
        <w:rPr>
          <w:color w:val="222222"/>
        </w:rPr>
        <w:t xml:space="preserve"> та </w:t>
      </w:r>
      <w:r w:rsidRPr="006037DC">
        <w:rPr>
          <w:b/>
          <w:color w:val="222222"/>
        </w:rPr>
        <w:t>string s</w:t>
      </w:r>
      <w:r w:rsidRPr="006037DC">
        <w:rPr>
          <w:color w:val="222222"/>
        </w:rPr>
        <w:t xml:space="preserve">, які записуються у вихідний файл. Метод Close() закриває файл. </w:t>
      </w:r>
      <w:r w:rsidR="0012221E" w:rsidRPr="006037DC">
        <w:rPr>
          <w:szCs w:val="28"/>
        </w:rPr>
        <w:t>В другій частині</w:t>
      </w:r>
      <w:r w:rsidR="006D28CF" w:rsidRPr="006037DC">
        <w:rPr>
          <w:szCs w:val="28"/>
        </w:rPr>
        <w:t xml:space="preserve"> приклад</w:t>
      </w:r>
      <w:r w:rsidR="0012221E" w:rsidRPr="006037DC">
        <w:rPr>
          <w:szCs w:val="28"/>
        </w:rPr>
        <w:t>у</w:t>
      </w:r>
      <w:r w:rsidR="006D28CF" w:rsidRPr="006037DC">
        <w:rPr>
          <w:szCs w:val="28"/>
        </w:rPr>
        <w:t xml:space="preserve"> по черзі читаються рядки з файлу “input.txt"</w:t>
      </w:r>
      <w:r w:rsidR="0012221E" w:rsidRPr="006037DC">
        <w:rPr>
          <w:szCs w:val="28"/>
        </w:rPr>
        <w:t xml:space="preserve">, перетворюються у числові типи </w:t>
      </w:r>
      <w:r w:rsidR="006D28CF" w:rsidRPr="006037DC">
        <w:rPr>
          <w:szCs w:val="28"/>
        </w:rPr>
        <w:t xml:space="preserve">і виводяться на консоль. </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IO;</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7Lab3</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Program</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at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Main(</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args)</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запис у текстовий файл</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Hello World!"</w:t>
      </w:r>
      <w:r w:rsidRPr="00820F0F">
        <w:rPr>
          <w:rFonts w:ascii="Courier New" w:hAnsi="Courier New" w:cs="Courier New"/>
          <w:color w:val="000000"/>
          <w:sz w:val="20"/>
          <w:szCs w:val="20"/>
          <w:lang w:val="en-US"/>
        </w:rPr>
        <w:t>);</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StreamWriter fout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StreamWriter(</w:t>
      </w:r>
      <w:r w:rsidRPr="00820F0F">
        <w:rPr>
          <w:rFonts w:ascii="Courier New" w:hAnsi="Courier New" w:cs="Courier New"/>
          <w:color w:val="A31515"/>
          <w:sz w:val="20"/>
          <w:szCs w:val="20"/>
          <w:lang w:val="en-US"/>
        </w:rPr>
        <w:t>"output.txt"</w:t>
      </w: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2</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i = 3;</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lastRenderedPageBreak/>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s1 = </w:t>
      </w:r>
      <w:r w:rsidRPr="00820F0F">
        <w:rPr>
          <w:rFonts w:ascii="Courier New" w:hAnsi="Courier New" w:cs="Courier New"/>
          <w:color w:val="A31515"/>
          <w:sz w:val="20"/>
          <w:szCs w:val="20"/>
          <w:lang w:val="en-US"/>
        </w:rPr>
        <w:t>"Мова програмування С# - це C++++ "</w:t>
      </w:r>
      <w:r w:rsidRPr="00820F0F">
        <w:rPr>
          <w:rFonts w:ascii="Courier New" w:hAnsi="Courier New" w:cs="Courier New"/>
          <w:color w:val="000000"/>
          <w:sz w:val="20"/>
          <w:szCs w:val="20"/>
          <w:lang w:val="en-US"/>
        </w:rPr>
        <w:t>;</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fout.WriteLine(</w:t>
      </w:r>
      <w:r w:rsidRPr="00820F0F">
        <w:rPr>
          <w:rFonts w:ascii="Courier New" w:hAnsi="Courier New" w:cs="Courier New"/>
          <w:color w:val="A31515"/>
          <w:sz w:val="20"/>
          <w:szCs w:val="20"/>
          <w:lang w:val="en-US"/>
        </w:rPr>
        <w:t>"i = "</w:t>
      </w:r>
      <w:r w:rsidRPr="00820F0F">
        <w:rPr>
          <w:rFonts w:ascii="Courier New" w:hAnsi="Courier New" w:cs="Courier New"/>
          <w:color w:val="000000"/>
          <w:sz w:val="20"/>
          <w:szCs w:val="20"/>
          <w:lang w:val="en-US"/>
        </w:rPr>
        <w:t xml:space="preserve"> + i);                              </w:t>
      </w:r>
      <w:r w:rsidRPr="00820F0F">
        <w:rPr>
          <w:rFonts w:ascii="Courier New" w:hAnsi="Courier New" w:cs="Courier New"/>
          <w:color w:val="008000"/>
          <w:sz w:val="20"/>
          <w:szCs w:val="20"/>
          <w:lang w:val="en-US"/>
        </w:rPr>
        <w:t>// 3</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fout.WriteLine(</w:t>
      </w:r>
      <w:r w:rsidRPr="00820F0F">
        <w:rPr>
          <w:rFonts w:ascii="Courier New" w:hAnsi="Courier New" w:cs="Courier New"/>
          <w:color w:val="A31515"/>
          <w:sz w:val="20"/>
          <w:szCs w:val="20"/>
          <w:lang w:val="en-US"/>
        </w:rPr>
        <w:t>"s1 = "</w:t>
      </w:r>
      <w:r w:rsidRPr="00820F0F">
        <w:rPr>
          <w:rFonts w:ascii="Courier New" w:hAnsi="Courier New" w:cs="Courier New"/>
          <w:color w:val="000000"/>
          <w:sz w:val="20"/>
          <w:szCs w:val="20"/>
          <w:lang w:val="en-US"/>
        </w:rPr>
        <w:t xml:space="preserve"> + s1);                              </w:t>
      </w:r>
      <w:r w:rsidRPr="00820F0F">
        <w:rPr>
          <w:rFonts w:ascii="Courier New" w:hAnsi="Courier New" w:cs="Courier New"/>
          <w:color w:val="008000"/>
          <w:sz w:val="20"/>
          <w:szCs w:val="20"/>
          <w:lang w:val="en-US"/>
        </w:rPr>
        <w:t>// 4</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fout.Close();                                            </w:t>
      </w:r>
      <w:r w:rsidRPr="00820F0F">
        <w:rPr>
          <w:rFonts w:ascii="Courier New" w:hAnsi="Courier New" w:cs="Courier New"/>
          <w:color w:val="008000"/>
          <w:sz w:val="20"/>
          <w:szCs w:val="20"/>
          <w:lang w:val="en-US"/>
        </w:rPr>
        <w:t>// 5</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читання з текстового файлу================</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StreamReader fin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StreamReader(</w:t>
      </w:r>
      <w:r w:rsidRPr="00820F0F">
        <w:rPr>
          <w:rFonts w:ascii="Courier New" w:hAnsi="Courier New" w:cs="Courier New"/>
          <w:color w:val="A31515"/>
          <w:sz w:val="20"/>
          <w:szCs w:val="20"/>
          <w:lang w:val="en-US"/>
        </w:rPr>
        <w:t>"f:\\input.txt"</w:t>
      </w:r>
      <w:r w:rsidRPr="00820F0F">
        <w:rPr>
          <w:rFonts w:ascii="Courier New" w:hAnsi="Courier New" w:cs="Courier New"/>
          <w:color w:val="000000"/>
          <w:sz w:val="20"/>
          <w:szCs w:val="20"/>
          <w:lang w:val="en-US"/>
        </w:rPr>
        <w:t>);</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s2 = fin.ReadLine(); </w:t>
      </w:r>
      <w:r w:rsidRPr="00820F0F">
        <w:rPr>
          <w:rFonts w:ascii="Courier New" w:hAnsi="Courier New" w:cs="Courier New"/>
          <w:color w:val="008000"/>
          <w:sz w:val="20"/>
          <w:szCs w:val="20"/>
          <w:lang w:val="en-US"/>
        </w:rPr>
        <w:t>// читати рядок</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s = "</w:t>
      </w:r>
      <w:r w:rsidRPr="00820F0F">
        <w:rPr>
          <w:rFonts w:ascii="Courier New" w:hAnsi="Courier New" w:cs="Courier New"/>
          <w:color w:val="000000"/>
          <w:sz w:val="20"/>
          <w:szCs w:val="20"/>
          <w:lang w:val="en-US"/>
        </w:rPr>
        <w:t xml:space="preserve"> + s2);</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har</w:t>
      </w:r>
      <w:r w:rsidRPr="00820F0F">
        <w:rPr>
          <w:rFonts w:ascii="Courier New" w:hAnsi="Courier New" w:cs="Courier New"/>
          <w:color w:val="000000"/>
          <w:sz w:val="20"/>
          <w:szCs w:val="20"/>
          <w:lang w:val="en-US"/>
        </w:rPr>
        <w:t xml:space="preserve"> c = (</w:t>
      </w:r>
      <w:r w:rsidRPr="00820F0F">
        <w:rPr>
          <w:rFonts w:ascii="Courier New" w:hAnsi="Courier New" w:cs="Courier New"/>
          <w:color w:val="0000FF"/>
          <w:sz w:val="20"/>
          <w:szCs w:val="20"/>
          <w:lang w:val="en-US"/>
        </w:rPr>
        <w:t>char</w:t>
      </w:r>
      <w:r w:rsidRPr="00820F0F">
        <w:rPr>
          <w:rFonts w:ascii="Courier New" w:hAnsi="Courier New" w:cs="Courier New"/>
          <w:color w:val="000000"/>
          <w:sz w:val="20"/>
          <w:szCs w:val="20"/>
          <w:lang w:val="en-US"/>
        </w:rPr>
        <w:t xml:space="preserve">)fin.Read(); </w:t>
      </w:r>
      <w:r w:rsidRPr="00820F0F">
        <w:rPr>
          <w:rFonts w:ascii="Courier New" w:hAnsi="Courier New" w:cs="Courier New"/>
          <w:color w:val="008000"/>
          <w:sz w:val="20"/>
          <w:szCs w:val="20"/>
          <w:lang w:val="en-US"/>
        </w:rPr>
        <w:t>// читати символ</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fin.ReadLine();</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c = "</w:t>
      </w:r>
      <w:r w:rsidRPr="00820F0F">
        <w:rPr>
          <w:rFonts w:ascii="Courier New" w:hAnsi="Courier New" w:cs="Courier New"/>
          <w:color w:val="000000"/>
          <w:sz w:val="20"/>
          <w:szCs w:val="20"/>
          <w:lang w:val="en-US"/>
        </w:rPr>
        <w:t xml:space="preserve"> + c);</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12221E" w:rsidRPr="00820F0F" w:rsidRDefault="0012221E" w:rsidP="0012221E">
      <w:pPr>
        <w:autoSpaceDE w:val="0"/>
        <w:autoSpaceDN w:val="0"/>
        <w:adjustRightInd w:val="0"/>
        <w:ind w:firstLine="0"/>
        <w:jc w:val="left"/>
        <w:rPr>
          <w:rFonts w:ascii="Courier New" w:hAnsi="Courier New" w:cs="Courier New"/>
          <w:color w:val="000000"/>
          <w:spacing w:val="-1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buf = fin.ReadLine(); </w:t>
      </w:r>
      <w:r w:rsidRPr="00820F0F">
        <w:rPr>
          <w:rFonts w:ascii="Courier New" w:hAnsi="Courier New" w:cs="Courier New"/>
          <w:color w:val="008000"/>
          <w:spacing w:val="-10"/>
          <w:sz w:val="20"/>
          <w:szCs w:val="20"/>
          <w:lang w:val="en-US"/>
        </w:rPr>
        <w:t>//читати рядок і конвертувати у ціле число</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j = Convert.ToInt32(buf);</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j);</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buf = fin.ReadLine(); </w:t>
      </w:r>
      <w:r w:rsidRPr="00820F0F">
        <w:rPr>
          <w:rFonts w:ascii="Courier New" w:hAnsi="Courier New" w:cs="Courier New"/>
          <w:color w:val="008000"/>
          <w:sz w:val="20"/>
          <w:szCs w:val="20"/>
          <w:lang w:val="en-US"/>
        </w:rPr>
        <w:t>//читати рядок і конвертувати у число double</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double</w:t>
      </w:r>
      <w:r w:rsidRPr="00820F0F">
        <w:rPr>
          <w:rFonts w:ascii="Courier New" w:hAnsi="Courier New" w:cs="Courier New"/>
          <w:color w:val="000000"/>
          <w:sz w:val="20"/>
          <w:szCs w:val="20"/>
          <w:lang w:val="en-US"/>
        </w:rPr>
        <w:t xml:space="preserve"> x = Convert.ToDouble(buf);</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x);</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buf = fin.ReadLine(); </w:t>
      </w:r>
      <w:r w:rsidRPr="00820F0F">
        <w:rPr>
          <w:rFonts w:ascii="Courier New" w:hAnsi="Courier New" w:cs="Courier New"/>
          <w:color w:val="008000"/>
          <w:sz w:val="20"/>
          <w:szCs w:val="20"/>
          <w:lang w:val="en-US"/>
        </w:rPr>
        <w:t>//читати рядок і конвертувати у число double</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double</w:t>
      </w:r>
      <w:r w:rsidRPr="00820F0F">
        <w:rPr>
          <w:rFonts w:ascii="Courier New" w:hAnsi="Courier New" w:cs="Courier New"/>
          <w:color w:val="000000"/>
          <w:sz w:val="20"/>
          <w:szCs w:val="20"/>
          <w:lang w:val="en-US"/>
        </w:rPr>
        <w:t xml:space="preserve"> y = </w:t>
      </w:r>
      <w:r w:rsidRPr="00820F0F">
        <w:rPr>
          <w:rFonts w:ascii="Courier New" w:hAnsi="Courier New" w:cs="Courier New"/>
          <w:color w:val="0000FF"/>
          <w:sz w:val="20"/>
          <w:szCs w:val="20"/>
          <w:lang w:val="en-US"/>
        </w:rPr>
        <w:t>double</w:t>
      </w:r>
      <w:r w:rsidRPr="00820F0F">
        <w:rPr>
          <w:rFonts w:ascii="Courier New" w:hAnsi="Courier New" w:cs="Courier New"/>
          <w:color w:val="000000"/>
          <w:sz w:val="20"/>
          <w:szCs w:val="20"/>
          <w:lang w:val="en-US"/>
        </w:rPr>
        <w:t>.Parse(buf);</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y);</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buf = fin.ReadLine(); </w:t>
      </w:r>
      <w:r w:rsidRPr="00820F0F">
        <w:rPr>
          <w:rFonts w:ascii="Courier New" w:hAnsi="Courier New" w:cs="Courier New"/>
          <w:color w:val="008000"/>
          <w:sz w:val="20"/>
          <w:szCs w:val="20"/>
          <w:lang w:val="en-US"/>
        </w:rPr>
        <w:t>//читати рядок і конвертувати у ціле число</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decimal</w:t>
      </w:r>
      <w:r w:rsidRPr="00820F0F">
        <w:rPr>
          <w:rFonts w:ascii="Courier New" w:hAnsi="Courier New" w:cs="Courier New"/>
          <w:color w:val="000000"/>
          <w:sz w:val="20"/>
          <w:szCs w:val="20"/>
          <w:lang w:val="en-US"/>
        </w:rPr>
        <w:t xml:space="preserve"> z = </w:t>
      </w:r>
      <w:r w:rsidRPr="00820F0F">
        <w:rPr>
          <w:rFonts w:ascii="Courier New" w:hAnsi="Courier New" w:cs="Courier New"/>
          <w:color w:val="0000FF"/>
          <w:sz w:val="20"/>
          <w:szCs w:val="20"/>
          <w:lang w:val="en-US"/>
        </w:rPr>
        <w:t>decimal</w:t>
      </w:r>
      <w:r w:rsidRPr="00820F0F">
        <w:rPr>
          <w:rFonts w:ascii="Courier New" w:hAnsi="Courier New" w:cs="Courier New"/>
          <w:color w:val="000000"/>
          <w:sz w:val="20"/>
          <w:szCs w:val="20"/>
          <w:lang w:val="en-US"/>
        </w:rPr>
        <w:t>.Parse(buf);</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z);</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fin.Close();</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12221E" w:rsidRPr="00820F0F" w:rsidRDefault="0012221E" w:rsidP="0012221E">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w:t>
      </w:r>
    </w:p>
    <w:p w:rsidR="00FB3DA0" w:rsidRPr="006037DC" w:rsidRDefault="00FB3DA0">
      <w:pPr>
        <w:ind w:firstLine="0"/>
        <w:jc w:val="left"/>
        <w:rPr>
          <w:b/>
          <w:bCs/>
          <w:sz w:val="30"/>
          <w:szCs w:val="26"/>
        </w:rPr>
      </w:pPr>
      <w:r w:rsidRPr="006037DC">
        <w:br w:type="page"/>
      </w:r>
    </w:p>
    <w:p w:rsidR="00B251F0" w:rsidRPr="006037DC" w:rsidRDefault="00B251F0" w:rsidP="00B251F0">
      <w:pPr>
        <w:pStyle w:val="3"/>
      </w:pPr>
      <w:r w:rsidRPr="006037DC">
        <w:lastRenderedPageBreak/>
        <w:t>Варіанти завдань для лабораторної роботи № 3</w:t>
      </w:r>
    </w:p>
    <w:p w:rsidR="004E1E50" w:rsidRPr="006037DC" w:rsidRDefault="004E1E50" w:rsidP="004E1E50">
      <w:r w:rsidRPr="006037DC">
        <w:t xml:space="preserve">Завдання передбачають </w:t>
      </w:r>
      <w:r w:rsidR="003E32B2" w:rsidRPr="006037DC">
        <w:t>такі дії :</w:t>
      </w:r>
    </w:p>
    <w:p w:rsidR="003E32B2" w:rsidRPr="006037DC" w:rsidRDefault="003E32B2" w:rsidP="004E1E50">
      <w:r w:rsidRPr="006037DC">
        <w:t>Завдання 1, 2 передбачають розробку класу, що містить закриті поля та відкриті методи;</w:t>
      </w:r>
    </w:p>
    <w:p w:rsidR="003E32B2" w:rsidRPr="006037DC" w:rsidRDefault="003E32B2" w:rsidP="004E1E50">
      <w:r w:rsidRPr="006037DC">
        <w:t>Завдання 3, 4 передбачають розробку конструкторів за замовчування та з параметрами;</w:t>
      </w:r>
    </w:p>
    <w:p w:rsidR="003E32B2" w:rsidRPr="006037DC" w:rsidRDefault="003E32B2" w:rsidP="004E1E50">
      <w:r w:rsidRPr="006037DC">
        <w:t xml:space="preserve">Завдання 5 –  розробка властивостей </w:t>
      </w:r>
      <w:r w:rsidRPr="006037DC">
        <w:rPr>
          <w:i/>
        </w:rPr>
        <w:t>get, set</w:t>
      </w:r>
      <w:r w:rsidRPr="006037DC">
        <w:t xml:space="preserve"> для доступу до закритих полів класу;</w:t>
      </w:r>
    </w:p>
    <w:p w:rsidR="003E32B2" w:rsidRPr="006037DC" w:rsidRDefault="003E32B2" w:rsidP="004E1E50">
      <w:r w:rsidRPr="006037DC">
        <w:t>Завдання 6 – розробка методів виведення на консоль значень полів класу</w:t>
      </w:r>
    </w:p>
    <w:p w:rsidR="003E32B2" w:rsidRPr="006037DC" w:rsidRDefault="003E32B2" w:rsidP="004E1E50">
      <w:r w:rsidRPr="006037DC">
        <w:t>Завдання 7 – розробка методів</w:t>
      </w:r>
      <w:r w:rsidR="00C02309" w:rsidRPr="006037DC">
        <w:t xml:space="preserve"> за сценарієм роботи програми з використанням текстових файлів для збереження результатів роботи програми;</w:t>
      </w:r>
    </w:p>
    <w:p w:rsidR="00C02309" w:rsidRPr="006037DC" w:rsidRDefault="00C02309" w:rsidP="004E1E50">
      <w:r w:rsidRPr="006037DC">
        <w:t xml:space="preserve">Завдання 8 – доповнення класів вбудованими (вкладеними класами). Рекомендується у вигляді </w:t>
      </w:r>
      <w:r w:rsidR="006316E5" w:rsidRPr="006037DC">
        <w:t>другої</w:t>
      </w:r>
      <w:r w:rsidRPr="006037DC">
        <w:t xml:space="preserve"> версії лабораторної роботи</w:t>
      </w:r>
      <w:r w:rsidR="006316E5" w:rsidRPr="006037DC">
        <w:t>.</w:t>
      </w:r>
    </w:p>
    <w:p w:rsidR="00C02309" w:rsidRPr="006037DC" w:rsidRDefault="00C02309" w:rsidP="004E1E50">
      <w:r w:rsidRPr="006037DC">
        <w:t>Завдання 9 – доповнення попередньої версії програми частковими класами та методами.</w:t>
      </w:r>
      <w:r w:rsidR="006316E5" w:rsidRPr="006037DC">
        <w:t xml:space="preserve"> Зробити у вигляді третьої версії лабораторної роботи</w:t>
      </w:r>
    </w:p>
    <w:p w:rsidR="006316E5" w:rsidRPr="006037DC" w:rsidRDefault="006316E5" w:rsidP="004E1E50">
      <w:r w:rsidRPr="006037DC">
        <w:t>Завдання 10 – доповнення попередньої версії новим статичним класом.</w:t>
      </w:r>
    </w:p>
    <w:p w:rsidR="00F96F14" w:rsidRPr="006037DC" w:rsidRDefault="00F96F14" w:rsidP="004E1E50">
      <w:r w:rsidRPr="006037DC">
        <w:t xml:space="preserve">В методі </w:t>
      </w:r>
      <w:r w:rsidRPr="006037DC">
        <w:rPr>
          <w:i/>
        </w:rPr>
        <w:t>Main</w:t>
      </w:r>
      <w:r w:rsidRPr="006037DC">
        <w:t xml:space="preserve">() класу </w:t>
      </w:r>
      <w:r w:rsidRPr="006037DC">
        <w:rPr>
          <w:i/>
        </w:rPr>
        <w:t>Program</w:t>
      </w:r>
      <w:r w:rsidRPr="006037DC">
        <w:t xml:space="preserve"> продемонструвати виклик усіх методів усіх класів.</w:t>
      </w:r>
      <w:r w:rsidR="00106FC6" w:rsidRPr="006037DC">
        <w:t xml:space="preserve"> Усі значення, що розраховуються, записувати до </w:t>
      </w:r>
      <w:r w:rsidR="00106FC6" w:rsidRPr="006037DC">
        <w:rPr>
          <w:i/>
        </w:rPr>
        <w:t>текстових файлів</w:t>
      </w:r>
      <w:r w:rsidR="00106FC6" w:rsidRPr="006037DC">
        <w:t>.</w:t>
      </w:r>
    </w:p>
    <w:p w:rsidR="003255CB" w:rsidRPr="006037DC" w:rsidRDefault="003255CB" w:rsidP="004E1E50">
      <w:pPr>
        <w:rPr>
          <w:b/>
        </w:rPr>
      </w:pPr>
      <w:r w:rsidRPr="006037DC">
        <w:rPr>
          <w:b/>
        </w:rPr>
        <w:t>Студент має</w:t>
      </w:r>
      <w:r w:rsidR="00C337B8" w:rsidRPr="006037DC">
        <w:rPr>
          <w:b/>
        </w:rPr>
        <w:t xml:space="preserve"> </w:t>
      </w:r>
      <w:r w:rsidRPr="006037DC">
        <w:rPr>
          <w:b/>
        </w:rPr>
        <w:t>право додати додаткові поля та методи в класи завдань свого варіанту</w:t>
      </w:r>
      <w:r w:rsidRPr="006037DC">
        <w:t>.</w:t>
      </w:r>
      <w:r w:rsidR="00A867FF" w:rsidRPr="006037DC">
        <w:t xml:space="preserve"> </w:t>
      </w:r>
      <w:r w:rsidR="00C337B8" w:rsidRPr="006037DC">
        <w:rPr>
          <w:b/>
        </w:rPr>
        <w:t>Номер варіанта визначається за порядковим номером в журналі.</w:t>
      </w:r>
    </w:p>
    <w:p w:rsidR="003E32B2" w:rsidRPr="006037DC" w:rsidRDefault="003E32B2" w:rsidP="004E1E50"/>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925"/>
      </w:tblGrid>
      <w:tr w:rsidR="00B251F0" w:rsidRPr="006037DC" w:rsidTr="007C2DA8">
        <w:trPr>
          <w:jc w:val="center"/>
        </w:trPr>
        <w:tc>
          <w:tcPr>
            <w:tcW w:w="851" w:type="dxa"/>
            <w:vAlign w:val="center"/>
          </w:tcPr>
          <w:p w:rsidR="00B251F0" w:rsidRPr="006037DC" w:rsidRDefault="00B251F0" w:rsidP="004A4CB3">
            <w:pPr>
              <w:ind w:firstLine="0"/>
              <w:jc w:val="center"/>
              <w:rPr>
                <w:b/>
                <w:sz w:val="24"/>
                <w:szCs w:val="24"/>
              </w:rPr>
            </w:pPr>
            <w:r w:rsidRPr="006037DC">
              <w:rPr>
                <w:b/>
                <w:sz w:val="24"/>
                <w:szCs w:val="24"/>
              </w:rPr>
              <w:t>№ варі-анту</w:t>
            </w:r>
          </w:p>
        </w:tc>
        <w:tc>
          <w:tcPr>
            <w:tcW w:w="8925" w:type="dxa"/>
          </w:tcPr>
          <w:p w:rsidR="00B251F0" w:rsidRPr="006037DC" w:rsidRDefault="00B251F0" w:rsidP="00BF6F55">
            <w:pPr>
              <w:jc w:val="center"/>
              <w:rPr>
                <w:b/>
                <w:szCs w:val="28"/>
              </w:rPr>
            </w:pPr>
            <w:r w:rsidRPr="006037DC">
              <w:rPr>
                <w:b/>
                <w:szCs w:val="28"/>
              </w:rPr>
              <w:t>Зміст завдання</w:t>
            </w:r>
          </w:p>
        </w:tc>
      </w:tr>
      <w:tr w:rsidR="00B251F0" w:rsidRPr="006037DC" w:rsidTr="00D5393E">
        <w:trPr>
          <w:jc w:val="center"/>
        </w:trPr>
        <w:tc>
          <w:tcPr>
            <w:tcW w:w="851" w:type="dxa"/>
            <w:shd w:val="clear" w:color="auto" w:fill="D9D9D9" w:themeFill="background1" w:themeFillShade="D9"/>
            <w:vAlign w:val="center"/>
          </w:tcPr>
          <w:p w:rsidR="00B251F0" w:rsidRPr="006037DC" w:rsidRDefault="00B251F0" w:rsidP="009A2AE2">
            <w:pPr>
              <w:pStyle w:val="ab"/>
              <w:numPr>
                <w:ilvl w:val="0"/>
                <w:numId w:val="67"/>
              </w:numPr>
              <w:ind w:left="0" w:firstLine="0"/>
              <w:jc w:val="center"/>
              <w:rPr>
                <w:b/>
                <w:sz w:val="36"/>
                <w:szCs w:val="36"/>
              </w:rPr>
            </w:pPr>
          </w:p>
        </w:tc>
        <w:tc>
          <w:tcPr>
            <w:tcW w:w="8925" w:type="dxa"/>
          </w:tcPr>
          <w:p w:rsidR="00C146A1" w:rsidRPr="006037DC" w:rsidRDefault="00AB580A" w:rsidP="00C146A1">
            <w:pPr>
              <w:ind w:firstLine="0"/>
            </w:pPr>
            <w:r w:rsidRPr="006037DC">
              <w:t xml:space="preserve">Розробити консольний застосунок мовою C# для обробки даних про студентів і викладачів. </w:t>
            </w:r>
          </w:p>
          <w:p w:rsidR="00AB580A" w:rsidRPr="006037DC" w:rsidRDefault="00C146A1" w:rsidP="005A224A">
            <w:pPr>
              <w:pStyle w:val="a0"/>
              <w:numPr>
                <w:ilvl w:val="0"/>
                <w:numId w:val="51"/>
              </w:numPr>
            </w:pPr>
            <w:r w:rsidRPr="006037DC">
              <w:t>С</w:t>
            </w:r>
            <w:r w:rsidR="00AB580A" w:rsidRPr="006037DC">
              <w:t>творити</w:t>
            </w:r>
            <w:r w:rsidRPr="006037DC">
              <w:t xml:space="preserve"> класи </w:t>
            </w:r>
            <w:r w:rsidR="00AB580A" w:rsidRPr="006037DC">
              <w:rPr>
                <w:b/>
              </w:rPr>
              <w:t>Teacher</w:t>
            </w:r>
            <w:r w:rsidR="00280FAB" w:rsidRPr="006037DC">
              <w:rPr>
                <w:b/>
              </w:rPr>
              <w:t xml:space="preserve"> </w:t>
            </w:r>
            <w:r w:rsidR="00280FAB" w:rsidRPr="006037DC">
              <w:t>та</w:t>
            </w:r>
            <w:r w:rsidRPr="006037DC">
              <w:t xml:space="preserve"> </w:t>
            </w:r>
            <w:r w:rsidR="00AB580A" w:rsidRPr="006037DC">
              <w:rPr>
                <w:b/>
              </w:rPr>
              <w:t>Student</w:t>
            </w:r>
            <w:r w:rsidRPr="006037DC">
              <w:t>. Рекомендується кожний клас створювати в окремому файлі командою Project → Add class</w:t>
            </w:r>
          </w:p>
          <w:p w:rsidR="006136E6" w:rsidRPr="006037DC" w:rsidRDefault="001F4FFF" w:rsidP="005A224A">
            <w:pPr>
              <w:pStyle w:val="a0"/>
              <w:numPr>
                <w:ilvl w:val="0"/>
                <w:numId w:val="51"/>
              </w:numPr>
            </w:pPr>
            <w:r w:rsidRPr="006037DC">
              <w:t xml:space="preserve">Визначити в класах </w:t>
            </w:r>
            <w:r w:rsidR="007C2DA8" w:rsidRPr="006037DC">
              <w:t>закриті</w:t>
            </w:r>
            <w:r w:rsidRPr="006037DC">
              <w:t xml:space="preserve"> </w:t>
            </w:r>
            <w:r w:rsidR="007C2DA8" w:rsidRPr="006037DC">
              <w:t>поля</w:t>
            </w:r>
            <w:r w:rsidRPr="006037DC">
              <w:t>:</w:t>
            </w:r>
          </w:p>
          <w:p w:rsidR="007C2DA8" w:rsidRPr="006037DC" w:rsidRDefault="007C2DA8" w:rsidP="004F749C">
            <w:pPr>
              <w:pStyle w:val="a"/>
              <w:ind w:left="737"/>
            </w:pPr>
            <w:r w:rsidRPr="006037DC">
              <w:t xml:space="preserve">клас </w:t>
            </w:r>
            <w:r w:rsidRPr="006037DC">
              <w:rPr>
                <w:b/>
              </w:rPr>
              <w:t>Teacher</w:t>
            </w:r>
            <w:r w:rsidRPr="006037DC">
              <w:t xml:space="preserve">: ім’я викладача, </w:t>
            </w:r>
            <w:r w:rsidR="0022306C" w:rsidRPr="006037DC">
              <w:t>обся</w:t>
            </w:r>
            <w:r w:rsidR="00740B74" w:rsidRPr="006037DC">
              <w:t>г</w:t>
            </w:r>
            <w:r w:rsidR="0022306C" w:rsidRPr="006037DC">
              <w:t xml:space="preserve"> його навчального навантаження в годинах, </w:t>
            </w:r>
            <w:r w:rsidRPr="006037DC">
              <w:t xml:space="preserve">назва дисципліни, яку </w:t>
            </w:r>
            <w:r w:rsidR="00FD6F7B" w:rsidRPr="006037DC">
              <w:t xml:space="preserve">читає </w:t>
            </w:r>
            <w:r w:rsidRPr="006037DC">
              <w:t>викладач</w:t>
            </w:r>
            <w:r w:rsidR="008F472F" w:rsidRPr="006037DC">
              <w:t xml:space="preserve">, кількість студентів, яким викладач </w:t>
            </w:r>
            <w:r w:rsidR="00FD6F7B" w:rsidRPr="006037DC">
              <w:t>читає</w:t>
            </w:r>
            <w:r w:rsidR="008F472F" w:rsidRPr="006037DC">
              <w:t xml:space="preserve"> дисципліну</w:t>
            </w:r>
            <w:r w:rsidRPr="006037DC">
              <w:t>;</w:t>
            </w:r>
          </w:p>
          <w:p w:rsidR="007C2DA8" w:rsidRPr="006037DC" w:rsidRDefault="007C2DA8" w:rsidP="004F749C">
            <w:pPr>
              <w:pStyle w:val="a"/>
              <w:ind w:left="737"/>
            </w:pPr>
            <w:r w:rsidRPr="006037DC">
              <w:t xml:space="preserve">клас </w:t>
            </w:r>
            <w:r w:rsidRPr="006037DC">
              <w:rPr>
                <w:b/>
              </w:rPr>
              <w:t>Student</w:t>
            </w:r>
            <w:r w:rsidRPr="006037DC">
              <w:t>: FirstName, LastName, Adress, Passport, Age, Telephon, Rating</w:t>
            </w:r>
          </w:p>
          <w:p w:rsidR="002924FE" w:rsidRPr="006037DC" w:rsidRDefault="002924FE" w:rsidP="005A224A">
            <w:pPr>
              <w:pStyle w:val="a0"/>
              <w:numPr>
                <w:ilvl w:val="0"/>
                <w:numId w:val="51"/>
              </w:numPr>
            </w:pPr>
            <w:r w:rsidRPr="006037DC">
              <w:t>Визначити в класах конс</w:t>
            </w:r>
            <w:r w:rsidR="007232CC" w:rsidRPr="006037DC">
              <w:t>т</w:t>
            </w:r>
            <w:r w:rsidRPr="006037DC">
              <w:t xml:space="preserve">руктори без параметрів </w:t>
            </w:r>
            <w:r w:rsidR="00FD6F7B" w:rsidRPr="006037DC">
              <w:t xml:space="preserve">для ініціалізації полів класів нульовими та пустими (для </w:t>
            </w:r>
            <w:r w:rsidR="00BF6F55" w:rsidRPr="006037DC">
              <w:t>типу string</w:t>
            </w:r>
            <w:r w:rsidR="00FD6F7B" w:rsidRPr="006037DC">
              <w:t>) значеннями</w:t>
            </w:r>
            <w:r w:rsidRPr="006037DC">
              <w:t>.</w:t>
            </w:r>
          </w:p>
          <w:p w:rsidR="00FD6F7B" w:rsidRPr="006037DC" w:rsidRDefault="00FD6F7B" w:rsidP="005A224A">
            <w:pPr>
              <w:pStyle w:val="a0"/>
              <w:numPr>
                <w:ilvl w:val="0"/>
                <w:numId w:val="51"/>
              </w:numPr>
            </w:pPr>
            <w:r w:rsidRPr="006037DC">
              <w:t xml:space="preserve">Визначити в класах конструктори з параметрами для ініціалізації полів класів початковими значеннями. </w:t>
            </w:r>
          </w:p>
          <w:p w:rsidR="00F84A88" w:rsidRPr="006037DC" w:rsidRDefault="007C2DA8" w:rsidP="005A224A">
            <w:pPr>
              <w:pStyle w:val="a0"/>
              <w:numPr>
                <w:ilvl w:val="0"/>
                <w:numId w:val="51"/>
              </w:numPr>
            </w:pPr>
            <w:r w:rsidRPr="006037DC">
              <w:t xml:space="preserve">Визначити в класах відкриті </w:t>
            </w:r>
            <w:r w:rsidR="00F84A88" w:rsidRPr="006037DC">
              <w:t xml:space="preserve">властивості </w:t>
            </w:r>
            <w:r w:rsidR="00740B74" w:rsidRPr="006037DC">
              <w:t xml:space="preserve">(get, set) </w:t>
            </w:r>
            <w:r w:rsidR="00F84A88" w:rsidRPr="006037DC">
              <w:t>для доступу до закрити</w:t>
            </w:r>
            <w:r w:rsidR="007232CC" w:rsidRPr="006037DC">
              <w:t>х</w:t>
            </w:r>
            <w:r w:rsidR="00F84A88" w:rsidRPr="006037DC">
              <w:t xml:space="preserve"> полів</w:t>
            </w:r>
            <w:r w:rsidR="00FD6F7B" w:rsidRPr="006037DC">
              <w:t xml:space="preserve"> та зміни значень ініціалізованих в конструкторах полів класів</w:t>
            </w:r>
            <w:r w:rsidR="00F84A88" w:rsidRPr="006037DC">
              <w:t>.</w:t>
            </w:r>
          </w:p>
          <w:p w:rsidR="00405119" w:rsidRPr="006037DC" w:rsidRDefault="00F84A88" w:rsidP="00993C74">
            <w:pPr>
              <w:pStyle w:val="a0"/>
              <w:numPr>
                <w:ilvl w:val="0"/>
                <w:numId w:val="51"/>
              </w:numPr>
            </w:pPr>
            <w:r w:rsidRPr="006037DC">
              <w:t xml:space="preserve">Визначити в класах відкриті </w:t>
            </w:r>
            <w:r w:rsidR="007C2DA8" w:rsidRPr="006037DC">
              <w:t>методи</w:t>
            </w:r>
            <w:r w:rsidRPr="006037DC">
              <w:t xml:space="preserve"> для </w:t>
            </w:r>
            <w:r w:rsidR="009A0E2F" w:rsidRPr="006037DC">
              <w:t>в</w:t>
            </w:r>
            <w:r w:rsidR="00623988" w:rsidRPr="006037DC">
              <w:t>ведення з консолі</w:t>
            </w:r>
            <w:r w:rsidR="00405119" w:rsidRPr="006037DC">
              <w:t>,</w:t>
            </w:r>
            <w:r w:rsidR="00623988" w:rsidRPr="006037DC">
              <w:t xml:space="preserve"> виведення на </w:t>
            </w:r>
            <w:r w:rsidR="007232CC" w:rsidRPr="006037DC">
              <w:t>к</w:t>
            </w:r>
            <w:r w:rsidR="00623988" w:rsidRPr="006037DC">
              <w:t xml:space="preserve">онсоль значень </w:t>
            </w:r>
            <w:r w:rsidR="002924FE" w:rsidRPr="006037DC">
              <w:t xml:space="preserve">ініціалізованих </w:t>
            </w:r>
            <w:r w:rsidR="00623988" w:rsidRPr="006037DC">
              <w:t>полів класу</w:t>
            </w:r>
            <w:r w:rsidR="00405119" w:rsidRPr="006037DC">
              <w:t xml:space="preserve"> та запис значень до текстового файлу.</w:t>
            </w:r>
          </w:p>
          <w:p w:rsidR="007C2DA8" w:rsidRPr="006037DC" w:rsidRDefault="00623988" w:rsidP="005A224A">
            <w:pPr>
              <w:pStyle w:val="a0"/>
              <w:numPr>
                <w:ilvl w:val="0"/>
                <w:numId w:val="51"/>
              </w:numPr>
            </w:pPr>
            <w:r w:rsidRPr="006037DC">
              <w:t xml:space="preserve">Визначити в класах відкриті методи для </w:t>
            </w:r>
            <w:r w:rsidR="0022306C" w:rsidRPr="006037DC">
              <w:t>роботи з об’єктами</w:t>
            </w:r>
            <w:r w:rsidR="007C2DA8" w:rsidRPr="006037DC">
              <w:t>:</w:t>
            </w:r>
          </w:p>
          <w:p w:rsidR="000E5097" w:rsidRPr="006037DC" w:rsidRDefault="007C2DA8" w:rsidP="000E5097">
            <w:pPr>
              <w:pStyle w:val="a"/>
              <w:ind w:left="737"/>
            </w:pPr>
            <w:r w:rsidRPr="006037DC">
              <w:t xml:space="preserve">клас </w:t>
            </w:r>
            <w:r w:rsidRPr="006037DC">
              <w:rPr>
                <w:b/>
              </w:rPr>
              <w:t>Teacher</w:t>
            </w:r>
            <w:r w:rsidRPr="006037DC">
              <w:t>:</w:t>
            </w:r>
            <w:r w:rsidR="00FD6F7B" w:rsidRPr="006037DC">
              <w:t xml:space="preserve"> </w:t>
            </w:r>
          </w:p>
          <w:p w:rsidR="007C2DA8" w:rsidRPr="006037DC" w:rsidRDefault="00FD6F7B" w:rsidP="005A224A">
            <w:pPr>
              <w:pStyle w:val="a"/>
              <w:numPr>
                <w:ilvl w:val="1"/>
                <w:numId w:val="53"/>
              </w:numPr>
              <w:ind w:left="1021" w:hanging="218"/>
            </w:pPr>
            <w:r w:rsidRPr="006037DC">
              <w:t xml:space="preserve">запис </w:t>
            </w:r>
            <w:r w:rsidR="00FB3DA0" w:rsidRPr="006037DC">
              <w:t xml:space="preserve">у текстовий файл </w:t>
            </w:r>
            <w:r w:rsidR="000E5097" w:rsidRPr="006037DC">
              <w:t>імені викладача,</w:t>
            </w:r>
            <w:r w:rsidR="00FB3DA0" w:rsidRPr="006037DC">
              <w:t xml:space="preserve"> обсягу навчального навантаження, </w:t>
            </w:r>
            <w:r w:rsidR="000E5097" w:rsidRPr="006037DC">
              <w:t>назви дисципліни та кількості студентів, яким викладач читає дисципліну</w:t>
            </w:r>
            <w:r w:rsidR="007C2DA8" w:rsidRPr="006037DC">
              <w:t>;</w:t>
            </w:r>
          </w:p>
          <w:p w:rsidR="000E5097" w:rsidRPr="006037DC" w:rsidRDefault="0022306C" w:rsidP="005A224A">
            <w:pPr>
              <w:pStyle w:val="a"/>
              <w:numPr>
                <w:ilvl w:val="1"/>
                <w:numId w:val="53"/>
              </w:numPr>
              <w:ind w:left="1021" w:hanging="218"/>
            </w:pPr>
            <w:r w:rsidRPr="006037DC">
              <w:t>збільшення (зменшення) кількості студентів, які вивчають дисципліну, і відповідне збільшення (зменшення) обсягу навчального навантаження викладача;</w:t>
            </w:r>
          </w:p>
          <w:p w:rsidR="001C1142" w:rsidRPr="006037DC" w:rsidRDefault="007C2DA8" w:rsidP="000E5097">
            <w:pPr>
              <w:pStyle w:val="a"/>
              <w:ind w:left="737"/>
            </w:pPr>
            <w:r w:rsidRPr="006037DC">
              <w:t xml:space="preserve">клас </w:t>
            </w:r>
            <w:r w:rsidRPr="006037DC">
              <w:rPr>
                <w:b/>
              </w:rPr>
              <w:t>Student</w:t>
            </w:r>
            <w:r w:rsidRPr="006037DC">
              <w:t xml:space="preserve">: </w:t>
            </w:r>
          </w:p>
          <w:p w:rsidR="001C1142" w:rsidRPr="006037DC" w:rsidRDefault="002924FE" w:rsidP="005A224A">
            <w:pPr>
              <w:pStyle w:val="a"/>
              <w:numPr>
                <w:ilvl w:val="1"/>
                <w:numId w:val="53"/>
              </w:numPr>
              <w:ind w:left="1021" w:hanging="218"/>
            </w:pPr>
            <w:r w:rsidRPr="006037DC">
              <w:lastRenderedPageBreak/>
              <w:t>визначення рейтингу студента як середнє арифметичне його оцінок</w:t>
            </w:r>
            <w:r w:rsidR="008F472F" w:rsidRPr="006037DC">
              <w:t>, які задавати з консолі</w:t>
            </w:r>
            <w:r w:rsidR="001C1142" w:rsidRPr="006037DC">
              <w:t>;</w:t>
            </w:r>
          </w:p>
          <w:p w:rsidR="001C1142" w:rsidRPr="006037DC" w:rsidRDefault="009A0E2F" w:rsidP="005A224A">
            <w:pPr>
              <w:pStyle w:val="a"/>
              <w:numPr>
                <w:ilvl w:val="1"/>
                <w:numId w:val="53"/>
              </w:numPr>
              <w:ind w:left="1021" w:hanging="218"/>
            </w:pPr>
            <w:r w:rsidRPr="006037DC">
              <w:t>запис імені</w:t>
            </w:r>
            <w:r w:rsidR="001C1142" w:rsidRPr="006037DC">
              <w:t>,</w:t>
            </w:r>
            <w:r w:rsidRPr="006037DC">
              <w:t xml:space="preserve"> прізвища студента </w:t>
            </w:r>
            <w:r w:rsidR="001C1142" w:rsidRPr="006037DC">
              <w:t>та</w:t>
            </w:r>
            <w:r w:rsidRPr="006037DC">
              <w:t xml:space="preserve"> його рейтинг</w:t>
            </w:r>
            <w:r w:rsidR="001C1142" w:rsidRPr="006037DC">
              <w:t>у</w:t>
            </w:r>
            <w:r w:rsidRPr="006037DC">
              <w:t xml:space="preserve"> у текстовий файл</w:t>
            </w:r>
            <w:r w:rsidR="00512896" w:rsidRPr="006037DC">
              <w:t>.</w:t>
            </w:r>
          </w:p>
          <w:p w:rsidR="004E1E50" w:rsidRPr="006037DC" w:rsidRDefault="00740B74" w:rsidP="00993C74">
            <w:pPr>
              <w:pStyle w:val="a0"/>
              <w:numPr>
                <w:ilvl w:val="0"/>
                <w:numId w:val="51"/>
              </w:numPr>
            </w:pPr>
            <w:r w:rsidRPr="006037DC">
              <w:t xml:space="preserve">Додати до класу </w:t>
            </w:r>
            <w:r w:rsidRPr="006037DC">
              <w:rPr>
                <w:b/>
              </w:rPr>
              <w:t xml:space="preserve">Student </w:t>
            </w:r>
            <w:r w:rsidRPr="006037DC">
              <w:t>вбудований (вкладений) клас Дипломний_проект (</w:t>
            </w:r>
            <w:r w:rsidR="007B7B6E" w:rsidRPr="006037DC">
              <w:rPr>
                <w:b/>
              </w:rPr>
              <w:t>DiplomaProject</w:t>
            </w:r>
            <w:r w:rsidR="007B7B6E" w:rsidRPr="006037DC">
              <w:t xml:space="preserve">) з полями: </w:t>
            </w:r>
          </w:p>
          <w:p w:rsidR="004E1E50" w:rsidRPr="006037DC" w:rsidRDefault="00B72767" w:rsidP="005A224A">
            <w:pPr>
              <w:pStyle w:val="a"/>
              <w:numPr>
                <w:ilvl w:val="1"/>
                <w:numId w:val="53"/>
              </w:numPr>
              <w:ind w:left="1021" w:hanging="218"/>
            </w:pPr>
            <w:r w:rsidRPr="006037DC">
              <w:t>т</w:t>
            </w:r>
            <w:r w:rsidR="007B7B6E" w:rsidRPr="006037DC">
              <w:t>ема</w:t>
            </w:r>
            <w:r w:rsidRPr="006037DC">
              <w:t xml:space="preserve"> дипломного проекту</w:t>
            </w:r>
            <w:r w:rsidR="007B7B6E" w:rsidRPr="006037DC">
              <w:t xml:space="preserve">, </w:t>
            </w:r>
          </w:p>
          <w:p w:rsidR="004E1E50" w:rsidRPr="006037DC" w:rsidRDefault="007B7B6E" w:rsidP="005A224A">
            <w:pPr>
              <w:pStyle w:val="a"/>
              <w:numPr>
                <w:ilvl w:val="1"/>
                <w:numId w:val="53"/>
              </w:numPr>
              <w:ind w:left="1021" w:hanging="218"/>
            </w:pPr>
            <w:r w:rsidRPr="006037DC">
              <w:t xml:space="preserve">кількість </w:t>
            </w:r>
            <w:r w:rsidR="004E1E50" w:rsidRPr="006037DC">
              <w:t>реалізованих алгоритмів</w:t>
            </w:r>
            <w:r w:rsidRPr="006037DC">
              <w:t xml:space="preserve">, </w:t>
            </w:r>
          </w:p>
          <w:p w:rsidR="00740B74" w:rsidRPr="006037DC" w:rsidRDefault="004E1E50" w:rsidP="005A224A">
            <w:pPr>
              <w:pStyle w:val="a"/>
              <w:numPr>
                <w:ilvl w:val="1"/>
                <w:numId w:val="53"/>
              </w:numPr>
              <w:ind w:left="1021" w:hanging="218"/>
            </w:pPr>
            <w:r w:rsidRPr="006037DC">
              <w:t>складність теми.</w:t>
            </w:r>
            <w:r w:rsidR="007B7B6E" w:rsidRPr="006037DC">
              <w:t xml:space="preserve"> </w:t>
            </w:r>
          </w:p>
          <w:p w:rsidR="004E1E50" w:rsidRPr="006037DC" w:rsidRDefault="004E1E50" w:rsidP="004E1E50">
            <w:pPr>
              <w:pStyle w:val="a"/>
              <w:numPr>
                <w:ilvl w:val="0"/>
                <w:numId w:val="0"/>
              </w:numPr>
              <w:ind w:left="641" w:hanging="357"/>
            </w:pPr>
            <w:r w:rsidRPr="006037DC">
              <w:t>та методами:</w:t>
            </w:r>
          </w:p>
          <w:p w:rsidR="00DE6025" w:rsidRPr="006037DC" w:rsidRDefault="00DE6025" w:rsidP="005A224A">
            <w:pPr>
              <w:pStyle w:val="a"/>
              <w:numPr>
                <w:ilvl w:val="1"/>
                <w:numId w:val="53"/>
              </w:numPr>
              <w:ind w:left="1021" w:hanging="218"/>
            </w:pPr>
            <w:r w:rsidRPr="006037DC">
              <w:t xml:space="preserve">вибір теми з переліку. </w:t>
            </w:r>
            <w:r w:rsidR="00280FAB" w:rsidRPr="006037DC">
              <w:t>А</w:t>
            </w:r>
            <w:r w:rsidRPr="006037DC">
              <w:t xml:space="preserve">лгоритм вибору теми такий: перелік подати текстовим файлом, з консолі ввести ключові слова, читати рядки </w:t>
            </w:r>
            <w:r w:rsidR="00284EC5" w:rsidRPr="006037DC">
              <w:t xml:space="preserve">файлу в пам’ять, шукати </w:t>
            </w:r>
            <w:r w:rsidRPr="006037DC">
              <w:t xml:space="preserve">входження </w:t>
            </w:r>
            <w:r w:rsidR="00284EC5" w:rsidRPr="006037DC">
              <w:t>ключових слів в прочитані рядки</w:t>
            </w:r>
            <w:r w:rsidRPr="006037DC">
              <w:t xml:space="preserve">, вивести на консоль рядок, в якому знайдені </w:t>
            </w:r>
            <w:r w:rsidR="00284EC5" w:rsidRPr="006037DC">
              <w:t>задані</w:t>
            </w:r>
            <w:r w:rsidRPr="006037DC">
              <w:t xml:space="preserve"> ключові слова.</w:t>
            </w:r>
          </w:p>
          <w:p w:rsidR="004E1E50" w:rsidRPr="006037DC" w:rsidRDefault="004E1E50" w:rsidP="005A224A">
            <w:pPr>
              <w:pStyle w:val="a"/>
              <w:numPr>
                <w:ilvl w:val="1"/>
                <w:numId w:val="53"/>
              </w:numPr>
              <w:ind w:left="1021" w:hanging="218"/>
            </w:pPr>
            <w:r w:rsidRPr="006037DC">
              <w:t>визначення оцінки дипломного проекту в залежності від кількості реалізованих алгоритмів і складності теми.</w:t>
            </w:r>
          </w:p>
          <w:p w:rsidR="00284EC5" w:rsidRPr="006037DC" w:rsidRDefault="00C02309" w:rsidP="005A224A">
            <w:pPr>
              <w:pStyle w:val="a0"/>
              <w:numPr>
                <w:ilvl w:val="0"/>
                <w:numId w:val="51"/>
              </w:numPr>
            </w:pPr>
            <w:r w:rsidRPr="006037DC">
              <w:t xml:space="preserve">Модифікувати клас </w:t>
            </w:r>
            <w:r w:rsidRPr="006037DC">
              <w:rPr>
                <w:b/>
              </w:rPr>
              <w:t>Student</w:t>
            </w:r>
            <w:r w:rsidR="00284EC5" w:rsidRPr="006037DC">
              <w:t>, подавши його як частковий, тобто поділивши його на дві частини: в одну частину</w:t>
            </w:r>
            <w:r w:rsidR="008441E0" w:rsidRPr="006037DC">
              <w:t xml:space="preserve"> (окремий файл)</w:t>
            </w:r>
            <w:r w:rsidR="00284EC5" w:rsidRPr="006037DC">
              <w:t xml:space="preserve"> включити метод вибору теми, в іншу</w:t>
            </w:r>
            <w:r w:rsidR="008441E0" w:rsidRPr="006037DC">
              <w:t xml:space="preserve"> (інший файл)</w:t>
            </w:r>
            <w:r w:rsidR="00284EC5" w:rsidRPr="006037DC">
              <w:t xml:space="preserve"> – метод розрахунку оцінки за дипломний проект.</w:t>
            </w:r>
          </w:p>
          <w:p w:rsidR="004E1E50" w:rsidRPr="006037DC" w:rsidRDefault="006316E5" w:rsidP="005A224A">
            <w:pPr>
              <w:pStyle w:val="a0"/>
              <w:numPr>
                <w:ilvl w:val="0"/>
                <w:numId w:val="51"/>
              </w:numPr>
            </w:pPr>
            <w:r w:rsidRPr="006037DC">
              <w:t xml:space="preserve">Додати до проекту новий статичний клас </w:t>
            </w:r>
            <w:r w:rsidRPr="006037DC">
              <w:rPr>
                <w:b/>
              </w:rPr>
              <w:t>СreativeWork</w:t>
            </w:r>
            <w:r w:rsidRPr="006037DC">
              <w:t xml:space="preserve">, включивши в нього </w:t>
            </w:r>
            <w:r w:rsidR="00F96F14" w:rsidRPr="006037DC">
              <w:t>три</w:t>
            </w:r>
            <w:r w:rsidRPr="006037DC">
              <w:t xml:space="preserve"> </w:t>
            </w:r>
            <w:r w:rsidR="00F96F14" w:rsidRPr="006037DC">
              <w:t>функції (на вибір студента)</w:t>
            </w:r>
            <w:r w:rsidRPr="006037DC">
              <w:t xml:space="preserve"> з </w:t>
            </w:r>
            <w:r w:rsidR="00F96F14" w:rsidRPr="006037DC">
              <w:t xml:space="preserve">варіанта 1 лабораторної роботи 2. </w:t>
            </w:r>
          </w:p>
          <w:p w:rsidR="007C2DA8" w:rsidRPr="006037DC" w:rsidRDefault="007C2DA8" w:rsidP="00FB3DA0">
            <w:pPr>
              <w:pStyle w:val="a"/>
              <w:numPr>
                <w:ilvl w:val="0"/>
                <w:numId w:val="0"/>
              </w:numPr>
              <w:ind w:left="1304"/>
            </w:pPr>
          </w:p>
        </w:tc>
      </w:tr>
      <w:tr w:rsidR="00F96F14" w:rsidRPr="006037DC" w:rsidTr="00280FAB">
        <w:trPr>
          <w:jc w:val="center"/>
        </w:trPr>
        <w:tc>
          <w:tcPr>
            <w:tcW w:w="851" w:type="dxa"/>
            <w:vAlign w:val="center"/>
          </w:tcPr>
          <w:p w:rsidR="00F96F14" w:rsidRPr="006037DC" w:rsidRDefault="00F96F14" w:rsidP="009A2AE2">
            <w:pPr>
              <w:pStyle w:val="ab"/>
              <w:numPr>
                <w:ilvl w:val="0"/>
                <w:numId w:val="67"/>
              </w:numPr>
              <w:ind w:left="0" w:firstLine="0"/>
              <w:jc w:val="center"/>
              <w:rPr>
                <w:b/>
                <w:sz w:val="36"/>
                <w:szCs w:val="36"/>
              </w:rPr>
            </w:pPr>
          </w:p>
        </w:tc>
        <w:tc>
          <w:tcPr>
            <w:tcW w:w="8925" w:type="dxa"/>
          </w:tcPr>
          <w:p w:rsidR="00F96F14" w:rsidRPr="006037DC" w:rsidRDefault="00F96F14" w:rsidP="00280FAB">
            <w:pPr>
              <w:ind w:firstLine="0"/>
            </w:pPr>
            <w:r w:rsidRPr="006037DC">
              <w:t>Розробити консольний застосунок мовою C# для обробки даних про кафедру</w:t>
            </w:r>
            <w:r w:rsidR="004F749C" w:rsidRPr="006037DC">
              <w:t xml:space="preserve"> і</w:t>
            </w:r>
            <w:r w:rsidR="00280FAB" w:rsidRPr="006037DC">
              <w:t xml:space="preserve"> студентів</w:t>
            </w:r>
            <w:r w:rsidRPr="006037DC">
              <w:t xml:space="preserve">. </w:t>
            </w:r>
          </w:p>
          <w:p w:rsidR="00F96F14" w:rsidRPr="006037DC" w:rsidRDefault="00F96F14" w:rsidP="005A224A">
            <w:pPr>
              <w:pStyle w:val="a0"/>
              <w:numPr>
                <w:ilvl w:val="0"/>
                <w:numId w:val="56"/>
              </w:numPr>
              <w:ind w:left="312"/>
            </w:pPr>
            <w:r w:rsidRPr="006037DC">
              <w:t xml:space="preserve">Створити класи: </w:t>
            </w:r>
            <w:r w:rsidR="004F749C" w:rsidRPr="006037DC">
              <w:rPr>
                <w:b/>
              </w:rPr>
              <w:t>Department</w:t>
            </w:r>
            <w:r w:rsidR="00280FAB" w:rsidRPr="006037DC">
              <w:rPr>
                <w:b/>
              </w:rPr>
              <w:t xml:space="preserve"> </w:t>
            </w:r>
            <w:r w:rsidR="00280FAB" w:rsidRPr="006037DC">
              <w:t>та</w:t>
            </w:r>
            <w:r w:rsidRPr="006037DC">
              <w:t xml:space="preserve"> </w:t>
            </w:r>
            <w:r w:rsidRPr="006037DC">
              <w:rPr>
                <w:b/>
              </w:rPr>
              <w:t>Student</w:t>
            </w:r>
            <w:r w:rsidRPr="006037DC">
              <w:t>. Рекомендується кожний клас створювати в окремому файлі командою Project → Add class</w:t>
            </w:r>
          </w:p>
          <w:p w:rsidR="00F96F14" w:rsidRPr="006037DC" w:rsidRDefault="00F96F14" w:rsidP="005A224A">
            <w:pPr>
              <w:pStyle w:val="a0"/>
              <w:numPr>
                <w:ilvl w:val="0"/>
                <w:numId w:val="56"/>
              </w:numPr>
              <w:ind w:left="312"/>
            </w:pPr>
            <w:r w:rsidRPr="006037DC">
              <w:t>Визначити в класах закриті поля:</w:t>
            </w:r>
          </w:p>
          <w:p w:rsidR="00F96F14" w:rsidRPr="006037DC" w:rsidRDefault="00F96F14" w:rsidP="004F749C">
            <w:pPr>
              <w:pStyle w:val="a"/>
              <w:ind w:left="737"/>
            </w:pPr>
            <w:r w:rsidRPr="006037DC">
              <w:t xml:space="preserve">клас </w:t>
            </w:r>
            <w:r w:rsidR="004F749C" w:rsidRPr="006037DC">
              <w:rPr>
                <w:b/>
              </w:rPr>
              <w:t>Department</w:t>
            </w:r>
            <w:r w:rsidRPr="006037DC">
              <w:t xml:space="preserve">: </w:t>
            </w:r>
            <w:r w:rsidR="004F749C" w:rsidRPr="006037DC">
              <w:t>назва кафедри</w:t>
            </w:r>
            <w:r w:rsidRPr="006037DC">
              <w:t xml:space="preserve">, </w:t>
            </w:r>
            <w:r w:rsidR="004F749C" w:rsidRPr="006037DC">
              <w:t xml:space="preserve">кількість викладачів, кількість студентів, </w:t>
            </w:r>
            <w:r w:rsidRPr="006037DC">
              <w:t xml:space="preserve">назва </w:t>
            </w:r>
            <w:r w:rsidR="004F749C" w:rsidRPr="006037DC">
              <w:t>освітньої програми</w:t>
            </w:r>
            <w:r w:rsidRPr="006037DC">
              <w:t xml:space="preserve">, </w:t>
            </w:r>
            <w:r w:rsidR="00C83F83" w:rsidRPr="006037DC">
              <w:t>за якою навчаються студенти (наприклад «Інженерія програмного забезпечення»), оцінка з акредитації освітньої програми (A, B, E)</w:t>
            </w:r>
            <w:r w:rsidRPr="006037DC">
              <w:t>;</w:t>
            </w:r>
          </w:p>
          <w:p w:rsidR="00F96F14" w:rsidRPr="006037DC" w:rsidRDefault="00F96F14" w:rsidP="00C83F83">
            <w:pPr>
              <w:pStyle w:val="a"/>
              <w:ind w:left="737"/>
            </w:pPr>
            <w:r w:rsidRPr="006037DC">
              <w:t xml:space="preserve">клас </w:t>
            </w:r>
            <w:r w:rsidRPr="006037DC">
              <w:rPr>
                <w:b/>
              </w:rPr>
              <w:t>Student</w:t>
            </w:r>
            <w:r w:rsidRPr="006037DC">
              <w:t xml:space="preserve">: FirstName, LastName, </w:t>
            </w:r>
            <w:r w:rsidR="00280FAB" w:rsidRPr="006037DC">
              <w:t xml:space="preserve">назва освітньої програми, </w:t>
            </w:r>
            <w:r w:rsidR="00C83F83" w:rsidRPr="006037DC">
              <w:t xml:space="preserve">рік навчання (курс), </w:t>
            </w:r>
            <w:r w:rsidRPr="006037DC">
              <w:t>Rating</w:t>
            </w:r>
            <w:r w:rsidR="00280FAB" w:rsidRPr="006037DC">
              <w:t xml:space="preserve">, </w:t>
            </w:r>
          </w:p>
          <w:p w:rsidR="00F96F14" w:rsidRPr="006037DC" w:rsidRDefault="00F96F14" w:rsidP="005A224A">
            <w:pPr>
              <w:pStyle w:val="a0"/>
              <w:numPr>
                <w:ilvl w:val="0"/>
                <w:numId w:val="56"/>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F96F14" w:rsidRPr="006037DC" w:rsidRDefault="00F96F14" w:rsidP="005A224A">
            <w:pPr>
              <w:pStyle w:val="a0"/>
              <w:numPr>
                <w:ilvl w:val="0"/>
                <w:numId w:val="56"/>
              </w:numPr>
              <w:ind w:left="312"/>
            </w:pPr>
            <w:r w:rsidRPr="006037DC">
              <w:t xml:space="preserve">Визначити в класах конструктори з параметрами для ініціалізації полів класів початковими значеннями. </w:t>
            </w:r>
          </w:p>
          <w:p w:rsidR="00F96F14" w:rsidRPr="006037DC" w:rsidRDefault="00F96F14" w:rsidP="005A224A">
            <w:pPr>
              <w:pStyle w:val="a0"/>
              <w:numPr>
                <w:ilvl w:val="0"/>
                <w:numId w:val="56"/>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405119" w:rsidRPr="006037DC" w:rsidRDefault="00F96F14" w:rsidP="00993C74">
            <w:pPr>
              <w:pStyle w:val="a0"/>
              <w:numPr>
                <w:ilvl w:val="0"/>
                <w:numId w:val="56"/>
              </w:numPr>
              <w:ind w:left="312"/>
            </w:pPr>
            <w:r w:rsidRPr="006037DC">
              <w:t>Визначити в класах відкриті методи для введення з консолі</w:t>
            </w:r>
            <w:r w:rsidR="00405119" w:rsidRPr="006037DC">
              <w:t>,</w:t>
            </w:r>
            <w:r w:rsidRPr="006037DC">
              <w:t xml:space="preserve"> виведення на консоль значень ініціалізованих полів класу</w:t>
            </w:r>
            <w:r w:rsidR="00405119" w:rsidRPr="006037DC">
              <w:t xml:space="preserve"> та запис значень до текстового файлу.</w:t>
            </w:r>
          </w:p>
          <w:p w:rsidR="00F96F14" w:rsidRPr="006037DC" w:rsidRDefault="00F96F14" w:rsidP="005A224A">
            <w:pPr>
              <w:pStyle w:val="a0"/>
              <w:numPr>
                <w:ilvl w:val="0"/>
                <w:numId w:val="56"/>
              </w:numPr>
              <w:ind w:left="312"/>
            </w:pPr>
            <w:r w:rsidRPr="006037DC">
              <w:t>Визначити в класах відкриті методи для роботи з об’єктами:</w:t>
            </w:r>
          </w:p>
          <w:p w:rsidR="00F96F14" w:rsidRPr="006037DC" w:rsidRDefault="00F96F14" w:rsidP="00280FAB">
            <w:pPr>
              <w:pStyle w:val="a"/>
              <w:ind w:left="737"/>
            </w:pPr>
            <w:r w:rsidRPr="006037DC">
              <w:t xml:space="preserve">клас </w:t>
            </w:r>
            <w:r w:rsidR="00C83F83" w:rsidRPr="006037DC">
              <w:rPr>
                <w:b/>
              </w:rPr>
              <w:t>Department</w:t>
            </w:r>
            <w:r w:rsidRPr="006037DC">
              <w:t xml:space="preserve">: </w:t>
            </w:r>
          </w:p>
          <w:p w:rsidR="00F96F14" w:rsidRPr="006037DC" w:rsidRDefault="00F96F14" w:rsidP="005A224A">
            <w:pPr>
              <w:pStyle w:val="a"/>
              <w:numPr>
                <w:ilvl w:val="1"/>
                <w:numId w:val="53"/>
              </w:numPr>
              <w:ind w:left="1163"/>
            </w:pPr>
            <w:r w:rsidRPr="006037DC">
              <w:t xml:space="preserve">запис у текстовий файл </w:t>
            </w:r>
            <w:r w:rsidR="00C83F83" w:rsidRPr="006037DC">
              <w:t>назви кафедри, назви освітньої програми, кількості студентів та викладачів, оцінка з акредитації освітньої програми (A, B, E)</w:t>
            </w:r>
            <w:r w:rsidRPr="006037DC">
              <w:t>;</w:t>
            </w:r>
          </w:p>
          <w:p w:rsidR="00F96F14" w:rsidRPr="006037DC" w:rsidRDefault="00F96F14" w:rsidP="005A224A">
            <w:pPr>
              <w:pStyle w:val="a"/>
              <w:numPr>
                <w:ilvl w:val="1"/>
                <w:numId w:val="53"/>
              </w:numPr>
              <w:ind w:left="1163"/>
            </w:pPr>
            <w:r w:rsidRPr="006037DC">
              <w:t xml:space="preserve">збільшення (зменшення) кількості студентів, які </w:t>
            </w:r>
            <w:r w:rsidR="001C62FD" w:rsidRPr="006037DC">
              <w:t>навчаються за освітньою програмою в залежності від оцінки з акредитації: оцінка А –</w:t>
            </w:r>
            <w:r w:rsidRPr="006037DC">
              <w:t xml:space="preserve"> збільшення </w:t>
            </w:r>
            <w:r w:rsidR="001C62FD" w:rsidRPr="006037DC">
              <w:t>кількості студентів на 20%, оцінка В  кільк</w:t>
            </w:r>
            <w:r w:rsidR="00280FAB" w:rsidRPr="006037DC">
              <w:t>ість</w:t>
            </w:r>
            <w:r w:rsidR="001C62FD" w:rsidRPr="006037DC">
              <w:t xml:space="preserve"> студентів </w:t>
            </w:r>
            <w:r w:rsidR="00280FAB" w:rsidRPr="006037DC">
              <w:t>не змінюється,</w:t>
            </w:r>
            <w:r w:rsidR="001C62FD" w:rsidRPr="006037DC">
              <w:t xml:space="preserve"> оцінка Е </w:t>
            </w:r>
            <w:r w:rsidR="00512896" w:rsidRPr="006037DC">
              <w:t>(</w:t>
            </w:r>
            <w:r w:rsidR="001C62FD" w:rsidRPr="006037DC">
              <w:t>повторна акредитація</w:t>
            </w:r>
            <w:r w:rsidR="00512896" w:rsidRPr="006037DC">
              <w:t>)</w:t>
            </w:r>
            <w:r w:rsidR="001C62FD" w:rsidRPr="006037DC">
              <w:t>, кількість студентів зменшується на 10%.</w:t>
            </w:r>
          </w:p>
          <w:p w:rsidR="00F96F14" w:rsidRPr="006037DC" w:rsidRDefault="00F96F14" w:rsidP="00280FAB">
            <w:pPr>
              <w:pStyle w:val="a"/>
              <w:ind w:left="737"/>
            </w:pPr>
            <w:r w:rsidRPr="006037DC">
              <w:lastRenderedPageBreak/>
              <w:t xml:space="preserve">клас </w:t>
            </w:r>
            <w:r w:rsidRPr="006037DC">
              <w:rPr>
                <w:b/>
              </w:rPr>
              <w:t>Student</w:t>
            </w:r>
            <w:r w:rsidRPr="006037DC">
              <w:t xml:space="preserve">: </w:t>
            </w:r>
          </w:p>
          <w:p w:rsidR="00F96F14" w:rsidRPr="006037DC" w:rsidRDefault="00F96F14" w:rsidP="005A224A">
            <w:pPr>
              <w:pStyle w:val="a"/>
              <w:numPr>
                <w:ilvl w:val="1"/>
                <w:numId w:val="53"/>
              </w:numPr>
              <w:ind w:left="1304"/>
            </w:pPr>
            <w:r w:rsidRPr="006037DC">
              <w:t xml:space="preserve">визначення рейтингу студента як середнє арифметичне </w:t>
            </w:r>
            <w:r w:rsidR="00512896" w:rsidRPr="006037DC">
              <w:t>10</w:t>
            </w:r>
            <w:r w:rsidRPr="006037DC">
              <w:t xml:space="preserve"> оцінок, які </w:t>
            </w:r>
            <w:r w:rsidR="00512896" w:rsidRPr="006037DC">
              <w:t>генерувати  методом класу Random</w:t>
            </w:r>
            <w:r w:rsidRPr="006037DC">
              <w:t>;</w:t>
            </w:r>
          </w:p>
          <w:p w:rsidR="00F96F14" w:rsidRPr="006037DC" w:rsidRDefault="00F96F14" w:rsidP="005A224A">
            <w:pPr>
              <w:pStyle w:val="a"/>
              <w:numPr>
                <w:ilvl w:val="1"/>
                <w:numId w:val="53"/>
              </w:numPr>
              <w:ind w:left="1304"/>
            </w:pPr>
            <w:r w:rsidRPr="006037DC">
              <w:t>запис імені, прізвища</w:t>
            </w:r>
            <w:r w:rsidR="00512896" w:rsidRPr="006037DC">
              <w:t>, курсу, назви освітньої програми, рейтингу</w:t>
            </w:r>
            <w:r w:rsidRPr="006037DC">
              <w:t xml:space="preserve"> студента </w:t>
            </w:r>
            <w:r w:rsidR="00512896" w:rsidRPr="006037DC">
              <w:t>у текстовий файл.</w:t>
            </w:r>
          </w:p>
          <w:p w:rsidR="00F96F14" w:rsidRPr="006037DC" w:rsidRDefault="00F96F14" w:rsidP="00993C74">
            <w:pPr>
              <w:pStyle w:val="a0"/>
              <w:numPr>
                <w:ilvl w:val="0"/>
                <w:numId w:val="56"/>
              </w:numPr>
              <w:ind w:left="312"/>
            </w:pPr>
            <w:r w:rsidRPr="006037DC">
              <w:t xml:space="preserve">Додати до класу Student вбудований (вкладений) клас </w:t>
            </w:r>
            <w:r w:rsidR="00D14805" w:rsidRPr="006037DC">
              <w:t>Конкурсна робота</w:t>
            </w:r>
            <w:r w:rsidRPr="006037DC">
              <w:t xml:space="preserve"> (</w:t>
            </w:r>
            <w:r w:rsidR="00D14805" w:rsidRPr="006037DC">
              <w:rPr>
                <w:b/>
              </w:rPr>
              <w:t>ContestWork</w:t>
            </w:r>
            <w:r w:rsidRPr="006037DC">
              <w:t xml:space="preserve">) з полями: </w:t>
            </w:r>
          </w:p>
          <w:p w:rsidR="00F96F14" w:rsidRPr="006037DC" w:rsidRDefault="00D14805" w:rsidP="005A224A">
            <w:pPr>
              <w:pStyle w:val="a"/>
              <w:numPr>
                <w:ilvl w:val="1"/>
                <w:numId w:val="55"/>
              </w:numPr>
              <w:ind w:left="1304"/>
            </w:pPr>
            <w:r w:rsidRPr="006037DC">
              <w:t>назва конкурсу</w:t>
            </w:r>
            <w:r w:rsidR="00F96F14" w:rsidRPr="006037DC">
              <w:t xml:space="preserve">, </w:t>
            </w:r>
          </w:p>
          <w:p w:rsidR="00D14805" w:rsidRPr="006037DC" w:rsidRDefault="00A636CB" w:rsidP="005A224A">
            <w:pPr>
              <w:pStyle w:val="a"/>
              <w:numPr>
                <w:ilvl w:val="1"/>
                <w:numId w:val="55"/>
              </w:numPr>
              <w:ind w:left="1304"/>
            </w:pPr>
            <w:r w:rsidRPr="006037DC">
              <w:t>назва</w:t>
            </w:r>
            <w:r w:rsidR="00D14805" w:rsidRPr="006037DC">
              <w:t xml:space="preserve"> роботи</w:t>
            </w:r>
          </w:p>
          <w:p w:rsidR="00F96F14" w:rsidRPr="006037DC" w:rsidRDefault="00CA0C95" w:rsidP="005A224A">
            <w:pPr>
              <w:pStyle w:val="a"/>
              <w:numPr>
                <w:ilvl w:val="1"/>
                <w:numId w:val="55"/>
              </w:numPr>
              <w:ind w:left="1304"/>
            </w:pPr>
            <w:r w:rsidRPr="006037DC">
              <w:t xml:space="preserve">апробація роботи (кількість </w:t>
            </w:r>
            <w:r w:rsidR="006A4F9A" w:rsidRPr="006037DC">
              <w:t xml:space="preserve">наукових </w:t>
            </w:r>
            <w:r w:rsidRPr="006037DC">
              <w:t>статей, написаних на тему конкурсної роботи)</w:t>
            </w:r>
            <w:r w:rsidR="00F96F14" w:rsidRPr="006037DC">
              <w:t xml:space="preserve">. </w:t>
            </w:r>
          </w:p>
          <w:p w:rsidR="00F96F14" w:rsidRPr="006037DC" w:rsidRDefault="00F96F14" w:rsidP="00280FAB">
            <w:pPr>
              <w:pStyle w:val="a"/>
              <w:numPr>
                <w:ilvl w:val="0"/>
                <w:numId w:val="0"/>
              </w:numPr>
              <w:ind w:left="641" w:hanging="357"/>
            </w:pPr>
            <w:r w:rsidRPr="006037DC">
              <w:t>та методами:</w:t>
            </w:r>
          </w:p>
          <w:p w:rsidR="00F96F14" w:rsidRPr="006037DC" w:rsidRDefault="00F96F14" w:rsidP="005A224A">
            <w:pPr>
              <w:pStyle w:val="a"/>
              <w:numPr>
                <w:ilvl w:val="1"/>
                <w:numId w:val="55"/>
              </w:numPr>
              <w:ind w:left="1304"/>
            </w:pPr>
            <w:r w:rsidRPr="006037DC">
              <w:t>в</w:t>
            </w:r>
            <w:r w:rsidR="00CA0C95" w:rsidRPr="006037DC">
              <w:t xml:space="preserve">ідповідність </w:t>
            </w:r>
            <w:r w:rsidR="00A636CB" w:rsidRPr="006037DC">
              <w:t>назви</w:t>
            </w:r>
            <w:r w:rsidR="00CA0C95" w:rsidRPr="006037DC">
              <w:t xml:space="preserve"> конкурсної роботи тематиці конкурсу</w:t>
            </w:r>
            <w:r w:rsidRPr="006037DC">
              <w:t xml:space="preserve">. Алгоритм </w:t>
            </w:r>
            <w:r w:rsidR="00CA0C95" w:rsidRPr="006037DC">
              <w:t xml:space="preserve">перевірки відповідності </w:t>
            </w:r>
            <w:r w:rsidR="00A636CB" w:rsidRPr="006037DC">
              <w:t>назви</w:t>
            </w:r>
            <w:r w:rsidRPr="006037DC">
              <w:t xml:space="preserve"> </w:t>
            </w:r>
            <w:r w:rsidR="00CA0C95" w:rsidRPr="006037DC">
              <w:t xml:space="preserve">роботи тематиці конкуру </w:t>
            </w:r>
            <w:r w:rsidRPr="006037DC">
              <w:t xml:space="preserve">такий: перелік </w:t>
            </w:r>
            <w:r w:rsidR="00CA0C95" w:rsidRPr="006037DC">
              <w:t xml:space="preserve">тематики конкурсу </w:t>
            </w:r>
            <w:r w:rsidRPr="006037DC">
              <w:t xml:space="preserve">подати </w:t>
            </w:r>
            <w:r w:rsidR="00CA0C95" w:rsidRPr="006037DC">
              <w:t xml:space="preserve">рядками в </w:t>
            </w:r>
            <w:r w:rsidRPr="006037DC">
              <w:t>текстов</w:t>
            </w:r>
            <w:r w:rsidR="00CA0C95" w:rsidRPr="006037DC">
              <w:t>ому</w:t>
            </w:r>
            <w:r w:rsidRPr="006037DC">
              <w:t xml:space="preserve"> файл</w:t>
            </w:r>
            <w:r w:rsidR="008377C4" w:rsidRPr="006037DC">
              <w:t>і</w:t>
            </w:r>
            <w:r w:rsidRPr="006037DC">
              <w:t xml:space="preserve">, </w:t>
            </w:r>
            <w:r w:rsidR="008377C4" w:rsidRPr="006037DC">
              <w:t xml:space="preserve">в циклі читати рядок з файлу, шукати </w:t>
            </w:r>
            <w:r w:rsidR="00A636CB" w:rsidRPr="006037DC">
              <w:t>збіги</w:t>
            </w:r>
            <w:r w:rsidR="008377C4" w:rsidRPr="006037DC">
              <w:t xml:space="preserve"> ключових слів з назви конкурсної роботи </w:t>
            </w:r>
            <w:r w:rsidR="00A636CB" w:rsidRPr="006037DC">
              <w:t>з прочитаним рядком з файлу</w:t>
            </w:r>
            <w:r w:rsidRPr="006037DC">
              <w:t>, вивести на консоль ряд</w:t>
            </w:r>
            <w:r w:rsidR="00A636CB" w:rsidRPr="006037DC">
              <w:t>ки файлу</w:t>
            </w:r>
            <w:r w:rsidRPr="006037DC">
              <w:t>, в як</w:t>
            </w:r>
            <w:r w:rsidR="00A636CB" w:rsidRPr="006037DC">
              <w:t>их</w:t>
            </w:r>
            <w:r w:rsidRPr="006037DC">
              <w:t xml:space="preserve"> знайдені </w:t>
            </w:r>
            <w:r w:rsidR="00A636CB" w:rsidRPr="006037DC">
              <w:t xml:space="preserve">збіги </w:t>
            </w:r>
            <w:r w:rsidRPr="006037DC">
              <w:t>ключов</w:t>
            </w:r>
            <w:r w:rsidR="00A636CB" w:rsidRPr="006037DC">
              <w:t>их</w:t>
            </w:r>
            <w:r w:rsidRPr="006037DC">
              <w:t xml:space="preserve"> сл</w:t>
            </w:r>
            <w:r w:rsidR="00A636CB" w:rsidRPr="006037DC">
              <w:t>і</w:t>
            </w:r>
            <w:r w:rsidRPr="006037DC">
              <w:t>в</w:t>
            </w:r>
            <w:r w:rsidR="00A636CB" w:rsidRPr="006037DC">
              <w:t xml:space="preserve"> з назви роботи з тематикою конкурсу</w:t>
            </w:r>
            <w:r w:rsidRPr="006037DC">
              <w:t>.</w:t>
            </w:r>
          </w:p>
          <w:p w:rsidR="00F96F14" w:rsidRPr="006037DC" w:rsidRDefault="00F96F14" w:rsidP="005A224A">
            <w:pPr>
              <w:pStyle w:val="a"/>
              <w:numPr>
                <w:ilvl w:val="1"/>
                <w:numId w:val="55"/>
              </w:numPr>
              <w:ind w:left="1304"/>
            </w:pPr>
            <w:r w:rsidRPr="006037DC">
              <w:t xml:space="preserve">визначення </w:t>
            </w:r>
            <w:r w:rsidR="006A4F9A" w:rsidRPr="006037DC">
              <w:t>якості конкурсної роботи за алгоритмом:</w:t>
            </w:r>
            <w:r w:rsidR="00741927" w:rsidRPr="006037DC">
              <w:t xml:space="preserve"> </w:t>
            </w:r>
            <w:r w:rsidR="006A4F9A" w:rsidRPr="006037DC">
              <w:t xml:space="preserve">0 наукових статей – </w:t>
            </w:r>
            <w:r w:rsidR="00435024" w:rsidRPr="006037DC">
              <w:t>0</w:t>
            </w:r>
            <w:r w:rsidR="006A4F9A" w:rsidRPr="006037DC">
              <w:t xml:space="preserve"> балів за якість,</w:t>
            </w:r>
            <w:r w:rsidR="00435024" w:rsidRPr="006037DC">
              <w:t xml:space="preserve"> наступні бали складають арифметичну прогресію з різницею (кроком) рівним</w:t>
            </w:r>
            <w:r w:rsidR="00741927" w:rsidRPr="006037DC">
              <w:rPr>
                <w:position w:val="-6"/>
              </w:rPr>
              <w:object w:dxaOrig="480" w:dyaOrig="240">
                <v:shape id="_x0000_i1122" type="#_x0000_t75" style="width:28.5pt;height:15pt" o:ole="">
                  <v:imagedata r:id="rId213" o:title=""/>
                </v:shape>
                <o:OLEObject Type="Embed" ProgID="Equation.3" ShapeID="_x0000_i1122" DrawAspect="Content" ObjectID="_1681227402" r:id="rId214"/>
              </w:object>
            </w:r>
            <w:r w:rsidR="00741927" w:rsidRPr="006037DC">
              <w:t>;</w:t>
            </w:r>
            <w:r w:rsidR="00435024" w:rsidRPr="006037DC">
              <w:t xml:space="preserve"> </w:t>
            </w:r>
            <w:r w:rsidR="00741927" w:rsidRPr="006037DC">
              <w:rPr>
                <w:position w:val="-10"/>
              </w:rPr>
              <w:object w:dxaOrig="1700" w:dyaOrig="300">
                <v:shape id="_x0000_i1123" type="#_x0000_t75" style="width:115.5pt;height:18.75pt" o:ole="">
                  <v:imagedata r:id="rId215" o:title=""/>
                </v:shape>
                <o:OLEObject Type="Embed" ProgID="Equation.3" ShapeID="_x0000_i1123" DrawAspect="Content" ObjectID="_1681227403" r:id="rId216"/>
              </w:object>
            </w:r>
            <w:r w:rsidR="00741927" w:rsidRPr="006037DC">
              <w:t>. Максимальна сума балів 10 за 5 наукових статей</w:t>
            </w:r>
            <w:r w:rsidRPr="006037DC">
              <w:t>.</w:t>
            </w:r>
          </w:p>
          <w:p w:rsidR="00F96F14" w:rsidRPr="006037DC" w:rsidRDefault="00F96F14" w:rsidP="005A224A">
            <w:pPr>
              <w:pStyle w:val="a0"/>
              <w:numPr>
                <w:ilvl w:val="0"/>
                <w:numId w:val="56"/>
              </w:numPr>
              <w:ind w:left="312"/>
            </w:pPr>
            <w:r w:rsidRPr="006037DC">
              <w:t xml:space="preserve">Модифікувати клас </w:t>
            </w:r>
            <w:r w:rsidRPr="006037DC">
              <w:rPr>
                <w:b/>
              </w:rPr>
              <w:t>Student</w:t>
            </w:r>
            <w:r w:rsidRPr="006037DC">
              <w:t xml:space="preserve">, подавши його як частковий, тобто поділивши його на дві частини: в одну частину (окремий файл) включити метод </w:t>
            </w:r>
            <w:r w:rsidR="00F03896" w:rsidRPr="006037DC">
              <w:t>перевірки відповідності назви конкурсної роботи тематиці конкурсу</w:t>
            </w:r>
            <w:r w:rsidRPr="006037DC">
              <w:t xml:space="preserve">, в іншу (інший файл) – метод розрахунку </w:t>
            </w:r>
            <w:r w:rsidR="00F03896" w:rsidRPr="006037DC">
              <w:t>балів</w:t>
            </w:r>
            <w:r w:rsidRPr="006037DC">
              <w:t xml:space="preserve"> за </w:t>
            </w:r>
            <w:r w:rsidR="00F03896" w:rsidRPr="006037DC">
              <w:t>конкурсну роботу</w:t>
            </w:r>
            <w:r w:rsidRPr="006037DC">
              <w:t>.</w:t>
            </w:r>
          </w:p>
          <w:p w:rsidR="00F96F14" w:rsidRPr="006037DC" w:rsidRDefault="00F96F14" w:rsidP="005A224A">
            <w:pPr>
              <w:pStyle w:val="a0"/>
              <w:numPr>
                <w:ilvl w:val="0"/>
                <w:numId w:val="56"/>
              </w:numPr>
              <w:ind w:left="312"/>
            </w:pPr>
            <w:r w:rsidRPr="006037DC">
              <w:t xml:space="preserve">Додати до проекту новий статичний клас </w:t>
            </w:r>
            <w:r w:rsidRPr="006037DC">
              <w:rPr>
                <w:b/>
              </w:rPr>
              <w:t>СreativeWork</w:t>
            </w:r>
            <w:r w:rsidRPr="006037DC">
              <w:t xml:space="preserve">, включивши в нього три функції (на вибір студента) з варіанта </w:t>
            </w:r>
            <w:r w:rsidR="00F03896" w:rsidRPr="006037DC">
              <w:t>2</w:t>
            </w:r>
            <w:r w:rsidRPr="006037DC">
              <w:t xml:space="preserve"> лабораторної роботи 2. </w:t>
            </w:r>
          </w:p>
          <w:p w:rsidR="00F96F14" w:rsidRPr="006037DC" w:rsidRDefault="00F96F14" w:rsidP="00F03896">
            <w:pPr>
              <w:pStyle w:val="a0"/>
              <w:numPr>
                <w:ilvl w:val="0"/>
                <w:numId w:val="0"/>
              </w:numPr>
              <w:ind w:left="357" w:hanging="357"/>
            </w:pPr>
          </w:p>
        </w:tc>
      </w:tr>
      <w:tr w:rsidR="00F03896" w:rsidRPr="006037DC" w:rsidTr="00D5393E">
        <w:trPr>
          <w:jc w:val="center"/>
        </w:trPr>
        <w:tc>
          <w:tcPr>
            <w:tcW w:w="851" w:type="dxa"/>
            <w:shd w:val="clear" w:color="auto" w:fill="D9D9D9" w:themeFill="background1" w:themeFillShade="D9"/>
            <w:vAlign w:val="center"/>
          </w:tcPr>
          <w:p w:rsidR="00F03896" w:rsidRPr="006037DC" w:rsidRDefault="00F03896" w:rsidP="009A2AE2">
            <w:pPr>
              <w:pStyle w:val="ab"/>
              <w:numPr>
                <w:ilvl w:val="0"/>
                <w:numId w:val="67"/>
              </w:numPr>
              <w:ind w:left="0" w:firstLine="0"/>
              <w:jc w:val="center"/>
              <w:rPr>
                <w:b/>
                <w:sz w:val="36"/>
                <w:szCs w:val="36"/>
              </w:rPr>
            </w:pPr>
          </w:p>
        </w:tc>
        <w:tc>
          <w:tcPr>
            <w:tcW w:w="8925" w:type="dxa"/>
          </w:tcPr>
          <w:p w:rsidR="00F03896" w:rsidRPr="006037DC" w:rsidRDefault="00F03896" w:rsidP="00F03896">
            <w:pPr>
              <w:ind w:firstLine="0"/>
            </w:pPr>
            <w:r w:rsidRPr="006037DC">
              <w:t xml:space="preserve">Розробити консольний застосунок мовою C# для обробки даних про кафедру і </w:t>
            </w:r>
            <w:r w:rsidR="00D5393E" w:rsidRPr="006037DC">
              <w:t>викладачів</w:t>
            </w:r>
            <w:r w:rsidRPr="006037DC">
              <w:t xml:space="preserve">. </w:t>
            </w:r>
          </w:p>
          <w:p w:rsidR="00F03896" w:rsidRPr="006037DC" w:rsidRDefault="00F03896" w:rsidP="00993C74">
            <w:pPr>
              <w:pStyle w:val="a0"/>
              <w:numPr>
                <w:ilvl w:val="0"/>
                <w:numId w:val="57"/>
              </w:numPr>
              <w:ind w:left="312"/>
            </w:pPr>
            <w:r w:rsidRPr="006037DC">
              <w:t xml:space="preserve">Створити класи: </w:t>
            </w:r>
            <w:r w:rsidRPr="006037DC">
              <w:rPr>
                <w:b/>
              </w:rPr>
              <w:t>Department</w:t>
            </w:r>
            <w:r w:rsidR="000E6CA6" w:rsidRPr="006037DC">
              <w:rPr>
                <w:b/>
              </w:rPr>
              <w:t xml:space="preserve"> </w:t>
            </w:r>
            <w:r w:rsidR="000E6CA6" w:rsidRPr="006037DC">
              <w:t xml:space="preserve">та </w:t>
            </w:r>
            <w:r w:rsidR="000E6CA6" w:rsidRPr="006037DC">
              <w:rPr>
                <w:b/>
              </w:rPr>
              <w:t>Teacher</w:t>
            </w:r>
            <w:r w:rsidRPr="006037DC">
              <w:t>. Рекомендується кожний клас створювати в окремому файлі командою Project → Add class</w:t>
            </w:r>
          </w:p>
          <w:p w:rsidR="00F03896" w:rsidRPr="006037DC" w:rsidRDefault="00F03896" w:rsidP="005A224A">
            <w:pPr>
              <w:pStyle w:val="a0"/>
              <w:numPr>
                <w:ilvl w:val="0"/>
                <w:numId w:val="57"/>
              </w:numPr>
              <w:ind w:left="312"/>
            </w:pPr>
            <w:r w:rsidRPr="006037DC">
              <w:t>Визначити в класах закриті поля:</w:t>
            </w:r>
          </w:p>
          <w:p w:rsidR="00F03896" w:rsidRPr="006037DC" w:rsidRDefault="00F03896" w:rsidP="000E6CA6">
            <w:pPr>
              <w:pStyle w:val="a"/>
              <w:ind w:left="596"/>
            </w:pPr>
            <w:r w:rsidRPr="006037DC">
              <w:t xml:space="preserve">клас </w:t>
            </w:r>
            <w:r w:rsidRPr="006037DC">
              <w:rPr>
                <w:b/>
              </w:rPr>
              <w:t>Department</w:t>
            </w:r>
            <w:r w:rsidRPr="006037DC">
              <w:t xml:space="preserve">: назва кафедри, кількість викладачів, кількість студентів, </w:t>
            </w:r>
            <w:r w:rsidR="00924D49" w:rsidRPr="006037DC">
              <w:t xml:space="preserve">кількість </w:t>
            </w:r>
            <w:r w:rsidR="00CE0DB3" w:rsidRPr="006037DC">
              <w:t>дисциплін, закріплених за кафедрою, обсяг навчального навантаження кафедри (загальна кількість годин на усі дисципліни)</w:t>
            </w:r>
          </w:p>
          <w:p w:rsidR="00F03896" w:rsidRPr="006037DC" w:rsidRDefault="00F03896" w:rsidP="000E6CA6">
            <w:pPr>
              <w:pStyle w:val="a"/>
              <w:ind w:left="596"/>
            </w:pPr>
            <w:r w:rsidRPr="006037DC">
              <w:t xml:space="preserve">клас </w:t>
            </w:r>
            <w:r w:rsidR="000E6CA6" w:rsidRPr="006037DC">
              <w:rPr>
                <w:b/>
              </w:rPr>
              <w:t>Teacher</w:t>
            </w:r>
            <w:r w:rsidRPr="006037DC">
              <w:t xml:space="preserve">: FirstName, LastName, </w:t>
            </w:r>
            <w:r w:rsidR="000E6CA6" w:rsidRPr="006037DC">
              <w:t>кількість наукових праць, назва дисципліни, яку читає викладач</w:t>
            </w:r>
            <w:r w:rsidR="00CE0DB3" w:rsidRPr="006037DC">
              <w:t xml:space="preserve">, кількість годин, </w:t>
            </w:r>
            <w:r w:rsidR="003E252A" w:rsidRPr="006037DC">
              <w:t xml:space="preserve">що відводиться на дисципліну, сумарний </w:t>
            </w:r>
            <w:r w:rsidR="00CE0DB3" w:rsidRPr="006037DC">
              <w:t>обсяг педагогічного навантаження (</w:t>
            </w:r>
            <w:r w:rsidR="003E252A" w:rsidRPr="006037DC">
              <w:t xml:space="preserve">сумарна </w:t>
            </w:r>
            <w:r w:rsidR="00CE0DB3" w:rsidRPr="006037DC">
              <w:t>кількість годин</w:t>
            </w:r>
            <w:r w:rsidR="003E252A" w:rsidRPr="006037DC">
              <w:t xml:space="preserve"> викладача по всім дисципліна, які він викладає)</w:t>
            </w:r>
            <w:r w:rsidR="000E6CA6" w:rsidRPr="006037DC">
              <w:t>.</w:t>
            </w:r>
            <w:r w:rsidRPr="006037DC">
              <w:t xml:space="preserve"> </w:t>
            </w:r>
          </w:p>
          <w:p w:rsidR="00F03896" w:rsidRPr="006037DC" w:rsidRDefault="00F03896" w:rsidP="005A224A">
            <w:pPr>
              <w:pStyle w:val="a0"/>
              <w:numPr>
                <w:ilvl w:val="0"/>
                <w:numId w:val="57"/>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F03896" w:rsidRPr="006037DC" w:rsidRDefault="00F03896" w:rsidP="005A224A">
            <w:pPr>
              <w:pStyle w:val="a0"/>
              <w:numPr>
                <w:ilvl w:val="0"/>
                <w:numId w:val="57"/>
              </w:numPr>
              <w:ind w:left="312"/>
            </w:pPr>
            <w:r w:rsidRPr="006037DC">
              <w:t xml:space="preserve">Визначити в класах конструктори з параметрами для ініціалізації полів класів початковими значеннями. </w:t>
            </w:r>
          </w:p>
          <w:p w:rsidR="00F03896" w:rsidRPr="006037DC" w:rsidRDefault="00F03896" w:rsidP="005A224A">
            <w:pPr>
              <w:pStyle w:val="a0"/>
              <w:numPr>
                <w:ilvl w:val="0"/>
                <w:numId w:val="57"/>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405119" w:rsidRPr="006037DC" w:rsidRDefault="00F03896" w:rsidP="00993C74">
            <w:pPr>
              <w:pStyle w:val="a0"/>
              <w:numPr>
                <w:ilvl w:val="0"/>
                <w:numId w:val="57"/>
              </w:numPr>
              <w:ind w:left="312"/>
            </w:pPr>
            <w:r w:rsidRPr="006037DC">
              <w:lastRenderedPageBreak/>
              <w:t>Визначити в класах відкриті методи для введення з консолі</w:t>
            </w:r>
            <w:r w:rsidR="00405119" w:rsidRPr="006037DC">
              <w:t>,</w:t>
            </w:r>
            <w:r w:rsidRPr="006037DC">
              <w:t xml:space="preserve"> виведення на консоль знач</w:t>
            </w:r>
            <w:r w:rsidR="00405119" w:rsidRPr="006037DC">
              <w:t>ень ініціалізованих полів класу та запис значень до текстового файлу.</w:t>
            </w:r>
          </w:p>
          <w:p w:rsidR="00F03896" w:rsidRPr="006037DC" w:rsidRDefault="00F03896" w:rsidP="005A224A">
            <w:pPr>
              <w:pStyle w:val="a0"/>
              <w:numPr>
                <w:ilvl w:val="0"/>
                <w:numId w:val="57"/>
              </w:numPr>
              <w:ind w:left="312"/>
            </w:pPr>
            <w:r w:rsidRPr="006037DC">
              <w:t>Визначити в класах відкриті методи для роботи з об’єктами:</w:t>
            </w:r>
          </w:p>
          <w:p w:rsidR="00F03896" w:rsidRPr="006037DC" w:rsidRDefault="00F03896" w:rsidP="00F03896">
            <w:pPr>
              <w:pStyle w:val="a"/>
              <w:ind w:left="737"/>
            </w:pPr>
            <w:r w:rsidRPr="006037DC">
              <w:t xml:space="preserve">клас </w:t>
            </w:r>
            <w:r w:rsidRPr="006037DC">
              <w:rPr>
                <w:b/>
              </w:rPr>
              <w:t>Department</w:t>
            </w:r>
            <w:r w:rsidRPr="006037DC">
              <w:t xml:space="preserve">: </w:t>
            </w:r>
          </w:p>
          <w:p w:rsidR="00F03896" w:rsidRPr="006037DC" w:rsidRDefault="00F03896" w:rsidP="005A224A">
            <w:pPr>
              <w:pStyle w:val="a"/>
              <w:numPr>
                <w:ilvl w:val="1"/>
                <w:numId w:val="53"/>
              </w:numPr>
              <w:ind w:left="1163"/>
              <w:rPr>
                <w:szCs w:val="26"/>
              </w:rPr>
            </w:pPr>
            <w:r w:rsidRPr="006037DC">
              <w:rPr>
                <w:szCs w:val="26"/>
              </w:rPr>
              <w:t xml:space="preserve">запис у текстовий файл </w:t>
            </w:r>
            <w:r w:rsidR="000E6CA6" w:rsidRPr="006037DC">
              <w:rPr>
                <w:szCs w:val="26"/>
              </w:rPr>
              <w:t>значень полів класу (</w:t>
            </w:r>
            <w:r w:rsidRPr="006037DC">
              <w:rPr>
                <w:szCs w:val="26"/>
              </w:rPr>
              <w:t>назв</w:t>
            </w:r>
            <w:r w:rsidR="00924D49" w:rsidRPr="006037DC">
              <w:rPr>
                <w:szCs w:val="26"/>
              </w:rPr>
              <w:t>а</w:t>
            </w:r>
            <w:r w:rsidRPr="006037DC">
              <w:rPr>
                <w:szCs w:val="26"/>
              </w:rPr>
              <w:t xml:space="preserve"> кафедри, </w:t>
            </w:r>
            <w:r w:rsidR="00924D49" w:rsidRPr="006037DC">
              <w:t xml:space="preserve"> кількість викладачів, кількість студентів,</w:t>
            </w:r>
            <w:r w:rsidR="00924D49" w:rsidRPr="006037DC">
              <w:rPr>
                <w:szCs w:val="26"/>
              </w:rPr>
              <w:t xml:space="preserve"> </w:t>
            </w:r>
            <w:r w:rsidR="00CE0DB3" w:rsidRPr="006037DC">
              <w:rPr>
                <w:szCs w:val="26"/>
              </w:rPr>
              <w:t>кількість дисциплін, загальна кількість годин</w:t>
            </w:r>
            <w:r w:rsidR="00B44467" w:rsidRPr="006037DC">
              <w:rPr>
                <w:szCs w:val="26"/>
              </w:rPr>
              <w:t>)</w:t>
            </w:r>
            <w:r w:rsidR="00924D49" w:rsidRPr="006037DC">
              <w:rPr>
                <w:szCs w:val="26"/>
              </w:rPr>
              <w:t>;</w:t>
            </w:r>
          </w:p>
          <w:p w:rsidR="00F03896" w:rsidRPr="006037DC" w:rsidRDefault="00F03896" w:rsidP="005A224A">
            <w:pPr>
              <w:pStyle w:val="a"/>
              <w:numPr>
                <w:ilvl w:val="1"/>
                <w:numId w:val="53"/>
              </w:numPr>
              <w:ind w:left="1163"/>
            </w:pPr>
            <w:r w:rsidRPr="006037DC">
              <w:t xml:space="preserve">збільшення (зменшення) кількості </w:t>
            </w:r>
            <w:r w:rsidR="003E252A" w:rsidRPr="006037DC">
              <w:t xml:space="preserve">викладачів в залежності від загального обсягу навантаження кафедри та кількості студентів: співвідношення кількості студентів і викладачів </w:t>
            </w:r>
            <w:r w:rsidR="00F70B7C" w:rsidRPr="006037DC">
              <w:t xml:space="preserve">10:1, максимальне навантаження викладача </w:t>
            </w:r>
            <w:r w:rsidR="00AC451F" w:rsidRPr="006037DC">
              <w:t>з</w:t>
            </w:r>
            <w:r w:rsidR="003E252A" w:rsidRPr="006037DC">
              <w:t xml:space="preserve">а </w:t>
            </w:r>
            <w:r w:rsidR="00AC451F" w:rsidRPr="006037DC">
              <w:t>рік не перевищує 600 годин, мінімальний обсяг одної дисципліни складає 90 годин.</w:t>
            </w:r>
          </w:p>
          <w:p w:rsidR="00F03896" w:rsidRPr="006037DC" w:rsidRDefault="00F03896" w:rsidP="00F03896">
            <w:pPr>
              <w:pStyle w:val="a"/>
              <w:ind w:left="737"/>
            </w:pPr>
            <w:r w:rsidRPr="006037DC">
              <w:t xml:space="preserve">клас </w:t>
            </w:r>
            <w:r w:rsidR="000E6CA6" w:rsidRPr="006037DC">
              <w:rPr>
                <w:b/>
              </w:rPr>
              <w:t>Teacher</w:t>
            </w:r>
            <w:r w:rsidRPr="006037DC">
              <w:t xml:space="preserve">: </w:t>
            </w:r>
          </w:p>
          <w:p w:rsidR="00F03896" w:rsidRPr="006037DC" w:rsidRDefault="00F03896" w:rsidP="005A224A">
            <w:pPr>
              <w:pStyle w:val="a"/>
              <w:numPr>
                <w:ilvl w:val="1"/>
                <w:numId w:val="53"/>
              </w:numPr>
              <w:ind w:left="1304"/>
            </w:pPr>
            <w:r w:rsidRPr="006037DC">
              <w:t xml:space="preserve">визначення рейтингу </w:t>
            </w:r>
            <w:r w:rsidR="00AC451F" w:rsidRPr="006037DC">
              <w:t>викладача за алгоритмом: за кожні 100 годин навантаження нараховується 10 рейтингових балів, за кожну наукову статтю нараховується 10 рейтингових балів</w:t>
            </w:r>
            <w:r w:rsidRPr="006037DC">
              <w:t>;</w:t>
            </w:r>
          </w:p>
          <w:p w:rsidR="00F03896" w:rsidRPr="006037DC" w:rsidRDefault="00F03896" w:rsidP="005A224A">
            <w:pPr>
              <w:pStyle w:val="a"/>
              <w:numPr>
                <w:ilvl w:val="1"/>
                <w:numId w:val="53"/>
              </w:numPr>
              <w:ind w:left="1304"/>
            </w:pPr>
            <w:r w:rsidRPr="006037DC">
              <w:t xml:space="preserve">запис імені, прізвища, </w:t>
            </w:r>
            <w:r w:rsidR="00AC451F" w:rsidRPr="006037DC">
              <w:t>назви дисципліни</w:t>
            </w:r>
            <w:r w:rsidRPr="006037DC">
              <w:t xml:space="preserve">, рейтингу </w:t>
            </w:r>
            <w:r w:rsidR="00AC451F" w:rsidRPr="006037DC">
              <w:t>викладача</w:t>
            </w:r>
            <w:r w:rsidRPr="006037DC">
              <w:t xml:space="preserve"> у текстовий файл.</w:t>
            </w:r>
          </w:p>
          <w:p w:rsidR="00F03896" w:rsidRPr="006037DC" w:rsidRDefault="00F03896" w:rsidP="00993C74">
            <w:pPr>
              <w:pStyle w:val="a0"/>
              <w:numPr>
                <w:ilvl w:val="0"/>
                <w:numId w:val="57"/>
              </w:numPr>
              <w:ind w:left="312"/>
            </w:pPr>
            <w:r w:rsidRPr="006037DC">
              <w:t xml:space="preserve">Додати до класу </w:t>
            </w:r>
            <w:r w:rsidR="001859EE" w:rsidRPr="006037DC">
              <w:rPr>
                <w:b/>
              </w:rPr>
              <w:t xml:space="preserve">Teacher </w:t>
            </w:r>
            <w:r w:rsidRPr="006037DC">
              <w:t xml:space="preserve">вбудований (вкладений) клас </w:t>
            </w:r>
            <w:r w:rsidR="001859EE" w:rsidRPr="006037DC">
              <w:t>Керівництво конкурсними роботами</w:t>
            </w:r>
            <w:r w:rsidRPr="006037DC">
              <w:t xml:space="preserve"> (</w:t>
            </w:r>
            <w:r w:rsidRPr="006037DC">
              <w:rPr>
                <w:b/>
              </w:rPr>
              <w:t>ContestWork</w:t>
            </w:r>
            <w:r w:rsidR="001859EE" w:rsidRPr="006037DC">
              <w:rPr>
                <w:b/>
              </w:rPr>
              <w:t>Manage</w:t>
            </w:r>
            <w:r w:rsidR="001859EE" w:rsidRPr="006037DC">
              <w:t>r</w:t>
            </w:r>
            <w:r w:rsidRPr="006037DC">
              <w:t xml:space="preserve">) з полями: </w:t>
            </w:r>
          </w:p>
          <w:p w:rsidR="00F03896" w:rsidRPr="006037DC" w:rsidRDefault="00F03896" w:rsidP="005A224A">
            <w:pPr>
              <w:pStyle w:val="a"/>
              <w:numPr>
                <w:ilvl w:val="1"/>
                <w:numId w:val="55"/>
              </w:numPr>
              <w:ind w:left="1304"/>
            </w:pPr>
            <w:r w:rsidRPr="006037DC">
              <w:t xml:space="preserve">назва конкурсу, </w:t>
            </w:r>
          </w:p>
          <w:p w:rsidR="00F03896" w:rsidRPr="006037DC" w:rsidRDefault="00F03896" w:rsidP="005A224A">
            <w:pPr>
              <w:pStyle w:val="a"/>
              <w:numPr>
                <w:ilvl w:val="1"/>
                <w:numId w:val="55"/>
              </w:numPr>
              <w:ind w:left="1304"/>
            </w:pPr>
            <w:r w:rsidRPr="006037DC">
              <w:t>назва роботи</w:t>
            </w:r>
          </w:p>
          <w:p w:rsidR="00F03896" w:rsidRPr="006037DC" w:rsidRDefault="006D0689" w:rsidP="005A224A">
            <w:pPr>
              <w:pStyle w:val="a"/>
              <w:numPr>
                <w:ilvl w:val="1"/>
                <w:numId w:val="55"/>
              </w:numPr>
              <w:ind w:left="1304"/>
            </w:pPr>
            <w:r w:rsidRPr="006037DC">
              <w:t xml:space="preserve">призове </w:t>
            </w:r>
            <w:r w:rsidR="001859EE" w:rsidRPr="006037DC">
              <w:t>місце</w:t>
            </w:r>
            <w:r w:rsidRPr="006037DC">
              <w:t>, отримане конкурсною роботою на конкурсі (1,2,3). Значення 0 свідчить про те, що робота не попала в номінацію призових.</w:t>
            </w:r>
            <w:r w:rsidR="001859EE" w:rsidRPr="006037DC">
              <w:t xml:space="preserve"> </w:t>
            </w:r>
          </w:p>
          <w:p w:rsidR="00F03896" w:rsidRPr="006037DC" w:rsidRDefault="006D0689" w:rsidP="00F03896">
            <w:pPr>
              <w:pStyle w:val="a"/>
              <w:numPr>
                <w:ilvl w:val="0"/>
                <w:numId w:val="0"/>
              </w:numPr>
              <w:ind w:left="641" w:hanging="357"/>
            </w:pPr>
            <w:r w:rsidRPr="006037DC">
              <w:t>т</w:t>
            </w:r>
            <w:r w:rsidR="00F03896" w:rsidRPr="006037DC">
              <w:t>а методами:</w:t>
            </w:r>
          </w:p>
          <w:p w:rsidR="00F03896" w:rsidRPr="006037DC" w:rsidRDefault="006D0689" w:rsidP="005A224A">
            <w:pPr>
              <w:pStyle w:val="a"/>
              <w:numPr>
                <w:ilvl w:val="1"/>
                <w:numId w:val="55"/>
              </w:numPr>
              <w:ind w:left="1304"/>
            </w:pPr>
            <w:r w:rsidRPr="006037DC">
              <w:t>В</w:t>
            </w:r>
            <w:r w:rsidR="00F03896" w:rsidRPr="006037DC">
              <w:t>ідповідність назви конкурсної роботи тематиці конкурсу. Алгоритм перевірки відповідності назви роботи тематиці конкуру такий: перелік тематики конкурсу подати рядками в текстовому файлі, в циклі читати рядок з файлу, шукати збіги ключових слів з назви конкурсної роботи з прочитаним рядком з файлу, вивести на консоль рядки файлу, в яких знайдені збіги ключових слів з назви роботи з тематикою конкурсу.</w:t>
            </w:r>
          </w:p>
          <w:p w:rsidR="00F03896" w:rsidRPr="006037DC" w:rsidRDefault="006D0689" w:rsidP="005A224A">
            <w:pPr>
              <w:pStyle w:val="a"/>
              <w:numPr>
                <w:ilvl w:val="1"/>
                <w:numId w:val="55"/>
              </w:numPr>
              <w:ind w:left="1304"/>
            </w:pPr>
            <w:r w:rsidRPr="006037DC">
              <w:t xml:space="preserve">Розрахунок рейтингу </w:t>
            </w:r>
            <w:r w:rsidR="00B44467" w:rsidRPr="006037DC">
              <w:t xml:space="preserve">конкурсної </w:t>
            </w:r>
            <w:r w:rsidRPr="006037DC">
              <w:t>роботи</w:t>
            </w:r>
            <w:r w:rsidR="00F03896" w:rsidRPr="006037DC">
              <w:t xml:space="preserve"> за алгоритмом: </w:t>
            </w:r>
            <w:r w:rsidRPr="006037DC">
              <w:t>згенерувати мето</w:t>
            </w:r>
            <w:r w:rsidR="00C17B81" w:rsidRPr="006037DC">
              <w:t>д</w:t>
            </w:r>
            <w:r w:rsidRPr="006037DC">
              <w:t>ами класу Random 3 цілих числа в діапазоні від 0</w:t>
            </w:r>
            <w:r w:rsidR="00F03896" w:rsidRPr="006037DC">
              <w:t xml:space="preserve"> </w:t>
            </w:r>
            <w:r w:rsidRPr="006037DC">
              <w:t>до 10</w:t>
            </w:r>
            <w:r w:rsidR="00E7484A" w:rsidRPr="006037DC">
              <w:t xml:space="preserve"> (числа свідчать про наукову новизну, практичну цінність, якість оформлення), С</w:t>
            </w:r>
            <w:r w:rsidR="00F03896" w:rsidRPr="006037DC">
              <w:t xml:space="preserve">ума балів </w:t>
            </w:r>
            <w:r w:rsidR="00E7484A" w:rsidRPr="006037DC">
              <w:t xml:space="preserve">від 25 до 30 свідчить про перше призове місце, сума балів від 20 до 24 – друге призове місце, сума балів від 15 до 19 – третє призове місце, сума балів менше за 15 – робота в номінацію не попала </w:t>
            </w:r>
            <w:r w:rsidR="00F03896" w:rsidRPr="006037DC">
              <w:t>.</w:t>
            </w:r>
          </w:p>
          <w:p w:rsidR="00F03896" w:rsidRPr="006037DC" w:rsidRDefault="00F03896" w:rsidP="00993C74">
            <w:pPr>
              <w:pStyle w:val="a0"/>
              <w:numPr>
                <w:ilvl w:val="0"/>
                <w:numId w:val="57"/>
              </w:numPr>
              <w:ind w:left="312"/>
            </w:pPr>
            <w:r w:rsidRPr="006037DC">
              <w:t xml:space="preserve">Модифікувати клас </w:t>
            </w:r>
            <w:r w:rsidR="00E7484A" w:rsidRPr="006037DC">
              <w:rPr>
                <w:b/>
              </w:rPr>
              <w:t>Teacher</w:t>
            </w:r>
            <w:r w:rsidRPr="006037DC">
              <w:t xml:space="preserve">, подавши його як частковий, тобто поділивши його на дві частини: в одну частину (окремий файл) включити метод перевірки відповідності назви конкурсної роботи тематиці конкурсу, в іншу (інший файл) – метод розрахунку </w:t>
            </w:r>
            <w:r w:rsidR="00E7484A" w:rsidRPr="006037DC">
              <w:t>рейтингу</w:t>
            </w:r>
            <w:r w:rsidRPr="006037DC">
              <w:t xml:space="preserve"> конкурсн</w:t>
            </w:r>
            <w:r w:rsidR="00E7484A" w:rsidRPr="006037DC">
              <w:t>ої</w:t>
            </w:r>
            <w:r w:rsidRPr="006037DC">
              <w:t xml:space="preserve"> р</w:t>
            </w:r>
            <w:r w:rsidR="00E7484A" w:rsidRPr="006037DC">
              <w:t>оботи</w:t>
            </w:r>
            <w:r w:rsidRPr="006037DC">
              <w:t>.</w:t>
            </w:r>
          </w:p>
          <w:p w:rsidR="00F03896" w:rsidRPr="006037DC" w:rsidRDefault="00F03896" w:rsidP="00993C74">
            <w:pPr>
              <w:pStyle w:val="a0"/>
              <w:numPr>
                <w:ilvl w:val="0"/>
                <w:numId w:val="57"/>
              </w:numPr>
              <w:ind w:left="312"/>
            </w:pPr>
            <w:r w:rsidRPr="006037DC">
              <w:t xml:space="preserve">Додати до проекту новий статичний клас </w:t>
            </w:r>
            <w:r w:rsidR="008E4CB5" w:rsidRPr="006037DC">
              <w:rPr>
                <w:b/>
              </w:rPr>
              <w:t>I</w:t>
            </w:r>
            <w:r w:rsidR="00E7484A" w:rsidRPr="006037DC">
              <w:rPr>
                <w:b/>
              </w:rPr>
              <w:t>nter</w:t>
            </w:r>
            <w:r w:rsidR="008E4CB5" w:rsidRPr="006037DC">
              <w:rPr>
                <w:b/>
              </w:rPr>
              <w:t>P</w:t>
            </w:r>
            <w:r w:rsidR="00E7484A" w:rsidRPr="006037DC">
              <w:rPr>
                <w:b/>
              </w:rPr>
              <w:t>roject</w:t>
            </w:r>
            <w:r w:rsidR="006B40B9" w:rsidRPr="006037DC">
              <w:rPr>
                <w:b/>
              </w:rPr>
              <w:t xml:space="preserve"> </w:t>
            </w:r>
            <w:r w:rsidR="006B40B9" w:rsidRPr="006037DC">
              <w:t>(міжнародний проект)</w:t>
            </w:r>
            <w:r w:rsidRPr="006037DC">
              <w:t xml:space="preserve">, включивши в нього три функції (на вибір студента) з варіанта </w:t>
            </w:r>
            <w:r w:rsidR="008E4CB5" w:rsidRPr="006037DC">
              <w:t>3</w:t>
            </w:r>
            <w:r w:rsidRPr="006037DC">
              <w:t xml:space="preserve"> лабораторної роботи 2. </w:t>
            </w:r>
          </w:p>
          <w:p w:rsidR="00F03896" w:rsidRPr="006037DC" w:rsidRDefault="00F03896" w:rsidP="00F03896">
            <w:pPr>
              <w:pStyle w:val="a0"/>
              <w:numPr>
                <w:ilvl w:val="0"/>
                <w:numId w:val="0"/>
              </w:numPr>
              <w:ind w:left="357" w:hanging="357"/>
            </w:pPr>
          </w:p>
        </w:tc>
      </w:tr>
      <w:tr w:rsidR="008E4CB5" w:rsidRPr="006037DC" w:rsidTr="007C2DA8">
        <w:trPr>
          <w:jc w:val="center"/>
        </w:trPr>
        <w:tc>
          <w:tcPr>
            <w:tcW w:w="851" w:type="dxa"/>
            <w:vAlign w:val="center"/>
          </w:tcPr>
          <w:p w:rsidR="008E4CB5" w:rsidRPr="006037DC" w:rsidRDefault="008E4CB5" w:rsidP="009A2AE2">
            <w:pPr>
              <w:pStyle w:val="ab"/>
              <w:numPr>
                <w:ilvl w:val="0"/>
                <w:numId w:val="67"/>
              </w:numPr>
              <w:ind w:left="0" w:firstLine="0"/>
              <w:jc w:val="center"/>
              <w:rPr>
                <w:b/>
                <w:sz w:val="36"/>
                <w:szCs w:val="36"/>
              </w:rPr>
            </w:pPr>
          </w:p>
        </w:tc>
        <w:tc>
          <w:tcPr>
            <w:tcW w:w="8925" w:type="dxa"/>
          </w:tcPr>
          <w:p w:rsidR="008E4CB5" w:rsidRPr="006037DC" w:rsidRDefault="008E4CB5" w:rsidP="008E4CB5">
            <w:pPr>
              <w:ind w:firstLine="0"/>
            </w:pPr>
            <w:r w:rsidRPr="006037DC">
              <w:t xml:space="preserve">Розробити консольний застосунок мовою C# для обробки даних про </w:t>
            </w:r>
            <w:r w:rsidR="00D5393E" w:rsidRPr="006037DC">
              <w:t>факультет</w:t>
            </w:r>
            <w:r w:rsidRPr="006037DC">
              <w:t xml:space="preserve"> і </w:t>
            </w:r>
            <w:r w:rsidR="00D5393E" w:rsidRPr="006037DC">
              <w:t>кафедру</w:t>
            </w:r>
            <w:r w:rsidRPr="006037DC">
              <w:t xml:space="preserve">. </w:t>
            </w:r>
          </w:p>
          <w:p w:rsidR="008E4CB5" w:rsidRPr="006037DC" w:rsidRDefault="008E4CB5" w:rsidP="005A224A">
            <w:pPr>
              <w:pStyle w:val="a0"/>
              <w:numPr>
                <w:ilvl w:val="0"/>
                <w:numId w:val="58"/>
              </w:numPr>
              <w:ind w:left="312"/>
            </w:pPr>
            <w:r w:rsidRPr="006037DC">
              <w:lastRenderedPageBreak/>
              <w:t xml:space="preserve">Створити класи: </w:t>
            </w:r>
            <w:r w:rsidR="00D5393E" w:rsidRPr="006037DC">
              <w:rPr>
                <w:b/>
              </w:rPr>
              <w:t>Faculty</w:t>
            </w:r>
            <w:r w:rsidR="00D5393E" w:rsidRPr="006037DC">
              <w:t xml:space="preserve"> та </w:t>
            </w:r>
            <w:r w:rsidRPr="006037DC">
              <w:rPr>
                <w:b/>
              </w:rPr>
              <w:t>Department</w:t>
            </w:r>
            <w:r w:rsidRPr="006037DC">
              <w:t>. Рекомендується кожний клас створювати в окремому файлі командою Project → Add class</w:t>
            </w:r>
          </w:p>
          <w:p w:rsidR="008E4CB5" w:rsidRPr="006037DC" w:rsidRDefault="008E4CB5" w:rsidP="005A224A">
            <w:pPr>
              <w:pStyle w:val="a0"/>
              <w:numPr>
                <w:ilvl w:val="0"/>
                <w:numId w:val="58"/>
              </w:numPr>
              <w:ind w:left="312"/>
            </w:pPr>
            <w:r w:rsidRPr="006037DC">
              <w:t>Визначити в класах закриті поля:</w:t>
            </w:r>
          </w:p>
          <w:p w:rsidR="008E4CB5" w:rsidRPr="006037DC" w:rsidRDefault="008E4CB5" w:rsidP="008E4CB5">
            <w:pPr>
              <w:pStyle w:val="a"/>
              <w:ind w:left="596"/>
            </w:pPr>
            <w:r w:rsidRPr="006037DC">
              <w:t xml:space="preserve">клас </w:t>
            </w:r>
            <w:r w:rsidR="00D5393E" w:rsidRPr="006037DC">
              <w:rPr>
                <w:b/>
              </w:rPr>
              <w:t>Faculty</w:t>
            </w:r>
            <w:r w:rsidRPr="006037DC">
              <w:t xml:space="preserve">: назва </w:t>
            </w:r>
            <w:r w:rsidR="00D5393E" w:rsidRPr="006037DC">
              <w:t>факультету</w:t>
            </w:r>
            <w:r w:rsidRPr="006037DC">
              <w:t xml:space="preserve">, кількість </w:t>
            </w:r>
            <w:r w:rsidR="00D5393E" w:rsidRPr="006037DC">
              <w:t>кафедр</w:t>
            </w:r>
            <w:r w:rsidRPr="006037DC">
              <w:t xml:space="preserve">, кількість </w:t>
            </w:r>
            <w:r w:rsidR="00A42886" w:rsidRPr="006037DC">
              <w:t>спеціальностей</w:t>
            </w:r>
            <w:r w:rsidR="00B44467" w:rsidRPr="006037DC">
              <w:t>, загальна кількість студентів за всіма спеціальностями</w:t>
            </w:r>
            <w:r w:rsidR="00A42886" w:rsidRPr="006037DC">
              <w:t>;</w:t>
            </w:r>
            <w:r w:rsidRPr="006037DC">
              <w:t xml:space="preserve"> </w:t>
            </w:r>
          </w:p>
          <w:p w:rsidR="00D5393E" w:rsidRPr="006037DC" w:rsidRDefault="00D5393E" w:rsidP="00D5393E">
            <w:pPr>
              <w:pStyle w:val="a"/>
              <w:ind w:left="596"/>
            </w:pPr>
            <w:r w:rsidRPr="006037DC">
              <w:t xml:space="preserve">клас </w:t>
            </w:r>
            <w:r w:rsidRPr="006037DC">
              <w:rPr>
                <w:b/>
              </w:rPr>
              <w:t>Department</w:t>
            </w:r>
            <w:r w:rsidRPr="006037DC">
              <w:t>: назва кафедри, кількість викладачів, кількість студентів, кількість дисциплін, закріплених за кафедрою, обсяг навчального навантаження кафедри (загальна кількість годин на усі дисципліни)</w:t>
            </w:r>
            <w:r w:rsidR="00405119" w:rsidRPr="006037DC">
              <w:t>.</w:t>
            </w:r>
          </w:p>
          <w:p w:rsidR="008E4CB5" w:rsidRPr="006037DC" w:rsidRDefault="008E4CB5" w:rsidP="005A224A">
            <w:pPr>
              <w:pStyle w:val="a0"/>
              <w:numPr>
                <w:ilvl w:val="0"/>
                <w:numId w:val="58"/>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8E4CB5" w:rsidRPr="006037DC" w:rsidRDefault="008E4CB5" w:rsidP="005A224A">
            <w:pPr>
              <w:pStyle w:val="a0"/>
              <w:numPr>
                <w:ilvl w:val="0"/>
                <w:numId w:val="58"/>
              </w:numPr>
              <w:ind w:left="312"/>
            </w:pPr>
            <w:r w:rsidRPr="006037DC">
              <w:t xml:space="preserve">Визначити в класах конструктори з параметрами для ініціалізації полів класів початковими значеннями. </w:t>
            </w:r>
          </w:p>
          <w:p w:rsidR="008E4CB5" w:rsidRPr="006037DC" w:rsidRDefault="008E4CB5" w:rsidP="005A224A">
            <w:pPr>
              <w:pStyle w:val="a0"/>
              <w:numPr>
                <w:ilvl w:val="0"/>
                <w:numId w:val="58"/>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8E4CB5" w:rsidRPr="006037DC" w:rsidRDefault="008E4CB5" w:rsidP="005A224A">
            <w:pPr>
              <w:pStyle w:val="a0"/>
              <w:numPr>
                <w:ilvl w:val="0"/>
                <w:numId w:val="58"/>
              </w:numPr>
              <w:ind w:left="312"/>
            </w:pPr>
            <w:r w:rsidRPr="006037DC">
              <w:t>Визначити в класах відкриті методи для введення з консолі та виведення на консоль значень ініціалізованих полів класу.</w:t>
            </w:r>
          </w:p>
          <w:p w:rsidR="008E4CB5" w:rsidRPr="006037DC" w:rsidRDefault="008E4CB5" w:rsidP="005A224A">
            <w:pPr>
              <w:pStyle w:val="a0"/>
              <w:numPr>
                <w:ilvl w:val="0"/>
                <w:numId w:val="58"/>
              </w:numPr>
              <w:ind w:left="312"/>
            </w:pPr>
            <w:r w:rsidRPr="006037DC">
              <w:t>Визначити в класах відкриті методи для роботи з об’єктами:</w:t>
            </w:r>
          </w:p>
          <w:p w:rsidR="008E4CB5" w:rsidRPr="006037DC" w:rsidRDefault="008E4CB5" w:rsidP="008E4CB5">
            <w:pPr>
              <w:pStyle w:val="a"/>
              <w:ind w:left="737"/>
            </w:pPr>
            <w:r w:rsidRPr="006037DC">
              <w:t xml:space="preserve">клас </w:t>
            </w:r>
            <w:r w:rsidR="00B44467" w:rsidRPr="006037DC">
              <w:rPr>
                <w:b/>
              </w:rPr>
              <w:t>Faculty</w:t>
            </w:r>
            <w:r w:rsidRPr="006037DC">
              <w:t xml:space="preserve">: </w:t>
            </w:r>
          </w:p>
          <w:p w:rsidR="008E4CB5" w:rsidRPr="006037DC" w:rsidRDefault="008E4CB5" w:rsidP="005A224A">
            <w:pPr>
              <w:pStyle w:val="a"/>
              <w:numPr>
                <w:ilvl w:val="1"/>
                <w:numId w:val="53"/>
              </w:numPr>
              <w:ind w:left="1163"/>
              <w:rPr>
                <w:szCs w:val="26"/>
              </w:rPr>
            </w:pPr>
            <w:r w:rsidRPr="006037DC">
              <w:rPr>
                <w:szCs w:val="26"/>
              </w:rPr>
              <w:t>запис у текстовий файл значень полів класу (</w:t>
            </w:r>
            <w:r w:rsidR="00B44467" w:rsidRPr="006037DC">
              <w:t>назва факультету, кількість кафедр, кількість спеціальностей);</w:t>
            </w:r>
          </w:p>
          <w:p w:rsidR="008E4CB5" w:rsidRPr="006037DC" w:rsidRDefault="008E4CB5" w:rsidP="005A224A">
            <w:pPr>
              <w:pStyle w:val="a"/>
              <w:numPr>
                <w:ilvl w:val="1"/>
                <w:numId w:val="53"/>
              </w:numPr>
              <w:ind w:left="1163"/>
            </w:pPr>
            <w:r w:rsidRPr="006037DC">
              <w:t xml:space="preserve">збільшення (зменшення) кількості </w:t>
            </w:r>
            <w:r w:rsidR="00B44467" w:rsidRPr="006037DC">
              <w:t>кафедр</w:t>
            </w:r>
            <w:r w:rsidRPr="006037DC">
              <w:t xml:space="preserve"> в залежності від </w:t>
            </w:r>
            <w:r w:rsidR="00B44467" w:rsidRPr="006037DC">
              <w:t xml:space="preserve">збільшення (зменшення) кількості спеціальностей </w:t>
            </w:r>
            <w:r w:rsidR="00BE32D3" w:rsidRPr="006037DC">
              <w:t>(</w:t>
            </w:r>
            <w:r w:rsidR="00B44467" w:rsidRPr="006037DC">
              <w:t>з розрахунку одна спеціальність відповідає одній кафедри</w:t>
            </w:r>
            <w:r w:rsidR="00BE32D3" w:rsidRPr="006037DC">
              <w:t>)</w:t>
            </w:r>
            <w:r w:rsidR="00B44467" w:rsidRPr="006037DC">
              <w:t xml:space="preserve">, </w:t>
            </w:r>
            <w:r w:rsidR="00BE32D3" w:rsidRPr="006037DC">
              <w:t>та кількості студентів (</w:t>
            </w:r>
            <w:r w:rsidR="00B44467" w:rsidRPr="006037DC">
              <w:t xml:space="preserve">на спеціальності має </w:t>
            </w:r>
            <w:r w:rsidR="00BE32D3" w:rsidRPr="006037DC">
              <w:t>навчатися не менше, ніж 200 студентів)</w:t>
            </w:r>
            <w:r w:rsidR="00B44467" w:rsidRPr="006037DC">
              <w:t xml:space="preserve">. </w:t>
            </w:r>
          </w:p>
          <w:p w:rsidR="00B44467" w:rsidRPr="006037DC" w:rsidRDefault="00B44467" w:rsidP="00B44467">
            <w:pPr>
              <w:pStyle w:val="a"/>
              <w:ind w:left="737"/>
            </w:pPr>
            <w:r w:rsidRPr="006037DC">
              <w:t xml:space="preserve">клас </w:t>
            </w:r>
            <w:r w:rsidRPr="006037DC">
              <w:rPr>
                <w:b/>
              </w:rPr>
              <w:t>Department</w:t>
            </w:r>
            <w:r w:rsidRPr="006037DC">
              <w:t xml:space="preserve">: </w:t>
            </w:r>
          </w:p>
          <w:p w:rsidR="00B44467" w:rsidRPr="006037DC" w:rsidRDefault="00B44467" w:rsidP="005A224A">
            <w:pPr>
              <w:pStyle w:val="a"/>
              <w:numPr>
                <w:ilvl w:val="1"/>
                <w:numId w:val="53"/>
              </w:numPr>
              <w:ind w:left="1163"/>
              <w:rPr>
                <w:szCs w:val="26"/>
              </w:rPr>
            </w:pPr>
            <w:r w:rsidRPr="006037DC">
              <w:rPr>
                <w:szCs w:val="26"/>
              </w:rPr>
              <w:t xml:space="preserve">запис у текстовий файл значень полів класу (назва кафедри, </w:t>
            </w:r>
            <w:r w:rsidRPr="006037DC">
              <w:t xml:space="preserve"> кількість викладачів, кількість студентів,</w:t>
            </w:r>
            <w:r w:rsidRPr="006037DC">
              <w:rPr>
                <w:szCs w:val="26"/>
              </w:rPr>
              <w:t xml:space="preserve"> кількість дисциплін, загальна кількість годин;</w:t>
            </w:r>
          </w:p>
          <w:p w:rsidR="00B44467" w:rsidRPr="006037DC" w:rsidRDefault="00BE32D3" w:rsidP="005A224A">
            <w:pPr>
              <w:pStyle w:val="a"/>
              <w:numPr>
                <w:ilvl w:val="1"/>
                <w:numId w:val="53"/>
              </w:numPr>
              <w:ind w:left="1163"/>
            </w:pPr>
            <w:r w:rsidRPr="006037DC">
              <w:t>розрахунок навчального навантаження одного викладача (</w:t>
            </w:r>
            <w:r w:rsidR="00B44467" w:rsidRPr="006037DC">
              <w:t>співвідношення кількості студентів і викладачів 10:1, максимальне навантаження викладача за рік не перевищує 600 годин, мінімальний обсяг одної дисципліни складає 90 годин</w:t>
            </w:r>
            <w:r w:rsidRPr="006037DC">
              <w:t>)</w:t>
            </w:r>
            <w:r w:rsidR="00B44467" w:rsidRPr="006037DC">
              <w:t>.</w:t>
            </w:r>
          </w:p>
          <w:p w:rsidR="008E4CB5" w:rsidRPr="006037DC" w:rsidRDefault="008E4CB5" w:rsidP="005A224A">
            <w:pPr>
              <w:pStyle w:val="a0"/>
              <w:numPr>
                <w:ilvl w:val="0"/>
                <w:numId w:val="58"/>
              </w:numPr>
              <w:ind w:left="312"/>
            </w:pPr>
            <w:r w:rsidRPr="006037DC">
              <w:t xml:space="preserve">Додати до класу </w:t>
            </w:r>
            <w:r w:rsidR="00BE32D3" w:rsidRPr="006037DC">
              <w:rPr>
                <w:b/>
              </w:rPr>
              <w:t>Department</w:t>
            </w:r>
            <w:r w:rsidR="00BE32D3" w:rsidRPr="006037DC">
              <w:t xml:space="preserve"> </w:t>
            </w:r>
            <w:r w:rsidRPr="006037DC">
              <w:t xml:space="preserve">вбудований (вкладений) клас </w:t>
            </w:r>
            <w:r w:rsidR="00BE32D3" w:rsidRPr="006037DC">
              <w:t>Філія_кафедри (</w:t>
            </w:r>
            <w:r w:rsidR="00737884" w:rsidRPr="006037DC">
              <w:rPr>
                <w:b/>
              </w:rPr>
              <w:t>BranchChair</w:t>
            </w:r>
            <w:r w:rsidR="00BE32D3" w:rsidRPr="006037DC">
              <w:t xml:space="preserve">) </w:t>
            </w:r>
            <w:r w:rsidR="00737884" w:rsidRPr="006037DC">
              <w:t xml:space="preserve">в ІТ-компанії </w:t>
            </w:r>
            <w:r w:rsidRPr="006037DC">
              <w:t xml:space="preserve">з полями: </w:t>
            </w:r>
          </w:p>
          <w:p w:rsidR="008E4CB5" w:rsidRPr="006037DC" w:rsidRDefault="00737884" w:rsidP="005A224A">
            <w:pPr>
              <w:pStyle w:val="a"/>
              <w:numPr>
                <w:ilvl w:val="1"/>
                <w:numId w:val="55"/>
              </w:numPr>
              <w:ind w:left="1304"/>
            </w:pPr>
            <w:r w:rsidRPr="006037DC">
              <w:t>Назва ІТ-компанії, в якій відкрита філія кафедри</w:t>
            </w:r>
            <w:r w:rsidR="002604CA" w:rsidRPr="006037DC">
              <w:t>;</w:t>
            </w:r>
            <w:r w:rsidR="008E4CB5" w:rsidRPr="006037DC">
              <w:t xml:space="preserve"> </w:t>
            </w:r>
          </w:p>
          <w:p w:rsidR="008E4CB5" w:rsidRPr="006037DC" w:rsidRDefault="00737884" w:rsidP="005A224A">
            <w:pPr>
              <w:pStyle w:val="a"/>
              <w:numPr>
                <w:ilvl w:val="1"/>
                <w:numId w:val="55"/>
              </w:numPr>
              <w:ind w:left="1304"/>
            </w:pPr>
            <w:r w:rsidRPr="006037DC">
              <w:t>Рейтинг ІТ-компанії в ІТ-галузі</w:t>
            </w:r>
            <w:r w:rsidR="002604CA" w:rsidRPr="006037DC">
              <w:t>;</w:t>
            </w:r>
          </w:p>
          <w:p w:rsidR="008E4CB5" w:rsidRPr="006037DC" w:rsidRDefault="00737884" w:rsidP="005A224A">
            <w:pPr>
              <w:pStyle w:val="a"/>
              <w:numPr>
                <w:ilvl w:val="1"/>
                <w:numId w:val="55"/>
              </w:numPr>
              <w:ind w:left="1304"/>
            </w:pPr>
            <w:r w:rsidRPr="006037DC">
              <w:t xml:space="preserve">Обсяг фінансів, які ІТ-компанія </w:t>
            </w:r>
            <w:r w:rsidR="002604CA" w:rsidRPr="006037DC">
              <w:t>вкладає</w:t>
            </w:r>
            <w:r w:rsidRPr="006037DC">
              <w:t xml:space="preserve"> в розвиток кафедри.</w:t>
            </w:r>
          </w:p>
          <w:p w:rsidR="008E4CB5" w:rsidRPr="006037DC" w:rsidRDefault="008E4CB5" w:rsidP="008E4CB5">
            <w:pPr>
              <w:pStyle w:val="a"/>
              <w:numPr>
                <w:ilvl w:val="0"/>
                <w:numId w:val="0"/>
              </w:numPr>
              <w:ind w:left="641" w:hanging="357"/>
            </w:pPr>
            <w:r w:rsidRPr="006037DC">
              <w:t>та методами:</w:t>
            </w:r>
          </w:p>
          <w:p w:rsidR="004C6821" w:rsidRPr="006037DC" w:rsidRDefault="00071B75" w:rsidP="005A224A">
            <w:pPr>
              <w:pStyle w:val="a"/>
              <w:numPr>
                <w:ilvl w:val="1"/>
                <w:numId w:val="55"/>
              </w:numPr>
              <w:ind w:left="1304"/>
            </w:pPr>
            <w:r w:rsidRPr="006037DC">
              <w:t>Покращення якості підготовки студентів</w:t>
            </w:r>
            <w:r w:rsidR="00CA3956" w:rsidRPr="006037DC">
              <w:t>. Показник якості підготовки студентів</w:t>
            </w:r>
            <w:r w:rsidR="00966DE7" w:rsidRPr="006037DC">
              <w:t xml:space="preserve"> (</w:t>
            </w:r>
            <w:r w:rsidR="004C6821" w:rsidRPr="006037DC">
              <w:t xml:space="preserve">індекс </w:t>
            </w:r>
            <w:r w:rsidR="00966DE7" w:rsidRPr="006037DC">
              <w:t>KPI)</w:t>
            </w:r>
            <w:r w:rsidR="00CA3956" w:rsidRPr="006037DC">
              <w:t xml:space="preserve"> розраховувати як </w:t>
            </w:r>
            <w:r w:rsidR="00966DE7" w:rsidRPr="006037DC">
              <w:br/>
            </w:r>
            <w:r w:rsidR="004C6821" w:rsidRPr="006037DC">
              <w:t>І</w:t>
            </w:r>
            <w:r w:rsidR="00966DE7" w:rsidRPr="006037DC">
              <w:t>ндекс KPI = ((Факт – База) / (Норма – База)) * 100%, де</w:t>
            </w:r>
            <w:r w:rsidR="00CA3956" w:rsidRPr="006037DC">
              <w:t xml:space="preserve"> </w:t>
            </w:r>
            <w:r w:rsidR="004C6821" w:rsidRPr="006037DC">
              <w:t>Факт –  фактичні результати роботи; База – допустиме мінімальне значення показника. Нижче базового рівня – відсутність результату; Норма – плановий рівень, те, що студент  повинен виконувати обов'язково, нижче – студент не впорався зі своїми обов'язками; Ціль – значення, до якого потрібно прагнути, наднормативний показник, що дозволяє поліпшити результати</w:t>
            </w:r>
            <w:r w:rsidR="006B40B9" w:rsidRPr="006037DC">
              <w:t xml:space="preserve">. </w:t>
            </w:r>
          </w:p>
          <w:p w:rsidR="00AA3176" w:rsidRPr="006037DC" w:rsidRDefault="00AA3176" w:rsidP="005A224A">
            <w:pPr>
              <w:pStyle w:val="a"/>
              <w:numPr>
                <w:ilvl w:val="1"/>
                <w:numId w:val="55"/>
              </w:numPr>
              <w:ind w:left="1304"/>
            </w:pPr>
            <w:r w:rsidRPr="006037DC">
              <w:t>Оптимізація витрат ІТ-компанії за рахунок зменшення коштів на перенавчення молодих спеціалістів</w:t>
            </w:r>
            <w:r w:rsidR="00071B75" w:rsidRPr="006037DC">
              <w:t xml:space="preserve">, зменшення витрат на рекламу вакансій, зменшення витрат на обладнання, зменшення витрат на </w:t>
            </w:r>
            <w:r w:rsidR="00071B75" w:rsidRPr="006037DC">
              <w:lastRenderedPageBreak/>
              <w:t>навчальні курси, тренінги, семінари тощо. Числові дані генерувати методами класу Random.</w:t>
            </w:r>
          </w:p>
          <w:p w:rsidR="008E4CB5" w:rsidRPr="006037DC" w:rsidRDefault="008E4CB5" w:rsidP="005A224A">
            <w:pPr>
              <w:pStyle w:val="a0"/>
              <w:numPr>
                <w:ilvl w:val="0"/>
                <w:numId w:val="58"/>
              </w:numPr>
              <w:ind w:left="312"/>
            </w:pPr>
            <w:r w:rsidRPr="006037DC">
              <w:t xml:space="preserve">Модифікувати клас </w:t>
            </w:r>
            <w:r w:rsidR="006B40B9" w:rsidRPr="006037DC">
              <w:rPr>
                <w:b/>
              </w:rPr>
              <w:t>Department</w:t>
            </w:r>
            <w:r w:rsidRPr="006037DC">
              <w:t xml:space="preserve">, подавши його як частковий, тобто поділивши його на дві частини: в одну частину (окремий файл) включити метод </w:t>
            </w:r>
            <w:r w:rsidR="006B40B9" w:rsidRPr="006037DC">
              <w:t>покращення якості підготовки студентів</w:t>
            </w:r>
            <w:r w:rsidRPr="006037DC">
              <w:t xml:space="preserve">, в іншу (інший файл) – метод розрахунку </w:t>
            </w:r>
            <w:r w:rsidR="006B40B9" w:rsidRPr="006037DC">
              <w:t>навчального навантаження одного викладача</w:t>
            </w:r>
            <w:r w:rsidRPr="006037DC">
              <w:t>.</w:t>
            </w:r>
          </w:p>
          <w:p w:rsidR="008E4CB5" w:rsidRPr="006037DC" w:rsidRDefault="008E4CB5" w:rsidP="005A224A">
            <w:pPr>
              <w:pStyle w:val="a0"/>
              <w:numPr>
                <w:ilvl w:val="0"/>
                <w:numId w:val="58"/>
              </w:numPr>
              <w:ind w:left="312"/>
            </w:pPr>
            <w:r w:rsidRPr="006037DC">
              <w:t xml:space="preserve">Додати до проекту новий статичний клас </w:t>
            </w:r>
            <w:r w:rsidR="006B40B9" w:rsidRPr="006037DC">
              <w:rPr>
                <w:b/>
              </w:rPr>
              <w:t>Company</w:t>
            </w:r>
            <w:r w:rsidRPr="006037DC">
              <w:rPr>
                <w:b/>
              </w:rPr>
              <w:t>Project</w:t>
            </w:r>
            <w:r w:rsidR="006B40B9" w:rsidRPr="006037DC">
              <w:t xml:space="preserve"> (проект ІТ-компанії)</w:t>
            </w:r>
            <w:r w:rsidRPr="006037DC">
              <w:t xml:space="preserve">, включивши в нього три функції (на вибір студента) з варіанта </w:t>
            </w:r>
            <w:r w:rsidR="006B40B9" w:rsidRPr="006037DC">
              <w:t>4</w:t>
            </w:r>
            <w:r w:rsidRPr="006037DC">
              <w:t xml:space="preserve"> лабораторної роботи 2. </w:t>
            </w:r>
          </w:p>
          <w:p w:rsidR="008E4CB5" w:rsidRPr="006037DC" w:rsidRDefault="008E4CB5" w:rsidP="008E4CB5">
            <w:pPr>
              <w:pStyle w:val="a0"/>
              <w:numPr>
                <w:ilvl w:val="0"/>
                <w:numId w:val="0"/>
              </w:numPr>
              <w:ind w:left="357" w:hanging="357"/>
            </w:pPr>
          </w:p>
        </w:tc>
      </w:tr>
      <w:tr w:rsidR="006B40B9" w:rsidRPr="006037DC" w:rsidTr="006B40B9">
        <w:trPr>
          <w:jc w:val="center"/>
        </w:trPr>
        <w:tc>
          <w:tcPr>
            <w:tcW w:w="851" w:type="dxa"/>
            <w:shd w:val="clear" w:color="auto" w:fill="D9D9D9" w:themeFill="background1" w:themeFillShade="D9"/>
            <w:vAlign w:val="center"/>
          </w:tcPr>
          <w:p w:rsidR="006B40B9" w:rsidRPr="006037DC" w:rsidRDefault="006B40B9" w:rsidP="009A2AE2">
            <w:pPr>
              <w:pStyle w:val="ab"/>
              <w:numPr>
                <w:ilvl w:val="0"/>
                <w:numId w:val="67"/>
              </w:numPr>
              <w:ind w:left="0" w:firstLine="0"/>
              <w:jc w:val="center"/>
              <w:rPr>
                <w:b/>
                <w:sz w:val="36"/>
                <w:szCs w:val="36"/>
              </w:rPr>
            </w:pPr>
          </w:p>
        </w:tc>
        <w:tc>
          <w:tcPr>
            <w:tcW w:w="8925" w:type="dxa"/>
          </w:tcPr>
          <w:p w:rsidR="006B40B9" w:rsidRPr="006037DC" w:rsidRDefault="006B40B9" w:rsidP="006B40B9">
            <w:pPr>
              <w:ind w:firstLine="0"/>
            </w:pPr>
            <w:r w:rsidRPr="006037DC">
              <w:t xml:space="preserve">Розробити консольний застосунок мовою C# для обробки даних про </w:t>
            </w:r>
            <w:r w:rsidR="000D161E" w:rsidRPr="006037DC">
              <w:t>університет</w:t>
            </w:r>
            <w:r w:rsidRPr="006037DC">
              <w:t xml:space="preserve"> і </w:t>
            </w:r>
            <w:r w:rsidR="000D161E" w:rsidRPr="006037DC">
              <w:t>факультет</w:t>
            </w:r>
            <w:r w:rsidRPr="006037DC">
              <w:t xml:space="preserve">. </w:t>
            </w:r>
          </w:p>
          <w:p w:rsidR="006B40B9" w:rsidRPr="006037DC" w:rsidRDefault="006B40B9" w:rsidP="005A224A">
            <w:pPr>
              <w:pStyle w:val="a0"/>
              <w:numPr>
                <w:ilvl w:val="0"/>
                <w:numId w:val="59"/>
              </w:numPr>
              <w:ind w:left="312"/>
            </w:pPr>
            <w:r w:rsidRPr="006037DC">
              <w:t xml:space="preserve">Створити класи: </w:t>
            </w:r>
            <w:r w:rsidR="005A7712" w:rsidRPr="006037DC">
              <w:rPr>
                <w:b/>
              </w:rPr>
              <w:t>University</w:t>
            </w:r>
            <w:r w:rsidRPr="006037DC">
              <w:t xml:space="preserve"> та </w:t>
            </w:r>
            <w:r w:rsidR="005A7712" w:rsidRPr="006037DC">
              <w:rPr>
                <w:b/>
              </w:rPr>
              <w:t>Faculty</w:t>
            </w:r>
            <w:r w:rsidRPr="006037DC">
              <w:t>. Рекомендується кожний клас створювати в окремому файлі командою Project → Add class</w:t>
            </w:r>
          </w:p>
          <w:p w:rsidR="006B40B9" w:rsidRPr="006037DC" w:rsidRDefault="006B40B9" w:rsidP="005A224A">
            <w:pPr>
              <w:pStyle w:val="a0"/>
              <w:numPr>
                <w:ilvl w:val="0"/>
                <w:numId w:val="59"/>
              </w:numPr>
              <w:ind w:left="312"/>
            </w:pPr>
            <w:r w:rsidRPr="006037DC">
              <w:t>Визначити в класах закриті поля:</w:t>
            </w:r>
          </w:p>
          <w:p w:rsidR="006B40B9" w:rsidRPr="006037DC" w:rsidRDefault="006B40B9" w:rsidP="006B40B9">
            <w:pPr>
              <w:pStyle w:val="a"/>
              <w:ind w:left="596"/>
            </w:pPr>
            <w:r w:rsidRPr="006037DC">
              <w:t xml:space="preserve">клас </w:t>
            </w:r>
            <w:r w:rsidR="005A7712" w:rsidRPr="006037DC">
              <w:rPr>
                <w:b/>
              </w:rPr>
              <w:t>University</w:t>
            </w:r>
            <w:r w:rsidRPr="006037DC">
              <w:t xml:space="preserve">: назва </w:t>
            </w:r>
            <w:r w:rsidR="005A7712" w:rsidRPr="006037DC">
              <w:t>університету, адреса</w:t>
            </w:r>
            <w:r w:rsidRPr="006037DC">
              <w:t xml:space="preserve">, кількість </w:t>
            </w:r>
            <w:r w:rsidR="005A7712" w:rsidRPr="006037DC">
              <w:t>факультетів</w:t>
            </w:r>
            <w:r w:rsidRPr="006037DC">
              <w:t xml:space="preserve">, кількість спеціальностей, загальна кількість студентів за всіма </w:t>
            </w:r>
            <w:r w:rsidR="00406FF1" w:rsidRPr="006037DC">
              <w:t>факультетами</w:t>
            </w:r>
            <w:r w:rsidR="005A7712" w:rsidRPr="006037DC">
              <w:t>, рейтинг університету</w:t>
            </w:r>
            <w:r w:rsidRPr="006037DC">
              <w:t xml:space="preserve">; </w:t>
            </w:r>
          </w:p>
          <w:p w:rsidR="005A7712" w:rsidRPr="006037DC" w:rsidRDefault="005A7712" w:rsidP="005A7712">
            <w:pPr>
              <w:pStyle w:val="a"/>
              <w:ind w:left="596"/>
            </w:pPr>
            <w:r w:rsidRPr="006037DC">
              <w:t xml:space="preserve">клас </w:t>
            </w:r>
            <w:r w:rsidRPr="006037DC">
              <w:rPr>
                <w:b/>
              </w:rPr>
              <w:t>Faculty</w:t>
            </w:r>
            <w:r w:rsidRPr="006037DC">
              <w:t>: назва факультету, кількість кафедр, кількість спеціальностей, загальна кількість студентів факультету за всіма спеціальностями</w:t>
            </w:r>
            <w:r w:rsidR="00367A11" w:rsidRPr="006037DC">
              <w:t>.</w:t>
            </w:r>
            <w:r w:rsidRPr="006037DC">
              <w:t xml:space="preserve"> </w:t>
            </w:r>
          </w:p>
          <w:p w:rsidR="006B40B9" w:rsidRPr="006037DC" w:rsidRDefault="006B40B9" w:rsidP="005A224A">
            <w:pPr>
              <w:pStyle w:val="a0"/>
              <w:numPr>
                <w:ilvl w:val="0"/>
                <w:numId w:val="59"/>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6B40B9" w:rsidRPr="006037DC" w:rsidRDefault="006B40B9" w:rsidP="005A224A">
            <w:pPr>
              <w:pStyle w:val="a0"/>
              <w:numPr>
                <w:ilvl w:val="0"/>
                <w:numId w:val="59"/>
              </w:numPr>
              <w:ind w:left="312"/>
            </w:pPr>
            <w:r w:rsidRPr="006037DC">
              <w:t xml:space="preserve">Визначити в класах конструктори з параметрами для ініціалізації полів класів початковими значеннями. </w:t>
            </w:r>
          </w:p>
          <w:p w:rsidR="006B40B9" w:rsidRPr="006037DC" w:rsidRDefault="006B40B9" w:rsidP="005A224A">
            <w:pPr>
              <w:pStyle w:val="a0"/>
              <w:numPr>
                <w:ilvl w:val="0"/>
                <w:numId w:val="59"/>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6037DC" w:rsidRDefault="006B40B9" w:rsidP="00993C74">
            <w:pPr>
              <w:pStyle w:val="a0"/>
              <w:numPr>
                <w:ilvl w:val="0"/>
                <w:numId w:val="59"/>
              </w:numPr>
              <w:ind w:left="312"/>
            </w:pPr>
            <w:r w:rsidRPr="006037DC">
              <w:t>Визначити в класах відкриті методи для введення з консолі</w:t>
            </w:r>
            <w:r w:rsidR="009A71D4" w:rsidRPr="006037DC">
              <w:t>,</w:t>
            </w:r>
            <w:r w:rsidRPr="006037DC">
              <w:t xml:space="preserve"> виведення на консоль значень ініціалізованих полів класу</w:t>
            </w:r>
            <w:r w:rsidR="009A71D4" w:rsidRPr="006037DC">
              <w:t xml:space="preserve"> та запис значень до текстового файлу.</w:t>
            </w:r>
          </w:p>
          <w:p w:rsidR="006B40B9" w:rsidRPr="006037DC" w:rsidRDefault="006B40B9" w:rsidP="005A224A">
            <w:pPr>
              <w:pStyle w:val="a0"/>
              <w:numPr>
                <w:ilvl w:val="0"/>
                <w:numId w:val="59"/>
              </w:numPr>
              <w:ind w:left="312"/>
            </w:pPr>
            <w:r w:rsidRPr="006037DC">
              <w:t>Визначити в класах відкриті методи для роботи з об’єктами:</w:t>
            </w:r>
          </w:p>
          <w:p w:rsidR="005A7712" w:rsidRPr="006037DC" w:rsidRDefault="005A7712" w:rsidP="005A7712">
            <w:pPr>
              <w:pStyle w:val="a"/>
              <w:ind w:left="737"/>
            </w:pPr>
            <w:r w:rsidRPr="006037DC">
              <w:t xml:space="preserve">клас </w:t>
            </w:r>
            <w:r w:rsidRPr="006037DC">
              <w:rPr>
                <w:b/>
              </w:rPr>
              <w:t>University</w:t>
            </w:r>
            <w:r w:rsidRPr="006037DC">
              <w:t>:</w:t>
            </w:r>
          </w:p>
          <w:p w:rsidR="007C3145" w:rsidRPr="006037DC" w:rsidRDefault="005A7712" w:rsidP="005A224A">
            <w:pPr>
              <w:pStyle w:val="a"/>
              <w:numPr>
                <w:ilvl w:val="1"/>
                <w:numId w:val="53"/>
              </w:numPr>
              <w:ind w:left="1163"/>
            </w:pPr>
            <w:r w:rsidRPr="006037DC">
              <w:t>розрахунок рейтингу університету</w:t>
            </w:r>
            <w:r w:rsidR="006C5B4C" w:rsidRPr="006037DC">
              <w:t xml:space="preserve"> за </w:t>
            </w:r>
            <w:r w:rsidR="007C3145" w:rsidRPr="006037DC">
              <w:t>версією Osvita.ua</w:t>
            </w:r>
            <w:r w:rsidR="006C5B4C" w:rsidRPr="006037DC">
              <w:t>: загальний бал університету</w:t>
            </w:r>
            <w:r w:rsidR="007C3145" w:rsidRPr="006037DC">
              <w:t xml:space="preserve"> визначається як сума балів за рейтингами «SCОPUS», «ТОП200 Україна», «Бал ЗНО на контракт». Рейтинг визначається як порядковий номер університету </w:t>
            </w:r>
            <w:r w:rsidR="00367A11" w:rsidRPr="006037DC">
              <w:t>в масиві відсортовани</w:t>
            </w:r>
            <w:r w:rsidR="007C3145" w:rsidRPr="006037DC">
              <w:t xml:space="preserve">х за зростанням загальних балів. </w:t>
            </w:r>
            <w:r w:rsidR="00367A11" w:rsidRPr="006037DC">
              <w:t xml:space="preserve">Бали за різні номінації отримати в результаті генерації </w:t>
            </w:r>
            <w:r w:rsidR="00C17B81" w:rsidRPr="006037DC">
              <w:t xml:space="preserve">псевдовипадкових </w:t>
            </w:r>
            <w:r w:rsidR="00367A11" w:rsidRPr="006037DC">
              <w:t>цілих чисел в діапазоні від 0 до 200 методами класу Random.</w:t>
            </w:r>
          </w:p>
          <w:p w:rsidR="005F50BB" w:rsidRPr="006037DC" w:rsidRDefault="00367A11" w:rsidP="005A224A">
            <w:pPr>
              <w:pStyle w:val="a"/>
              <w:numPr>
                <w:ilvl w:val="1"/>
                <w:numId w:val="53"/>
              </w:numPr>
              <w:ind w:left="1163"/>
            </w:pPr>
            <w:r w:rsidRPr="006037DC">
              <w:t xml:space="preserve">Розрахунок </w:t>
            </w:r>
            <w:r w:rsidR="005F50BB" w:rsidRPr="006037DC">
              <w:t>розміру річного фінансування університету відповідно до його рейтингу</w:t>
            </w:r>
            <w:r w:rsidR="00406FF1" w:rsidRPr="006037DC">
              <w:t>, розміру, місця</w:t>
            </w:r>
            <w:r w:rsidR="00C17B81" w:rsidRPr="006037DC">
              <w:t xml:space="preserve"> </w:t>
            </w:r>
            <w:r w:rsidR="00406FF1" w:rsidRPr="006037DC">
              <w:t>розташування</w:t>
            </w:r>
            <w:r w:rsidR="005F50BB" w:rsidRPr="006037DC">
              <w:t xml:space="preserve"> та кількості студентів, враховуючи, що підготовка одного бюджетного студента в рік коштує від $2</w:t>
            </w:r>
            <w:r w:rsidR="00406FF1" w:rsidRPr="006037DC">
              <w:t>000</w:t>
            </w:r>
            <w:r w:rsidR="005F50BB" w:rsidRPr="006037DC">
              <w:t xml:space="preserve"> до $6</w:t>
            </w:r>
            <w:r w:rsidR="00406FF1" w:rsidRPr="006037DC">
              <w:t>000</w:t>
            </w:r>
            <w:r w:rsidR="005F50BB" w:rsidRPr="006037DC">
              <w:t xml:space="preserve">. </w:t>
            </w:r>
            <w:r w:rsidR="00406FF1" w:rsidRPr="006037DC">
              <w:t xml:space="preserve">Значення показників задати самостійно. </w:t>
            </w:r>
          </w:p>
          <w:p w:rsidR="006B40B9" w:rsidRPr="006037DC" w:rsidRDefault="006B40B9" w:rsidP="007C3145">
            <w:pPr>
              <w:pStyle w:val="a"/>
              <w:ind w:left="737"/>
            </w:pPr>
            <w:r w:rsidRPr="006037DC">
              <w:t xml:space="preserve">клас </w:t>
            </w:r>
            <w:r w:rsidRPr="006037DC">
              <w:rPr>
                <w:b/>
              </w:rPr>
              <w:t>Faculty</w:t>
            </w:r>
            <w:r w:rsidRPr="006037DC">
              <w:t xml:space="preserve">: </w:t>
            </w:r>
          </w:p>
          <w:p w:rsidR="006B40B9" w:rsidRPr="006037DC" w:rsidRDefault="006B40B9" w:rsidP="005A224A">
            <w:pPr>
              <w:pStyle w:val="a"/>
              <w:numPr>
                <w:ilvl w:val="1"/>
                <w:numId w:val="53"/>
              </w:numPr>
              <w:ind w:left="1163"/>
              <w:rPr>
                <w:szCs w:val="26"/>
              </w:rPr>
            </w:pPr>
            <w:r w:rsidRPr="006037DC">
              <w:rPr>
                <w:szCs w:val="26"/>
              </w:rPr>
              <w:t>запис у текстовий файл значень полів класу (</w:t>
            </w:r>
            <w:r w:rsidRPr="006037DC">
              <w:t>назва факультету, кількість кафедр, кількість спеціальностей</w:t>
            </w:r>
            <w:r w:rsidR="00B8709A" w:rsidRPr="006037DC">
              <w:t>, кількість студентів факультету</w:t>
            </w:r>
            <w:r w:rsidRPr="006037DC">
              <w:t>);</w:t>
            </w:r>
          </w:p>
          <w:p w:rsidR="006B40B9" w:rsidRPr="006037DC" w:rsidRDefault="006B40B9" w:rsidP="005A224A">
            <w:pPr>
              <w:pStyle w:val="a"/>
              <w:numPr>
                <w:ilvl w:val="1"/>
                <w:numId w:val="53"/>
              </w:numPr>
              <w:ind w:left="1163"/>
            </w:pPr>
            <w:r w:rsidRPr="006037DC">
              <w:t xml:space="preserve">збільшення (зменшення) кількості кафедр в залежності від збільшення (зменшення) кількості спеціальностей (з розрахунку одна спеціальність відповідає одній кафедри), та кількості студентів (на спеціальності має навчатися не менше, ніж 200 студентів). </w:t>
            </w:r>
          </w:p>
          <w:p w:rsidR="006B40B9" w:rsidRPr="006037DC" w:rsidRDefault="006B40B9" w:rsidP="00993C74">
            <w:pPr>
              <w:pStyle w:val="a0"/>
              <w:numPr>
                <w:ilvl w:val="0"/>
                <w:numId w:val="59"/>
              </w:numPr>
              <w:ind w:left="454"/>
            </w:pPr>
            <w:r w:rsidRPr="006037DC">
              <w:lastRenderedPageBreak/>
              <w:t xml:space="preserve">Додати до класу </w:t>
            </w:r>
            <w:r w:rsidR="00C603F0" w:rsidRPr="006037DC">
              <w:rPr>
                <w:b/>
              </w:rPr>
              <w:t>Faculty</w:t>
            </w:r>
            <w:r w:rsidRPr="006037DC">
              <w:t xml:space="preserve"> вбудований (вкладений) клас </w:t>
            </w:r>
            <w:r w:rsidR="00C603F0" w:rsidRPr="006037DC">
              <w:t>Стартап_Інкубатор</w:t>
            </w:r>
            <w:r w:rsidR="00B40F55" w:rsidRPr="006037DC">
              <w:t xml:space="preserve"> факультету</w:t>
            </w:r>
            <w:r w:rsidRPr="006037DC">
              <w:t xml:space="preserve"> (</w:t>
            </w:r>
            <w:r w:rsidR="00C603F0" w:rsidRPr="006037DC">
              <w:rPr>
                <w:b/>
              </w:rPr>
              <w:t>StartupIncubator</w:t>
            </w:r>
            <w:r w:rsidRPr="006037DC">
              <w:t xml:space="preserve">) з полями: </w:t>
            </w:r>
          </w:p>
          <w:p w:rsidR="006B40B9" w:rsidRPr="006037DC" w:rsidRDefault="00C603F0" w:rsidP="005A224A">
            <w:pPr>
              <w:pStyle w:val="a"/>
              <w:numPr>
                <w:ilvl w:val="1"/>
                <w:numId w:val="55"/>
              </w:numPr>
              <w:ind w:left="1304"/>
            </w:pPr>
            <w:r w:rsidRPr="006037DC">
              <w:t>Кількість стартап проектів, які розробляються в інкубаторе;</w:t>
            </w:r>
            <w:r w:rsidR="006B40B9" w:rsidRPr="006037DC">
              <w:t xml:space="preserve"> </w:t>
            </w:r>
          </w:p>
          <w:p w:rsidR="006B40B9" w:rsidRPr="006037DC" w:rsidRDefault="00B40F55" w:rsidP="005A224A">
            <w:pPr>
              <w:pStyle w:val="a"/>
              <w:numPr>
                <w:ilvl w:val="1"/>
                <w:numId w:val="55"/>
              </w:numPr>
              <w:ind w:left="1304"/>
            </w:pPr>
            <w:r w:rsidRPr="006037DC">
              <w:t>Кількість студентів, ідеї яких реалізуються в інкубаторе</w:t>
            </w:r>
            <w:r w:rsidR="006B40B9" w:rsidRPr="006037DC">
              <w:t>;</w:t>
            </w:r>
          </w:p>
          <w:p w:rsidR="006B40B9" w:rsidRPr="006037DC" w:rsidRDefault="006B40B9" w:rsidP="005A224A">
            <w:pPr>
              <w:pStyle w:val="a"/>
              <w:numPr>
                <w:ilvl w:val="1"/>
                <w:numId w:val="55"/>
              </w:numPr>
              <w:ind w:left="1304"/>
            </w:pPr>
            <w:r w:rsidRPr="006037DC">
              <w:t xml:space="preserve">Обсяг </w:t>
            </w:r>
            <w:r w:rsidR="00C603F0" w:rsidRPr="006037DC">
              <w:t>інвестицій</w:t>
            </w:r>
            <w:r w:rsidRPr="006037DC">
              <w:t xml:space="preserve">, які </w:t>
            </w:r>
            <w:r w:rsidR="00C603F0" w:rsidRPr="006037DC">
              <w:t xml:space="preserve">Стартап_ Інкубатор  отримає для </w:t>
            </w:r>
            <w:r w:rsidR="00C17B81" w:rsidRPr="006037DC">
              <w:t xml:space="preserve">впровадження </w:t>
            </w:r>
            <w:r w:rsidR="00C603F0" w:rsidRPr="006037DC">
              <w:t>своїх проектів</w:t>
            </w:r>
            <w:r w:rsidRPr="006037DC">
              <w:t>.</w:t>
            </w:r>
          </w:p>
          <w:p w:rsidR="006B40B9" w:rsidRPr="006037DC" w:rsidRDefault="006B40B9" w:rsidP="006B40B9">
            <w:pPr>
              <w:pStyle w:val="a"/>
              <w:numPr>
                <w:ilvl w:val="0"/>
                <w:numId w:val="0"/>
              </w:numPr>
              <w:ind w:left="641" w:hanging="357"/>
            </w:pPr>
            <w:r w:rsidRPr="006037DC">
              <w:t>та методами:</w:t>
            </w:r>
          </w:p>
          <w:p w:rsidR="00E36E89" w:rsidRPr="006037DC" w:rsidRDefault="00BF122D" w:rsidP="005A224A">
            <w:pPr>
              <w:pStyle w:val="a"/>
              <w:numPr>
                <w:ilvl w:val="1"/>
                <w:numId w:val="55"/>
              </w:numPr>
              <w:ind w:left="1304"/>
            </w:pPr>
            <w:r w:rsidRPr="006037DC">
              <w:t>В</w:t>
            </w:r>
            <w:r w:rsidR="0022490A" w:rsidRPr="006037DC">
              <w:t>ибір найкращого стартап проект</w:t>
            </w:r>
            <w:r w:rsidR="00E36E89" w:rsidRPr="006037DC">
              <w:t>у</w:t>
            </w:r>
            <w:r w:rsidR="0022490A" w:rsidRPr="006037DC">
              <w:t>. Алгоритм метода</w:t>
            </w:r>
            <w:r w:rsidR="00E36E89" w:rsidRPr="006037DC">
              <w:t xml:space="preserve"> такий</w:t>
            </w:r>
            <w:r w:rsidRPr="006037DC">
              <w:t>.</w:t>
            </w:r>
            <w:r w:rsidR="0022490A" w:rsidRPr="006037DC">
              <w:t xml:space="preserve"> Вважатимемо, що є </w:t>
            </w:r>
            <w:r w:rsidR="00E36E89" w:rsidRPr="006037DC">
              <w:t xml:space="preserve">10 проектів і </w:t>
            </w:r>
            <w:r w:rsidR="0022490A" w:rsidRPr="006037DC">
              <w:t xml:space="preserve">5 експертів, кожний з яких ставить проекту оцінку. В якості оцінок проекту виступають псевдовипадкові числа, що отримані  за допомогою класу Random в діапазоні від 1 до 10. </w:t>
            </w:r>
            <w:r w:rsidR="00E36E89" w:rsidRPr="006037DC">
              <w:t>В результаті отримаємо матрицю вимірністю 5*10 (кількість експертів*к</w:t>
            </w:r>
            <w:r w:rsidRPr="006037DC">
              <w:t>і</w:t>
            </w:r>
            <w:r w:rsidR="00E36E89" w:rsidRPr="006037DC">
              <w:t xml:space="preserve">лькість проектів). </w:t>
            </w:r>
            <w:r w:rsidRPr="006037DC">
              <w:t xml:space="preserve"> Для кожного проекту знаходимо суму балів (сума елементів по стовпчиках), потім розраховуємо середнє арифметичний бал для проекту, поділивши сумарний бал проекту на кількість експертів. Сортуємо середні бали за зростанням. Проект, який має найменший середній бал, вважатимемо найкращим. </w:t>
            </w:r>
            <w:r w:rsidR="00E36E89" w:rsidRPr="006037DC">
              <w:t xml:space="preserve"> </w:t>
            </w:r>
            <w:r w:rsidR="0022490A" w:rsidRPr="006037DC">
              <w:t xml:space="preserve"> </w:t>
            </w:r>
          </w:p>
          <w:p w:rsidR="00A64837" w:rsidRPr="006037DC" w:rsidRDefault="00BF122D" w:rsidP="005A224A">
            <w:pPr>
              <w:pStyle w:val="a"/>
              <w:numPr>
                <w:ilvl w:val="1"/>
                <w:numId w:val="55"/>
              </w:numPr>
              <w:ind w:left="1304"/>
            </w:pPr>
            <w:r w:rsidRPr="006037DC">
              <w:t xml:space="preserve">Рейтинг результативності студентів в стартап Інкубаторе. Алгоритм метода такий. </w:t>
            </w:r>
            <w:r w:rsidR="00A64837" w:rsidRPr="006037DC">
              <w:t xml:space="preserve">Для кожного студента визначаємо долю (значення від 0 до 1) його участі в кожному проекті за допомогою генератору псевдовипадкових чисел. Отриману долю участі множимо на обсяг інвестицій, сортуємо отримані значення за спаданням. Студент з найвищим показником </w:t>
            </w:r>
            <w:r w:rsidR="000D161E" w:rsidRPr="006037DC">
              <w:t>є найрезультативнішим.</w:t>
            </w:r>
            <w:r w:rsidR="00A64837" w:rsidRPr="006037DC">
              <w:t xml:space="preserve">  </w:t>
            </w:r>
          </w:p>
          <w:p w:rsidR="006B40B9" w:rsidRPr="006037DC" w:rsidRDefault="006B40B9" w:rsidP="005A224A">
            <w:pPr>
              <w:pStyle w:val="a0"/>
              <w:numPr>
                <w:ilvl w:val="0"/>
                <w:numId w:val="59"/>
              </w:numPr>
              <w:ind w:left="312"/>
            </w:pPr>
            <w:r w:rsidRPr="006037DC">
              <w:t xml:space="preserve">Модифікувати клас </w:t>
            </w:r>
            <w:r w:rsidR="00B40F55" w:rsidRPr="006037DC">
              <w:rPr>
                <w:b/>
              </w:rPr>
              <w:t>University</w:t>
            </w:r>
            <w:r w:rsidRPr="006037DC">
              <w:t xml:space="preserve">, подавши його як частковий, тобто поділивши його на дві частини: в одну частину (окремий файл) включити метод </w:t>
            </w:r>
            <w:r w:rsidR="00B40F55" w:rsidRPr="006037DC">
              <w:t>розрахунок рейтингу університету</w:t>
            </w:r>
            <w:r w:rsidRPr="006037DC">
              <w:t xml:space="preserve">, в іншу (інший файл) – метод </w:t>
            </w:r>
            <w:r w:rsidR="00B40F55" w:rsidRPr="006037DC">
              <w:t>розрахунку розміру річного фінансування університету</w:t>
            </w:r>
            <w:r w:rsidRPr="006037DC">
              <w:t>.</w:t>
            </w:r>
          </w:p>
          <w:p w:rsidR="006B40B9" w:rsidRPr="006037DC" w:rsidRDefault="006B40B9" w:rsidP="005A224A">
            <w:pPr>
              <w:pStyle w:val="a0"/>
              <w:numPr>
                <w:ilvl w:val="0"/>
                <w:numId w:val="59"/>
              </w:numPr>
              <w:ind w:left="312"/>
            </w:pPr>
            <w:r w:rsidRPr="006037DC">
              <w:t xml:space="preserve">Додати до проекту новий статичний клас </w:t>
            </w:r>
            <w:r w:rsidR="00B40F55" w:rsidRPr="006037DC">
              <w:rPr>
                <w:b/>
              </w:rPr>
              <w:t>Startup</w:t>
            </w:r>
            <w:r w:rsidRPr="006037DC">
              <w:rPr>
                <w:b/>
              </w:rPr>
              <w:t>Project</w:t>
            </w:r>
            <w:r w:rsidRPr="006037DC">
              <w:t xml:space="preserve"> (</w:t>
            </w:r>
            <w:r w:rsidR="00B40F55" w:rsidRPr="006037DC">
              <w:t xml:space="preserve">стартап </w:t>
            </w:r>
            <w:r w:rsidRPr="006037DC">
              <w:t xml:space="preserve">проект), включивши в нього три функції (на вибір студента) з варіанта </w:t>
            </w:r>
            <w:r w:rsidR="00B40F55" w:rsidRPr="006037DC">
              <w:t>5</w:t>
            </w:r>
            <w:r w:rsidRPr="006037DC">
              <w:t xml:space="preserve"> лабораторної роботи 2. </w:t>
            </w:r>
          </w:p>
          <w:p w:rsidR="006B40B9" w:rsidRPr="006037DC" w:rsidRDefault="006B40B9" w:rsidP="006B40B9">
            <w:pPr>
              <w:pStyle w:val="a0"/>
              <w:numPr>
                <w:ilvl w:val="0"/>
                <w:numId w:val="0"/>
              </w:numPr>
              <w:ind w:left="357" w:hanging="357"/>
            </w:pPr>
          </w:p>
        </w:tc>
      </w:tr>
      <w:tr w:rsidR="000D161E" w:rsidRPr="006037DC" w:rsidTr="000D161E">
        <w:trPr>
          <w:jc w:val="center"/>
        </w:trPr>
        <w:tc>
          <w:tcPr>
            <w:tcW w:w="851" w:type="dxa"/>
            <w:shd w:val="clear" w:color="auto" w:fill="auto"/>
            <w:vAlign w:val="center"/>
          </w:tcPr>
          <w:p w:rsidR="000D161E" w:rsidRPr="006037DC" w:rsidRDefault="000D161E" w:rsidP="009A2AE2">
            <w:pPr>
              <w:pStyle w:val="ab"/>
              <w:numPr>
                <w:ilvl w:val="0"/>
                <w:numId w:val="67"/>
              </w:numPr>
              <w:ind w:left="0" w:firstLine="0"/>
              <w:jc w:val="center"/>
              <w:rPr>
                <w:b/>
                <w:sz w:val="36"/>
                <w:szCs w:val="36"/>
              </w:rPr>
            </w:pPr>
          </w:p>
        </w:tc>
        <w:tc>
          <w:tcPr>
            <w:tcW w:w="8925" w:type="dxa"/>
          </w:tcPr>
          <w:p w:rsidR="000D161E" w:rsidRPr="006037DC" w:rsidRDefault="000D161E" w:rsidP="000D161E">
            <w:pPr>
              <w:ind w:firstLine="0"/>
            </w:pPr>
            <w:r w:rsidRPr="006037DC">
              <w:t>Розробити консольний застосунок мовою C# для обробки даних про кафедру та ІТ компанію,</w:t>
            </w:r>
            <w:r w:rsidR="00C17B81" w:rsidRPr="006037DC">
              <w:t xml:space="preserve"> </w:t>
            </w:r>
            <w:r w:rsidRPr="006037DC">
              <w:t xml:space="preserve">з якою кафедра взаємодіє. </w:t>
            </w:r>
          </w:p>
          <w:p w:rsidR="000D161E" w:rsidRPr="006037DC" w:rsidRDefault="000D161E" w:rsidP="005A224A">
            <w:pPr>
              <w:pStyle w:val="a0"/>
              <w:numPr>
                <w:ilvl w:val="0"/>
                <w:numId w:val="60"/>
              </w:numPr>
              <w:ind w:left="312"/>
            </w:pPr>
            <w:r w:rsidRPr="006037DC">
              <w:t xml:space="preserve">Створити класи: </w:t>
            </w:r>
            <w:r w:rsidRPr="006037DC">
              <w:rPr>
                <w:b/>
              </w:rPr>
              <w:t>Department</w:t>
            </w:r>
            <w:r w:rsidRPr="006037DC">
              <w:t xml:space="preserve"> та </w:t>
            </w:r>
            <w:r w:rsidRPr="006037DC">
              <w:rPr>
                <w:b/>
              </w:rPr>
              <w:t>Company</w:t>
            </w:r>
            <w:r w:rsidRPr="006037DC">
              <w:t>. Рекомендується кожний клас створювати в окремому файлі командою Project → Add class</w:t>
            </w:r>
          </w:p>
          <w:p w:rsidR="000D161E" w:rsidRPr="006037DC" w:rsidRDefault="000D161E" w:rsidP="005A224A">
            <w:pPr>
              <w:pStyle w:val="a0"/>
              <w:numPr>
                <w:ilvl w:val="0"/>
                <w:numId w:val="60"/>
              </w:numPr>
              <w:ind w:left="312"/>
            </w:pPr>
            <w:r w:rsidRPr="006037DC">
              <w:t>Визначити в класах закриті поля:</w:t>
            </w:r>
          </w:p>
          <w:p w:rsidR="000D161E" w:rsidRPr="006037DC" w:rsidRDefault="000D161E" w:rsidP="000D161E">
            <w:pPr>
              <w:pStyle w:val="a"/>
              <w:ind w:left="596"/>
            </w:pPr>
            <w:r w:rsidRPr="006037DC">
              <w:t xml:space="preserve">клас </w:t>
            </w:r>
            <w:r w:rsidRPr="006037DC">
              <w:rPr>
                <w:b/>
              </w:rPr>
              <w:t>Department</w:t>
            </w:r>
            <w:r w:rsidRPr="006037DC">
              <w:t xml:space="preserve">: назва кафедри, кількість викладачів, кількість студентів, </w:t>
            </w:r>
            <w:r w:rsidR="00C11F2A" w:rsidRPr="006037DC">
              <w:t>освітня прог</w:t>
            </w:r>
            <w:r w:rsidR="00C144D3" w:rsidRPr="006037DC">
              <w:t>р</w:t>
            </w:r>
            <w:r w:rsidR="00C11F2A" w:rsidRPr="006037DC">
              <w:t>ама (</w:t>
            </w:r>
            <w:r w:rsidRPr="006037DC">
              <w:t>кількість дисциплін, закріплених за кафедрою</w:t>
            </w:r>
            <w:r w:rsidR="00C11F2A" w:rsidRPr="006037DC">
              <w:t>)</w:t>
            </w:r>
            <w:r w:rsidRPr="006037DC">
              <w:t>, обсяг навчального навантаження кафедри (загальна кількість годин на усі дисципліни)</w:t>
            </w:r>
            <w:r w:rsidR="00C144D3" w:rsidRPr="006037DC">
              <w:t>, кількість нагород студентів на конкурсах, тощо</w:t>
            </w:r>
            <w:r w:rsidRPr="006037DC">
              <w:t xml:space="preserve">; </w:t>
            </w:r>
          </w:p>
          <w:p w:rsidR="00B169F0" w:rsidRPr="006037DC" w:rsidRDefault="000D161E" w:rsidP="000D161E">
            <w:pPr>
              <w:pStyle w:val="a"/>
              <w:ind w:left="596"/>
            </w:pPr>
            <w:r w:rsidRPr="006037DC">
              <w:t xml:space="preserve">клас </w:t>
            </w:r>
            <w:r w:rsidRPr="006037DC">
              <w:rPr>
                <w:b/>
              </w:rPr>
              <w:t>Company</w:t>
            </w:r>
            <w:r w:rsidRPr="006037DC">
              <w:t>: назва компанії, рейтинг компанії</w:t>
            </w:r>
            <w:r w:rsidR="00B169F0" w:rsidRPr="006037DC">
              <w:t xml:space="preserve"> в ІТ-галузі, кількість працівників компанії</w:t>
            </w:r>
            <w:r w:rsidRPr="006037DC">
              <w:t>,</w:t>
            </w:r>
            <w:r w:rsidR="00B169F0" w:rsidRPr="006037DC">
              <w:t xml:space="preserve"> величина щорічного прибутку компанії</w:t>
            </w:r>
            <w:r w:rsidR="00DE24E7" w:rsidRPr="006037DC">
              <w:t>.</w:t>
            </w:r>
          </w:p>
          <w:p w:rsidR="000D161E" w:rsidRPr="006037DC" w:rsidRDefault="000D161E" w:rsidP="005A224A">
            <w:pPr>
              <w:pStyle w:val="a0"/>
              <w:numPr>
                <w:ilvl w:val="0"/>
                <w:numId w:val="60"/>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0D161E" w:rsidRPr="006037DC" w:rsidRDefault="000D161E" w:rsidP="005A224A">
            <w:pPr>
              <w:pStyle w:val="a0"/>
              <w:numPr>
                <w:ilvl w:val="0"/>
                <w:numId w:val="60"/>
              </w:numPr>
              <w:ind w:left="312"/>
            </w:pPr>
            <w:r w:rsidRPr="006037DC">
              <w:t xml:space="preserve">Визначити в класах конструктори з параметрами для ініціалізації полів класів початковими значеннями. </w:t>
            </w:r>
          </w:p>
          <w:p w:rsidR="000D161E" w:rsidRPr="006037DC" w:rsidRDefault="000D161E" w:rsidP="005A224A">
            <w:pPr>
              <w:pStyle w:val="a0"/>
              <w:numPr>
                <w:ilvl w:val="0"/>
                <w:numId w:val="60"/>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6037DC" w:rsidRDefault="000D161E" w:rsidP="00993C74">
            <w:pPr>
              <w:pStyle w:val="a0"/>
              <w:numPr>
                <w:ilvl w:val="0"/>
                <w:numId w:val="60"/>
              </w:numPr>
              <w:ind w:left="312"/>
            </w:pPr>
            <w:r w:rsidRPr="006037DC">
              <w:lastRenderedPageBreak/>
              <w:t>Визначити в класах відкриті методи для введення з консолі</w:t>
            </w:r>
            <w:r w:rsidR="009A71D4" w:rsidRPr="006037DC">
              <w:t>,</w:t>
            </w:r>
            <w:r w:rsidRPr="006037DC">
              <w:t xml:space="preserve"> виведення на консоль значень ініціалізованих полів класу</w:t>
            </w:r>
            <w:r w:rsidR="009A71D4" w:rsidRPr="006037DC">
              <w:t xml:space="preserve"> та запис значень до текстового файлу.</w:t>
            </w:r>
          </w:p>
          <w:p w:rsidR="000D161E" w:rsidRPr="006037DC" w:rsidRDefault="000D161E" w:rsidP="005A224A">
            <w:pPr>
              <w:pStyle w:val="a0"/>
              <w:numPr>
                <w:ilvl w:val="0"/>
                <w:numId w:val="60"/>
              </w:numPr>
              <w:ind w:left="312"/>
            </w:pPr>
            <w:r w:rsidRPr="006037DC">
              <w:t>Визначити в класах відкриті методи для роботи з об’єктами:</w:t>
            </w:r>
          </w:p>
          <w:p w:rsidR="000D161E" w:rsidRPr="006037DC" w:rsidRDefault="000D161E" w:rsidP="000D161E">
            <w:pPr>
              <w:pStyle w:val="a"/>
              <w:ind w:left="737"/>
            </w:pPr>
            <w:r w:rsidRPr="006037DC">
              <w:t xml:space="preserve">клас </w:t>
            </w:r>
            <w:r w:rsidR="00B169F0" w:rsidRPr="006037DC">
              <w:rPr>
                <w:b/>
              </w:rPr>
              <w:t>Department</w:t>
            </w:r>
            <w:r w:rsidRPr="006037DC">
              <w:t>:</w:t>
            </w:r>
          </w:p>
          <w:p w:rsidR="00C11F2A" w:rsidRPr="006037DC" w:rsidRDefault="00E358F6" w:rsidP="005A224A">
            <w:pPr>
              <w:pStyle w:val="a"/>
              <w:numPr>
                <w:ilvl w:val="1"/>
                <w:numId w:val="53"/>
              </w:numPr>
              <w:ind w:left="1163"/>
            </w:pPr>
            <w:r w:rsidRPr="006037DC">
              <w:t>Покращення</w:t>
            </w:r>
            <w:r w:rsidR="00C11F2A" w:rsidRPr="006037DC">
              <w:t xml:space="preserve"> якості освітньої програми</w:t>
            </w:r>
            <w:r w:rsidR="00C144D3" w:rsidRPr="006037DC">
              <w:t xml:space="preserve"> за рахунок залучення для викладання фахів</w:t>
            </w:r>
            <w:r w:rsidRPr="006037DC">
              <w:t>ці</w:t>
            </w:r>
            <w:r w:rsidR="00C144D3" w:rsidRPr="006037DC">
              <w:t>в ІТ-компанії (збільшення кількості викладачів та дисциплін) та виконання реальних проектів (збільшення кількості креативних студентів);</w:t>
            </w:r>
          </w:p>
          <w:p w:rsidR="000D161E" w:rsidRPr="006037DC" w:rsidRDefault="000D161E" w:rsidP="005A224A">
            <w:pPr>
              <w:pStyle w:val="a"/>
              <w:numPr>
                <w:ilvl w:val="1"/>
                <w:numId w:val="53"/>
              </w:numPr>
              <w:ind w:left="1163"/>
            </w:pPr>
            <w:r w:rsidRPr="006037DC">
              <w:t xml:space="preserve">Розрахунок розміру </w:t>
            </w:r>
            <w:r w:rsidR="00C144D3" w:rsidRPr="006037DC">
              <w:t>що</w:t>
            </w:r>
            <w:r w:rsidRPr="006037DC">
              <w:t>річн</w:t>
            </w:r>
            <w:r w:rsidR="00C144D3" w:rsidRPr="006037DC">
              <w:t>их інвестицій в кафедру з боку ІТ-компанії із фонду прибутку ІТ-компанії</w:t>
            </w:r>
            <w:r w:rsidRPr="006037DC">
              <w:t xml:space="preserve">. </w:t>
            </w:r>
          </w:p>
          <w:p w:rsidR="000D161E" w:rsidRPr="006037DC" w:rsidRDefault="000D161E" w:rsidP="000D161E">
            <w:pPr>
              <w:pStyle w:val="a"/>
              <w:ind w:left="737"/>
            </w:pPr>
            <w:r w:rsidRPr="006037DC">
              <w:t xml:space="preserve">клас </w:t>
            </w:r>
            <w:r w:rsidR="00B169F0" w:rsidRPr="006037DC">
              <w:rPr>
                <w:b/>
              </w:rPr>
              <w:t>Company</w:t>
            </w:r>
            <w:r w:rsidRPr="006037DC">
              <w:t xml:space="preserve">: </w:t>
            </w:r>
          </w:p>
          <w:p w:rsidR="000D161E" w:rsidRPr="006037DC" w:rsidRDefault="000D161E" w:rsidP="005A224A">
            <w:pPr>
              <w:pStyle w:val="a"/>
              <w:numPr>
                <w:ilvl w:val="1"/>
                <w:numId w:val="53"/>
              </w:numPr>
              <w:ind w:left="1163"/>
              <w:rPr>
                <w:szCs w:val="26"/>
              </w:rPr>
            </w:pPr>
            <w:r w:rsidRPr="006037DC">
              <w:rPr>
                <w:szCs w:val="26"/>
              </w:rPr>
              <w:t>запис у текстовий файл значень полів класу (</w:t>
            </w:r>
            <w:r w:rsidR="00DE24E7" w:rsidRPr="006037DC">
              <w:t>назва ІТ-компанії, рейтинг компанії в ІТ-галузі, кількість працівників компанії, величина щорічного прибутку компанії</w:t>
            </w:r>
            <w:r w:rsidRPr="006037DC">
              <w:t>);</w:t>
            </w:r>
          </w:p>
          <w:p w:rsidR="00DE24E7" w:rsidRPr="006037DC" w:rsidRDefault="000D161E" w:rsidP="005A224A">
            <w:pPr>
              <w:pStyle w:val="a"/>
              <w:numPr>
                <w:ilvl w:val="1"/>
                <w:numId w:val="53"/>
              </w:numPr>
              <w:ind w:left="1163"/>
            </w:pPr>
            <w:r w:rsidRPr="006037DC">
              <w:t xml:space="preserve">збільшення кількості </w:t>
            </w:r>
            <w:r w:rsidR="00DE24E7" w:rsidRPr="006037DC">
              <w:t xml:space="preserve">співробітників і прибутку ІТ-компанії за рахунок підготовки фахівців </w:t>
            </w:r>
            <w:r w:rsidR="00C11F2A" w:rsidRPr="006037DC">
              <w:t>і</w:t>
            </w:r>
            <w:r w:rsidR="00DE24E7" w:rsidRPr="006037DC">
              <w:t xml:space="preserve">з </w:t>
            </w:r>
            <w:r w:rsidR="00C11F2A" w:rsidRPr="006037DC">
              <w:t>складу</w:t>
            </w:r>
            <w:r w:rsidR="00DE24E7" w:rsidRPr="006037DC">
              <w:t xml:space="preserve"> випускників кафедри (10% випускників кафедри прийняті на роботу в ІТ-компанію)</w:t>
            </w:r>
          </w:p>
          <w:p w:rsidR="000D161E" w:rsidRPr="006037DC" w:rsidRDefault="000D161E" w:rsidP="005A224A">
            <w:pPr>
              <w:pStyle w:val="a0"/>
              <w:numPr>
                <w:ilvl w:val="0"/>
                <w:numId w:val="60"/>
              </w:numPr>
              <w:ind w:left="312"/>
            </w:pPr>
            <w:r w:rsidRPr="006037DC">
              <w:t xml:space="preserve">Додати до класу </w:t>
            </w:r>
            <w:r w:rsidR="00DE24E7" w:rsidRPr="006037DC">
              <w:rPr>
                <w:b/>
              </w:rPr>
              <w:t>Company</w:t>
            </w:r>
            <w:r w:rsidR="00DE24E7" w:rsidRPr="006037DC">
              <w:t xml:space="preserve"> </w:t>
            </w:r>
            <w:r w:rsidRPr="006037DC">
              <w:t xml:space="preserve">вбудований (вкладений) клас </w:t>
            </w:r>
            <w:r w:rsidR="00C11F2A" w:rsidRPr="006037DC">
              <w:t>ІТ акселератор</w:t>
            </w:r>
            <w:r w:rsidRPr="006037DC">
              <w:t xml:space="preserve"> (</w:t>
            </w:r>
            <w:r w:rsidR="00C11F2A" w:rsidRPr="006037DC">
              <w:rPr>
                <w:b/>
              </w:rPr>
              <w:t>ITAccelerator</w:t>
            </w:r>
            <w:r w:rsidRPr="006037DC">
              <w:t xml:space="preserve">) з полями: </w:t>
            </w:r>
          </w:p>
          <w:p w:rsidR="000D161E" w:rsidRPr="006037DC" w:rsidRDefault="000D161E" w:rsidP="005A224A">
            <w:pPr>
              <w:pStyle w:val="a"/>
              <w:numPr>
                <w:ilvl w:val="1"/>
                <w:numId w:val="55"/>
              </w:numPr>
              <w:ind w:left="1304"/>
            </w:pPr>
            <w:r w:rsidRPr="006037DC">
              <w:t xml:space="preserve">Кількість проектів, </w:t>
            </w:r>
            <w:r w:rsidR="00567BFE" w:rsidRPr="006037DC">
              <w:t>участь в яких беруть викладачі і студенти  кафедри</w:t>
            </w:r>
            <w:r w:rsidRPr="006037DC">
              <w:t xml:space="preserve">; </w:t>
            </w:r>
          </w:p>
          <w:p w:rsidR="000D161E" w:rsidRPr="006037DC" w:rsidRDefault="000D161E" w:rsidP="005A224A">
            <w:pPr>
              <w:pStyle w:val="a"/>
              <w:numPr>
                <w:ilvl w:val="1"/>
                <w:numId w:val="55"/>
              </w:numPr>
              <w:ind w:left="1304"/>
            </w:pPr>
            <w:r w:rsidRPr="006037DC">
              <w:t xml:space="preserve">Кількість студентів, </w:t>
            </w:r>
            <w:r w:rsidR="00567BFE" w:rsidRPr="006037DC">
              <w:t>які паралельно навчаються в акселераторі</w:t>
            </w:r>
            <w:r w:rsidRPr="006037DC">
              <w:t>;</w:t>
            </w:r>
          </w:p>
          <w:p w:rsidR="000D161E" w:rsidRPr="006037DC" w:rsidRDefault="000D161E" w:rsidP="005A224A">
            <w:pPr>
              <w:pStyle w:val="a"/>
              <w:numPr>
                <w:ilvl w:val="1"/>
                <w:numId w:val="55"/>
              </w:numPr>
              <w:ind w:left="1304"/>
            </w:pPr>
            <w:r w:rsidRPr="006037DC">
              <w:t xml:space="preserve">Обсяг інвестицій, які </w:t>
            </w:r>
            <w:r w:rsidR="00567BFE" w:rsidRPr="006037DC">
              <w:t>акселератор передає на кафедру</w:t>
            </w:r>
            <w:r w:rsidRPr="006037DC">
              <w:t>.</w:t>
            </w:r>
          </w:p>
          <w:p w:rsidR="000D161E" w:rsidRPr="006037DC" w:rsidRDefault="000D161E" w:rsidP="000D161E">
            <w:pPr>
              <w:pStyle w:val="a"/>
              <w:numPr>
                <w:ilvl w:val="0"/>
                <w:numId w:val="0"/>
              </w:numPr>
              <w:ind w:left="641" w:hanging="357"/>
            </w:pPr>
            <w:r w:rsidRPr="006037DC">
              <w:t>та методами:</w:t>
            </w:r>
          </w:p>
          <w:p w:rsidR="000D161E" w:rsidRPr="006037DC" w:rsidRDefault="00567BFE" w:rsidP="005A224A">
            <w:pPr>
              <w:pStyle w:val="a"/>
              <w:numPr>
                <w:ilvl w:val="1"/>
                <w:numId w:val="55"/>
              </w:numPr>
              <w:ind w:left="1304"/>
            </w:pPr>
            <w:r w:rsidRPr="006037DC">
              <w:t>Конкурс на вакантні посади в ІТ-компанію. Для цього розраховується рейтинг успішності студента, до якого додаються рейтинг участі в ІТ-проектах.</w:t>
            </w:r>
            <w:r w:rsidR="00C16177" w:rsidRPr="006037DC">
              <w:t xml:space="preserve"> Студенти з високим рейт</w:t>
            </w:r>
            <w:r w:rsidR="00C17B81" w:rsidRPr="006037DC">
              <w:t>и</w:t>
            </w:r>
            <w:r w:rsidR="00C16177" w:rsidRPr="006037DC">
              <w:t>нгом збільшують кількість співробітників ІТ-компанії.</w:t>
            </w:r>
          </w:p>
          <w:p w:rsidR="000D161E" w:rsidRPr="006037DC" w:rsidRDefault="00C16177" w:rsidP="005A224A">
            <w:pPr>
              <w:pStyle w:val="a"/>
              <w:numPr>
                <w:ilvl w:val="1"/>
                <w:numId w:val="55"/>
              </w:numPr>
              <w:ind w:left="1304"/>
            </w:pPr>
            <w:r w:rsidRPr="006037DC">
              <w:t>Розрахунок обсягу інвестицій</w:t>
            </w:r>
            <w:r w:rsidR="00F30BD3" w:rsidRPr="006037DC">
              <w:t>: витрати</w:t>
            </w:r>
            <w:r w:rsidR="00C17B81" w:rsidRPr="006037DC">
              <w:t xml:space="preserve"> </w:t>
            </w:r>
            <w:r w:rsidR="00F30BD3" w:rsidRPr="006037DC">
              <w:t>=</w:t>
            </w:r>
            <w:r w:rsidR="00C17B81" w:rsidRPr="006037DC">
              <w:t xml:space="preserve"> </w:t>
            </w:r>
            <w:r w:rsidR="00F30BD3" w:rsidRPr="006037DC">
              <w:t>(зарплата</w:t>
            </w:r>
            <w:r w:rsidR="00C17B81" w:rsidRPr="006037DC">
              <w:t xml:space="preserve"> </w:t>
            </w:r>
            <w:r w:rsidR="00F30BD3" w:rsidRPr="006037DC">
              <w:t>+</w:t>
            </w:r>
            <w:r w:rsidR="00C17B81" w:rsidRPr="006037DC">
              <w:t xml:space="preserve"> </w:t>
            </w:r>
            <w:r w:rsidR="00F30BD3" w:rsidRPr="006037DC">
              <w:t>вартість матеріалів</w:t>
            </w:r>
            <w:r w:rsidR="00C17B81" w:rsidRPr="006037DC">
              <w:t xml:space="preserve"> </w:t>
            </w:r>
            <w:r w:rsidR="00F30BD3" w:rsidRPr="006037DC">
              <w:t>+</w:t>
            </w:r>
            <w:r w:rsidR="00C17B81" w:rsidRPr="006037DC">
              <w:t xml:space="preserve"> </w:t>
            </w:r>
            <w:r w:rsidR="00F30BD3" w:rsidRPr="006037DC">
              <w:t>вартість обладнання + вартість електроенергії + інші витрати)</w:t>
            </w:r>
            <w:r w:rsidR="00C17B81" w:rsidRPr="006037DC">
              <w:t xml:space="preserve"> </w:t>
            </w:r>
            <w:r w:rsidR="00F30BD3" w:rsidRPr="006037DC">
              <w:t>*</w:t>
            </w:r>
            <w:r w:rsidR="00C17B81" w:rsidRPr="006037DC">
              <w:t xml:space="preserve"> </w:t>
            </w:r>
            <w:r w:rsidR="00F30BD3" w:rsidRPr="006037DC">
              <w:t>відсоток прибутку</w:t>
            </w:r>
            <w:r w:rsidR="000D161E" w:rsidRPr="006037DC">
              <w:t xml:space="preserve">.  </w:t>
            </w:r>
          </w:p>
          <w:p w:rsidR="000D161E" w:rsidRPr="006037DC" w:rsidRDefault="000D161E" w:rsidP="005A224A">
            <w:pPr>
              <w:pStyle w:val="a0"/>
              <w:numPr>
                <w:ilvl w:val="0"/>
                <w:numId w:val="60"/>
              </w:numPr>
              <w:ind w:left="312"/>
            </w:pPr>
            <w:r w:rsidRPr="006037DC">
              <w:t xml:space="preserve">Модифікувати клас </w:t>
            </w:r>
            <w:r w:rsidR="00C877A5" w:rsidRPr="006037DC">
              <w:rPr>
                <w:b/>
              </w:rPr>
              <w:t>Department</w:t>
            </w:r>
            <w:r w:rsidRPr="006037DC">
              <w:t xml:space="preserve">, подавши його як частковий, тобто поділивши його на дві частини: в одну частину (окремий файл) включити метод </w:t>
            </w:r>
            <w:r w:rsidR="00C877A5">
              <w:rPr>
                <w:lang w:val="en-US"/>
              </w:rPr>
              <w:t xml:space="preserve">розрахунку </w:t>
            </w:r>
            <w:r w:rsidR="00C877A5" w:rsidRPr="006037DC">
              <w:t>розміру щорічних інвестицій в кафедру</w:t>
            </w:r>
            <w:r w:rsidRPr="006037DC">
              <w:t xml:space="preserve">, в іншу (інший файл) – метод </w:t>
            </w:r>
            <w:r w:rsidR="00C877A5">
              <w:t>визначення</w:t>
            </w:r>
            <w:r w:rsidR="00C877A5" w:rsidRPr="006037DC">
              <w:t xml:space="preserve"> якості освітньої програми</w:t>
            </w:r>
            <w:r w:rsidRPr="006037DC">
              <w:t>.</w:t>
            </w:r>
          </w:p>
          <w:p w:rsidR="000D161E" w:rsidRPr="006037DC" w:rsidRDefault="000D161E" w:rsidP="005A224A">
            <w:pPr>
              <w:pStyle w:val="a0"/>
              <w:numPr>
                <w:ilvl w:val="0"/>
                <w:numId w:val="60"/>
              </w:numPr>
              <w:ind w:left="312"/>
            </w:pPr>
            <w:r w:rsidRPr="006037DC">
              <w:t xml:space="preserve">Додати до проекту новий статичний клас </w:t>
            </w:r>
            <w:r w:rsidRPr="00C877A5">
              <w:rPr>
                <w:b/>
              </w:rPr>
              <w:t>StartupProject</w:t>
            </w:r>
            <w:r w:rsidRPr="006037DC">
              <w:t xml:space="preserve"> (стартап проект), включивши в нього три функції (на вибір студента) з варіанта </w:t>
            </w:r>
            <w:r w:rsidR="00C67C95" w:rsidRPr="006037DC">
              <w:t>6</w:t>
            </w:r>
            <w:r w:rsidRPr="006037DC">
              <w:t xml:space="preserve"> лабораторної роботи 2. </w:t>
            </w:r>
          </w:p>
          <w:p w:rsidR="000D161E" w:rsidRPr="006037DC" w:rsidRDefault="000D161E" w:rsidP="000D161E">
            <w:pPr>
              <w:pStyle w:val="a0"/>
              <w:numPr>
                <w:ilvl w:val="0"/>
                <w:numId w:val="0"/>
              </w:numPr>
              <w:ind w:left="357" w:hanging="357"/>
            </w:pPr>
          </w:p>
        </w:tc>
      </w:tr>
      <w:tr w:rsidR="00F45D69" w:rsidRPr="006037DC" w:rsidTr="003A6E53">
        <w:trPr>
          <w:jc w:val="center"/>
        </w:trPr>
        <w:tc>
          <w:tcPr>
            <w:tcW w:w="851" w:type="dxa"/>
            <w:shd w:val="clear" w:color="auto" w:fill="F2F2F2" w:themeFill="background1" w:themeFillShade="F2"/>
            <w:vAlign w:val="center"/>
          </w:tcPr>
          <w:p w:rsidR="00F45D69" w:rsidRPr="006037DC" w:rsidRDefault="00F45D69" w:rsidP="009A2AE2">
            <w:pPr>
              <w:pStyle w:val="ab"/>
              <w:numPr>
                <w:ilvl w:val="0"/>
                <w:numId w:val="67"/>
              </w:numPr>
              <w:ind w:left="0" w:firstLine="0"/>
              <w:jc w:val="center"/>
              <w:rPr>
                <w:b/>
                <w:sz w:val="36"/>
                <w:szCs w:val="36"/>
              </w:rPr>
            </w:pPr>
          </w:p>
        </w:tc>
        <w:tc>
          <w:tcPr>
            <w:tcW w:w="8925" w:type="dxa"/>
          </w:tcPr>
          <w:p w:rsidR="00F45D69" w:rsidRPr="006037DC" w:rsidRDefault="00F45D69" w:rsidP="00F45D69">
            <w:pPr>
              <w:ind w:firstLine="0"/>
            </w:pPr>
            <w:r w:rsidRPr="006037DC">
              <w:t xml:space="preserve">Розробити консольний застосунок мовою C# для обробки даних про </w:t>
            </w:r>
            <w:r w:rsidR="005C6372" w:rsidRPr="006037DC">
              <w:t xml:space="preserve">студента </w:t>
            </w:r>
            <w:r w:rsidRPr="006037DC">
              <w:t xml:space="preserve">та </w:t>
            </w:r>
            <w:r w:rsidR="005C6372" w:rsidRPr="006037DC">
              <w:t>його індивідуальну освітн</w:t>
            </w:r>
            <w:r w:rsidR="00C17B81" w:rsidRPr="006037DC">
              <w:t>ю</w:t>
            </w:r>
            <w:r w:rsidR="005C6372" w:rsidRPr="006037DC">
              <w:t xml:space="preserve"> траєкторію</w:t>
            </w:r>
            <w:r w:rsidRPr="006037DC">
              <w:t xml:space="preserve">. </w:t>
            </w:r>
          </w:p>
          <w:p w:rsidR="00F45D69" w:rsidRPr="006037DC" w:rsidRDefault="00F45D69" w:rsidP="005A224A">
            <w:pPr>
              <w:pStyle w:val="a0"/>
              <w:numPr>
                <w:ilvl w:val="0"/>
                <w:numId w:val="61"/>
              </w:numPr>
              <w:ind w:left="312"/>
            </w:pPr>
            <w:r w:rsidRPr="006037DC">
              <w:t xml:space="preserve">Створити класи: </w:t>
            </w:r>
            <w:r w:rsidRPr="006037DC">
              <w:rPr>
                <w:b/>
              </w:rPr>
              <w:t>Student</w:t>
            </w:r>
            <w:r w:rsidRPr="006037DC">
              <w:t xml:space="preserve"> та </w:t>
            </w:r>
            <w:r w:rsidRPr="006037DC">
              <w:rPr>
                <w:b/>
              </w:rPr>
              <w:t xml:space="preserve">Curiculum </w:t>
            </w:r>
            <w:r w:rsidRPr="006037DC">
              <w:t>(індивідуальний навчальний план). Рекомендується кожний клас створювати в окремому файлі командою Project → Add class</w:t>
            </w:r>
          </w:p>
          <w:p w:rsidR="00F45D69" w:rsidRPr="006037DC" w:rsidRDefault="00F45D69" w:rsidP="005A224A">
            <w:pPr>
              <w:pStyle w:val="a0"/>
              <w:numPr>
                <w:ilvl w:val="0"/>
                <w:numId w:val="61"/>
              </w:numPr>
              <w:ind w:left="312"/>
            </w:pPr>
            <w:r w:rsidRPr="006037DC">
              <w:t>Визначити в класах закриті поля:</w:t>
            </w:r>
          </w:p>
          <w:p w:rsidR="00F45D69" w:rsidRPr="006037DC" w:rsidRDefault="00F45D69" w:rsidP="00F45D69">
            <w:pPr>
              <w:pStyle w:val="a"/>
              <w:ind w:left="596"/>
            </w:pPr>
            <w:r w:rsidRPr="006037DC">
              <w:t xml:space="preserve">клас </w:t>
            </w:r>
            <w:r w:rsidRPr="006037DC">
              <w:rPr>
                <w:b/>
              </w:rPr>
              <w:t>Student</w:t>
            </w:r>
            <w:r w:rsidRPr="006037DC">
              <w:t xml:space="preserve">: </w:t>
            </w:r>
            <w:r w:rsidR="00757B9C" w:rsidRPr="006037DC">
              <w:t xml:space="preserve">FirstName, LastName, </w:t>
            </w:r>
            <w:r w:rsidR="003A6E53" w:rsidRPr="006037DC">
              <w:t xml:space="preserve">рік навчання (курс), група, </w:t>
            </w:r>
            <w:r w:rsidR="00757B9C" w:rsidRPr="006037DC">
              <w:t>рейтинг</w:t>
            </w:r>
            <w:r w:rsidR="007F272A" w:rsidRPr="006037DC">
              <w:t>, стипендія</w:t>
            </w:r>
            <w:r w:rsidRPr="006037DC">
              <w:t xml:space="preserve">; </w:t>
            </w:r>
          </w:p>
          <w:p w:rsidR="00F45D69" w:rsidRPr="006037DC" w:rsidRDefault="00F45D69" w:rsidP="00F45D69">
            <w:pPr>
              <w:pStyle w:val="a"/>
              <w:ind w:left="596"/>
            </w:pPr>
            <w:r w:rsidRPr="006037DC">
              <w:t xml:space="preserve">клас </w:t>
            </w:r>
            <w:r w:rsidRPr="006037DC">
              <w:rPr>
                <w:b/>
              </w:rPr>
              <w:t>Curiculum</w:t>
            </w:r>
            <w:r w:rsidRPr="006037DC">
              <w:t xml:space="preserve">: назва </w:t>
            </w:r>
            <w:r w:rsidR="003A6E53" w:rsidRPr="006037DC">
              <w:t>освітньої програми (ОП)</w:t>
            </w:r>
            <w:r w:rsidRPr="006037DC">
              <w:t>,</w:t>
            </w:r>
            <w:r w:rsidR="003A6E53" w:rsidRPr="006037DC">
              <w:t xml:space="preserve"> обсяг в годинах освітньої програми, кількість дисциплін ОП, </w:t>
            </w:r>
            <w:r w:rsidRPr="006037DC">
              <w:t>.</w:t>
            </w:r>
          </w:p>
          <w:p w:rsidR="00F45D69" w:rsidRPr="006037DC" w:rsidRDefault="00F45D69" w:rsidP="005A224A">
            <w:pPr>
              <w:pStyle w:val="a0"/>
              <w:numPr>
                <w:ilvl w:val="0"/>
                <w:numId w:val="61"/>
              </w:numPr>
              <w:ind w:left="312"/>
            </w:pPr>
            <w:r w:rsidRPr="006037DC">
              <w:lastRenderedPageBreak/>
              <w:t>Визначити в класах конструктори без параметрів для ініціалізації полів класів нульовими та пустими (для типу string) значеннями.</w:t>
            </w:r>
          </w:p>
          <w:p w:rsidR="00F45D69" w:rsidRPr="006037DC" w:rsidRDefault="00F45D69" w:rsidP="005A224A">
            <w:pPr>
              <w:pStyle w:val="a0"/>
              <w:numPr>
                <w:ilvl w:val="0"/>
                <w:numId w:val="61"/>
              </w:numPr>
              <w:ind w:left="312"/>
            </w:pPr>
            <w:r w:rsidRPr="006037DC">
              <w:t xml:space="preserve">Визначити в класах конструктори з параметрами для ініціалізації полів класів початковими значеннями. </w:t>
            </w:r>
          </w:p>
          <w:p w:rsidR="00F45D69" w:rsidRPr="006037DC" w:rsidRDefault="00F45D69" w:rsidP="005A224A">
            <w:pPr>
              <w:pStyle w:val="a0"/>
              <w:numPr>
                <w:ilvl w:val="0"/>
                <w:numId w:val="61"/>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6037DC" w:rsidRDefault="00F45D69" w:rsidP="00993C74">
            <w:pPr>
              <w:pStyle w:val="a0"/>
              <w:numPr>
                <w:ilvl w:val="0"/>
                <w:numId w:val="61"/>
              </w:numPr>
              <w:ind w:left="312"/>
            </w:pPr>
            <w:r w:rsidRPr="006037DC">
              <w:t>Визначити в класах відкриті методи для введення з консолі</w:t>
            </w:r>
            <w:r w:rsidR="009A71D4" w:rsidRPr="006037DC">
              <w:t>,</w:t>
            </w:r>
            <w:r w:rsidRPr="006037DC">
              <w:t xml:space="preserve"> виведення на консоль значень ініціалізованих полів класу</w:t>
            </w:r>
            <w:r w:rsidR="009A71D4" w:rsidRPr="006037DC">
              <w:t xml:space="preserve"> та запис значень до текстового файлу.</w:t>
            </w:r>
          </w:p>
          <w:p w:rsidR="00F45D69" w:rsidRPr="006037DC" w:rsidRDefault="00F45D69" w:rsidP="005A224A">
            <w:pPr>
              <w:pStyle w:val="a0"/>
              <w:numPr>
                <w:ilvl w:val="0"/>
                <w:numId w:val="61"/>
              </w:numPr>
              <w:ind w:left="312"/>
            </w:pPr>
            <w:r w:rsidRPr="006037DC">
              <w:t>Визначити в класах відкриті методи для роботи з об’єктами:</w:t>
            </w:r>
          </w:p>
          <w:p w:rsidR="00F45D69" w:rsidRPr="006037DC" w:rsidRDefault="00F45D69" w:rsidP="00F45D69">
            <w:pPr>
              <w:pStyle w:val="a"/>
              <w:ind w:left="737"/>
            </w:pPr>
            <w:r w:rsidRPr="006037DC">
              <w:t xml:space="preserve">клас </w:t>
            </w:r>
            <w:r w:rsidRPr="006037DC">
              <w:rPr>
                <w:b/>
              </w:rPr>
              <w:t>Student</w:t>
            </w:r>
            <w:r w:rsidRPr="006037DC">
              <w:t>:</w:t>
            </w:r>
          </w:p>
          <w:p w:rsidR="00F45D69" w:rsidRPr="006037DC" w:rsidRDefault="00F45D69" w:rsidP="005A224A">
            <w:pPr>
              <w:pStyle w:val="a"/>
              <w:numPr>
                <w:ilvl w:val="1"/>
                <w:numId w:val="53"/>
              </w:numPr>
              <w:ind w:left="1163"/>
            </w:pPr>
            <w:r w:rsidRPr="006037DC">
              <w:t xml:space="preserve">Визначення </w:t>
            </w:r>
            <w:r w:rsidR="007F272A" w:rsidRPr="006037DC">
              <w:t xml:space="preserve">рейтингу студента як середній бал в сесії за 10 дисциплінами. Оцінки студента генерувати псевдовипадкоми цілими числами в діапазоні від 40 до 100. </w:t>
            </w:r>
          </w:p>
          <w:p w:rsidR="00F45D69" w:rsidRPr="006037DC" w:rsidRDefault="00F45D69" w:rsidP="005A224A">
            <w:pPr>
              <w:pStyle w:val="a"/>
              <w:numPr>
                <w:ilvl w:val="1"/>
                <w:numId w:val="53"/>
              </w:numPr>
              <w:ind w:left="1163"/>
            </w:pPr>
            <w:r w:rsidRPr="006037DC">
              <w:t xml:space="preserve">Розрахунок розміру </w:t>
            </w:r>
            <w:r w:rsidR="007F272A" w:rsidRPr="006037DC">
              <w:t>стипендії, якщо рейтинг студента більше 80 балів</w:t>
            </w:r>
            <w:r w:rsidRPr="006037DC">
              <w:t>.</w:t>
            </w:r>
            <w:r w:rsidR="007F272A" w:rsidRPr="006037DC">
              <w:t xml:space="preserve"> Розмір стипендії підвищується для відмінників.</w:t>
            </w:r>
            <w:r w:rsidRPr="006037DC">
              <w:t xml:space="preserve"> </w:t>
            </w:r>
          </w:p>
          <w:p w:rsidR="00F45D69" w:rsidRPr="006037DC" w:rsidRDefault="00F45D69" w:rsidP="00F45D69">
            <w:pPr>
              <w:pStyle w:val="a"/>
              <w:ind w:left="737"/>
            </w:pPr>
            <w:r w:rsidRPr="006037DC">
              <w:t xml:space="preserve">клас </w:t>
            </w:r>
            <w:r w:rsidRPr="006037DC">
              <w:rPr>
                <w:b/>
              </w:rPr>
              <w:t>Curiculum</w:t>
            </w:r>
            <w:r w:rsidRPr="006037DC">
              <w:t xml:space="preserve">: </w:t>
            </w:r>
          </w:p>
          <w:p w:rsidR="00F45D69" w:rsidRPr="006037DC" w:rsidRDefault="00F45D69" w:rsidP="005A224A">
            <w:pPr>
              <w:pStyle w:val="a"/>
              <w:numPr>
                <w:ilvl w:val="1"/>
                <w:numId w:val="53"/>
              </w:numPr>
              <w:ind w:left="1163"/>
              <w:rPr>
                <w:szCs w:val="26"/>
              </w:rPr>
            </w:pPr>
            <w:r w:rsidRPr="006037DC">
              <w:rPr>
                <w:szCs w:val="26"/>
              </w:rPr>
              <w:t>запис у текстовий файл значень полів класу (</w:t>
            </w:r>
            <w:r w:rsidR="002F1000" w:rsidRPr="006037DC">
              <w:t>назва освітньої програми (ОП), обсяг в годинах освітньої програми, кількість дисциплін ОП</w:t>
            </w:r>
            <w:r w:rsidRPr="006037DC">
              <w:t>);</w:t>
            </w:r>
          </w:p>
          <w:p w:rsidR="002F1000" w:rsidRPr="006037DC" w:rsidRDefault="002F1000" w:rsidP="005A224A">
            <w:pPr>
              <w:pStyle w:val="a"/>
              <w:numPr>
                <w:ilvl w:val="1"/>
                <w:numId w:val="53"/>
              </w:numPr>
              <w:ind w:left="1163"/>
              <w:rPr>
                <w:szCs w:val="26"/>
              </w:rPr>
            </w:pPr>
            <w:r w:rsidRPr="006037DC">
              <w:rPr>
                <w:szCs w:val="26"/>
              </w:rPr>
              <w:t xml:space="preserve">Визначення якості освітньої програми за критеріями НАЗЯВО:  </w:t>
            </w:r>
          </w:p>
          <w:p w:rsidR="00F45D69" w:rsidRPr="006037DC" w:rsidRDefault="00F45D69" w:rsidP="005A224A">
            <w:pPr>
              <w:pStyle w:val="a0"/>
              <w:numPr>
                <w:ilvl w:val="0"/>
                <w:numId w:val="61"/>
              </w:numPr>
              <w:ind w:left="312"/>
            </w:pPr>
            <w:r w:rsidRPr="006037DC">
              <w:t xml:space="preserve">Додати до класу </w:t>
            </w:r>
            <w:r w:rsidRPr="006037DC">
              <w:rPr>
                <w:b/>
              </w:rPr>
              <w:t>Student</w:t>
            </w:r>
            <w:r w:rsidRPr="006037DC">
              <w:t xml:space="preserve"> вбудований (вкладений) клас </w:t>
            </w:r>
            <w:r w:rsidR="004339D1" w:rsidRPr="006037DC">
              <w:rPr>
                <w:b/>
              </w:rPr>
              <w:t>WorkInCompany</w:t>
            </w:r>
            <w:r w:rsidR="004339D1" w:rsidRPr="006037DC">
              <w:t xml:space="preserve"> (</w:t>
            </w:r>
            <w:r w:rsidR="00C67C95" w:rsidRPr="006037DC">
              <w:t>Робота в компанії</w:t>
            </w:r>
            <w:r w:rsidRPr="006037DC">
              <w:t xml:space="preserve">) з полями: </w:t>
            </w:r>
          </w:p>
          <w:p w:rsidR="00E358F6" w:rsidRPr="006037DC" w:rsidRDefault="00E358F6" w:rsidP="005A224A">
            <w:pPr>
              <w:pStyle w:val="a"/>
              <w:numPr>
                <w:ilvl w:val="1"/>
                <w:numId w:val="55"/>
              </w:numPr>
              <w:ind w:left="1304"/>
            </w:pPr>
            <w:r w:rsidRPr="006037DC">
              <w:t>Назва компанії</w:t>
            </w:r>
          </w:p>
          <w:p w:rsidR="00F45D69" w:rsidRPr="006037DC" w:rsidRDefault="00F45D69" w:rsidP="005A224A">
            <w:pPr>
              <w:pStyle w:val="a"/>
              <w:numPr>
                <w:ilvl w:val="1"/>
                <w:numId w:val="55"/>
              </w:numPr>
              <w:ind w:left="1304"/>
            </w:pPr>
            <w:r w:rsidRPr="006037DC">
              <w:t xml:space="preserve">Кількість </w:t>
            </w:r>
            <w:r w:rsidR="00E358F6" w:rsidRPr="006037DC">
              <w:t>проектів, які виконує студент на роботі</w:t>
            </w:r>
            <w:r w:rsidRPr="006037DC">
              <w:t>;</w:t>
            </w:r>
          </w:p>
          <w:p w:rsidR="00F45D69" w:rsidRPr="006037DC" w:rsidRDefault="00F45D69" w:rsidP="005A224A">
            <w:pPr>
              <w:pStyle w:val="a"/>
              <w:numPr>
                <w:ilvl w:val="1"/>
                <w:numId w:val="55"/>
              </w:numPr>
              <w:ind w:left="1304"/>
            </w:pPr>
            <w:r w:rsidRPr="006037DC">
              <w:t xml:space="preserve">Обсяг </w:t>
            </w:r>
            <w:r w:rsidR="00E358F6" w:rsidRPr="006037DC">
              <w:t>освітньої програми, яка корелюється (збігається за змістом) з профілем роботи студента</w:t>
            </w:r>
            <w:r w:rsidRPr="006037DC">
              <w:t>.</w:t>
            </w:r>
          </w:p>
          <w:p w:rsidR="00F45D69" w:rsidRPr="006037DC" w:rsidRDefault="00F45D69" w:rsidP="00F45D69">
            <w:pPr>
              <w:pStyle w:val="a"/>
              <w:numPr>
                <w:ilvl w:val="0"/>
                <w:numId w:val="0"/>
              </w:numPr>
              <w:ind w:left="641" w:hanging="357"/>
            </w:pPr>
            <w:r w:rsidRPr="006037DC">
              <w:t>та методами:</w:t>
            </w:r>
          </w:p>
          <w:p w:rsidR="00F45D69" w:rsidRPr="006037DC" w:rsidRDefault="005E134C" w:rsidP="005A224A">
            <w:pPr>
              <w:pStyle w:val="a"/>
              <w:numPr>
                <w:ilvl w:val="1"/>
                <w:numId w:val="55"/>
              </w:numPr>
              <w:ind w:left="1304"/>
            </w:pPr>
            <w:r w:rsidRPr="006037DC">
              <w:t>Розра</w:t>
            </w:r>
            <w:r w:rsidR="004339D1" w:rsidRPr="006037DC">
              <w:t xml:space="preserve">хунок обсягу ОП, який можна </w:t>
            </w:r>
            <w:r w:rsidRPr="006037DC">
              <w:t xml:space="preserve">зарахувати </w:t>
            </w:r>
            <w:r w:rsidR="004339D1" w:rsidRPr="006037DC">
              <w:t xml:space="preserve">студенту як результат його ироботи в компанії в процесі виконання виробничих </w:t>
            </w:r>
            <w:r w:rsidRPr="006037DC">
              <w:t>проект</w:t>
            </w:r>
            <w:r w:rsidR="004339D1" w:rsidRPr="006037DC">
              <w:t>ів</w:t>
            </w:r>
            <w:r w:rsidRPr="006037DC">
              <w:t>;</w:t>
            </w:r>
          </w:p>
          <w:p w:rsidR="00F45D69" w:rsidRPr="006037DC" w:rsidRDefault="005E134C" w:rsidP="005A224A">
            <w:pPr>
              <w:pStyle w:val="a"/>
              <w:numPr>
                <w:ilvl w:val="1"/>
                <w:numId w:val="55"/>
              </w:numPr>
              <w:ind w:left="1304"/>
            </w:pPr>
            <w:r w:rsidRPr="006037DC">
              <w:t xml:space="preserve">Формування рекомендацій </w:t>
            </w:r>
            <w:r w:rsidR="007F272A" w:rsidRPr="006037DC">
              <w:t xml:space="preserve">щодо удосконалення </w:t>
            </w:r>
            <w:r w:rsidRPr="006037DC">
              <w:t>індивідуального навчальног</w:t>
            </w:r>
            <w:r w:rsidR="004339D1" w:rsidRPr="006037DC">
              <w:t>о</w:t>
            </w:r>
            <w:r w:rsidRPr="006037DC">
              <w:t xml:space="preserve"> плану </w:t>
            </w:r>
            <w:r w:rsidR="004339D1" w:rsidRPr="006037DC">
              <w:t xml:space="preserve">класу </w:t>
            </w:r>
            <w:r w:rsidRPr="006037DC">
              <w:rPr>
                <w:b/>
              </w:rPr>
              <w:t xml:space="preserve">Curiculum </w:t>
            </w:r>
            <w:r w:rsidRPr="006037DC">
              <w:t>для наближення його до профіля роботи студента</w:t>
            </w:r>
            <w:r w:rsidR="00F45D69" w:rsidRPr="006037DC">
              <w:t xml:space="preserve">.  </w:t>
            </w:r>
          </w:p>
          <w:p w:rsidR="00F45D69" w:rsidRPr="006037DC" w:rsidRDefault="00F45D69" w:rsidP="005A224A">
            <w:pPr>
              <w:pStyle w:val="a0"/>
              <w:numPr>
                <w:ilvl w:val="0"/>
                <w:numId w:val="61"/>
              </w:numPr>
              <w:ind w:left="312"/>
            </w:pPr>
            <w:r w:rsidRPr="006037DC">
              <w:t xml:space="preserve">Модифікувати клас </w:t>
            </w:r>
            <w:r w:rsidR="00C67C95" w:rsidRPr="006037DC">
              <w:rPr>
                <w:b/>
              </w:rPr>
              <w:t>WorkInCompany</w:t>
            </w:r>
            <w:r w:rsidRPr="006037DC">
              <w:t xml:space="preserve">, подавши його як частковий, тобто поділивши його на дві частини: в одну частину (окремий файл) включити метод розрахунок </w:t>
            </w:r>
            <w:r w:rsidR="005E134C" w:rsidRPr="006037DC">
              <w:t>обсягу ОП</w:t>
            </w:r>
            <w:r w:rsidRPr="006037DC">
              <w:t xml:space="preserve">, в іншу (інший файл) – метод </w:t>
            </w:r>
            <w:r w:rsidR="005E134C" w:rsidRPr="006037DC">
              <w:t>Формування рекомендацій до зміни змісту ОП</w:t>
            </w:r>
            <w:r w:rsidRPr="006037DC">
              <w:t>.</w:t>
            </w:r>
          </w:p>
          <w:p w:rsidR="00F45D69" w:rsidRPr="006037DC" w:rsidRDefault="00F45D69" w:rsidP="005A224A">
            <w:pPr>
              <w:pStyle w:val="a0"/>
              <w:numPr>
                <w:ilvl w:val="0"/>
                <w:numId w:val="61"/>
              </w:numPr>
              <w:ind w:left="312"/>
            </w:pPr>
            <w:r w:rsidRPr="006037DC">
              <w:t xml:space="preserve">Додати до проекту новий статичний клас </w:t>
            </w:r>
            <w:r w:rsidR="00C67C95" w:rsidRPr="006037DC">
              <w:rPr>
                <w:b/>
              </w:rPr>
              <w:t>IndividWork</w:t>
            </w:r>
            <w:r w:rsidRPr="006037DC">
              <w:t xml:space="preserve"> (</w:t>
            </w:r>
            <w:r w:rsidR="00C67C95" w:rsidRPr="006037DC">
              <w:t>індивідуальна робота</w:t>
            </w:r>
            <w:r w:rsidRPr="006037DC">
              <w:t xml:space="preserve">), включивши в нього три функції (на вибір студента) з варіанта </w:t>
            </w:r>
            <w:r w:rsidR="00C67C95" w:rsidRPr="006037DC">
              <w:t>7</w:t>
            </w:r>
            <w:r w:rsidRPr="006037DC">
              <w:t xml:space="preserve"> лабораторної роботи 2. </w:t>
            </w:r>
          </w:p>
          <w:p w:rsidR="00F45D69" w:rsidRPr="006037DC" w:rsidRDefault="00F45D69" w:rsidP="00F45D69">
            <w:pPr>
              <w:pStyle w:val="a0"/>
              <w:numPr>
                <w:ilvl w:val="0"/>
                <w:numId w:val="0"/>
              </w:numPr>
              <w:ind w:left="357" w:hanging="357"/>
            </w:pPr>
          </w:p>
        </w:tc>
      </w:tr>
      <w:tr w:rsidR="005C6372" w:rsidRPr="006037DC" w:rsidTr="005C6372">
        <w:trPr>
          <w:jc w:val="center"/>
        </w:trPr>
        <w:tc>
          <w:tcPr>
            <w:tcW w:w="851" w:type="dxa"/>
            <w:shd w:val="clear" w:color="auto" w:fill="auto"/>
            <w:vAlign w:val="center"/>
          </w:tcPr>
          <w:p w:rsidR="005C6372" w:rsidRPr="006037DC" w:rsidRDefault="005C6372" w:rsidP="009A2AE2">
            <w:pPr>
              <w:pStyle w:val="ab"/>
              <w:numPr>
                <w:ilvl w:val="0"/>
                <w:numId w:val="67"/>
              </w:numPr>
              <w:ind w:left="0" w:firstLine="0"/>
              <w:jc w:val="center"/>
              <w:rPr>
                <w:b/>
                <w:sz w:val="36"/>
                <w:szCs w:val="36"/>
              </w:rPr>
            </w:pPr>
          </w:p>
        </w:tc>
        <w:tc>
          <w:tcPr>
            <w:tcW w:w="8925" w:type="dxa"/>
          </w:tcPr>
          <w:p w:rsidR="005C6372" w:rsidRPr="006037DC" w:rsidRDefault="005C6372" w:rsidP="005C6372">
            <w:pPr>
              <w:ind w:firstLine="0"/>
            </w:pPr>
            <w:r w:rsidRPr="006037DC">
              <w:t xml:space="preserve">Розробити консольний застосунок мовою C# для обробки даних про </w:t>
            </w:r>
            <w:r w:rsidR="004339D1" w:rsidRPr="006037DC">
              <w:t>клієнта та банкомат</w:t>
            </w:r>
            <w:r w:rsidRPr="006037DC">
              <w:t>,</w:t>
            </w:r>
            <w:r w:rsidR="004339D1" w:rsidRPr="006037DC">
              <w:t xml:space="preserve"> в</w:t>
            </w:r>
            <w:r w:rsidRPr="006037DC">
              <w:t xml:space="preserve"> як</w:t>
            </w:r>
            <w:r w:rsidR="004339D1" w:rsidRPr="006037DC">
              <w:t>ому клієнт отримує готівку</w:t>
            </w:r>
            <w:r w:rsidRPr="006037DC">
              <w:t xml:space="preserve">. </w:t>
            </w:r>
          </w:p>
          <w:p w:rsidR="005C6372" w:rsidRPr="006037DC" w:rsidRDefault="005C6372" w:rsidP="00C01DC7">
            <w:pPr>
              <w:pStyle w:val="a0"/>
              <w:numPr>
                <w:ilvl w:val="0"/>
                <w:numId w:val="62"/>
              </w:numPr>
              <w:ind w:left="312"/>
            </w:pPr>
            <w:r w:rsidRPr="006037DC">
              <w:t xml:space="preserve">Створити класи: </w:t>
            </w:r>
            <w:r w:rsidR="00832A94" w:rsidRPr="006037DC">
              <w:rPr>
                <w:b/>
              </w:rPr>
              <w:t>Cl</w:t>
            </w:r>
            <w:r w:rsidR="00A22AEF" w:rsidRPr="006037DC">
              <w:rPr>
                <w:b/>
              </w:rPr>
              <w:t>i</w:t>
            </w:r>
            <w:r w:rsidR="00832A94" w:rsidRPr="006037DC">
              <w:rPr>
                <w:b/>
              </w:rPr>
              <w:t>ent</w:t>
            </w:r>
            <w:r w:rsidRPr="006037DC">
              <w:t xml:space="preserve"> та </w:t>
            </w:r>
            <w:r w:rsidR="00832A94" w:rsidRPr="006037DC">
              <w:rPr>
                <w:b/>
              </w:rPr>
              <w:t>ATM</w:t>
            </w:r>
            <w:r w:rsidRPr="006037DC">
              <w:rPr>
                <w:b/>
              </w:rPr>
              <w:t xml:space="preserve"> </w:t>
            </w:r>
            <w:r w:rsidRPr="006037DC">
              <w:t>(</w:t>
            </w:r>
            <w:r w:rsidR="00832A94" w:rsidRPr="006037DC">
              <w:t>банкомат</w:t>
            </w:r>
            <w:r w:rsidRPr="006037DC">
              <w:t>). Рекомендується кожний клас створювати в окремому файлі командою Project → Add class</w:t>
            </w:r>
            <w:r w:rsidR="006C6E75" w:rsidRPr="006037DC">
              <w:t>.</w:t>
            </w:r>
          </w:p>
          <w:p w:rsidR="006C6E75" w:rsidRPr="006037DC" w:rsidRDefault="006C6E75" w:rsidP="005A224A">
            <w:pPr>
              <w:pStyle w:val="a0"/>
              <w:numPr>
                <w:ilvl w:val="0"/>
                <w:numId w:val="62"/>
              </w:numPr>
              <w:ind w:left="312"/>
            </w:pPr>
            <w:r w:rsidRPr="006037DC">
              <w:t>Визначити в класах закриті поля:</w:t>
            </w:r>
          </w:p>
          <w:p w:rsidR="006C6E75" w:rsidRPr="006037DC" w:rsidRDefault="006C6E75" w:rsidP="00DB075F">
            <w:pPr>
              <w:pStyle w:val="a"/>
              <w:ind w:left="596"/>
            </w:pPr>
            <w:r w:rsidRPr="006037DC">
              <w:t xml:space="preserve">клас </w:t>
            </w:r>
            <w:r w:rsidRPr="006037DC">
              <w:rPr>
                <w:rFonts w:cs="Times New Roman"/>
                <w:b/>
                <w:szCs w:val="28"/>
              </w:rPr>
              <w:t>Cl</w:t>
            </w:r>
            <w:r w:rsidR="00A22AEF" w:rsidRPr="006037DC">
              <w:rPr>
                <w:rFonts w:cs="Times New Roman"/>
                <w:b/>
                <w:szCs w:val="28"/>
              </w:rPr>
              <w:t>i</w:t>
            </w:r>
            <w:r w:rsidRPr="006037DC">
              <w:rPr>
                <w:rFonts w:cs="Times New Roman"/>
                <w:b/>
                <w:szCs w:val="28"/>
              </w:rPr>
              <w:t>ent</w:t>
            </w:r>
            <w:r w:rsidRPr="006037DC">
              <w:t xml:space="preserve">: FirstName, LastName, </w:t>
            </w:r>
            <w:r w:rsidR="00754C7C" w:rsidRPr="006037DC">
              <w:t>пін-код</w:t>
            </w:r>
            <w:r w:rsidRPr="006037DC">
              <w:t>,</w:t>
            </w:r>
            <w:r w:rsidR="00F15E6F" w:rsidRPr="006037DC">
              <w:t xml:space="preserve"> </w:t>
            </w:r>
            <w:r w:rsidR="00251BBB" w:rsidRPr="006037DC">
              <w:t>номер і термін дії картки</w:t>
            </w:r>
            <w:r w:rsidR="00BE22F6" w:rsidRPr="006037DC">
              <w:t>,</w:t>
            </w:r>
            <w:r w:rsidR="00754C7C" w:rsidRPr="006037DC">
              <w:t xml:space="preserve"> </w:t>
            </w:r>
            <w:r w:rsidRPr="006037DC">
              <w:t xml:space="preserve"> </w:t>
            </w:r>
          </w:p>
          <w:p w:rsidR="006C6E75" w:rsidRPr="006037DC" w:rsidRDefault="006C6E75" w:rsidP="006C6E75">
            <w:pPr>
              <w:pStyle w:val="a"/>
              <w:ind w:left="596"/>
            </w:pPr>
            <w:r w:rsidRPr="006037DC">
              <w:t xml:space="preserve">клас </w:t>
            </w:r>
            <w:r w:rsidR="00754C7C" w:rsidRPr="006037DC">
              <w:rPr>
                <w:b/>
              </w:rPr>
              <w:t>ATM</w:t>
            </w:r>
            <w:r w:rsidRPr="006037DC">
              <w:t xml:space="preserve">: </w:t>
            </w:r>
            <w:r w:rsidR="00754C7C" w:rsidRPr="006037DC">
              <w:t>назва банку, якому належить банкомат, ідентифікаційний номер банкомату, місце його розташування, кількість завантажених грошей</w:t>
            </w:r>
            <w:r w:rsidRPr="006037DC">
              <w:t>.</w:t>
            </w:r>
          </w:p>
          <w:p w:rsidR="006C6E75" w:rsidRPr="006037DC" w:rsidRDefault="006C6E75" w:rsidP="005A224A">
            <w:pPr>
              <w:pStyle w:val="a0"/>
              <w:numPr>
                <w:ilvl w:val="0"/>
                <w:numId w:val="62"/>
              </w:numPr>
              <w:ind w:left="312"/>
            </w:pPr>
            <w:r w:rsidRPr="006037DC">
              <w:lastRenderedPageBreak/>
              <w:t>Визначити в класах конструктори без параметрів для ініціалізації полів класів нульовими та пустими (для типу string) значеннями.</w:t>
            </w:r>
            <w:r w:rsidR="00A22AEF" w:rsidRPr="006037DC">
              <w:t xml:space="preserve"> </w:t>
            </w:r>
          </w:p>
          <w:p w:rsidR="006C6E75" w:rsidRPr="006037DC" w:rsidRDefault="006C6E75" w:rsidP="005A224A">
            <w:pPr>
              <w:pStyle w:val="a0"/>
              <w:numPr>
                <w:ilvl w:val="0"/>
                <w:numId w:val="62"/>
              </w:numPr>
              <w:ind w:left="312"/>
            </w:pPr>
            <w:r w:rsidRPr="006037DC">
              <w:t xml:space="preserve">Визначити в класах конструктори з параметрами для ініціалізації полів класів початковими значеннями. </w:t>
            </w:r>
          </w:p>
          <w:p w:rsidR="006C6E75" w:rsidRPr="006037DC" w:rsidRDefault="006C6E75" w:rsidP="005A224A">
            <w:pPr>
              <w:pStyle w:val="a0"/>
              <w:numPr>
                <w:ilvl w:val="0"/>
                <w:numId w:val="62"/>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6037DC" w:rsidRDefault="00993C74" w:rsidP="00993C74">
            <w:pPr>
              <w:pStyle w:val="a0"/>
              <w:numPr>
                <w:ilvl w:val="0"/>
                <w:numId w:val="0"/>
              </w:numPr>
              <w:ind w:left="312"/>
            </w:pPr>
            <w:r w:rsidRPr="006037DC">
              <w:t>6</w:t>
            </w:r>
            <w:r w:rsidR="006C6E75" w:rsidRPr="006037DC">
              <w:t>Визначити в класах відкриті методи для введення з консолі</w:t>
            </w:r>
            <w:r w:rsidR="009A71D4" w:rsidRPr="006037DC">
              <w:t>,</w:t>
            </w:r>
            <w:r w:rsidR="006C6E75" w:rsidRPr="006037DC">
              <w:t xml:space="preserve"> виведення на консоль знач</w:t>
            </w:r>
            <w:r w:rsidR="009A71D4" w:rsidRPr="006037DC">
              <w:t>ень ініціалізованих полів класу та запис значень до текстового файлу.</w:t>
            </w:r>
          </w:p>
          <w:p w:rsidR="004602B5" w:rsidRPr="006037DC" w:rsidRDefault="004602B5" w:rsidP="004602B5">
            <w:pPr>
              <w:pStyle w:val="a0"/>
              <w:numPr>
                <w:ilvl w:val="0"/>
                <w:numId w:val="62"/>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6C6E75" w:rsidRPr="006037DC" w:rsidRDefault="006C6E75" w:rsidP="005A224A">
            <w:pPr>
              <w:pStyle w:val="a0"/>
              <w:numPr>
                <w:ilvl w:val="0"/>
                <w:numId w:val="62"/>
              </w:numPr>
              <w:ind w:left="312"/>
            </w:pPr>
            <w:r w:rsidRPr="006037DC">
              <w:t>Визначити в класах відкриті методи для роботи з об’єктами:</w:t>
            </w:r>
          </w:p>
          <w:p w:rsidR="006C6E75" w:rsidRPr="006037DC" w:rsidRDefault="006C6E75" w:rsidP="006C6E75">
            <w:pPr>
              <w:pStyle w:val="a"/>
              <w:ind w:left="737"/>
            </w:pPr>
            <w:r w:rsidRPr="006037DC">
              <w:t xml:space="preserve">клас </w:t>
            </w:r>
            <w:r w:rsidR="00754C7C" w:rsidRPr="006037DC">
              <w:rPr>
                <w:b/>
              </w:rPr>
              <w:t>Cl</w:t>
            </w:r>
            <w:r w:rsidR="00A22AEF" w:rsidRPr="006037DC">
              <w:rPr>
                <w:b/>
              </w:rPr>
              <w:t>i</w:t>
            </w:r>
            <w:r w:rsidR="00754C7C" w:rsidRPr="006037DC">
              <w:rPr>
                <w:b/>
              </w:rPr>
              <w:t>ent</w:t>
            </w:r>
            <w:r w:rsidRPr="006037DC">
              <w:t>:</w:t>
            </w:r>
          </w:p>
          <w:p w:rsidR="00754C7C" w:rsidRPr="006037DC" w:rsidRDefault="00754C7C" w:rsidP="005A224A">
            <w:pPr>
              <w:pStyle w:val="a"/>
              <w:numPr>
                <w:ilvl w:val="1"/>
                <w:numId w:val="53"/>
              </w:numPr>
              <w:ind w:left="1163"/>
            </w:pPr>
            <w:r w:rsidRPr="006037DC">
              <w:t>зміна пін-коду</w:t>
            </w:r>
          </w:p>
          <w:p w:rsidR="006414AF" w:rsidRPr="006037DC" w:rsidRDefault="006414AF" w:rsidP="005A224A">
            <w:pPr>
              <w:pStyle w:val="a"/>
              <w:numPr>
                <w:ilvl w:val="1"/>
                <w:numId w:val="53"/>
              </w:numPr>
              <w:ind w:left="1163"/>
            </w:pPr>
            <w:r w:rsidRPr="006037DC">
              <w:t>перегля</w:t>
            </w:r>
            <w:r w:rsidR="00F15E6F" w:rsidRPr="006037DC">
              <w:t>д</w:t>
            </w:r>
            <w:r w:rsidRPr="006037DC">
              <w:t xml:space="preserve"> балансу, зняття готівки, поповнення рахунку.</w:t>
            </w:r>
          </w:p>
          <w:p w:rsidR="006C6E75" w:rsidRPr="006037DC" w:rsidRDefault="006C6E75" w:rsidP="006C6E75">
            <w:pPr>
              <w:pStyle w:val="a"/>
              <w:ind w:left="737"/>
            </w:pPr>
            <w:r w:rsidRPr="006037DC">
              <w:t xml:space="preserve">клас </w:t>
            </w:r>
            <w:r w:rsidR="00754C7C" w:rsidRPr="006037DC">
              <w:rPr>
                <w:b/>
              </w:rPr>
              <w:t>ATM</w:t>
            </w:r>
            <w:r w:rsidRPr="006037DC">
              <w:t xml:space="preserve">: </w:t>
            </w:r>
          </w:p>
          <w:p w:rsidR="006C6E75" w:rsidRPr="006037DC" w:rsidRDefault="006414AF" w:rsidP="005A224A">
            <w:pPr>
              <w:pStyle w:val="a"/>
              <w:numPr>
                <w:ilvl w:val="1"/>
                <w:numId w:val="53"/>
              </w:numPr>
              <w:ind w:left="1163"/>
              <w:rPr>
                <w:szCs w:val="26"/>
              </w:rPr>
            </w:pPr>
            <w:r w:rsidRPr="006037DC">
              <w:rPr>
                <w:szCs w:val="26"/>
              </w:rPr>
              <w:t>блокування банківської картки через неправильний пін-код після третьої спроби;</w:t>
            </w:r>
          </w:p>
          <w:p w:rsidR="006414AF" w:rsidRPr="006037DC" w:rsidRDefault="006414AF" w:rsidP="005A224A">
            <w:pPr>
              <w:pStyle w:val="a"/>
              <w:numPr>
                <w:ilvl w:val="1"/>
                <w:numId w:val="53"/>
              </w:numPr>
              <w:ind w:left="1163"/>
              <w:rPr>
                <w:szCs w:val="26"/>
              </w:rPr>
            </w:pPr>
            <w:r w:rsidRPr="006037DC">
              <w:rPr>
                <w:szCs w:val="26"/>
              </w:rPr>
              <w:t>виведення меню команд банкомату, виведення повідомлень у разі не</w:t>
            </w:r>
            <w:r w:rsidR="004339D1" w:rsidRPr="006037DC">
              <w:rPr>
                <w:szCs w:val="26"/>
              </w:rPr>
              <w:t>вірного</w:t>
            </w:r>
            <w:r w:rsidRPr="006037DC">
              <w:rPr>
                <w:szCs w:val="26"/>
              </w:rPr>
              <w:t xml:space="preserve"> пін-коду або відсутності грошей в банкоматі, </w:t>
            </w:r>
          </w:p>
          <w:p w:rsidR="006C6E75" w:rsidRPr="006037DC" w:rsidRDefault="006C6E75" w:rsidP="005A224A">
            <w:pPr>
              <w:pStyle w:val="a0"/>
              <w:numPr>
                <w:ilvl w:val="0"/>
                <w:numId w:val="62"/>
              </w:numPr>
              <w:ind w:left="312"/>
            </w:pPr>
            <w:r w:rsidRPr="006037DC">
              <w:t xml:space="preserve">Додати до класу </w:t>
            </w:r>
            <w:r w:rsidR="00BE22F6" w:rsidRPr="006037DC">
              <w:rPr>
                <w:b/>
              </w:rPr>
              <w:t>ATM</w:t>
            </w:r>
            <w:r w:rsidR="00BE22F6" w:rsidRPr="006037DC">
              <w:t xml:space="preserve"> </w:t>
            </w:r>
            <w:r w:rsidRPr="006037DC">
              <w:t xml:space="preserve">вбудований (вкладений) клас </w:t>
            </w:r>
            <w:r w:rsidR="006414AF" w:rsidRPr="006037DC">
              <w:t>банк</w:t>
            </w:r>
            <w:r w:rsidR="00BE22F6" w:rsidRPr="006037DC">
              <w:t>у</w:t>
            </w:r>
            <w:r w:rsidRPr="006037DC">
              <w:t xml:space="preserve"> (</w:t>
            </w:r>
            <w:r w:rsidR="006414AF" w:rsidRPr="006037DC">
              <w:rPr>
                <w:b/>
              </w:rPr>
              <w:t>Bank</w:t>
            </w:r>
            <w:r w:rsidRPr="006037DC">
              <w:t xml:space="preserve">) з полями: </w:t>
            </w:r>
          </w:p>
          <w:p w:rsidR="006C6E75" w:rsidRPr="006037DC" w:rsidRDefault="006C6E75" w:rsidP="005A224A">
            <w:pPr>
              <w:pStyle w:val="a"/>
              <w:numPr>
                <w:ilvl w:val="1"/>
                <w:numId w:val="55"/>
              </w:numPr>
              <w:ind w:left="1304"/>
            </w:pPr>
            <w:r w:rsidRPr="006037DC">
              <w:t xml:space="preserve">Назва </w:t>
            </w:r>
            <w:r w:rsidR="00F15E6F" w:rsidRPr="006037DC">
              <w:t>банку</w:t>
            </w:r>
            <w:r w:rsidR="00BE22F6" w:rsidRPr="006037DC">
              <w:t>, адреса</w:t>
            </w:r>
          </w:p>
          <w:p w:rsidR="00FD0F6E" w:rsidRPr="006037DC" w:rsidRDefault="00FD0F6E" w:rsidP="005A224A">
            <w:pPr>
              <w:pStyle w:val="a"/>
              <w:numPr>
                <w:ilvl w:val="1"/>
                <w:numId w:val="55"/>
              </w:numPr>
              <w:ind w:left="1304"/>
            </w:pPr>
            <w:r w:rsidRPr="006037DC">
              <w:t>Ідентифікатори клієнта</w:t>
            </w:r>
          </w:p>
          <w:p w:rsidR="00BE22F6" w:rsidRPr="006037DC" w:rsidRDefault="00971DBE" w:rsidP="005A224A">
            <w:pPr>
              <w:pStyle w:val="a"/>
              <w:numPr>
                <w:ilvl w:val="1"/>
                <w:numId w:val="55"/>
              </w:numPr>
              <w:ind w:left="1304"/>
            </w:pPr>
            <w:r w:rsidRPr="006037DC">
              <w:t>Кількість грошей н</w:t>
            </w:r>
            <w:r w:rsidR="00FD0F6E" w:rsidRPr="006037DC">
              <w:t>а</w:t>
            </w:r>
            <w:r w:rsidRPr="006037DC">
              <w:t xml:space="preserve"> рахунку клієнта</w:t>
            </w:r>
          </w:p>
          <w:p w:rsidR="006C6E75" w:rsidRPr="006037DC" w:rsidRDefault="006C6E75" w:rsidP="006C6E75">
            <w:pPr>
              <w:pStyle w:val="a"/>
              <w:numPr>
                <w:ilvl w:val="0"/>
                <w:numId w:val="0"/>
              </w:numPr>
              <w:ind w:left="641" w:hanging="357"/>
            </w:pPr>
            <w:r w:rsidRPr="006037DC">
              <w:t>та методами:</w:t>
            </w:r>
          </w:p>
          <w:p w:rsidR="006C6E75" w:rsidRPr="006037DC" w:rsidRDefault="00971DBE" w:rsidP="005A224A">
            <w:pPr>
              <w:pStyle w:val="a"/>
              <w:numPr>
                <w:ilvl w:val="1"/>
                <w:numId w:val="55"/>
              </w:numPr>
              <w:ind w:left="1304"/>
            </w:pPr>
            <w:r w:rsidRPr="006037DC">
              <w:t>Збільшення, зменшення грошей на рахунку клієнта;</w:t>
            </w:r>
          </w:p>
          <w:p w:rsidR="006C6E75" w:rsidRPr="006037DC" w:rsidRDefault="00971DBE" w:rsidP="005A224A">
            <w:pPr>
              <w:pStyle w:val="a"/>
              <w:numPr>
                <w:ilvl w:val="1"/>
                <w:numId w:val="55"/>
              </w:numPr>
              <w:ind w:left="1304"/>
            </w:pPr>
            <w:r w:rsidRPr="006037DC">
              <w:t>Переказ грошей, оплата комунальних платежів з картки клієнта</w:t>
            </w:r>
            <w:r w:rsidR="006C6E75" w:rsidRPr="006037DC">
              <w:t xml:space="preserve">.  </w:t>
            </w:r>
          </w:p>
          <w:p w:rsidR="006C6E75" w:rsidRPr="006037DC" w:rsidRDefault="006C6E75" w:rsidP="005A224A">
            <w:pPr>
              <w:pStyle w:val="a0"/>
              <w:numPr>
                <w:ilvl w:val="0"/>
                <w:numId w:val="62"/>
              </w:numPr>
              <w:ind w:left="312"/>
            </w:pPr>
            <w:r w:rsidRPr="006037DC">
              <w:t xml:space="preserve">Модифікувати клас </w:t>
            </w:r>
            <w:r w:rsidR="00971DBE" w:rsidRPr="006037DC">
              <w:rPr>
                <w:b/>
              </w:rPr>
              <w:t>ATM</w:t>
            </w:r>
            <w:r w:rsidRPr="006037DC">
              <w:t xml:space="preserve">, подавши його як частковий, тобто поділивши його на дві частини: в одну частину (окремий файл) включити метод </w:t>
            </w:r>
            <w:r w:rsidR="00971DBE" w:rsidRPr="006037DC">
              <w:rPr>
                <w:szCs w:val="26"/>
              </w:rPr>
              <w:t>блокування банківської картки</w:t>
            </w:r>
            <w:r w:rsidRPr="006037DC">
              <w:t xml:space="preserve">, в іншу (інший файл) – </w:t>
            </w:r>
            <w:r w:rsidR="00971DBE" w:rsidRPr="006037DC">
              <w:t xml:space="preserve">методи </w:t>
            </w:r>
            <w:r w:rsidR="00971DBE" w:rsidRPr="006037DC">
              <w:rPr>
                <w:szCs w:val="26"/>
              </w:rPr>
              <w:t>виведення меню команд банкомату, виведення повідомлень у разі не</w:t>
            </w:r>
            <w:r w:rsidR="004339D1" w:rsidRPr="006037DC">
              <w:rPr>
                <w:szCs w:val="26"/>
              </w:rPr>
              <w:t>вірного</w:t>
            </w:r>
            <w:r w:rsidR="00971DBE" w:rsidRPr="006037DC">
              <w:rPr>
                <w:szCs w:val="26"/>
              </w:rPr>
              <w:t xml:space="preserve"> пін-коду або відсутності грошей в банкоматі</w:t>
            </w:r>
            <w:r w:rsidRPr="006037DC">
              <w:t>.</w:t>
            </w:r>
          </w:p>
          <w:p w:rsidR="006C6E75" w:rsidRPr="006037DC" w:rsidRDefault="006C6E75" w:rsidP="005A224A">
            <w:pPr>
              <w:pStyle w:val="a0"/>
              <w:numPr>
                <w:ilvl w:val="0"/>
                <w:numId w:val="62"/>
              </w:numPr>
              <w:ind w:left="312"/>
            </w:pPr>
            <w:r w:rsidRPr="006037DC">
              <w:t xml:space="preserve">Додати до проекту новий статичний клас </w:t>
            </w:r>
            <w:r w:rsidR="00FD0F6E" w:rsidRPr="006037DC">
              <w:rPr>
                <w:b/>
              </w:rPr>
              <w:t>BankCard</w:t>
            </w:r>
            <w:r w:rsidRPr="006037DC">
              <w:t xml:space="preserve"> (</w:t>
            </w:r>
            <w:r w:rsidR="00FD0F6E" w:rsidRPr="006037DC">
              <w:t>банківська картка</w:t>
            </w:r>
            <w:r w:rsidRPr="006037DC">
              <w:t xml:space="preserve">), включивши в нього </w:t>
            </w:r>
            <w:r w:rsidR="00E54839" w:rsidRPr="006037DC">
              <w:t>дві</w:t>
            </w:r>
            <w:r w:rsidRPr="006037DC">
              <w:t xml:space="preserve"> функції з варіанта 8 лабораторної роботи 2</w:t>
            </w:r>
            <w:r w:rsidR="00E54839" w:rsidRPr="006037DC">
              <w:t xml:space="preserve">, та дописавши </w:t>
            </w:r>
            <w:r w:rsidR="00063101" w:rsidRPr="006037DC">
              <w:t>метод</w:t>
            </w:r>
            <w:r w:rsidR="00E54839" w:rsidRPr="006037DC">
              <w:t>, як</w:t>
            </w:r>
            <w:r w:rsidR="00063101" w:rsidRPr="006037DC">
              <w:t>ий</w:t>
            </w:r>
            <w:r w:rsidR="00E54839" w:rsidRPr="006037DC">
              <w:t xml:space="preserve"> розраховує відсотки з депозиту клієнту та скидає їх на картку</w:t>
            </w:r>
            <w:r w:rsidRPr="006037DC">
              <w:t>.</w:t>
            </w:r>
            <w:r w:rsidR="00E54839" w:rsidRPr="006037DC">
              <w:t xml:space="preserve"> Для цього з</w:t>
            </w:r>
            <w:r w:rsidR="00A22AEF" w:rsidRPr="006037DC">
              <w:t xml:space="preserve"> </w:t>
            </w:r>
            <w:r w:rsidR="00E54839" w:rsidRPr="006037DC">
              <w:t>консолі задати розмір депозиту та відсоткову ставку</w:t>
            </w:r>
            <w:r w:rsidR="00757B9C" w:rsidRPr="006037DC">
              <w:t>.</w:t>
            </w:r>
          </w:p>
          <w:p w:rsidR="005C6372" w:rsidRPr="006037DC" w:rsidRDefault="005C6372" w:rsidP="00F45D69">
            <w:pPr>
              <w:ind w:firstLine="0"/>
            </w:pPr>
          </w:p>
        </w:tc>
      </w:tr>
      <w:tr w:rsidR="00832A94" w:rsidRPr="006037DC" w:rsidTr="00063101">
        <w:trPr>
          <w:jc w:val="center"/>
        </w:trPr>
        <w:tc>
          <w:tcPr>
            <w:tcW w:w="851" w:type="dxa"/>
            <w:shd w:val="clear" w:color="auto" w:fill="F2F2F2" w:themeFill="background1" w:themeFillShade="F2"/>
            <w:vAlign w:val="center"/>
          </w:tcPr>
          <w:p w:rsidR="00832A94" w:rsidRPr="006037DC" w:rsidRDefault="00832A94" w:rsidP="009A2AE2">
            <w:pPr>
              <w:pStyle w:val="ab"/>
              <w:numPr>
                <w:ilvl w:val="0"/>
                <w:numId w:val="67"/>
              </w:numPr>
              <w:ind w:left="0" w:firstLine="0"/>
              <w:jc w:val="center"/>
              <w:rPr>
                <w:b/>
                <w:sz w:val="36"/>
                <w:szCs w:val="36"/>
              </w:rPr>
            </w:pPr>
          </w:p>
        </w:tc>
        <w:tc>
          <w:tcPr>
            <w:tcW w:w="8925" w:type="dxa"/>
          </w:tcPr>
          <w:p w:rsidR="00832A94" w:rsidRPr="006037DC" w:rsidRDefault="00832A94" w:rsidP="00832A94">
            <w:pPr>
              <w:ind w:firstLine="0"/>
            </w:pPr>
            <w:r w:rsidRPr="006037DC">
              <w:t xml:space="preserve">Розробити консольний застосунок мовою C# для обробки даних про </w:t>
            </w:r>
            <w:r w:rsidR="00274D0F" w:rsidRPr="006037DC">
              <w:t>студентів</w:t>
            </w:r>
            <w:r w:rsidRPr="006037DC">
              <w:t xml:space="preserve"> та </w:t>
            </w:r>
            <w:r w:rsidR="00274D0F" w:rsidRPr="006037DC">
              <w:t>студентський парламент університету</w:t>
            </w:r>
            <w:r w:rsidRPr="006037DC">
              <w:t>,</w:t>
            </w:r>
            <w:r w:rsidR="00E97AA4" w:rsidRPr="006037DC">
              <w:t xml:space="preserve"> </w:t>
            </w:r>
            <w:r w:rsidRPr="006037DC">
              <w:t>з як</w:t>
            </w:r>
            <w:r w:rsidR="00274D0F" w:rsidRPr="006037DC">
              <w:t>им</w:t>
            </w:r>
            <w:r w:rsidRPr="006037DC">
              <w:t xml:space="preserve"> взаємодіє</w:t>
            </w:r>
            <w:r w:rsidR="00274D0F" w:rsidRPr="006037DC">
              <w:t xml:space="preserve"> студент</w:t>
            </w:r>
            <w:r w:rsidRPr="006037DC">
              <w:t xml:space="preserve">. </w:t>
            </w:r>
          </w:p>
          <w:p w:rsidR="00832A94" w:rsidRPr="006037DC" w:rsidRDefault="00832A94" w:rsidP="005A224A">
            <w:pPr>
              <w:pStyle w:val="a0"/>
              <w:numPr>
                <w:ilvl w:val="0"/>
                <w:numId w:val="63"/>
              </w:numPr>
              <w:ind w:left="312"/>
            </w:pPr>
            <w:r w:rsidRPr="006037DC">
              <w:t xml:space="preserve">Створити класи: </w:t>
            </w:r>
            <w:r w:rsidRPr="006037DC">
              <w:rPr>
                <w:b/>
              </w:rPr>
              <w:t>Student</w:t>
            </w:r>
            <w:r w:rsidRPr="006037DC">
              <w:t xml:space="preserve"> та </w:t>
            </w:r>
            <w:r w:rsidRPr="006037DC">
              <w:rPr>
                <w:b/>
              </w:rPr>
              <w:t>Student</w:t>
            </w:r>
            <w:r w:rsidR="00B72E7C" w:rsidRPr="006037DC">
              <w:t>P</w:t>
            </w:r>
            <w:r w:rsidR="00B72E7C" w:rsidRPr="006037DC">
              <w:rPr>
                <w:b/>
              </w:rPr>
              <w:t>arliament</w:t>
            </w:r>
            <w:r w:rsidRPr="006037DC">
              <w:rPr>
                <w:b/>
              </w:rPr>
              <w:t xml:space="preserve"> </w:t>
            </w:r>
            <w:r w:rsidRPr="006037DC">
              <w:t>(студентськ</w:t>
            </w:r>
            <w:r w:rsidR="00B72E7C" w:rsidRPr="006037DC">
              <w:t>ий парламент</w:t>
            </w:r>
            <w:r w:rsidRPr="006037DC">
              <w:t>). Рекомендується кожний клас створювати в окремому файлі командою Project → Add class</w:t>
            </w:r>
          </w:p>
          <w:p w:rsidR="00757B9C" w:rsidRPr="006037DC" w:rsidRDefault="00757B9C" w:rsidP="005A224A">
            <w:pPr>
              <w:pStyle w:val="a0"/>
              <w:numPr>
                <w:ilvl w:val="0"/>
                <w:numId w:val="63"/>
              </w:numPr>
              <w:ind w:left="312"/>
            </w:pPr>
            <w:r w:rsidRPr="006037DC">
              <w:t>Визначити в класах закриті поля:</w:t>
            </w:r>
          </w:p>
          <w:p w:rsidR="00757B9C" w:rsidRPr="006037DC" w:rsidRDefault="00757B9C" w:rsidP="00757B9C">
            <w:pPr>
              <w:pStyle w:val="a"/>
              <w:ind w:left="596"/>
            </w:pPr>
            <w:r w:rsidRPr="006037DC">
              <w:t xml:space="preserve">клас </w:t>
            </w:r>
            <w:r w:rsidRPr="006037DC">
              <w:rPr>
                <w:b/>
              </w:rPr>
              <w:t>Student</w:t>
            </w:r>
            <w:r w:rsidRPr="006037DC">
              <w:t xml:space="preserve">: FirstName, LastName, </w:t>
            </w:r>
            <w:r w:rsidR="00B72E7C" w:rsidRPr="006037DC">
              <w:t>курс</w:t>
            </w:r>
            <w:r w:rsidRPr="006037DC">
              <w:t xml:space="preserve">, група, </w:t>
            </w:r>
            <w:r w:rsidR="00B72E7C" w:rsidRPr="006037DC">
              <w:t>рейтинг</w:t>
            </w:r>
            <w:r w:rsidRPr="006037DC">
              <w:t xml:space="preserve">, стипендія; </w:t>
            </w:r>
          </w:p>
          <w:p w:rsidR="0043539D" w:rsidRPr="006037DC" w:rsidRDefault="00757B9C" w:rsidP="00757B9C">
            <w:pPr>
              <w:pStyle w:val="a"/>
              <w:ind w:left="596"/>
            </w:pPr>
            <w:r w:rsidRPr="006037DC">
              <w:t xml:space="preserve">клас </w:t>
            </w:r>
            <w:r w:rsidR="00B72E7C" w:rsidRPr="006037DC">
              <w:rPr>
                <w:b/>
              </w:rPr>
              <w:t>Student</w:t>
            </w:r>
            <w:r w:rsidR="00B72E7C" w:rsidRPr="006037DC">
              <w:t>P</w:t>
            </w:r>
            <w:r w:rsidR="00B72E7C" w:rsidRPr="006037DC">
              <w:rPr>
                <w:b/>
              </w:rPr>
              <w:t>arliament</w:t>
            </w:r>
            <w:r w:rsidRPr="006037DC">
              <w:t xml:space="preserve">: назва </w:t>
            </w:r>
            <w:r w:rsidR="00B72E7C" w:rsidRPr="006037DC">
              <w:t>фа</w:t>
            </w:r>
            <w:r w:rsidR="0043539D" w:rsidRPr="006037DC">
              <w:t>культету</w:t>
            </w:r>
            <w:r w:rsidR="00B72E7C" w:rsidRPr="006037DC">
              <w:t xml:space="preserve">, </w:t>
            </w:r>
            <w:r w:rsidR="00E97AA4" w:rsidRPr="006037DC">
              <w:t xml:space="preserve">голова студентського парламенту, контакти, </w:t>
            </w:r>
          </w:p>
          <w:p w:rsidR="00757B9C" w:rsidRPr="006037DC" w:rsidRDefault="00757B9C" w:rsidP="005A224A">
            <w:pPr>
              <w:pStyle w:val="a0"/>
              <w:numPr>
                <w:ilvl w:val="0"/>
                <w:numId w:val="63"/>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757B9C" w:rsidRPr="006037DC" w:rsidRDefault="00757B9C" w:rsidP="005A224A">
            <w:pPr>
              <w:pStyle w:val="a0"/>
              <w:numPr>
                <w:ilvl w:val="0"/>
                <w:numId w:val="63"/>
              </w:numPr>
              <w:ind w:left="312"/>
            </w:pPr>
            <w:r w:rsidRPr="006037DC">
              <w:t xml:space="preserve">Визначити в класах конструктори з параметрами для ініціалізації полів класів початковими значеннями. </w:t>
            </w:r>
          </w:p>
          <w:p w:rsidR="00757B9C" w:rsidRPr="006037DC" w:rsidRDefault="00757B9C" w:rsidP="005A224A">
            <w:pPr>
              <w:pStyle w:val="a0"/>
              <w:numPr>
                <w:ilvl w:val="0"/>
                <w:numId w:val="63"/>
              </w:numPr>
              <w:ind w:left="312"/>
            </w:pPr>
            <w:r w:rsidRPr="006037DC">
              <w:lastRenderedPageBreak/>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6037DC" w:rsidRDefault="00757B9C" w:rsidP="00D46CFD">
            <w:pPr>
              <w:pStyle w:val="a0"/>
              <w:numPr>
                <w:ilvl w:val="0"/>
                <w:numId w:val="63"/>
              </w:numPr>
              <w:ind w:left="312"/>
            </w:pPr>
            <w:r w:rsidRPr="006037DC">
              <w:t>Визначити в класах відкриті методи для введення з консолі</w:t>
            </w:r>
            <w:r w:rsidR="009A71D4" w:rsidRPr="006037DC">
              <w:t>,</w:t>
            </w:r>
            <w:r w:rsidRPr="006037DC">
              <w:t xml:space="preserve"> виведення на консоль знач</w:t>
            </w:r>
            <w:r w:rsidR="009A71D4" w:rsidRPr="006037DC">
              <w:t>ень ініціалізованих полів класу та запис значень до текстового файлу.</w:t>
            </w:r>
          </w:p>
          <w:p w:rsidR="00757B9C" w:rsidRPr="006037DC" w:rsidRDefault="00757B9C" w:rsidP="005A224A">
            <w:pPr>
              <w:pStyle w:val="a0"/>
              <w:numPr>
                <w:ilvl w:val="0"/>
                <w:numId w:val="63"/>
              </w:numPr>
              <w:ind w:left="312"/>
            </w:pPr>
            <w:r w:rsidRPr="006037DC">
              <w:t>Визначити в класах відкриті методи для роботи з об’єктами:</w:t>
            </w:r>
          </w:p>
          <w:p w:rsidR="00757B9C" w:rsidRPr="006037DC" w:rsidRDefault="00757B9C" w:rsidP="00757B9C">
            <w:pPr>
              <w:pStyle w:val="a"/>
              <w:ind w:left="737"/>
            </w:pPr>
            <w:r w:rsidRPr="006037DC">
              <w:t xml:space="preserve">клас </w:t>
            </w:r>
            <w:r w:rsidRPr="006037DC">
              <w:rPr>
                <w:b/>
              </w:rPr>
              <w:t>Student</w:t>
            </w:r>
            <w:r w:rsidRPr="006037DC">
              <w:t>:</w:t>
            </w:r>
          </w:p>
          <w:p w:rsidR="00757B9C" w:rsidRPr="006037DC" w:rsidRDefault="00757B9C" w:rsidP="005A224A">
            <w:pPr>
              <w:pStyle w:val="a"/>
              <w:numPr>
                <w:ilvl w:val="1"/>
                <w:numId w:val="53"/>
              </w:numPr>
              <w:ind w:left="1163"/>
            </w:pPr>
            <w:r w:rsidRPr="006037DC">
              <w:t>Визначення рейтингу студента як середній бал в сесії за 10 дисциплінами. Оцінки студента генерувати псевдовипадко</w:t>
            </w:r>
            <w:r w:rsidR="004339D1" w:rsidRPr="006037DC">
              <w:t>ви</w:t>
            </w:r>
            <w:r w:rsidRPr="006037DC">
              <w:t xml:space="preserve">ми цілими числами в діапазоні від 40 до 100. </w:t>
            </w:r>
          </w:p>
          <w:p w:rsidR="00757B9C" w:rsidRPr="006037DC" w:rsidRDefault="00757B9C" w:rsidP="005A224A">
            <w:pPr>
              <w:pStyle w:val="a"/>
              <w:numPr>
                <w:ilvl w:val="1"/>
                <w:numId w:val="53"/>
              </w:numPr>
              <w:ind w:left="1163"/>
            </w:pPr>
            <w:r w:rsidRPr="006037DC">
              <w:t>Розрахунок розміру стипендії, якщо рейтинг студента більше 80 балів. Розмір стипендії підвищ</w:t>
            </w:r>
            <w:r w:rsidR="004339D1" w:rsidRPr="006037DC">
              <w:t>ити</w:t>
            </w:r>
            <w:r w:rsidRPr="006037DC">
              <w:t xml:space="preserve"> для відмінників. </w:t>
            </w:r>
          </w:p>
          <w:p w:rsidR="00757B9C" w:rsidRPr="006037DC" w:rsidRDefault="00757B9C" w:rsidP="00757B9C">
            <w:pPr>
              <w:pStyle w:val="a"/>
              <w:ind w:left="737"/>
            </w:pPr>
            <w:r w:rsidRPr="006037DC">
              <w:t xml:space="preserve">клас </w:t>
            </w:r>
            <w:r w:rsidR="00E97AA4" w:rsidRPr="006037DC">
              <w:rPr>
                <w:b/>
              </w:rPr>
              <w:t>Student</w:t>
            </w:r>
            <w:r w:rsidR="00E97AA4" w:rsidRPr="006037DC">
              <w:t>P</w:t>
            </w:r>
            <w:r w:rsidR="00E97AA4" w:rsidRPr="006037DC">
              <w:rPr>
                <w:b/>
              </w:rPr>
              <w:t>arliament</w:t>
            </w:r>
            <w:r w:rsidRPr="006037DC">
              <w:t xml:space="preserve">: </w:t>
            </w:r>
          </w:p>
          <w:p w:rsidR="00757B9C" w:rsidRPr="006037DC" w:rsidRDefault="00A434C9" w:rsidP="005A224A">
            <w:pPr>
              <w:pStyle w:val="a"/>
              <w:numPr>
                <w:ilvl w:val="1"/>
                <w:numId w:val="53"/>
              </w:numPr>
              <w:ind w:left="1163"/>
              <w:rPr>
                <w:szCs w:val="26"/>
              </w:rPr>
            </w:pPr>
            <w:r w:rsidRPr="006037DC">
              <w:rPr>
                <w:szCs w:val="26"/>
              </w:rPr>
              <w:t>Формування рекомендацій щодо заохочення або відрахування студентів за неуспішність (за результатами рейтингу, який менше 40 до моменту перездач)</w:t>
            </w:r>
          </w:p>
          <w:p w:rsidR="00757B9C" w:rsidRPr="006037DC" w:rsidRDefault="00241E01" w:rsidP="005A224A">
            <w:pPr>
              <w:pStyle w:val="a"/>
              <w:numPr>
                <w:ilvl w:val="1"/>
                <w:numId w:val="53"/>
              </w:numPr>
              <w:ind w:left="1163"/>
              <w:jc w:val="left"/>
              <w:rPr>
                <w:szCs w:val="26"/>
              </w:rPr>
            </w:pPr>
            <w:r w:rsidRPr="006037DC">
              <w:rPr>
                <w:szCs w:val="26"/>
              </w:rPr>
              <w:t xml:space="preserve">Призначення стипендій студентам. Для цього визначити рейтинги студентів, визначити обсяг стипендіального фонду, визначити студентів, яким слід призначити соціальну стипендію, та студентів, яким </w:t>
            </w:r>
            <w:r w:rsidR="00A434C9" w:rsidRPr="006037DC">
              <w:rPr>
                <w:szCs w:val="26"/>
              </w:rPr>
              <w:t xml:space="preserve">слід призначити стипендію за результати навчання (рейтинг не менше 80 балів).  </w:t>
            </w:r>
            <w:r w:rsidRPr="006037DC">
              <w:rPr>
                <w:szCs w:val="26"/>
              </w:rPr>
              <w:t xml:space="preserve"> </w:t>
            </w:r>
            <w:r w:rsidR="00757B9C" w:rsidRPr="006037DC">
              <w:rPr>
                <w:szCs w:val="26"/>
              </w:rPr>
              <w:t xml:space="preserve">  </w:t>
            </w:r>
          </w:p>
          <w:p w:rsidR="00757B9C" w:rsidRPr="006037DC" w:rsidRDefault="00757B9C" w:rsidP="005A224A">
            <w:pPr>
              <w:pStyle w:val="a0"/>
              <w:numPr>
                <w:ilvl w:val="0"/>
                <w:numId w:val="63"/>
              </w:numPr>
              <w:ind w:left="312"/>
            </w:pPr>
            <w:r w:rsidRPr="006037DC">
              <w:t xml:space="preserve">Додати до класу </w:t>
            </w:r>
            <w:r w:rsidR="00A434C9" w:rsidRPr="006037DC">
              <w:rPr>
                <w:b/>
              </w:rPr>
              <w:t>StudentParliament</w:t>
            </w:r>
            <w:r w:rsidR="00A434C9" w:rsidRPr="006037DC">
              <w:t xml:space="preserve"> </w:t>
            </w:r>
            <w:r w:rsidRPr="006037DC">
              <w:t xml:space="preserve">вбудований (вкладений) клас </w:t>
            </w:r>
            <w:r w:rsidR="00281A87" w:rsidRPr="006037DC">
              <w:rPr>
                <w:b/>
              </w:rPr>
              <w:t>StudCouncilCampus</w:t>
            </w:r>
            <w:r w:rsidR="00281A87" w:rsidRPr="006037DC">
              <w:t xml:space="preserve"> (</w:t>
            </w:r>
            <w:r w:rsidR="00A434C9" w:rsidRPr="006037DC">
              <w:t xml:space="preserve">Студентська Рада студмістечка </w:t>
            </w:r>
            <w:r w:rsidR="00281A87" w:rsidRPr="006037DC">
              <w:t>)</w:t>
            </w:r>
            <w:r w:rsidRPr="006037DC">
              <w:t xml:space="preserve"> з полями: </w:t>
            </w:r>
          </w:p>
          <w:p w:rsidR="00757B9C" w:rsidRPr="006037DC" w:rsidRDefault="00274D0F" w:rsidP="005A224A">
            <w:pPr>
              <w:pStyle w:val="a"/>
              <w:numPr>
                <w:ilvl w:val="1"/>
                <w:numId w:val="55"/>
              </w:numPr>
              <w:ind w:left="1304"/>
            </w:pPr>
            <w:r w:rsidRPr="006037DC">
              <w:t>Ім’я г</w:t>
            </w:r>
            <w:r w:rsidR="00947821" w:rsidRPr="006037DC">
              <w:t>олов</w:t>
            </w:r>
            <w:r w:rsidRPr="006037DC">
              <w:t>и</w:t>
            </w:r>
            <w:r w:rsidR="00947821" w:rsidRPr="006037DC">
              <w:t xml:space="preserve"> студ ради</w:t>
            </w:r>
            <w:r w:rsidRPr="006037DC">
              <w:t>, його контакти</w:t>
            </w:r>
          </w:p>
          <w:p w:rsidR="00757B9C" w:rsidRPr="006037DC" w:rsidRDefault="00757B9C" w:rsidP="005A224A">
            <w:pPr>
              <w:pStyle w:val="a"/>
              <w:numPr>
                <w:ilvl w:val="1"/>
                <w:numId w:val="55"/>
              </w:numPr>
              <w:ind w:left="1304"/>
            </w:pPr>
            <w:r w:rsidRPr="006037DC">
              <w:t xml:space="preserve">Кількість </w:t>
            </w:r>
            <w:r w:rsidR="00274D0F" w:rsidRPr="006037DC">
              <w:t>заходів, які здійснює студ. рада</w:t>
            </w:r>
          </w:p>
          <w:p w:rsidR="00757B9C" w:rsidRPr="006037DC" w:rsidRDefault="00757B9C" w:rsidP="00757B9C">
            <w:pPr>
              <w:pStyle w:val="a"/>
              <w:numPr>
                <w:ilvl w:val="0"/>
                <w:numId w:val="0"/>
              </w:numPr>
              <w:ind w:left="641" w:hanging="357"/>
            </w:pPr>
            <w:r w:rsidRPr="006037DC">
              <w:t>та методами:</w:t>
            </w:r>
          </w:p>
          <w:p w:rsidR="00281A87" w:rsidRPr="006037DC" w:rsidRDefault="00947821" w:rsidP="005A224A">
            <w:pPr>
              <w:pStyle w:val="a"/>
              <w:numPr>
                <w:ilvl w:val="1"/>
                <w:numId w:val="55"/>
              </w:numPr>
              <w:ind w:left="1304"/>
            </w:pPr>
            <w:r w:rsidRPr="006037DC">
              <w:t>Формування списків студентів на поселення у гуртожиток на основі аналізу потреб студентів та можливостей кампусу.</w:t>
            </w:r>
          </w:p>
          <w:p w:rsidR="00281A87" w:rsidRPr="006037DC" w:rsidRDefault="00947821" w:rsidP="005A224A">
            <w:pPr>
              <w:pStyle w:val="a"/>
              <w:numPr>
                <w:ilvl w:val="1"/>
                <w:numId w:val="55"/>
              </w:numPr>
              <w:ind w:left="1304"/>
            </w:pPr>
            <w:r w:rsidRPr="006037DC">
              <w:t>Контроль умов проживання студентів, дотримання студентами правил внутрішнього розпорядку, реагування на їх порушення (виселення, догана тощо).</w:t>
            </w:r>
          </w:p>
          <w:p w:rsidR="00757B9C" w:rsidRPr="006037DC" w:rsidRDefault="00757B9C" w:rsidP="005A224A">
            <w:pPr>
              <w:pStyle w:val="a0"/>
              <w:numPr>
                <w:ilvl w:val="0"/>
                <w:numId w:val="63"/>
              </w:numPr>
              <w:ind w:left="312"/>
            </w:pPr>
            <w:r w:rsidRPr="006037DC">
              <w:t xml:space="preserve">Модифікувати клас </w:t>
            </w:r>
            <w:r w:rsidR="00274D0F" w:rsidRPr="006037DC">
              <w:rPr>
                <w:b/>
              </w:rPr>
              <w:t>Student</w:t>
            </w:r>
            <w:r w:rsidR="00274D0F" w:rsidRPr="006037DC">
              <w:t>P</w:t>
            </w:r>
            <w:r w:rsidR="00274D0F" w:rsidRPr="006037DC">
              <w:rPr>
                <w:b/>
              </w:rPr>
              <w:t>arliament</w:t>
            </w:r>
            <w:r w:rsidRPr="006037DC">
              <w:t xml:space="preserve">, подавши його як частковий, тобто поділивши його на дві частини: в одну частину (окремий файл) включити метод розрахунок </w:t>
            </w:r>
            <w:r w:rsidR="00274D0F" w:rsidRPr="006037DC">
              <w:t>стипендії студентам</w:t>
            </w:r>
            <w:r w:rsidRPr="006037DC">
              <w:t xml:space="preserve">, в іншу (інший файл) – метод Формування </w:t>
            </w:r>
            <w:r w:rsidR="00274D0F" w:rsidRPr="006037DC">
              <w:t>списків на відрахування студентів за неуспішність</w:t>
            </w:r>
            <w:r w:rsidRPr="006037DC">
              <w:t>.</w:t>
            </w:r>
          </w:p>
          <w:p w:rsidR="00757B9C" w:rsidRPr="006037DC" w:rsidRDefault="00757B9C" w:rsidP="005A224A">
            <w:pPr>
              <w:pStyle w:val="a0"/>
              <w:numPr>
                <w:ilvl w:val="0"/>
                <w:numId w:val="63"/>
              </w:numPr>
              <w:ind w:left="312"/>
            </w:pPr>
            <w:r w:rsidRPr="006037DC">
              <w:t xml:space="preserve">Додати до проекту новий статичний клас </w:t>
            </w:r>
            <w:r w:rsidRPr="006037DC">
              <w:rPr>
                <w:b/>
              </w:rPr>
              <w:t>IndividWork</w:t>
            </w:r>
            <w:r w:rsidRPr="006037DC">
              <w:t xml:space="preserve"> (індивідуальна робота), включивши в нього </w:t>
            </w:r>
            <w:r w:rsidR="00063101" w:rsidRPr="006037DC">
              <w:t>дві</w:t>
            </w:r>
            <w:r w:rsidRPr="006037DC">
              <w:t xml:space="preserve"> функції (на вибір студента) з варіанта </w:t>
            </w:r>
            <w:r w:rsidR="00063101" w:rsidRPr="006037DC">
              <w:t>9</w:t>
            </w:r>
            <w:r w:rsidRPr="006037DC">
              <w:t xml:space="preserve"> лабораторної роботи</w:t>
            </w:r>
            <w:r w:rsidR="00063101" w:rsidRPr="006037DC">
              <w:t xml:space="preserve"> 2 та дописавши метод, що визначає мотивації голови студентського парламент</w:t>
            </w:r>
            <w:r w:rsidR="004339D1" w:rsidRPr="006037DC">
              <w:t>у</w:t>
            </w:r>
            <w:r w:rsidR="00063101" w:rsidRPr="006037DC">
              <w:t>.</w:t>
            </w:r>
          </w:p>
          <w:p w:rsidR="00832A94" w:rsidRPr="006037DC" w:rsidRDefault="00832A94" w:rsidP="005C6372">
            <w:pPr>
              <w:ind w:firstLine="0"/>
            </w:pPr>
          </w:p>
        </w:tc>
      </w:tr>
      <w:tr w:rsidR="00832A94" w:rsidRPr="006037DC" w:rsidTr="00A213DA">
        <w:trPr>
          <w:trHeight w:val="4187"/>
          <w:jc w:val="center"/>
        </w:trPr>
        <w:tc>
          <w:tcPr>
            <w:tcW w:w="851" w:type="dxa"/>
            <w:shd w:val="clear" w:color="auto" w:fill="auto"/>
            <w:vAlign w:val="center"/>
          </w:tcPr>
          <w:p w:rsidR="00832A94" w:rsidRPr="006037DC" w:rsidRDefault="00832A94" w:rsidP="009A2AE2">
            <w:pPr>
              <w:pStyle w:val="ab"/>
              <w:numPr>
                <w:ilvl w:val="0"/>
                <w:numId w:val="67"/>
              </w:numPr>
              <w:ind w:left="0" w:firstLine="0"/>
              <w:jc w:val="center"/>
              <w:rPr>
                <w:b/>
                <w:sz w:val="36"/>
                <w:szCs w:val="36"/>
              </w:rPr>
            </w:pPr>
          </w:p>
        </w:tc>
        <w:tc>
          <w:tcPr>
            <w:tcW w:w="8925" w:type="dxa"/>
          </w:tcPr>
          <w:p w:rsidR="00832A94" w:rsidRPr="006037DC" w:rsidRDefault="00832A94" w:rsidP="00832A94">
            <w:pPr>
              <w:ind w:firstLine="0"/>
            </w:pPr>
            <w:r w:rsidRPr="006037DC">
              <w:t xml:space="preserve">Розробити консольний застосунок мовою C# для обробки даних про </w:t>
            </w:r>
            <w:r w:rsidR="00063101" w:rsidRPr="006037DC">
              <w:t>водія та автомобіль</w:t>
            </w:r>
            <w:r w:rsidRPr="006037DC">
              <w:t xml:space="preserve">. </w:t>
            </w:r>
          </w:p>
          <w:p w:rsidR="00832A94" w:rsidRPr="006037DC" w:rsidRDefault="00832A94" w:rsidP="005A224A">
            <w:pPr>
              <w:pStyle w:val="a0"/>
              <w:numPr>
                <w:ilvl w:val="0"/>
                <w:numId w:val="64"/>
              </w:numPr>
              <w:ind w:left="312"/>
            </w:pPr>
            <w:r w:rsidRPr="006037DC">
              <w:t xml:space="preserve">Створити класи </w:t>
            </w:r>
            <w:r w:rsidRPr="006037DC">
              <w:rPr>
                <w:b/>
              </w:rPr>
              <w:t>Driver</w:t>
            </w:r>
            <w:r w:rsidRPr="006037DC">
              <w:t xml:space="preserve"> (водій) </w:t>
            </w:r>
            <w:r w:rsidR="006F5FE9" w:rsidRPr="006037DC">
              <w:t xml:space="preserve">та </w:t>
            </w:r>
            <w:r w:rsidRPr="006037DC">
              <w:rPr>
                <w:b/>
              </w:rPr>
              <w:t xml:space="preserve">Car </w:t>
            </w:r>
            <w:r w:rsidRPr="006037DC">
              <w:t>(автомобіль). Рекомендується кожний клас створювати в окремому файлі командою Project → Add class</w:t>
            </w:r>
          </w:p>
          <w:p w:rsidR="00063101" w:rsidRPr="006037DC" w:rsidRDefault="00063101" w:rsidP="005A224A">
            <w:pPr>
              <w:pStyle w:val="a0"/>
              <w:numPr>
                <w:ilvl w:val="0"/>
                <w:numId w:val="64"/>
              </w:numPr>
              <w:ind w:left="312"/>
            </w:pPr>
            <w:r w:rsidRPr="006037DC">
              <w:t>Визначити в класах закриті поля:</w:t>
            </w:r>
          </w:p>
          <w:p w:rsidR="00063101" w:rsidRPr="006037DC" w:rsidRDefault="00063101" w:rsidP="00063101">
            <w:pPr>
              <w:pStyle w:val="a"/>
              <w:ind w:left="596"/>
            </w:pPr>
            <w:r w:rsidRPr="006037DC">
              <w:t xml:space="preserve">клас </w:t>
            </w:r>
            <w:r w:rsidR="006F5FE9" w:rsidRPr="006037DC">
              <w:rPr>
                <w:b/>
              </w:rPr>
              <w:t>Driver</w:t>
            </w:r>
            <w:r w:rsidRPr="006037DC">
              <w:t>: FirstName, LastName,</w:t>
            </w:r>
            <w:r w:rsidR="00CC5195" w:rsidRPr="006037DC">
              <w:t xml:space="preserve"> адреса проживання</w:t>
            </w:r>
            <w:r w:rsidRPr="006037DC">
              <w:t>;</w:t>
            </w:r>
            <w:r w:rsidR="00CC5195" w:rsidRPr="006037DC">
              <w:t xml:space="preserve"> телефон, номер автомобіля</w:t>
            </w:r>
            <w:r w:rsidRPr="006037DC">
              <w:t xml:space="preserve"> </w:t>
            </w:r>
          </w:p>
          <w:p w:rsidR="00063101" w:rsidRPr="006037DC" w:rsidRDefault="00063101" w:rsidP="00063101">
            <w:pPr>
              <w:pStyle w:val="a"/>
              <w:ind w:left="596"/>
            </w:pPr>
            <w:r w:rsidRPr="006037DC">
              <w:t xml:space="preserve">клас </w:t>
            </w:r>
            <w:r w:rsidR="006F5FE9" w:rsidRPr="006037DC">
              <w:rPr>
                <w:b/>
              </w:rPr>
              <w:t>Car</w:t>
            </w:r>
            <w:r w:rsidRPr="006037DC">
              <w:t xml:space="preserve">: </w:t>
            </w:r>
            <w:r w:rsidR="00CA154B" w:rsidRPr="006037DC">
              <w:t>модель</w:t>
            </w:r>
            <w:r w:rsidR="00CC5195" w:rsidRPr="006037DC">
              <w:t xml:space="preserve"> автомобіля, номер автомобіля, рік випуску, габарити машини, витрати палива</w:t>
            </w:r>
            <w:r w:rsidRPr="006037DC">
              <w:t>,</w:t>
            </w:r>
            <w:r w:rsidR="00F7453C" w:rsidRPr="006037DC">
              <w:t xml:space="preserve"> ціна</w:t>
            </w:r>
            <w:r w:rsidRPr="006037DC">
              <w:t xml:space="preserve"> </w:t>
            </w:r>
          </w:p>
          <w:p w:rsidR="00063101" w:rsidRPr="006037DC" w:rsidRDefault="00063101" w:rsidP="005A224A">
            <w:pPr>
              <w:pStyle w:val="a0"/>
              <w:numPr>
                <w:ilvl w:val="0"/>
                <w:numId w:val="64"/>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063101" w:rsidRPr="006037DC" w:rsidRDefault="00063101" w:rsidP="005A224A">
            <w:pPr>
              <w:pStyle w:val="a0"/>
              <w:numPr>
                <w:ilvl w:val="0"/>
                <w:numId w:val="64"/>
              </w:numPr>
              <w:ind w:left="312"/>
            </w:pPr>
            <w:r w:rsidRPr="006037DC">
              <w:t xml:space="preserve">Визначити в класах конструктори з параметрами для ініціалізації полів класів початковими значеннями. </w:t>
            </w:r>
          </w:p>
          <w:p w:rsidR="00063101" w:rsidRPr="006037DC" w:rsidRDefault="00063101" w:rsidP="005A224A">
            <w:pPr>
              <w:pStyle w:val="a0"/>
              <w:numPr>
                <w:ilvl w:val="0"/>
                <w:numId w:val="64"/>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6037DC" w:rsidRDefault="00063101" w:rsidP="005A224A">
            <w:pPr>
              <w:pStyle w:val="a0"/>
              <w:numPr>
                <w:ilvl w:val="0"/>
                <w:numId w:val="64"/>
              </w:numPr>
              <w:ind w:left="312"/>
            </w:pPr>
            <w:r w:rsidRPr="006037DC">
              <w:t>Визначити в класах відкриті методи для введення з консолі</w:t>
            </w:r>
            <w:r w:rsidR="009A71D4" w:rsidRPr="006037DC">
              <w:t>,</w:t>
            </w:r>
            <w:r w:rsidRPr="006037DC">
              <w:t xml:space="preserve"> виведення на консоль значень ініціалізованих полів класу</w:t>
            </w:r>
            <w:r w:rsidR="009A71D4" w:rsidRPr="006037DC">
              <w:t xml:space="preserve"> та запис значень до текстового файлу.</w:t>
            </w:r>
          </w:p>
          <w:p w:rsidR="00063101" w:rsidRPr="006037DC" w:rsidRDefault="00063101" w:rsidP="005A224A">
            <w:pPr>
              <w:pStyle w:val="a0"/>
              <w:numPr>
                <w:ilvl w:val="0"/>
                <w:numId w:val="64"/>
              </w:numPr>
              <w:ind w:left="312"/>
            </w:pPr>
            <w:r w:rsidRPr="006037DC">
              <w:t>Визначити в класах відкриті методи для роботи з об’єктами:</w:t>
            </w:r>
          </w:p>
          <w:p w:rsidR="00063101" w:rsidRPr="006037DC" w:rsidRDefault="00063101" w:rsidP="00063101">
            <w:pPr>
              <w:pStyle w:val="a"/>
              <w:ind w:left="737"/>
            </w:pPr>
            <w:r w:rsidRPr="006037DC">
              <w:t xml:space="preserve">клас </w:t>
            </w:r>
            <w:r w:rsidR="00F7453C" w:rsidRPr="006037DC">
              <w:rPr>
                <w:b/>
              </w:rPr>
              <w:t>Driver</w:t>
            </w:r>
            <w:r w:rsidRPr="006037DC">
              <w:t>:</w:t>
            </w:r>
          </w:p>
          <w:p w:rsidR="00EC767C" w:rsidRPr="006037DC" w:rsidRDefault="00C54275" w:rsidP="005A224A">
            <w:pPr>
              <w:pStyle w:val="a"/>
              <w:numPr>
                <w:ilvl w:val="1"/>
                <w:numId w:val="53"/>
              </w:numPr>
              <w:ind w:left="1163"/>
            </w:pPr>
            <w:r w:rsidRPr="006037DC">
              <w:t>Р</w:t>
            </w:r>
            <w:r w:rsidR="00F7453C" w:rsidRPr="006037DC">
              <w:t>еєстрація та технічний контроль автомобіля</w:t>
            </w:r>
            <w:r w:rsidR="00EC767C" w:rsidRPr="006037DC">
              <w:t>.</w:t>
            </w:r>
          </w:p>
          <w:p w:rsidR="00C54275" w:rsidRPr="006037DC" w:rsidRDefault="00C54275" w:rsidP="005A224A">
            <w:pPr>
              <w:pStyle w:val="a"/>
              <w:numPr>
                <w:ilvl w:val="1"/>
                <w:numId w:val="53"/>
              </w:numPr>
              <w:ind w:left="1163"/>
            </w:pPr>
            <w:r w:rsidRPr="006037DC">
              <w:t>Порушення ПДР водієм, як наслідок поломка авто і його заміна</w:t>
            </w:r>
          </w:p>
          <w:p w:rsidR="00063101" w:rsidRPr="006037DC" w:rsidRDefault="00063101" w:rsidP="00EC767C">
            <w:pPr>
              <w:pStyle w:val="a"/>
              <w:ind w:left="737"/>
            </w:pPr>
            <w:r w:rsidRPr="006037DC">
              <w:t xml:space="preserve">клас </w:t>
            </w:r>
            <w:r w:rsidR="00F7453C" w:rsidRPr="006037DC">
              <w:rPr>
                <w:b/>
              </w:rPr>
              <w:t>Car</w:t>
            </w:r>
            <w:r w:rsidRPr="006037DC">
              <w:rPr>
                <w:b/>
              </w:rPr>
              <w:t>:</w:t>
            </w:r>
            <w:r w:rsidRPr="006037DC">
              <w:t xml:space="preserve"> </w:t>
            </w:r>
          </w:p>
          <w:p w:rsidR="00C54275" w:rsidRPr="006037DC" w:rsidRDefault="00C54275" w:rsidP="005A224A">
            <w:pPr>
              <w:pStyle w:val="a"/>
              <w:numPr>
                <w:ilvl w:val="1"/>
                <w:numId w:val="53"/>
              </w:numPr>
              <w:ind w:left="1163"/>
              <w:jc w:val="left"/>
              <w:rPr>
                <w:szCs w:val="26"/>
              </w:rPr>
            </w:pPr>
            <w:r w:rsidRPr="006037DC">
              <w:rPr>
                <w:szCs w:val="26"/>
              </w:rPr>
              <w:t xml:space="preserve">Поломка авто в результаті зіткнення або іншої </w:t>
            </w:r>
            <w:r w:rsidR="00CA154B" w:rsidRPr="006037DC">
              <w:rPr>
                <w:szCs w:val="26"/>
              </w:rPr>
              <w:t>дорожньої</w:t>
            </w:r>
            <w:r w:rsidRPr="006037DC">
              <w:rPr>
                <w:szCs w:val="26"/>
              </w:rPr>
              <w:t xml:space="preserve"> пригоди </w:t>
            </w:r>
          </w:p>
          <w:p w:rsidR="00EC767C" w:rsidRPr="006037DC" w:rsidRDefault="00EC767C" w:rsidP="005A224A">
            <w:pPr>
              <w:pStyle w:val="a"/>
              <w:numPr>
                <w:ilvl w:val="1"/>
                <w:numId w:val="53"/>
              </w:numPr>
              <w:ind w:left="1163"/>
              <w:jc w:val="left"/>
              <w:rPr>
                <w:szCs w:val="26"/>
              </w:rPr>
            </w:pPr>
            <w:r w:rsidRPr="006037DC">
              <w:t>Розрахунок вартості ремонту автомобіля в результаті дорожньої аварії. Для цього задати з клавіатури назву складової частини авто, що потребує ремонту, вартість нормогодини роботи працівника ремонтної служби, згенерувати вартість запчастин авто в діапазоні від 500 до 5000, кількіть годин роботи ремонтника.</w:t>
            </w:r>
          </w:p>
          <w:p w:rsidR="00063101" w:rsidRPr="006037DC" w:rsidRDefault="00063101" w:rsidP="005A224A">
            <w:pPr>
              <w:pStyle w:val="a0"/>
              <w:numPr>
                <w:ilvl w:val="0"/>
                <w:numId w:val="64"/>
              </w:numPr>
              <w:ind w:left="312"/>
            </w:pPr>
            <w:r w:rsidRPr="006037DC">
              <w:t xml:space="preserve">Додати до класу </w:t>
            </w:r>
            <w:r w:rsidR="00C54275" w:rsidRPr="006037DC">
              <w:rPr>
                <w:b/>
              </w:rPr>
              <w:t>Car</w:t>
            </w:r>
            <w:r w:rsidR="00C54275" w:rsidRPr="006037DC">
              <w:t xml:space="preserve"> </w:t>
            </w:r>
            <w:r w:rsidRPr="006037DC">
              <w:t xml:space="preserve">вбудований (вкладений) клас </w:t>
            </w:r>
            <w:r w:rsidR="00CA154B" w:rsidRPr="006037DC">
              <w:rPr>
                <w:b/>
              </w:rPr>
              <w:t>CarEngine</w:t>
            </w:r>
            <w:r w:rsidRPr="006037DC">
              <w:t xml:space="preserve"> (</w:t>
            </w:r>
            <w:r w:rsidR="00CA154B" w:rsidRPr="006037DC">
              <w:t>двигун)</w:t>
            </w:r>
            <w:r w:rsidRPr="006037DC">
              <w:t xml:space="preserve"> з полями: </w:t>
            </w:r>
          </w:p>
          <w:p w:rsidR="00CE00C8" w:rsidRPr="006037DC" w:rsidRDefault="007C2B80" w:rsidP="005A224A">
            <w:pPr>
              <w:pStyle w:val="a"/>
              <w:numPr>
                <w:ilvl w:val="1"/>
                <w:numId w:val="53"/>
              </w:numPr>
              <w:ind w:left="1163"/>
              <w:jc w:val="left"/>
              <w:rPr>
                <w:szCs w:val="26"/>
              </w:rPr>
            </w:pPr>
            <w:r w:rsidRPr="006037DC">
              <w:rPr>
                <w:szCs w:val="26"/>
              </w:rPr>
              <w:t>П</w:t>
            </w:r>
            <w:r w:rsidR="00CE00C8" w:rsidRPr="006037DC">
              <w:rPr>
                <w:szCs w:val="26"/>
              </w:rPr>
              <w:t xml:space="preserve">отужність двигуна (в </w:t>
            </w:r>
            <w:r w:rsidRPr="006037DC">
              <w:rPr>
                <w:szCs w:val="26"/>
              </w:rPr>
              <w:t>к</w:t>
            </w:r>
            <w:r w:rsidR="00CE00C8" w:rsidRPr="006037DC">
              <w:rPr>
                <w:szCs w:val="26"/>
              </w:rPr>
              <w:t>.с.)</w:t>
            </w:r>
            <w:r w:rsidRPr="006037DC">
              <w:rPr>
                <w:szCs w:val="26"/>
              </w:rPr>
              <w:t>, витрати пального (в літрах на 100 км)</w:t>
            </w:r>
          </w:p>
          <w:p w:rsidR="007C2B80" w:rsidRPr="006037DC" w:rsidRDefault="007C2B80" w:rsidP="005A224A">
            <w:pPr>
              <w:pStyle w:val="a"/>
              <w:numPr>
                <w:ilvl w:val="1"/>
                <w:numId w:val="53"/>
              </w:numPr>
              <w:ind w:left="1163"/>
              <w:jc w:val="left"/>
              <w:rPr>
                <w:szCs w:val="26"/>
              </w:rPr>
            </w:pPr>
            <w:r w:rsidRPr="006037DC">
              <w:rPr>
                <w:szCs w:val="26"/>
              </w:rPr>
              <w:t>Швидкість розгону (в км/год)</w:t>
            </w:r>
          </w:p>
          <w:p w:rsidR="00063101" w:rsidRPr="006037DC" w:rsidRDefault="00063101" w:rsidP="00063101">
            <w:pPr>
              <w:pStyle w:val="a"/>
              <w:numPr>
                <w:ilvl w:val="0"/>
                <w:numId w:val="0"/>
              </w:numPr>
              <w:ind w:left="641" w:hanging="357"/>
            </w:pPr>
            <w:r w:rsidRPr="006037DC">
              <w:t>та методами:</w:t>
            </w:r>
          </w:p>
          <w:p w:rsidR="00063101" w:rsidRPr="006037DC" w:rsidRDefault="007C2B80" w:rsidP="005A224A">
            <w:pPr>
              <w:pStyle w:val="a"/>
              <w:numPr>
                <w:ilvl w:val="1"/>
                <w:numId w:val="55"/>
              </w:numPr>
              <w:ind w:left="1304"/>
            </w:pPr>
            <w:r w:rsidRPr="006037DC">
              <w:t xml:space="preserve">Розрахунок витрат пального на задану з консолі </w:t>
            </w:r>
            <w:r w:rsidR="003536B0" w:rsidRPr="006037DC">
              <w:t>довжину шляху, якість дороги, кліматичні умови тощо.</w:t>
            </w:r>
          </w:p>
          <w:p w:rsidR="003536B0" w:rsidRPr="006037DC" w:rsidRDefault="003536B0" w:rsidP="005A224A">
            <w:pPr>
              <w:pStyle w:val="a"/>
              <w:numPr>
                <w:ilvl w:val="1"/>
                <w:numId w:val="55"/>
              </w:numPr>
              <w:ind w:left="1304"/>
            </w:pPr>
            <w:r w:rsidRPr="006037DC">
              <w:t>Розрахунок тривалості маршруту при заданій швидкості руху, обсягу пального</w:t>
            </w:r>
            <w:r w:rsidR="00A213DA" w:rsidRPr="006037DC">
              <w:t>, параметрах двигуна.</w:t>
            </w:r>
          </w:p>
          <w:p w:rsidR="00063101" w:rsidRPr="006037DC" w:rsidRDefault="00063101" w:rsidP="005A224A">
            <w:pPr>
              <w:pStyle w:val="a0"/>
              <w:numPr>
                <w:ilvl w:val="0"/>
                <w:numId w:val="64"/>
              </w:numPr>
              <w:ind w:left="312"/>
            </w:pPr>
            <w:r w:rsidRPr="006037DC">
              <w:t xml:space="preserve">Модифікувати клас </w:t>
            </w:r>
            <w:r w:rsidR="00A213DA" w:rsidRPr="006037DC">
              <w:rPr>
                <w:b/>
              </w:rPr>
              <w:t>Car</w:t>
            </w:r>
            <w:r w:rsidRPr="006037DC">
              <w:t xml:space="preserve">, подавши його як частковий, тобто поділивши його на дві частини: в одну частину (окремий файл) включити метод </w:t>
            </w:r>
            <w:r w:rsidR="00A213DA" w:rsidRPr="006037DC">
              <w:rPr>
                <w:szCs w:val="26"/>
              </w:rPr>
              <w:t>Поломка авто</w:t>
            </w:r>
            <w:r w:rsidRPr="006037DC">
              <w:t xml:space="preserve">, в іншу (інший файл) – метод </w:t>
            </w:r>
            <w:r w:rsidR="00A213DA" w:rsidRPr="006037DC">
              <w:t>Розрахунок вартості ремонту автомобіля.</w:t>
            </w:r>
          </w:p>
          <w:p w:rsidR="00CA5F5E" w:rsidRPr="006037DC" w:rsidRDefault="00063101" w:rsidP="005A224A">
            <w:pPr>
              <w:pStyle w:val="a0"/>
              <w:numPr>
                <w:ilvl w:val="0"/>
                <w:numId w:val="64"/>
              </w:numPr>
              <w:ind w:left="312"/>
            </w:pPr>
            <w:r w:rsidRPr="006037DC">
              <w:t xml:space="preserve">Додати до проекту новий статичний клас </w:t>
            </w:r>
            <w:r w:rsidR="00A213DA" w:rsidRPr="006037DC">
              <w:rPr>
                <w:b/>
              </w:rPr>
              <w:t xml:space="preserve">Passenger </w:t>
            </w:r>
            <w:r w:rsidRPr="006037DC">
              <w:t>(</w:t>
            </w:r>
            <w:r w:rsidR="00A213DA" w:rsidRPr="006037DC">
              <w:t>пасажир</w:t>
            </w:r>
            <w:r w:rsidRPr="006037DC">
              <w:t>), включивши в нього дві функції</w:t>
            </w:r>
            <w:r w:rsidR="00CA5F5E" w:rsidRPr="006037DC">
              <w:t xml:space="preserve">: </w:t>
            </w:r>
          </w:p>
          <w:p w:rsidR="00CA5F5E" w:rsidRPr="006037DC" w:rsidRDefault="00CA5F5E" w:rsidP="005A224A">
            <w:pPr>
              <w:pStyle w:val="a"/>
              <w:numPr>
                <w:ilvl w:val="1"/>
                <w:numId w:val="55"/>
              </w:numPr>
              <w:ind w:left="1304"/>
            </w:pPr>
            <w:r w:rsidRPr="006037DC">
              <w:t>допомога водію в якості штурмана з прокладання маршруту руху;</w:t>
            </w:r>
          </w:p>
          <w:p w:rsidR="00832A94" w:rsidRPr="006037DC" w:rsidRDefault="00CA5F5E" w:rsidP="005A224A">
            <w:pPr>
              <w:pStyle w:val="a"/>
              <w:numPr>
                <w:ilvl w:val="1"/>
                <w:numId w:val="55"/>
              </w:numPr>
              <w:ind w:left="1304"/>
            </w:pPr>
            <w:r w:rsidRPr="006037DC">
              <w:t xml:space="preserve">ігри, </w:t>
            </w:r>
            <w:r w:rsidR="004339D1" w:rsidRPr="006037DC">
              <w:t>наприклад</w:t>
            </w:r>
            <w:r w:rsidRPr="006037DC">
              <w:t xml:space="preserve">, «Міста». Для цього </w:t>
            </w:r>
            <w:r w:rsidR="00C150CD" w:rsidRPr="006037DC">
              <w:t>ввести</w:t>
            </w:r>
            <w:r w:rsidRPr="006037DC">
              <w:t xml:space="preserve"> рядок символ</w:t>
            </w:r>
            <w:r w:rsidR="00C150CD" w:rsidRPr="006037DC">
              <w:t>ів</w:t>
            </w:r>
            <w:r w:rsidRPr="006037DC">
              <w:t>, значенням як</w:t>
            </w:r>
            <w:r w:rsidR="00F75F1E" w:rsidRPr="006037DC">
              <w:t>о</w:t>
            </w:r>
            <w:r w:rsidRPr="006037DC">
              <w:t xml:space="preserve">го є назва міста, </w:t>
            </w:r>
            <w:r w:rsidR="00F75F1E" w:rsidRPr="006037DC">
              <w:t>задати наступний рядок, який має починатися на останню літеру попереднього слова</w:t>
            </w:r>
            <w:r w:rsidR="00C150CD" w:rsidRPr="006037DC">
              <w:t>, повторювати дії, поки пасажир не закінчить гру</w:t>
            </w:r>
            <w:r w:rsidR="00F75F1E" w:rsidRPr="006037DC">
              <w:t>.</w:t>
            </w:r>
            <w:r w:rsidR="00063101" w:rsidRPr="006037DC">
              <w:t xml:space="preserve"> </w:t>
            </w:r>
          </w:p>
          <w:p w:rsidR="00E6202E" w:rsidRPr="006037DC" w:rsidRDefault="00E6202E" w:rsidP="00E6202E">
            <w:pPr>
              <w:pStyle w:val="a"/>
              <w:numPr>
                <w:ilvl w:val="0"/>
                <w:numId w:val="0"/>
              </w:numPr>
              <w:ind w:left="1304"/>
            </w:pPr>
          </w:p>
        </w:tc>
      </w:tr>
      <w:tr w:rsidR="00832A94" w:rsidRPr="006037DC" w:rsidTr="006B7634">
        <w:trPr>
          <w:trHeight w:val="1352"/>
          <w:jc w:val="center"/>
        </w:trPr>
        <w:tc>
          <w:tcPr>
            <w:tcW w:w="851" w:type="dxa"/>
            <w:shd w:val="clear" w:color="auto" w:fill="F2F2F2" w:themeFill="background1" w:themeFillShade="F2"/>
            <w:vAlign w:val="center"/>
          </w:tcPr>
          <w:p w:rsidR="00832A94" w:rsidRPr="006037DC" w:rsidRDefault="00832A94" w:rsidP="009A2AE2">
            <w:pPr>
              <w:pStyle w:val="ab"/>
              <w:numPr>
                <w:ilvl w:val="0"/>
                <w:numId w:val="67"/>
              </w:numPr>
              <w:ind w:left="0" w:firstLine="0"/>
              <w:jc w:val="center"/>
              <w:rPr>
                <w:b/>
                <w:sz w:val="36"/>
                <w:szCs w:val="36"/>
              </w:rPr>
            </w:pPr>
          </w:p>
        </w:tc>
        <w:tc>
          <w:tcPr>
            <w:tcW w:w="8925" w:type="dxa"/>
          </w:tcPr>
          <w:p w:rsidR="00CF376C" w:rsidRPr="006037DC" w:rsidRDefault="00CF376C" w:rsidP="00CF376C">
            <w:pPr>
              <w:ind w:firstLine="0"/>
            </w:pPr>
            <w:r w:rsidRPr="006037DC">
              <w:t xml:space="preserve">Розробити консольний застосунок мовою C# для обробки даних про </w:t>
            </w:r>
            <w:r w:rsidR="00757986" w:rsidRPr="006037DC">
              <w:t>конференцію і автора, який подає на конференцію статтю</w:t>
            </w:r>
            <w:r w:rsidRPr="006037DC">
              <w:t xml:space="preserve">. </w:t>
            </w:r>
          </w:p>
          <w:p w:rsidR="00CF376C" w:rsidRPr="006037DC" w:rsidRDefault="00CF376C" w:rsidP="005A224A">
            <w:pPr>
              <w:pStyle w:val="a0"/>
              <w:numPr>
                <w:ilvl w:val="0"/>
                <w:numId w:val="65"/>
              </w:numPr>
              <w:ind w:left="312"/>
            </w:pPr>
            <w:r w:rsidRPr="006037DC">
              <w:t xml:space="preserve">Створити класи </w:t>
            </w:r>
            <w:r w:rsidR="00757986" w:rsidRPr="006037DC">
              <w:rPr>
                <w:b/>
              </w:rPr>
              <w:t>Conference</w:t>
            </w:r>
            <w:r w:rsidR="00757986" w:rsidRPr="006037DC">
              <w:t xml:space="preserve"> </w:t>
            </w:r>
            <w:r w:rsidRPr="006037DC">
              <w:t xml:space="preserve">(Конференція) та </w:t>
            </w:r>
            <w:r w:rsidR="00757986" w:rsidRPr="006037DC">
              <w:rPr>
                <w:b/>
              </w:rPr>
              <w:t>Author</w:t>
            </w:r>
            <w:r w:rsidR="00757986" w:rsidRPr="006037DC">
              <w:t xml:space="preserve"> </w:t>
            </w:r>
            <w:r w:rsidRPr="006037DC">
              <w:t>(Автор). Рекомендується кожний клас створювати в окремому файлі командою Project → Add class</w:t>
            </w:r>
          </w:p>
          <w:p w:rsidR="00757986" w:rsidRPr="006037DC" w:rsidRDefault="00757986" w:rsidP="005A224A">
            <w:pPr>
              <w:pStyle w:val="a0"/>
              <w:numPr>
                <w:ilvl w:val="0"/>
                <w:numId w:val="65"/>
              </w:numPr>
              <w:ind w:left="312"/>
            </w:pPr>
            <w:r w:rsidRPr="006037DC">
              <w:t>Визначити в класах закриті поля:</w:t>
            </w:r>
          </w:p>
          <w:p w:rsidR="00757986" w:rsidRPr="006037DC" w:rsidRDefault="00757986" w:rsidP="00DB075F">
            <w:pPr>
              <w:pStyle w:val="a"/>
              <w:ind w:left="596"/>
            </w:pPr>
            <w:r w:rsidRPr="006037DC">
              <w:t xml:space="preserve">клас </w:t>
            </w:r>
            <w:r w:rsidRPr="006037DC">
              <w:rPr>
                <w:b/>
              </w:rPr>
              <w:t>Conference</w:t>
            </w:r>
            <w:r w:rsidRPr="006037DC">
              <w:t>: назва конференції, перелік тематик</w:t>
            </w:r>
            <w:r w:rsidR="004339D1" w:rsidRPr="006037DC">
              <w:t>и</w:t>
            </w:r>
            <w:r w:rsidRPr="006037DC">
              <w:t xml:space="preserve"> конференції, дата, місце проведення, вартість участі;</w:t>
            </w:r>
          </w:p>
          <w:p w:rsidR="0017088F" w:rsidRPr="006037DC" w:rsidRDefault="00757986" w:rsidP="0017088F">
            <w:pPr>
              <w:pStyle w:val="a"/>
              <w:ind w:left="596"/>
            </w:pPr>
            <w:r w:rsidRPr="006037DC">
              <w:t xml:space="preserve">клас </w:t>
            </w:r>
            <w:r w:rsidRPr="006037DC">
              <w:rPr>
                <w:b/>
              </w:rPr>
              <w:t>Author</w:t>
            </w:r>
            <w:r w:rsidRPr="006037DC">
              <w:t xml:space="preserve">:  ім’я, прізвище, </w:t>
            </w:r>
            <w:r w:rsidR="00FF09BB" w:rsidRPr="006037DC">
              <w:t xml:space="preserve">вартість </w:t>
            </w:r>
            <w:r w:rsidRPr="006037DC">
              <w:t>оплат</w:t>
            </w:r>
            <w:r w:rsidR="00FF09BB" w:rsidRPr="006037DC">
              <w:t>и</w:t>
            </w:r>
            <w:r w:rsidRPr="006037DC">
              <w:t xml:space="preserve"> участі, назва статті, дата подачі</w:t>
            </w:r>
            <w:r w:rsidR="0017088F" w:rsidRPr="006037DC">
              <w:t xml:space="preserve"> статті.</w:t>
            </w:r>
          </w:p>
          <w:p w:rsidR="00757986" w:rsidRPr="006037DC" w:rsidRDefault="00757986" w:rsidP="005A224A">
            <w:pPr>
              <w:pStyle w:val="a"/>
              <w:numPr>
                <w:ilvl w:val="0"/>
                <w:numId w:val="65"/>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757986" w:rsidRPr="006037DC" w:rsidRDefault="00757986" w:rsidP="005A224A">
            <w:pPr>
              <w:pStyle w:val="a0"/>
              <w:numPr>
                <w:ilvl w:val="0"/>
                <w:numId w:val="65"/>
              </w:numPr>
              <w:ind w:left="312"/>
            </w:pPr>
            <w:r w:rsidRPr="006037DC">
              <w:t xml:space="preserve">Визначити в класах конструктори з параметрами для ініціалізації полів класів початковими значеннями. </w:t>
            </w:r>
          </w:p>
          <w:p w:rsidR="00757986" w:rsidRPr="006037DC" w:rsidRDefault="00757986" w:rsidP="005A224A">
            <w:pPr>
              <w:pStyle w:val="a0"/>
              <w:numPr>
                <w:ilvl w:val="0"/>
                <w:numId w:val="65"/>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6037DC" w:rsidRDefault="00757986" w:rsidP="005A224A">
            <w:pPr>
              <w:pStyle w:val="a0"/>
              <w:numPr>
                <w:ilvl w:val="0"/>
                <w:numId w:val="65"/>
              </w:numPr>
              <w:ind w:left="312"/>
            </w:pPr>
            <w:r w:rsidRPr="006037DC">
              <w:t>Визначити в класах відкриті методи для введення з консолі</w:t>
            </w:r>
            <w:r w:rsidR="009A71D4" w:rsidRPr="006037DC">
              <w:t>,</w:t>
            </w:r>
            <w:r w:rsidRPr="006037DC">
              <w:t xml:space="preserve"> виведення на консоль значень ініціалізованих полів класу</w:t>
            </w:r>
            <w:r w:rsidR="009A71D4" w:rsidRPr="006037DC">
              <w:t xml:space="preserve"> та запис значень до текстового файлу.</w:t>
            </w:r>
          </w:p>
          <w:p w:rsidR="00757986" w:rsidRPr="006037DC" w:rsidRDefault="00757986" w:rsidP="005A224A">
            <w:pPr>
              <w:pStyle w:val="a0"/>
              <w:numPr>
                <w:ilvl w:val="0"/>
                <w:numId w:val="65"/>
              </w:numPr>
              <w:ind w:left="312"/>
            </w:pPr>
            <w:r w:rsidRPr="006037DC">
              <w:t>Визначити в класах відкриті методи для роботи з об’єктами:</w:t>
            </w:r>
          </w:p>
          <w:p w:rsidR="00757986" w:rsidRPr="006037DC" w:rsidRDefault="00757986" w:rsidP="00757986">
            <w:pPr>
              <w:pStyle w:val="a"/>
              <w:ind w:left="737"/>
            </w:pPr>
            <w:r w:rsidRPr="006037DC">
              <w:t xml:space="preserve">клас </w:t>
            </w:r>
            <w:r w:rsidR="0017088F" w:rsidRPr="006037DC">
              <w:rPr>
                <w:b/>
              </w:rPr>
              <w:t>Conference</w:t>
            </w:r>
            <w:r w:rsidRPr="006037DC">
              <w:t>:</w:t>
            </w:r>
          </w:p>
          <w:p w:rsidR="00757986" w:rsidRPr="006037DC" w:rsidRDefault="00757986" w:rsidP="005A224A">
            <w:pPr>
              <w:pStyle w:val="a"/>
              <w:numPr>
                <w:ilvl w:val="1"/>
                <w:numId w:val="53"/>
              </w:numPr>
              <w:ind w:left="1163"/>
            </w:pPr>
            <w:r w:rsidRPr="006037DC">
              <w:t xml:space="preserve">Реєстрація та </w:t>
            </w:r>
            <w:r w:rsidR="0017088F" w:rsidRPr="006037DC">
              <w:t xml:space="preserve">рецензування статей, у тому числі відмова </w:t>
            </w:r>
            <w:r w:rsidR="00A0060D" w:rsidRPr="006037DC">
              <w:t>у прийня</w:t>
            </w:r>
            <w:r w:rsidR="004339D1" w:rsidRPr="006037DC">
              <w:t>т</w:t>
            </w:r>
            <w:r w:rsidR="00A0060D" w:rsidRPr="006037DC">
              <w:t xml:space="preserve">тя статті </w:t>
            </w:r>
            <w:r w:rsidR="0017088F" w:rsidRPr="006037DC">
              <w:t>за відсутн</w:t>
            </w:r>
            <w:r w:rsidR="00A0060D" w:rsidRPr="006037DC">
              <w:t>ості</w:t>
            </w:r>
            <w:r w:rsidR="0017088F" w:rsidRPr="006037DC">
              <w:t xml:space="preserve"> наукової та практичної новизни</w:t>
            </w:r>
            <w:r w:rsidRPr="006037DC">
              <w:t>.</w:t>
            </w:r>
            <w:r w:rsidR="00D31F95">
              <w:rPr>
                <w:lang w:val="en-US"/>
              </w:rPr>
              <w:t xml:space="preserve"> </w:t>
            </w:r>
            <w:r w:rsidR="00D31F95">
              <w:t>Реалізувати реєстрацію статей із записом назв статей, імен авторів, назви тематики конференції, дати подання статті у текстовий файл.</w:t>
            </w:r>
          </w:p>
          <w:p w:rsidR="00757986" w:rsidRPr="006037DC" w:rsidRDefault="0017088F" w:rsidP="005A224A">
            <w:pPr>
              <w:pStyle w:val="a"/>
              <w:numPr>
                <w:ilvl w:val="1"/>
                <w:numId w:val="53"/>
              </w:numPr>
              <w:ind w:left="1163"/>
            </w:pPr>
            <w:r w:rsidRPr="006037DC">
              <w:t>Реєстрація допущених учасників, розробка програми проведення конференції, інформування про дату та час дистанційної режиму проведення конференції та організація її дистанційного проведення.</w:t>
            </w:r>
            <w:r w:rsidR="00D31F95">
              <w:t xml:space="preserve"> Реалізувати реєстрацію допущений учасників із записом імені учасника, назви його статті, дати та часу його виступу на конференції у текстовий файл.</w:t>
            </w:r>
            <w:r w:rsidR="00A0060D" w:rsidRPr="006037DC">
              <w:t xml:space="preserve"> </w:t>
            </w:r>
            <w:r w:rsidRPr="006037DC">
              <w:t xml:space="preserve"> </w:t>
            </w:r>
          </w:p>
          <w:p w:rsidR="00757986" w:rsidRPr="006037DC" w:rsidRDefault="00757986" w:rsidP="00757986">
            <w:pPr>
              <w:pStyle w:val="a"/>
              <w:ind w:left="737"/>
            </w:pPr>
            <w:r w:rsidRPr="006037DC">
              <w:t xml:space="preserve">клас </w:t>
            </w:r>
            <w:r w:rsidR="0017088F" w:rsidRPr="006037DC">
              <w:rPr>
                <w:b/>
              </w:rPr>
              <w:t>Author</w:t>
            </w:r>
            <w:r w:rsidRPr="006037DC">
              <w:rPr>
                <w:b/>
              </w:rPr>
              <w:t>:</w:t>
            </w:r>
            <w:r w:rsidRPr="006037DC">
              <w:t xml:space="preserve"> </w:t>
            </w:r>
          </w:p>
          <w:p w:rsidR="00A0060D" w:rsidRPr="006037DC" w:rsidRDefault="00A0060D" w:rsidP="005A224A">
            <w:pPr>
              <w:pStyle w:val="a"/>
              <w:numPr>
                <w:ilvl w:val="1"/>
                <w:numId w:val="53"/>
              </w:numPr>
              <w:ind w:left="1163"/>
              <w:rPr>
                <w:szCs w:val="26"/>
              </w:rPr>
            </w:pPr>
            <w:r w:rsidRPr="006037DC">
              <w:rPr>
                <w:szCs w:val="26"/>
              </w:rPr>
              <w:t xml:space="preserve">Реєстрація на конференцію із записом у текстовий файл прізвища автора, назви його </w:t>
            </w:r>
            <w:r w:rsidR="00D31F95">
              <w:rPr>
                <w:szCs w:val="26"/>
              </w:rPr>
              <w:t>статті та тематики конференції.</w:t>
            </w:r>
          </w:p>
          <w:p w:rsidR="00757986" w:rsidRPr="006037DC" w:rsidRDefault="00757986" w:rsidP="005A224A">
            <w:pPr>
              <w:pStyle w:val="a"/>
              <w:numPr>
                <w:ilvl w:val="1"/>
                <w:numId w:val="53"/>
              </w:numPr>
              <w:ind w:left="1163"/>
              <w:rPr>
                <w:szCs w:val="26"/>
              </w:rPr>
            </w:pPr>
            <w:r w:rsidRPr="006037DC">
              <w:t xml:space="preserve">Розрахунок вартості </w:t>
            </w:r>
            <w:r w:rsidR="00A0060D" w:rsidRPr="006037DC">
              <w:t xml:space="preserve">участі </w:t>
            </w:r>
            <w:r w:rsidR="00647627" w:rsidRPr="006037DC">
              <w:t>в</w:t>
            </w:r>
            <w:r w:rsidR="00A0060D" w:rsidRPr="006037DC">
              <w:t xml:space="preserve"> конференції з урахуванням вартості пр</w:t>
            </w:r>
            <w:r w:rsidR="00647627" w:rsidRPr="006037DC">
              <w:t>о</w:t>
            </w:r>
            <w:r w:rsidR="00A0060D" w:rsidRPr="006037DC">
              <w:t xml:space="preserve">їзду, бронювання житла, </w:t>
            </w:r>
            <w:r w:rsidR="00647627" w:rsidRPr="006037DC">
              <w:t>організаційний збір, оплати збірника конфер</w:t>
            </w:r>
            <w:r w:rsidR="004339D1" w:rsidRPr="006037DC">
              <w:t>е</w:t>
            </w:r>
            <w:r w:rsidR="00647627" w:rsidRPr="006037DC">
              <w:t>нції</w:t>
            </w:r>
            <w:r w:rsidRPr="006037DC">
              <w:t>.</w:t>
            </w:r>
          </w:p>
          <w:p w:rsidR="00757986" w:rsidRPr="006037DC" w:rsidRDefault="00757986" w:rsidP="005A224A">
            <w:pPr>
              <w:pStyle w:val="a0"/>
              <w:numPr>
                <w:ilvl w:val="0"/>
                <w:numId w:val="65"/>
              </w:numPr>
              <w:ind w:left="312"/>
            </w:pPr>
            <w:r w:rsidRPr="006037DC">
              <w:t xml:space="preserve">Додати до класу </w:t>
            </w:r>
            <w:r w:rsidR="00647627" w:rsidRPr="006037DC">
              <w:rPr>
                <w:b/>
              </w:rPr>
              <w:t>Author</w:t>
            </w:r>
            <w:r w:rsidR="00647627" w:rsidRPr="006037DC">
              <w:t xml:space="preserve"> </w:t>
            </w:r>
            <w:r w:rsidRPr="006037DC">
              <w:t xml:space="preserve">вбудований (вкладений) клас </w:t>
            </w:r>
            <w:r w:rsidR="00647627" w:rsidRPr="006037DC">
              <w:rPr>
                <w:b/>
              </w:rPr>
              <w:t>Paper</w:t>
            </w:r>
            <w:r w:rsidRPr="006037DC">
              <w:t xml:space="preserve"> (</w:t>
            </w:r>
            <w:r w:rsidR="00647627" w:rsidRPr="006037DC">
              <w:t>стаття</w:t>
            </w:r>
            <w:r w:rsidRPr="006037DC">
              <w:t xml:space="preserve">) з полями: </w:t>
            </w:r>
          </w:p>
          <w:p w:rsidR="00757986" w:rsidRPr="006037DC" w:rsidRDefault="00647627" w:rsidP="005A224A">
            <w:pPr>
              <w:pStyle w:val="a"/>
              <w:numPr>
                <w:ilvl w:val="1"/>
                <w:numId w:val="53"/>
              </w:numPr>
              <w:ind w:left="1163"/>
              <w:jc w:val="left"/>
              <w:rPr>
                <w:szCs w:val="26"/>
              </w:rPr>
            </w:pPr>
            <w:r w:rsidRPr="006037DC">
              <w:rPr>
                <w:szCs w:val="26"/>
              </w:rPr>
              <w:t>Назва статті</w:t>
            </w:r>
          </w:p>
          <w:p w:rsidR="00757986" w:rsidRPr="006037DC" w:rsidRDefault="00647627" w:rsidP="005A224A">
            <w:pPr>
              <w:pStyle w:val="a"/>
              <w:numPr>
                <w:ilvl w:val="1"/>
                <w:numId w:val="53"/>
              </w:numPr>
              <w:ind w:left="1163"/>
              <w:rPr>
                <w:szCs w:val="26"/>
              </w:rPr>
            </w:pPr>
            <w:r w:rsidRPr="006037DC">
              <w:rPr>
                <w:szCs w:val="26"/>
              </w:rPr>
              <w:t>Обсяг статті у кількості сторінок та кількості посилань на релевантні джерела.</w:t>
            </w:r>
          </w:p>
          <w:p w:rsidR="00757986" w:rsidRPr="006037DC" w:rsidRDefault="00757986" w:rsidP="00757986">
            <w:pPr>
              <w:pStyle w:val="a"/>
              <w:numPr>
                <w:ilvl w:val="0"/>
                <w:numId w:val="0"/>
              </w:numPr>
              <w:ind w:left="641" w:hanging="357"/>
            </w:pPr>
            <w:r w:rsidRPr="006037DC">
              <w:t>та методами:</w:t>
            </w:r>
          </w:p>
          <w:p w:rsidR="00647627" w:rsidRPr="006037DC" w:rsidRDefault="00412568" w:rsidP="005A224A">
            <w:pPr>
              <w:pStyle w:val="a"/>
              <w:numPr>
                <w:ilvl w:val="1"/>
                <w:numId w:val="55"/>
              </w:numPr>
              <w:ind w:left="1304"/>
            </w:pPr>
            <w:r w:rsidRPr="006037DC">
              <w:t>Перевірка відповідності оформлення статті вимогам конференції</w:t>
            </w:r>
            <w:r w:rsidR="009C27FF" w:rsidRPr="006037DC">
              <w:t>.</w:t>
            </w:r>
            <w:r w:rsidRPr="006037DC">
              <w:t xml:space="preserve"> (в діалогі запитання про наявність розділів: мета, постановка проблеми, </w:t>
            </w:r>
            <w:r w:rsidR="000A73E8" w:rsidRPr="006037DC">
              <w:t>обгрунтування результатів, висновки, рекомендації, список посилань</w:t>
            </w:r>
            <w:r w:rsidRPr="006037DC">
              <w:t>)</w:t>
            </w:r>
            <w:r w:rsidR="000A73E8" w:rsidRPr="006037DC">
              <w:t>.</w:t>
            </w:r>
            <w:r w:rsidR="00D31F95">
              <w:t xml:space="preserve"> Якщо вказані розділи </w:t>
            </w:r>
            <w:r w:rsidR="00EF7C06">
              <w:t xml:space="preserve">присутні у статті, то вивести повідомлення про відповідність статті вимогам, інакше вивести повідомлення про невідповідніть статті вимогам. </w:t>
            </w:r>
          </w:p>
          <w:p w:rsidR="00757986" w:rsidRPr="006037DC" w:rsidRDefault="00412568" w:rsidP="005A224A">
            <w:pPr>
              <w:pStyle w:val="a"/>
              <w:numPr>
                <w:ilvl w:val="1"/>
                <w:numId w:val="55"/>
              </w:numPr>
              <w:ind w:left="1304"/>
            </w:pPr>
            <w:r w:rsidRPr="006037DC">
              <w:t>Розрахунок вартості переведення на англійську мову (кожні 1800 знаків коштують 105 грн, + верстка 50 грн за 1 сторінку</w:t>
            </w:r>
            <w:r w:rsidR="004339D1" w:rsidRPr="006037DC">
              <w:t xml:space="preserve"> </w:t>
            </w:r>
            <w:r w:rsidRPr="006037DC">
              <w:t>+</w:t>
            </w:r>
            <w:r w:rsidR="004339D1" w:rsidRPr="006037DC">
              <w:t xml:space="preserve"> </w:t>
            </w:r>
            <w:r w:rsidRPr="006037DC">
              <w:lastRenderedPageBreak/>
              <w:t xml:space="preserve">подвійний тариф </w:t>
            </w:r>
            <w:r w:rsidR="004339D1" w:rsidRPr="006037DC">
              <w:t>за терміновість</w:t>
            </w:r>
            <w:r w:rsidRPr="006037DC">
              <w:t>)</w:t>
            </w:r>
            <w:r w:rsidR="00757986" w:rsidRPr="006037DC">
              <w:t>.</w:t>
            </w:r>
            <w:r w:rsidRPr="006037DC">
              <w:t xml:space="preserve"> Мінімальна кількість сторінок статті =10.</w:t>
            </w:r>
          </w:p>
          <w:p w:rsidR="00757986" w:rsidRPr="006037DC" w:rsidRDefault="00757986" w:rsidP="005A224A">
            <w:pPr>
              <w:pStyle w:val="a0"/>
              <w:numPr>
                <w:ilvl w:val="0"/>
                <w:numId w:val="65"/>
              </w:numPr>
              <w:ind w:left="312"/>
            </w:pPr>
            <w:r w:rsidRPr="006037DC">
              <w:t xml:space="preserve">Модифікувати клас </w:t>
            </w:r>
            <w:r w:rsidR="00647627" w:rsidRPr="006037DC">
              <w:rPr>
                <w:b/>
              </w:rPr>
              <w:t>Author</w:t>
            </w:r>
            <w:r w:rsidRPr="006037DC">
              <w:t xml:space="preserve">, подавши його як частковий, тобто поділивши його на дві частини: в одну частину (окремий файл) включити метод </w:t>
            </w:r>
            <w:r w:rsidR="00647627" w:rsidRPr="006037DC">
              <w:rPr>
                <w:szCs w:val="26"/>
              </w:rPr>
              <w:t>Реєстрація на конференцію</w:t>
            </w:r>
            <w:r w:rsidRPr="006037DC">
              <w:t xml:space="preserve">, в іншу (інший файл) – метод </w:t>
            </w:r>
            <w:r w:rsidR="00647627" w:rsidRPr="006037DC">
              <w:t>Розрахунок вартості участі в конференції</w:t>
            </w:r>
            <w:r w:rsidRPr="006037DC">
              <w:t>.</w:t>
            </w:r>
          </w:p>
          <w:p w:rsidR="004602B5" w:rsidRPr="006037DC" w:rsidRDefault="00757986" w:rsidP="006B7634">
            <w:pPr>
              <w:pStyle w:val="a0"/>
              <w:numPr>
                <w:ilvl w:val="0"/>
                <w:numId w:val="65"/>
              </w:numPr>
              <w:ind w:left="312"/>
            </w:pPr>
            <w:r w:rsidRPr="006037DC">
              <w:t xml:space="preserve">Додати до проекту новий статичний клас </w:t>
            </w:r>
            <w:r w:rsidR="00647627" w:rsidRPr="006037DC">
              <w:rPr>
                <w:b/>
              </w:rPr>
              <w:t>Subject</w:t>
            </w:r>
            <w:r w:rsidRPr="006037DC">
              <w:rPr>
                <w:b/>
              </w:rPr>
              <w:t xml:space="preserve"> </w:t>
            </w:r>
            <w:r w:rsidRPr="006037DC">
              <w:t>(</w:t>
            </w:r>
            <w:r w:rsidR="008B1FED" w:rsidRPr="006037DC">
              <w:t>предмет стат</w:t>
            </w:r>
            <w:r w:rsidR="004339D1" w:rsidRPr="006037DC">
              <w:t>ті</w:t>
            </w:r>
            <w:r w:rsidRPr="006037DC">
              <w:t>), включивши в нього дві функції</w:t>
            </w:r>
            <w:r w:rsidR="009C27FF" w:rsidRPr="006037DC">
              <w:t xml:space="preserve"> (на вибір студента) з варіанта 11 лабораторної роботи 2 та дописавши метод, що визначає наукову новизну предмету дослідження.</w:t>
            </w:r>
          </w:p>
        </w:tc>
      </w:tr>
      <w:tr w:rsidR="00CF376C" w:rsidRPr="006037DC" w:rsidTr="006B7634">
        <w:trPr>
          <w:trHeight w:val="4471"/>
          <w:jc w:val="center"/>
        </w:trPr>
        <w:tc>
          <w:tcPr>
            <w:tcW w:w="851" w:type="dxa"/>
            <w:shd w:val="clear" w:color="auto" w:fill="auto"/>
            <w:vAlign w:val="center"/>
          </w:tcPr>
          <w:p w:rsidR="00CF376C" w:rsidRPr="006037DC" w:rsidRDefault="00CF376C" w:rsidP="009A2AE2">
            <w:pPr>
              <w:pStyle w:val="ab"/>
              <w:numPr>
                <w:ilvl w:val="0"/>
                <w:numId w:val="67"/>
              </w:numPr>
              <w:ind w:left="0" w:firstLine="0"/>
              <w:jc w:val="center"/>
              <w:rPr>
                <w:b/>
                <w:sz w:val="36"/>
                <w:szCs w:val="36"/>
              </w:rPr>
            </w:pPr>
          </w:p>
        </w:tc>
        <w:tc>
          <w:tcPr>
            <w:tcW w:w="8925" w:type="dxa"/>
          </w:tcPr>
          <w:p w:rsidR="00CF376C" w:rsidRPr="006037DC" w:rsidRDefault="00CF376C" w:rsidP="00CF376C">
            <w:pPr>
              <w:ind w:firstLine="0"/>
            </w:pPr>
            <w:r w:rsidRPr="006037DC">
              <w:t xml:space="preserve">Розробити консольний застосунок мовою C# для обробки даних про </w:t>
            </w:r>
            <w:r w:rsidR="00E359C0" w:rsidRPr="006037DC">
              <w:t>студ</w:t>
            </w:r>
            <w:r w:rsidR="004339D1" w:rsidRPr="006037DC">
              <w:t>е</w:t>
            </w:r>
            <w:r w:rsidR="00E359C0" w:rsidRPr="006037DC">
              <w:t>нта і біржу практик</w:t>
            </w:r>
            <w:r w:rsidRPr="006037DC">
              <w:t xml:space="preserve">. </w:t>
            </w:r>
          </w:p>
          <w:p w:rsidR="00CF376C" w:rsidRPr="006037DC" w:rsidRDefault="00CF376C" w:rsidP="009A2AE2">
            <w:pPr>
              <w:pStyle w:val="a0"/>
              <w:numPr>
                <w:ilvl w:val="0"/>
                <w:numId w:val="66"/>
              </w:numPr>
              <w:ind w:left="312"/>
            </w:pPr>
            <w:r w:rsidRPr="006037DC">
              <w:t xml:space="preserve">Створити класи </w:t>
            </w:r>
            <w:r w:rsidR="00E9080A" w:rsidRPr="006037DC">
              <w:rPr>
                <w:b/>
              </w:rPr>
              <w:t>Student</w:t>
            </w:r>
            <w:r w:rsidR="00E9080A" w:rsidRPr="006037DC">
              <w:t xml:space="preserve"> (</w:t>
            </w:r>
            <w:r w:rsidR="000C0E6D" w:rsidRPr="006037DC">
              <w:t>Студент</w:t>
            </w:r>
            <w:r w:rsidR="00E9080A" w:rsidRPr="006037DC">
              <w:t>)</w:t>
            </w:r>
            <w:r w:rsidR="000C0E6D" w:rsidRPr="006037DC">
              <w:t xml:space="preserve"> та </w:t>
            </w:r>
            <w:r w:rsidR="00E9080A" w:rsidRPr="006037DC">
              <w:rPr>
                <w:b/>
              </w:rPr>
              <w:t>PracticeExchange</w:t>
            </w:r>
            <w:r w:rsidR="00E9080A" w:rsidRPr="006037DC">
              <w:t xml:space="preserve"> (</w:t>
            </w:r>
            <w:r w:rsidR="000C0E6D" w:rsidRPr="006037DC">
              <w:t>Біржа практик</w:t>
            </w:r>
            <w:r w:rsidR="00E9080A" w:rsidRPr="006037DC">
              <w:t>)</w:t>
            </w:r>
            <w:r w:rsidRPr="006037DC">
              <w:t>. Рекомендується кожний клас створювати в окремому файлі командою Project → Add class</w:t>
            </w:r>
          </w:p>
          <w:p w:rsidR="00DB075F" w:rsidRPr="006037DC" w:rsidRDefault="00DB075F" w:rsidP="009A2AE2">
            <w:pPr>
              <w:pStyle w:val="a0"/>
              <w:numPr>
                <w:ilvl w:val="0"/>
                <w:numId w:val="66"/>
              </w:numPr>
              <w:ind w:left="312"/>
            </w:pPr>
            <w:r w:rsidRPr="006037DC">
              <w:t>Визначити в класах закриті поля:</w:t>
            </w:r>
          </w:p>
          <w:p w:rsidR="00DB075F" w:rsidRPr="006037DC" w:rsidRDefault="00DB075F" w:rsidP="00DB075F">
            <w:pPr>
              <w:pStyle w:val="a"/>
              <w:ind w:left="596"/>
            </w:pPr>
            <w:r w:rsidRPr="006037DC">
              <w:t xml:space="preserve">клас </w:t>
            </w:r>
            <w:r w:rsidRPr="006037DC">
              <w:rPr>
                <w:b/>
              </w:rPr>
              <w:t>Student</w:t>
            </w:r>
            <w:r w:rsidRPr="006037DC">
              <w:t xml:space="preserve">: прізвище, ім’я, курс, </w:t>
            </w:r>
            <w:r w:rsidR="00106FC6" w:rsidRPr="006037DC">
              <w:t xml:space="preserve">назва </w:t>
            </w:r>
            <w:r w:rsidRPr="006037DC">
              <w:t>спеціальн</w:t>
            </w:r>
            <w:r w:rsidR="00106FC6" w:rsidRPr="006037DC">
              <w:t>ості</w:t>
            </w:r>
            <w:r w:rsidRPr="006037DC">
              <w:t xml:space="preserve">, </w:t>
            </w:r>
            <w:r w:rsidR="00106FC6" w:rsidRPr="006037DC">
              <w:t xml:space="preserve">назва </w:t>
            </w:r>
            <w:r w:rsidRPr="006037DC">
              <w:t>університет</w:t>
            </w:r>
            <w:r w:rsidR="00106FC6" w:rsidRPr="006037DC">
              <w:t>у</w:t>
            </w:r>
            <w:r w:rsidRPr="006037DC">
              <w:t>, рейтинг;</w:t>
            </w:r>
          </w:p>
          <w:p w:rsidR="00DB075F" w:rsidRPr="006037DC" w:rsidRDefault="00DB075F" w:rsidP="00DB075F">
            <w:pPr>
              <w:pStyle w:val="a"/>
              <w:ind w:left="596"/>
            </w:pPr>
            <w:r w:rsidRPr="006037DC">
              <w:t xml:space="preserve">клас </w:t>
            </w:r>
            <w:r w:rsidRPr="006037DC">
              <w:rPr>
                <w:b/>
              </w:rPr>
              <w:t>PracticeExchange</w:t>
            </w:r>
            <w:r w:rsidRPr="006037DC">
              <w:t xml:space="preserve">: назва біржи, </w:t>
            </w:r>
            <w:r w:rsidR="00405119" w:rsidRPr="006037DC">
              <w:t>сайт</w:t>
            </w:r>
            <w:r w:rsidR="007B7648" w:rsidRPr="006037DC">
              <w:t xml:space="preserve"> для пошуку компаній,</w:t>
            </w:r>
            <w:r w:rsidR="004F4405" w:rsidRPr="006037DC">
              <w:t xml:space="preserve"> </w:t>
            </w:r>
            <w:r w:rsidR="007B7648" w:rsidRPr="006037DC">
              <w:t xml:space="preserve"> </w:t>
            </w:r>
            <w:r w:rsidR="00405119" w:rsidRPr="006037DC">
              <w:t>кількість компані</w:t>
            </w:r>
            <w:r w:rsidR="00CB7643" w:rsidRPr="006037DC">
              <w:t>й, в яких проводяться практики, список ІТ-компаній та їх спеціалізацій..</w:t>
            </w:r>
          </w:p>
          <w:p w:rsidR="00DB075F" w:rsidRPr="006037DC" w:rsidRDefault="00DB075F" w:rsidP="009A2AE2">
            <w:pPr>
              <w:pStyle w:val="a"/>
              <w:numPr>
                <w:ilvl w:val="0"/>
                <w:numId w:val="66"/>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DB075F" w:rsidRPr="006037DC" w:rsidRDefault="00DB075F" w:rsidP="009A2AE2">
            <w:pPr>
              <w:pStyle w:val="a0"/>
              <w:numPr>
                <w:ilvl w:val="0"/>
                <w:numId w:val="66"/>
              </w:numPr>
              <w:ind w:left="312"/>
            </w:pPr>
            <w:r w:rsidRPr="006037DC">
              <w:t xml:space="preserve">Визначити в класах конструктори з параметрами для ініціалізації полів класів початковими значеннями. </w:t>
            </w:r>
          </w:p>
          <w:p w:rsidR="00DB075F" w:rsidRPr="006037DC" w:rsidRDefault="00DB075F" w:rsidP="009A2AE2">
            <w:pPr>
              <w:pStyle w:val="a0"/>
              <w:numPr>
                <w:ilvl w:val="0"/>
                <w:numId w:val="66"/>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DB075F" w:rsidRPr="006037DC" w:rsidRDefault="00DB075F" w:rsidP="009A2AE2">
            <w:pPr>
              <w:pStyle w:val="a0"/>
              <w:numPr>
                <w:ilvl w:val="0"/>
                <w:numId w:val="66"/>
              </w:numPr>
              <w:ind w:left="312"/>
            </w:pPr>
            <w:r w:rsidRPr="006037DC">
              <w:t>Визначити в класах відкриті методи для введення з консолі</w:t>
            </w:r>
            <w:r w:rsidR="009A71D4" w:rsidRPr="006037DC">
              <w:t>,</w:t>
            </w:r>
            <w:r w:rsidRPr="006037DC">
              <w:t xml:space="preserve"> виведення на консоль значень ініціалізованих полів класу</w:t>
            </w:r>
            <w:r w:rsidR="009A71D4" w:rsidRPr="006037DC">
              <w:t xml:space="preserve"> та запис значень до текстового файлу</w:t>
            </w:r>
            <w:r w:rsidRPr="006037DC">
              <w:t>.</w:t>
            </w:r>
          </w:p>
          <w:p w:rsidR="00DB075F" w:rsidRPr="006037DC" w:rsidRDefault="00DB075F" w:rsidP="009A2AE2">
            <w:pPr>
              <w:pStyle w:val="a0"/>
              <w:numPr>
                <w:ilvl w:val="0"/>
                <w:numId w:val="66"/>
              </w:numPr>
              <w:ind w:left="312"/>
            </w:pPr>
            <w:r w:rsidRPr="006037DC">
              <w:t>Визначити в класах відкриті методи для роботи з об’єктами:</w:t>
            </w:r>
          </w:p>
          <w:p w:rsidR="00DB075F" w:rsidRPr="006037DC" w:rsidRDefault="00DB075F" w:rsidP="00DB075F">
            <w:pPr>
              <w:pStyle w:val="a"/>
              <w:ind w:left="737"/>
            </w:pPr>
            <w:r w:rsidRPr="006037DC">
              <w:t xml:space="preserve">клас </w:t>
            </w:r>
            <w:r w:rsidR="00381405" w:rsidRPr="006037DC">
              <w:rPr>
                <w:b/>
              </w:rPr>
              <w:t>Student</w:t>
            </w:r>
            <w:r w:rsidRPr="006037DC">
              <w:t>:</w:t>
            </w:r>
          </w:p>
          <w:p w:rsidR="00865EDD" w:rsidRPr="006037DC" w:rsidRDefault="00570236" w:rsidP="005A224A">
            <w:pPr>
              <w:pStyle w:val="a"/>
              <w:numPr>
                <w:ilvl w:val="1"/>
                <w:numId w:val="53"/>
              </w:numPr>
              <w:ind w:left="1163"/>
            </w:pPr>
            <w:r w:rsidRPr="006037DC">
              <w:t xml:space="preserve">Розрахунок рейтингу студенту  </w:t>
            </w:r>
            <w:r w:rsidR="00865EDD" w:rsidRPr="006037DC">
              <w:t xml:space="preserve">як середній бал в сесії за 10 дисциплінами. Оцінки студента генерувати псевдовипадковими цілими числами в діапазоні від 40 до 100. </w:t>
            </w:r>
            <w:r w:rsidR="001D2523" w:rsidRPr="006037DC">
              <w:t xml:space="preserve">Включити до рейтингового балу бали за професійні здобутки студента (кількість виконаних проектів – 5 балів за кожний проект, кількість наукових статей – </w:t>
            </w:r>
            <w:r w:rsidR="00D638BF" w:rsidRPr="006037DC">
              <w:t>4</w:t>
            </w:r>
            <w:r w:rsidR="001D2523" w:rsidRPr="006037DC">
              <w:t xml:space="preserve"> бали за кожну статтю, </w:t>
            </w:r>
            <w:r w:rsidR="00D638BF" w:rsidRPr="006037DC">
              <w:t>участь в хакатонах та бізнес-кейсах – по 3 бали за кожну подію тощо</w:t>
            </w:r>
            <w:r w:rsidR="001D2523" w:rsidRPr="006037DC">
              <w:t>)</w:t>
            </w:r>
          </w:p>
          <w:p w:rsidR="00DB075F" w:rsidRPr="006037DC" w:rsidRDefault="00CE74F7" w:rsidP="005A224A">
            <w:pPr>
              <w:pStyle w:val="a"/>
              <w:numPr>
                <w:ilvl w:val="1"/>
                <w:numId w:val="53"/>
              </w:numPr>
              <w:ind w:left="1163"/>
            </w:pPr>
            <w:r w:rsidRPr="006037DC">
              <w:t xml:space="preserve">Визначення IQ здібностей студента через проведення його тестування. Розробляти тестову систему не потрібно, потрібно здійснити імітацію визначення IQ студента із записом даних у текстовий файл </w:t>
            </w:r>
          </w:p>
          <w:p w:rsidR="00DB075F" w:rsidRPr="006037DC" w:rsidRDefault="00DB075F" w:rsidP="00DB075F">
            <w:pPr>
              <w:pStyle w:val="a"/>
              <w:ind w:left="737"/>
            </w:pPr>
            <w:r w:rsidRPr="006037DC">
              <w:t xml:space="preserve">клас </w:t>
            </w:r>
            <w:r w:rsidR="00381405" w:rsidRPr="006037DC">
              <w:rPr>
                <w:b/>
              </w:rPr>
              <w:t>PracticeExchange</w:t>
            </w:r>
            <w:r w:rsidRPr="006037DC">
              <w:rPr>
                <w:b/>
              </w:rPr>
              <w:t>:</w:t>
            </w:r>
            <w:r w:rsidRPr="006037DC">
              <w:t xml:space="preserve"> </w:t>
            </w:r>
          </w:p>
          <w:p w:rsidR="00CB7643" w:rsidRPr="006037DC" w:rsidRDefault="00CB7643" w:rsidP="005A224A">
            <w:pPr>
              <w:pStyle w:val="a"/>
              <w:numPr>
                <w:ilvl w:val="1"/>
                <w:numId w:val="53"/>
              </w:numPr>
              <w:ind w:left="1163"/>
            </w:pPr>
            <w:r w:rsidRPr="006037DC">
              <w:t xml:space="preserve">Реєстрація студентів на біржі практик із записом даних про студентів у текстовий файл. </w:t>
            </w:r>
          </w:p>
          <w:p w:rsidR="00DB075F" w:rsidRPr="006037DC" w:rsidRDefault="00CB7643" w:rsidP="005A224A">
            <w:pPr>
              <w:pStyle w:val="a"/>
              <w:numPr>
                <w:ilvl w:val="1"/>
                <w:numId w:val="53"/>
              </w:numPr>
              <w:ind w:left="1163"/>
              <w:rPr>
                <w:szCs w:val="26"/>
              </w:rPr>
            </w:pPr>
            <w:r w:rsidRPr="006037DC">
              <w:t>Пошук ІТ-компаній, які погоджуються проводити практику та відповідають вимогам студентів. Застосовувати метод бінарного пошуку в масиві рядків, якими є назви компаній та їх спеціалізації.</w:t>
            </w:r>
          </w:p>
          <w:p w:rsidR="00DB075F" w:rsidRPr="006037DC" w:rsidRDefault="00DB075F" w:rsidP="009A2AE2">
            <w:pPr>
              <w:pStyle w:val="a0"/>
              <w:numPr>
                <w:ilvl w:val="0"/>
                <w:numId w:val="66"/>
              </w:numPr>
              <w:ind w:left="312"/>
            </w:pPr>
            <w:r w:rsidRPr="006037DC">
              <w:t xml:space="preserve">Додати до класу </w:t>
            </w:r>
            <w:r w:rsidR="00381405" w:rsidRPr="006037DC">
              <w:rPr>
                <w:b/>
              </w:rPr>
              <w:t>PracticeExchange</w:t>
            </w:r>
            <w:r w:rsidR="00381405" w:rsidRPr="006037DC">
              <w:t xml:space="preserve"> </w:t>
            </w:r>
            <w:r w:rsidRPr="006037DC">
              <w:t xml:space="preserve">вбудований (вкладений) клас </w:t>
            </w:r>
            <w:r w:rsidRPr="006037DC">
              <w:rPr>
                <w:b/>
              </w:rPr>
              <w:t xml:space="preserve">ІТCompany </w:t>
            </w:r>
            <w:r w:rsidRPr="006037DC">
              <w:t xml:space="preserve">(ІТ-компанія, з якою біржа має договір про співпрацю), з полями: </w:t>
            </w:r>
          </w:p>
          <w:p w:rsidR="00DB075F" w:rsidRPr="006037DC" w:rsidRDefault="00CB7643" w:rsidP="005A224A">
            <w:pPr>
              <w:pStyle w:val="a"/>
              <w:numPr>
                <w:ilvl w:val="1"/>
                <w:numId w:val="53"/>
              </w:numPr>
              <w:ind w:left="1163"/>
              <w:jc w:val="left"/>
              <w:rPr>
                <w:szCs w:val="26"/>
              </w:rPr>
            </w:pPr>
            <w:r w:rsidRPr="006037DC">
              <w:rPr>
                <w:szCs w:val="26"/>
              </w:rPr>
              <w:lastRenderedPageBreak/>
              <w:t>Назва компані</w:t>
            </w:r>
            <w:r w:rsidR="001D2523" w:rsidRPr="006037DC">
              <w:rPr>
                <w:szCs w:val="26"/>
              </w:rPr>
              <w:t>ї</w:t>
            </w:r>
            <w:r w:rsidR="004A4CB3" w:rsidRPr="006037DC">
              <w:rPr>
                <w:szCs w:val="26"/>
              </w:rPr>
              <w:t>, кількість і профіль вакансій</w:t>
            </w:r>
          </w:p>
          <w:p w:rsidR="00DB075F" w:rsidRPr="006037DC" w:rsidRDefault="00CB7643" w:rsidP="005A224A">
            <w:pPr>
              <w:pStyle w:val="a"/>
              <w:numPr>
                <w:ilvl w:val="1"/>
                <w:numId w:val="53"/>
              </w:numPr>
              <w:ind w:left="1163"/>
              <w:rPr>
                <w:szCs w:val="26"/>
              </w:rPr>
            </w:pPr>
            <w:r w:rsidRPr="006037DC">
              <w:rPr>
                <w:szCs w:val="26"/>
              </w:rPr>
              <w:t>Кількість студентів, які проходять практику</w:t>
            </w:r>
            <w:r w:rsidR="004A4CB3" w:rsidRPr="006037DC">
              <w:rPr>
                <w:szCs w:val="26"/>
              </w:rPr>
              <w:t xml:space="preserve"> і претендують на вакансії</w:t>
            </w:r>
            <w:r w:rsidR="001D2523" w:rsidRPr="006037DC">
              <w:rPr>
                <w:szCs w:val="26"/>
              </w:rPr>
              <w:t>.</w:t>
            </w:r>
          </w:p>
          <w:p w:rsidR="00DB075F" w:rsidRPr="006037DC" w:rsidRDefault="00DB075F" w:rsidP="00DB075F">
            <w:pPr>
              <w:pStyle w:val="a"/>
              <w:numPr>
                <w:ilvl w:val="0"/>
                <w:numId w:val="0"/>
              </w:numPr>
              <w:ind w:left="641" w:hanging="357"/>
            </w:pPr>
            <w:r w:rsidRPr="006037DC">
              <w:t>та методами:</w:t>
            </w:r>
          </w:p>
          <w:p w:rsidR="00DB075F" w:rsidRPr="006037DC" w:rsidRDefault="00DB075F" w:rsidP="005A224A">
            <w:pPr>
              <w:pStyle w:val="a"/>
              <w:numPr>
                <w:ilvl w:val="1"/>
                <w:numId w:val="55"/>
              </w:numPr>
              <w:ind w:left="1304"/>
            </w:pPr>
            <w:r w:rsidRPr="006037DC">
              <w:t xml:space="preserve">Розрахунок витрат </w:t>
            </w:r>
            <w:r w:rsidR="00CE74F7" w:rsidRPr="006037DC">
              <w:t>ІТ-компанії або прибутку від проведення практики студентів. Алгоритм розрахунку витрат або прибутку розробити самостійно.</w:t>
            </w:r>
          </w:p>
          <w:p w:rsidR="00CE74F7" w:rsidRPr="006037DC" w:rsidRDefault="004A142A" w:rsidP="005A224A">
            <w:pPr>
              <w:pStyle w:val="a"/>
              <w:numPr>
                <w:ilvl w:val="1"/>
                <w:numId w:val="55"/>
              </w:numPr>
              <w:ind w:left="1304"/>
            </w:pPr>
            <w:r w:rsidRPr="006037DC">
              <w:t>Формування списку компетентностей, які студент здобуватиме на практиці (</w:t>
            </w:r>
            <w:r w:rsidR="00CC0919" w:rsidRPr="006037DC">
              <w:t>п</w:t>
            </w:r>
            <w:r w:rsidRPr="006037DC">
              <w:t>ерелік знань, умінь, досвід)</w:t>
            </w:r>
          </w:p>
          <w:p w:rsidR="00DB075F" w:rsidRPr="006037DC" w:rsidRDefault="00DB075F" w:rsidP="009A2AE2">
            <w:pPr>
              <w:pStyle w:val="a0"/>
              <w:numPr>
                <w:ilvl w:val="0"/>
                <w:numId w:val="66"/>
              </w:numPr>
              <w:ind w:left="312"/>
            </w:pPr>
            <w:r w:rsidRPr="006037DC">
              <w:t xml:space="preserve">Модифікувати клас </w:t>
            </w:r>
            <w:r w:rsidR="00381405" w:rsidRPr="006037DC">
              <w:rPr>
                <w:b/>
              </w:rPr>
              <w:t>PracticeExchange</w:t>
            </w:r>
            <w:r w:rsidRPr="006037DC">
              <w:t xml:space="preserve">, подавши його як частковий, тобто поділивши його на дві частини: в одну частину (окремий файл) включити метод </w:t>
            </w:r>
            <w:r w:rsidR="004A142A" w:rsidRPr="006037DC">
              <w:t>Пошук ІТ-компаній</w:t>
            </w:r>
            <w:r w:rsidRPr="006037DC">
              <w:t xml:space="preserve">, в іншу (інший файл) – метод </w:t>
            </w:r>
            <w:r w:rsidR="004A142A" w:rsidRPr="006037DC">
              <w:t>Реєстрація студентів на біржі</w:t>
            </w:r>
            <w:r w:rsidRPr="006037DC">
              <w:t>.</w:t>
            </w:r>
          </w:p>
          <w:p w:rsidR="00DB075F" w:rsidRPr="006037DC" w:rsidRDefault="00DB075F" w:rsidP="009A2AE2">
            <w:pPr>
              <w:pStyle w:val="a0"/>
              <w:numPr>
                <w:ilvl w:val="0"/>
                <w:numId w:val="66"/>
              </w:numPr>
              <w:ind w:left="312"/>
            </w:pPr>
            <w:r w:rsidRPr="006037DC">
              <w:t xml:space="preserve">Додати </w:t>
            </w:r>
            <w:r w:rsidR="00381405" w:rsidRPr="006037DC">
              <w:t xml:space="preserve">до проекту новий статичний клас </w:t>
            </w:r>
            <w:r w:rsidR="00381405" w:rsidRPr="006037DC">
              <w:rPr>
                <w:b/>
              </w:rPr>
              <w:t>Rezume</w:t>
            </w:r>
            <w:r w:rsidRPr="006037DC">
              <w:rPr>
                <w:b/>
              </w:rPr>
              <w:t xml:space="preserve"> </w:t>
            </w:r>
            <w:r w:rsidRPr="006037DC">
              <w:t>(</w:t>
            </w:r>
            <w:r w:rsidR="00381405" w:rsidRPr="006037DC">
              <w:t>резюме</w:t>
            </w:r>
            <w:r w:rsidRPr="006037DC">
              <w:t xml:space="preserve">), включивши в нього дві функції: </w:t>
            </w:r>
          </w:p>
          <w:p w:rsidR="00DB075F" w:rsidRPr="006037DC" w:rsidRDefault="004A4CB3" w:rsidP="005A224A">
            <w:pPr>
              <w:pStyle w:val="a"/>
              <w:numPr>
                <w:ilvl w:val="1"/>
                <w:numId w:val="55"/>
              </w:numPr>
              <w:ind w:left="1304"/>
            </w:pPr>
            <w:r w:rsidRPr="006037DC">
              <w:t>Створення резюме та запис його в текстов</w:t>
            </w:r>
            <w:r w:rsidR="001D2523" w:rsidRPr="006037DC">
              <w:t>и</w:t>
            </w:r>
            <w:r w:rsidRPr="006037DC">
              <w:t>й файл</w:t>
            </w:r>
            <w:r w:rsidR="00DB075F" w:rsidRPr="006037DC">
              <w:t>;</w:t>
            </w:r>
          </w:p>
          <w:p w:rsidR="004602B5" w:rsidRPr="006037DC" w:rsidRDefault="001D2523" w:rsidP="00D556E7">
            <w:pPr>
              <w:pStyle w:val="a"/>
              <w:numPr>
                <w:ilvl w:val="0"/>
                <w:numId w:val="0"/>
              </w:numPr>
              <w:ind w:left="1304"/>
            </w:pPr>
            <w:r w:rsidRPr="006037DC">
              <w:t xml:space="preserve">Розрахунок бажаної зарплати </w:t>
            </w:r>
            <w:r w:rsidR="004A142A" w:rsidRPr="006037DC">
              <w:t xml:space="preserve">студента </w:t>
            </w:r>
            <w:r w:rsidRPr="006037DC">
              <w:t xml:space="preserve">відповідно до </w:t>
            </w:r>
            <w:r w:rsidR="004A142A" w:rsidRPr="006037DC">
              <w:t xml:space="preserve">його </w:t>
            </w:r>
            <w:r w:rsidRPr="006037DC">
              <w:t>рейтингу та професійних здобутків.</w:t>
            </w:r>
          </w:p>
          <w:p w:rsidR="000A73E8" w:rsidRPr="006037DC" w:rsidRDefault="000A73E8" w:rsidP="00CF376C">
            <w:pPr>
              <w:ind w:firstLine="0"/>
            </w:pPr>
          </w:p>
        </w:tc>
      </w:tr>
      <w:tr w:rsidR="000C0E6D" w:rsidRPr="006037DC" w:rsidTr="0069052E">
        <w:trPr>
          <w:jc w:val="center"/>
        </w:trPr>
        <w:tc>
          <w:tcPr>
            <w:tcW w:w="851" w:type="dxa"/>
            <w:shd w:val="clear" w:color="auto" w:fill="F2F2F2" w:themeFill="background1" w:themeFillShade="F2"/>
            <w:vAlign w:val="center"/>
          </w:tcPr>
          <w:p w:rsidR="000C0E6D" w:rsidRPr="006037DC" w:rsidRDefault="000C0E6D" w:rsidP="009A2AE2">
            <w:pPr>
              <w:pStyle w:val="ab"/>
              <w:numPr>
                <w:ilvl w:val="0"/>
                <w:numId w:val="67"/>
              </w:numPr>
              <w:ind w:left="0" w:firstLine="0"/>
              <w:jc w:val="center"/>
              <w:rPr>
                <w:b/>
                <w:sz w:val="36"/>
                <w:szCs w:val="36"/>
              </w:rPr>
            </w:pPr>
          </w:p>
        </w:tc>
        <w:tc>
          <w:tcPr>
            <w:tcW w:w="8925" w:type="dxa"/>
          </w:tcPr>
          <w:p w:rsidR="000C0E6D" w:rsidRPr="006037DC" w:rsidRDefault="000C0E6D" w:rsidP="000C0E6D">
            <w:pPr>
              <w:ind w:firstLine="0"/>
            </w:pPr>
            <w:r w:rsidRPr="006037DC">
              <w:t xml:space="preserve">Розробити консольний застосунок мовою C# для обробки даних про </w:t>
            </w:r>
            <w:r w:rsidR="00E359C0" w:rsidRPr="006037DC">
              <w:t xml:space="preserve">клієнта та </w:t>
            </w:r>
            <w:r w:rsidR="00CC0919" w:rsidRPr="006037DC">
              <w:t xml:space="preserve">агентство нерухомості </w:t>
            </w:r>
            <w:r w:rsidR="00E359C0" w:rsidRPr="006037DC">
              <w:t>з продажу та покупки квартир</w:t>
            </w:r>
            <w:r w:rsidRPr="006037DC">
              <w:t xml:space="preserve">. </w:t>
            </w:r>
          </w:p>
          <w:p w:rsidR="000C0E6D" w:rsidRPr="006037DC" w:rsidRDefault="000C0E6D" w:rsidP="009A2AE2">
            <w:pPr>
              <w:pStyle w:val="a0"/>
              <w:numPr>
                <w:ilvl w:val="0"/>
                <w:numId w:val="68"/>
              </w:numPr>
              <w:ind w:left="312"/>
            </w:pPr>
            <w:r w:rsidRPr="006037DC">
              <w:t xml:space="preserve">Створити класи </w:t>
            </w:r>
            <w:r w:rsidR="0084652A" w:rsidRPr="006037DC">
              <w:rPr>
                <w:b/>
              </w:rPr>
              <w:t>RealEstateAgency</w:t>
            </w:r>
            <w:r w:rsidR="0084652A" w:rsidRPr="006037DC">
              <w:t xml:space="preserve"> (</w:t>
            </w:r>
            <w:r w:rsidR="00CC0919" w:rsidRPr="006037DC">
              <w:t xml:space="preserve">Агентство </w:t>
            </w:r>
            <w:r w:rsidRPr="006037DC">
              <w:t>нерухомості</w:t>
            </w:r>
            <w:r w:rsidR="0084652A" w:rsidRPr="006037DC">
              <w:t>)</w:t>
            </w:r>
            <w:r w:rsidRPr="006037DC">
              <w:t xml:space="preserve"> та </w:t>
            </w:r>
            <w:r w:rsidR="0084652A" w:rsidRPr="006037DC">
              <w:rPr>
                <w:b/>
              </w:rPr>
              <w:t>Client</w:t>
            </w:r>
            <w:r w:rsidR="0084652A" w:rsidRPr="006037DC">
              <w:t xml:space="preserve"> (</w:t>
            </w:r>
            <w:r w:rsidRPr="006037DC">
              <w:t>клієнт</w:t>
            </w:r>
            <w:r w:rsidR="0084652A" w:rsidRPr="006037DC">
              <w:t>)</w:t>
            </w:r>
            <w:r w:rsidRPr="006037DC">
              <w:rPr>
                <w:b/>
              </w:rPr>
              <w:t xml:space="preserve"> </w:t>
            </w:r>
            <w:r w:rsidRPr="006037DC">
              <w:t>Рекомендується кожний клас створювати в окремому файлі командою Project → Add class</w:t>
            </w:r>
          </w:p>
          <w:p w:rsidR="0069052E" w:rsidRPr="006037DC" w:rsidRDefault="0069052E" w:rsidP="009A2AE2">
            <w:pPr>
              <w:pStyle w:val="a0"/>
              <w:numPr>
                <w:ilvl w:val="0"/>
                <w:numId w:val="68"/>
              </w:numPr>
              <w:ind w:left="312"/>
            </w:pPr>
            <w:r w:rsidRPr="006037DC">
              <w:t>Визначити в класах закриті поля:</w:t>
            </w:r>
          </w:p>
          <w:p w:rsidR="0069052E" w:rsidRPr="006037DC" w:rsidRDefault="0069052E" w:rsidP="0069052E">
            <w:pPr>
              <w:pStyle w:val="a"/>
              <w:ind w:left="596"/>
            </w:pPr>
            <w:r w:rsidRPr="006037DC">
              <w:t xml:space="preserve">клас </w:t>
            </w:r>
            <w:r w:rsidRPr="006037DC">
              <w:rPr>
                <w:rFonts w:cs="Times New Roman"/>
                <w:b/>
                <w:szCs w:val="28"/>
              </w:rPr>
              <w:t>Client</w:t>
            </w:r>
            <w:r w:rsidRPr="006037DC">
              <w:t>: FirstName, LastName, контакти, сума, за яку клієнт хоче купити квартиру</w:t>
            </w:r>
            <w:r w:rsidR="003255CB" w:rsidRPr="006037DC">
              <w:t>, банк клієнта</w:t>
            </w:r>
            <w:r w:rsidRPr="006037DC">
              <w:t xml:space="preserve">  </w:t>
            </w:r>
          </w:p>
          <w:p w:rsidR="003255CB" w:rsidRPr="006037DC" w:rsidRDefault="0069052E" w:rsidP="0069052E">
            <w:pPr>
              <w:pStyle w:val="a"/>
              <w:ind w:left="596"/>
            </w:pPr>
            <w:r w:rsidRPr="006037DC">
              <w:t xml:space="preserve">клас </w:t>
            </w:r>
            <w:r w:rsidRPr="006037DC">
              <w:rPr>
                <w:b/>
              </w:rPr>
              <w:t>RealEstateAgency</w:t>
            </w:r>
            <w:r w:rsidRPr="006037DC">
              <w:t xml:space="preserve">: назва </w:t>
            </w:r>
            <w:r w:rsidR="00CC0919" w:rsidRPr="006037DC">
              <w:t>Агентства</w:t>
            </w:r>
            <w:r w:rsidRPr="006037DC">
              <w:t xml:space="preserve">, </w:t>
            </w:r>
            <w:r w:rsidR="003255CB" w:rsidRPr="006037DC">
              <w:t xml:space="preserve">кількість успішних операцій, </w:t>
            </w:r>
            <w:r w:rsidR="00B6560C" w:rsidRPr="006037DC">
              <w:t>вартість послуг.</w:t>
            </w:r>
          </w:p>
          <w:p w:rsidR="0069052E" w:rsidRPr="006037DC" w:rsidRDefault="0069052E" w:rsidP="009A2AE2">
            <w:pPr>
              <w:pStyle w:val="a0"/>
              <w:numPr>
                <w:ilvl w:val="0"/>
                <w:numId w:val="68"/>
              </w:numPr>
              <w:ind w:left="312"/>
            </w:pPr>
            <w:r w:rsidRPr="006037DC">
              <w:t xml:space="preserve">Визначити в класах конструктори без параметрів для ініціалізації полів класів нульовими та пустими (для типу string) значеннями. </w:t>
            </w:r>
          </w:p>
          <w:p w:rsidR="0069052E" w:rsidRPr="006037DC" w:rsidRDefault="0069052E" w:rsidP="009A2AE2">
            <w:pPr>
              <w:pStyle w:val="a0"/>
              <w:numPr>
                <w:ilvl w:val="0"/>
                <w:numId w:val="68"/>
              </w:numPr>
              <w:ind w:left="312"/>
            </w:pPr>
            <w:r w:rsidRPr="006037DC">
              <w:t xml:space="preserve">Визначити в класах конструктори з параметрами для ініціалізації полів класів початковими значеннями. </w:t>
            </w:r>
          </w:p>
          <w:p w:rsidR="0069052E" w:rsidRPr="006037DC" w:rsidRDefault="0069052E" w:rsidP="009A2AE2">
            <w:pPr>
              <w:pStyle w:val="a0"/>
              <w:numPr>
                <w:ilvl w:val="0"/>
                <w:numId w:val="68"/>
              </w:numPr>
              <w:ind w:left="312"/>
            </w:pPr>
            <w:r w:rsidRPr="006037DC">
              <w:t>Визначити в класах відкриті властивості (</w:t>
            </w:r>
            <w:r w:rsidRPr="006037DC">
              <w:rPr>
                <w:i/>
              </w:rPr>
              <w:t>get, set</w:t>
            </w:r>
            <w:r w:rsidRPr="006037DC">
              <w:t>) для доступу до закритих полів та зміни значень ініціалізованих в конструкторах полів класів.</w:t>
            </w:r>
          </w:p>
          <w:p w:rsidR="0069052E" w:rsidRPr="006037DC" w:rsidRDefault="0069052E" w:rsidP="009A2AE2">
            <w:pPr>
              <w:pStyle w:val="a0"/>
              <w:numPr>
                <w:ilvl w:val="0"/>
                <w:numId w:val="68"/>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69052E" w:rsidRPr="006037DC" w:rsidRDefault="0069052E" w:rsidP="009A2AE2">
            <w:pPr>
              <w:pStyle w:val="a0"/>
              <w:numPr>
                <w:ilvl w:val="0"/>
                <w:numId w:val="68"/>
              </w:numPr>
              <w:ind w:left="312"/>
            </w:pPr>
            <w:r w:rsidRPr="006037DC">
              <w:t>Визначити в класах відкриті методи для роботи з об’єктами:</w:t>
            </w:r>
          </w:p>
          <w:p w:rsidR="0069052E" w:rsidRPr="006037DC" w:rsidRDefault="0069052E" w:rsidP="0069052E">
            <w:pPr>
              <w:pStyle w:val="a"/>
              <w:ind w:left="737"/>
            </w:pPr>
            <w:r w:rsidRPr="006037DC">
              <w:t xml:space="preserve">клас </w:t>
            </w:r>
            <w:r w:rsidRPr="006037DC">
              <w:rPr>
                <w:b/>
              </w:rPr>
              <w:t>Client</w:t>
            </w:r>
            <w:r w:rsidRPr="006037DC">
              <w:t>:</w:t>
            </w:r>
          </w:p>
          <w:p w:rsidR="0069052E" w:rsidRPr="006037DC" w:rsidRDefault="00472A78" w:rsidP="005A224A">
            <w:pPr>
              <w:pStyle w:val="a"/>
              <w:numPr>
                <w:ilvl w:val="1"/>
                <w:numId w:val="53"/>
              </w:numPr>
              <w:ind w:left="1163"/>
            </w:pPr>
            <w:r w:rsidRPr="006037DC">
              <w:t>П</w:t>
            </w:r>
            <w:r w:rsidR="00B6560C" w:rsidRPr="006037DC">
              <w:t xml:space="preserve">ошук </w:t>
            </w:r>
            <w:r w:rsidR="00CC0919" w:rsidRPr="006037DC">
              <w:t xml:space="preserve">агентства </w:t>
            </w:r>
            <w:r w:rsidR="00B6560C" w:rsidRPr="006037DC">
              <w:t>нерухомості методом лінійного пошуку в списку агенцій, поданих у текстовому файлі.</w:t>
            </w:r>
          </w:p>
          <w:p w:rsidR="0069052E" w:rsidRPr="006037DC" w:rsidRDefault="00B6560C" w:rsidP="005A224A">
            <w:pPr>
              <w:pStyle w:val="a"/>
              <w:numPr>
                <w:ilvl w:val="1"/>
                <w:numId w:val="53"/>
              </w:numPr>
              <w:ind w:left="1163"/>
            </w:pPr>
            <w:r w:rsidRPr="006037DC">
              <w:t>Оформлення замовлення (вимоги до кількості кімнат, місця розташування будинку, вартості квартири, первинний-вторинний ринок, тип (елітне, бізнес-клас, економ-клас))</w:t>
            </w:r>
            <w:r w:rsidR="0069052E" w:rsidRPr="006037DC">
              <w:t>.</w:t>
            </w:r>
          </w:p>
          <w:p w:rsidR="0069052E" w:rsidRPr="006037DC" w:rsidRDefault="0069052E" w:rsidP="0069052E">
            <w:pPr>
              <w:pStyle w:val="a"/>
              <w:ind w:left="737"/>
            </w:pPr>
            <w:r w:rsidRPr="006037DC">
              <w:t xml:space="preserve">клас </w:t>
            </w:r>
            <w:r w:rsidR="00472A78" w:rsidRPr="006037DC">
              <w:rPr>
                <w:b/>
              </w:rPr>
              <w:t>RealEstateAgency</w:t>
            </w:r>
            <w:r w:rsidRPr="006037DC">
              <w:t xml:space="preserve">: </w:t>
            </w:r>
          </w:p>
          <w:p w:rsidR="00472A78" w:rsidRPr="006037DC" w:rsidRDefault="00472A78" w:rsidP="005A224A">
            <w:pPr>
              <w:pStyle w:val="a"/>
              <w:numPr>
                <w:ilvl w:val="1"/>
                <w:numId w:val="53"/>
              </w:numPr>
              <w:ind w:left="1163"/>
              <w:rPr>
                <w:szCs w:val="26"/>
              </w:rPr>
            </w:pPr>
            <w:r w:rsidRPr="006037DC">
              <w:rPr>
                <w:szCs w:val="26"/>
              </w:rPr>
              <w:t xml:space="preserve">Пошук квартир відповідно до вимог клієнта з каталогу, поданому у вигляді текстового файлу. </w:t>
            </w:r>
          </w:p>
          <w:p w:rsidR="0069052E" w:rsidRPr="006037DC" w:rsidRDefault="00472A78" w:rsidP="005A224A">
            <w:pPr>
              <w:pStyle w:val="a"/>
              <w:numPr>
                <w:ilvl w:val="1"/>
                <w:numId w:val="53"/>
              </w:numPr>
              <w:ind w:left="1163"/>
              <w:rPr>
                <w:szCs w:val="26"/>
              </w:rPr>
            </w:pPr>
            <w:r w:rsidRPr="006037DC">
              <w:rPr>
                <w:szCs w:val="26"/>
              </w:rPr>
              <w:t xml:space="preserve">Оцінка нерухомості: розрахунок вартості квартири з урахуванням місця розташування, поверху, метражу, </w:t>
            </w:r>
            <w:r w:rsidR="002B4E35" w:rsidRPr="006037DC">
              <w:rPr>
                <w:szCs w:val="26"/>
              </w:rPr>
              <w:t>вартості квадратного метра тощо.</w:t>
            </w:r>
            <w:r w:rsidR="0069052E" w:rsidRPr="006037DC">
              <w:rPr>
                <w:szCs w:val="26"/>
              </w:rPr>
              <w:t xml:space="preserve"> </w:t>
            </w:r>
          </w:p>
          <w:p w:rsidR="0069052E" w:rsidRPr="006037DC" w:rsidRDefault="0069052E" w:rsidP="009A2AE2">
            <w:pPr>
              <w:pStyle w:val="a0"/>
              <w:numPr>
                <w:ilvl w:val="0"/>
                <w:numId w:val="68"/>
              </w:numPr>
              <w:ind w:left="312"/>
            </w:pPr>
            <w:r w:rsidRPr="006037DC">
              <w:lastRenderedPageBreak/>
              <w:t xml:space="preserve">Додати до класу </w:t>
            </w:r>
            <w:r w:rsidRPr="006037DC">
              <w:rPr>
                <w:b/>
              </w:rPr>
              <w:t>RealEstateAgency</w:t>
            </w:r>
            <w:r w:rsidRPr="006037DC">
              <w:t xml:space="preserve"> вбудований (вкладений) клас </w:t>
            </w:r>
            <w:r w:rsidRPr="006037DC">
              <w:rPr>
                <w:b/>
              </w:rPr>
              <w:t xml:space="preserve">Rieltor </w:t>
            </w:r>
            <w:r w:rsidRPr="006037DC">
              <w:t>(</w:t>
            </w:r>
            <w:r w:rsidR="00CC0919" w:rsidRPr="006037DC">
              <w:t>ріе</w:t>
            </w:r>
            <w:r w:rsidRPr="006037DC">
              <w:t xml:space="preserve">лтор) з полями: </w:t>
            </w:r>
          </w:p>
          <w:p w:rsidR="0069052E" w:rsidRPr="006037DC" w:rsidRDefault="0069052E" w:rsidP="005A224A">
            <w:pPr>
              <w:pStyle w:val="a"/>
              <w:numPr>
                <w:ilvl w:val="1"/>
                <w:numId w:val="55"/>
              </w:numPr>
              <w:ind w:left="1304"/>
            </w:pPr>
            <w:r w:rsidRPr="006037DC">
              <w:t>Назва банку, адреса</w:t>
            </w:r>
          </w:p>
          <w:p w:rsidR="0069052E" w:rsidRPr="006037DC" w:rsidRDefault="0069052E" w:rsidP="005A224A">
            <w:pPr>
              <w:pStyle w:val="a"/>
              <w:numPr>
                <w:ilvl w:val="1"/>
                <w:numId w:val="55"/>
              </w:numPr>
              <w:ind w:left="1304"/>
            </w:pPr>
            <w:r w:rsidRPr="006037DC">
              <w:t>Ідентифікатори клієнта</w:t>
            </w:r>
          </w:p>
          <w:p w:rsidR="0069052E" w:rsidRPr="006037DC" w:rsidRDefault="0069052E" w:rsidP="005A224A">
            <w:pPr>
              <w:pStyle w:val="a"/>
              <w:numPr>
                <w:ilvl w:val="1"/>
                <w:numId w:val="55"/>
              </w:numPr>
              <w:ind w:left="1304"/>
            </w:pPr>
            <w:r w:rsidRPr="006037DC">
              <w:t>Кількість грошей на рахунку клієнта</w:t>
            </w:r>
          </w:p>
          <w:p w:rsidR="0069052E" w:rsidRPr="006037DC" w:rsidRDefault="0069052E" w:rsidP="0069052E">
            <w:pPr>
              <w:pStyle w:val="a"/>
              <w:numPr>
                <w:ilvl w:val="0"/>
                <w:numId w:val="0"/>
              </w:numPr>
              <w:ind w:left="641" w:hanging="357"/>
            </w:pPr>
            <w:r w:rsidRPr="006037DC">
              <w:t>та методами:</w:t>
            </w:r>
          </w:p>
          <w:p w:rsidR="0069052E" w:rsidRPr="006037DC" w:rsidRDefault="0069052E" w:rsidP="005A224A">
            <w:pPr>
              <w:pStyle w:val="a"/>
              <w:numPr>
                <w:ilvl w:val="1"/>
                <w:numId w:val="55"/>
              </w:numPr>
              <w:ind w:left="1304"/>
            </w:pPr>
            <w:r w:rsidRPr="006037DC">
              <w:t>Збільшення, зменшення грошей на рахунку клієнта;</w:t>
            </w:r>
          </w:p>
          <w:p w:rsidR="0069052E" w:rsidRPr="006037DC" w:rsidRDefault="0069052E" w:rsidP="005A224A">
            <w:pPr>
              <w:pStyle w:val="a"/>
              <w:numPr>
                <w:ilvl w:val="1"/>
                <w:numId w:val="55"/>
              </w:numPr>
              <w:ind w:left="1304"/>
            </w:pPr>
            <w:r w:rsidRPr="006037DC">
              <w:t xml:space="preserve">Переказ грошей, оплата комунальних платежів з картки клієнта.  </w:t>
            </w:r>
          </w:p>
          <w:p w:rsidR="0069052E" w:rsidRPr="006037DC" w:rsidRDefault="0069052E" w:rsidP="009A2AE2">
            <w:pPr>
              <w:pStyle w:val="a0"/>
              <w:numPr>
                <w:ilvl w:val="0"/>
                <w:numId w:val="68"/>
              </w:numPr>
              <w:ind w:left="312"/>
            </w:pPr>
            <w:r w:rsidRPr="006037DC">
              <w:t xml:space="preserve">Модифікувати клас </w:t>
            </w:r>
            <w:r w:rsidRPr="006037DC">
              <w:rPr>
                <w:b/>
              </w:rPr>
              <w:t>RealEstateAgency</w:t>
            </w:r>
            <w:r w:rsidRPr="006037DC">
              <w:t xml:space="preserve">, подавши його як частковий, тобто поділивши його на дві частини: в одну частину (окремий файл) включити метод </w:t>
            </w:r>
            <w:r w:rsidR="002B4E35" w:rsidRPr="006037DC">
              <w:t>п</w:t>
            </w:r>
            <w:r w:rsidR="002B4E35" w:rsidRPr="006037DC">
              <w:rPr>
                <w:szCs w:val="26"/>
              </w:rPr>
              <w:t>ошук квартир</w:t>
            </w:r>
            <w:r w:rsidRPr="006037DC">
              <w:t xml:space="preserve">, в іншу (інший файл) – методи </w:t>
            </w:r>
            <w:r w:rsidR="002B4E35" w:rsidRPr="006037DC">
              <w:rPr>
                <w:szCs w:val="26"/>
              </w:rPr>
              <w:t>Оцінка нерухомості</w:t>
            </w:r>
            <w:r w:rsidRPr="006037DC">
              <w:t>.</w:t>
            </w:r>
          </w:p>
          <w:p w:rsidR="0069052E" w:rsidRPr="006037DC" w:rsidRDefault="0069052E" w:rsidP="009A2AE2">
            <w:pPr>
              <w:pStyle w:val="a0"/>
              <w:numPr>
                <w:ilvl w:val="0"/>
                <w:numId w:val="68"/>
              </w:numPr>
              <w:ind w:left="312"/>
            </w:pPr>
            <w:r w:rsidRPr="006037DC">
              <w:t xml:space="preserve">Додати до проекту новий статичний клас </w:t>
            </w:r>
            <w:r w:rsidR="00472A78" w:rsidRPr="006037DC">
              <w:rPr>
                <w:b/>
              </w:rPr>
              <w:t xml:space="preserve">Apartment </w:t>
            </w:r>
            <w:r w:rsidRPr="006037DC">
              <w:t>(</w:t>
            </w:r>
            <w:r w:rsidR="00472A78" w:rsidRPr="006037DC">
              <w:t>квартира</w:t>
            </w:r>
            <w:r w:rsidRPr="006037DC">
              <w:t xml:space="preserve">), включивши в нього дві функції з варіанта </w:t>
            </w:r>
            <w:r w:rsidR="002B4E35" w:rsidRPr="006037DC">
              <w:t>13</w:t>
            </w:r>
            <w:r w:rsidRPr="006037DC">
              <w:t xml:space="preserve"> лабораторної роботи 2, та дописавши метод, який розраховує відсотки </w:t>
            </w:r>
            <w:r w:rsidR="009170B2" w:rsidRPr="006037DC">
              <w:t>рі</w:t>
            </w:r>
            <w:r w:rsidR="00CC0919" w:rsidRPr="006037DC">
              <w:t>е</w:t>
            </w:r>
            <w:r w:rsidR="009170B2" w:rsidRPr="006037DC">
              <w:t>л</w:t>
            </w:r>
            <w:r w:rsidR="002B4E35" w:rsidRPr="006037DC">
              <w:t>т</w:t>
            </w:r>
            <w:r w:rsidR="00CC0919" w:rsidRPr="006037DC">
              <w:t>о</w:t>
            </w:r>
            <w:r w:rsidR="002B4E35" w:rsidRPr="006037DC">
              <w:t>ру за супровід угоди на поку</w:t>
            </w:r>
            <w:r w:rsidR="009170B2" w:rsidRPr="006037DC">
              <w:t>п</w:t>
            </w:r>
            <w:r w:rsidR="002B4E35" w:rsidRPr="006037DC">
              <w:t>ку квартири.</w:t>
            </w:r>
          </w:p>
          <w:p w:rsidR="000C0E6D" w:rsidRPr="006037DC" w:rsidRDefault="000C0E6D" w:rsidP="006B7634">
            <w:pPr>
              <w:pStyle w:val="a0"/>
              <w:numPr>
                <w:ilvl w:val="0"/>
                <w:numId w:val="0"/>
              </w:numPr>
              <w:ind w:left="360" w:hanging="360"/>
            </w:pPr>
          </w:p>
        </w:tc>
      </w:tr>
      <w:tr w:rsidR="000C0E6D" w:rsidRPr="006037DC" w:rsidTr="005C6372">
        <w:trPr>
          <w:jc w:val="center"/>
        </w:trPr>
        <w:tc>
          <w:tcPr>
            <w:tcW w:w="851" w:type="dxa"/>
            <w:shd w:val="clear" w:color="auto" w:fill="auto"/>
            <w:vAlign w:val="center"/>
          </w:tcPr>
          <w:p w:rsidR="000C0E6D" w:rsidRPr="006037DC" w:rsidRDefault="003255CB" w:rsidP="003255CB">
            <w:pPr>
              <w:pStyle w:val="ab"/>
              <w:ind w:left="0" w:firstLine="0"/>
              <w:rPr>
                <w:b/>
                <w:sz w:val="36"/>
                <w:szCs w:val="36"/>
              </w:rPr>
            </w:pPr>
            <w:r w:rsidRPr="006037DC">
              <w:rPr>
                <w:b/>
                <w:sz w:val="36"/>
                <w:szCs w:val="36"/>
              </w:rPr>
              <w:lastRenderedPageBreak/>
              <w:t>14.</w:t>
            </w:r>
          </w:p>
        </w:tc>
        <w:tc>
          <w:tcPr>
            <w:tcW w:w="8925" w:type="dxa"/>
          </w:tcPr>
          <w:p w:rsidR="000C0E6D" w:rsidRPr="006037DC" w:rsidRDefault="000C0E6D" w:rsidP="000C0E6D">
            <w:pPr>
              <w:ind w:firstLine="0"/>
            </w:pPr>
            <w:r w:rsidRPr="006037DC">
              <w:t xml:space="preserve">Розробити консольний застосунок мовою C# для обробки даних про </w:t>
            </w:r>
            <w:r w:rsidR="00CD19B5" w:rsidRPr="006037DC">
              <w:t>академічну мобільність студентів</w:t>
            </w:r>
            <w:r w:rsidRPr="006037DC">
              <w:t xml:space="preserve">. </w:t>
            </w:r>
          </w:p>
          <w:p w:rsidR="000C0E6D" w:rsidRPr="006037DC" w:rsidRDefault="000C0E6D" w:rsidP="009A2AE2">
            <w:pPr>
              <w:pStyle w:val="a0"/>
              <w:numPr>
                <w:ilvl w:val="0"/>
                <w:numId w:val="71"/>
              </w:numPr>
              <w:ind w:left="312"/>
            </w:pPr>
            <w:r w:rsidRPr="006037DC">
              <w:t xml:space="preserve">Створити класи </w:t>
            </w:r>
            <w:r w:rsidR="00CD19B5" w:rsidRPr="006037DC">
              <w:rPr>
                <w:b/>
              </w:rPr>
              <w:t>Student</w:t>
            </w:r>
            <w:r w:rsidR="00CD19B5" w:rsidRPr="006037DC">
              <w:t xml:space="preserve"> (</w:t>
            </w:r>
            <w:r w:rsidRPr="006037DC">
              <w:t>Студент</w:t>
            </w:r>
            <w:r w:rsidR="00CD19B5" w:rsidRPr="006037DC">
              <w:t>)</w:t>
            </w:r>
            <w:r w:rsidRPr="006037DC">
              <w:t xml:space="preserve"> та  </w:t>
            </w:r>
            <w:r w:rsidR="00CD19B5" w:rsidRPr="006037DC">
              <w:rPr>
                <w:b/>
              </w:rPr>
              <w:t>AcademicMobility</w:t>
            </w:r>
            <w:r w:rsidR="00CD19B5" w:rsidRPr="006037DC">
              <w:t xml:space="preserve"> (</w:t>
            </w:r>
            <w:r w:rsidRPr="006037DC">
              <w:t>відділ академічної мобільності</w:t>
            </w:r>
            <w:r w:rsidR="00CD19B5" w:rsidRPr="006037DC">
              <w:t>).</w:t>
            </w:r>
            <w:r w:rsidRPr="006037DC">
              <w:t xml:space="preserve"> Рекомендується кожний клас створювати в окремому файлі командою Project → Add class</w:t>
            </w:r>
          </w:p>
          <w:p w:rsidR="00A3251D" w:rsidRPr="006037DC" w:rsidRDefault="00A3251D" w:rsidP="009A2AE2">
            <w:pPr>
              <w:pStyle w:val="a0"/>
              <w:numPr>
                <w:ilvl w:val="0"/>
                <w:numId w:val="71"/>
              </w:numPr>
              <w:ind w:left="312"/>
            </w:pPr>
            <w:r w:rsidRPr="006037DC">
              <w:t>Визначити в класах закриті поля:</w:t>
            </w:r>
          </w:p>
          <w:p w:rsidR="00A3251D" w:rsidRPr="006037DC" w:rsidRDefault="00A3251D" w:rsidP="00A3251D">
            <w:pPr>
              <w:pStyle w:val="a"/>
              <w:ind w:left="596"/>
            </w:pPr>
            <w:r w:rsidRPr="006037DC">
              <w:t xml:space="preserve">клас </w:t>
            </w:r>
            <w:r w:rsidRPr="006037DC">
              <w:rPr>
                <w:b/>
              </w:rPr>
              <w:t>Student</w:t>
            </w:r>
            <w:r w:rsidRPr="006037DC">
              <w:t>: прізвище, ім’я, курс, назва спеціальності, назва університету, рейтинг успішності, наукові здобутки;</w:t>
            </w:r>
          </w:p>
          <w:p w:rsidR="00A3251D" w:rsidRPr="006037DC" w:rsidRDefault="00A3251D" w:rsidP="00A3251D">
            <w:pPr>
              <w:pStyle w:val="a"/>
              <w:ind w:left="596"/>
            </w:pPr>
            <w:r w:rsidRPr="006037DC">
              <w:t xml:space="preserve">клас </w:t>
            </w:r>
            <w:r w:rsidRPr="006037DC">
              <w:rPr>
                <w:b/>
              </w:rPr>
              <w:t>AcademicMobility</w:t>
            </w:r>
            <w:r w:rsidRPr="006037DC">
              <w:t>: міжнародні програми, університети-пар</w:t>
            </w:r>
            <w:r w:rsidR="00A81E22" w:rsidRPr="006037DC">
              <w:t>т</w:t>
            </w:r>
            <w:r w:rsidRPr="006037DC">
              <w:t xml:space="preserve">нери, </w:t>
            </w:r>
            <w:r w:rsidR="00A81E22" w:rsidRPr="006037DC">
              <w:t>контакти</w:t>
            </w:r>
            <w:r w:rsidRPr="006037DC">
              <w:t xml:space="preserve">  </w:t>
            </w:r>
          </w:p>
          <w:p w:rsidR="00A3251D" w:rsidRPr="006037DC" w:rsidRDefault="00A3251D" w:rsidP="009A2AE2">
            <w:pPr>
              <w:pStyle w:val="a"/>
              <w:numPr>
                <w:ilvl w:val="0"/>
                <w:numId w:val="71"/>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A3251D" w:rsidRPr="006037DC" w:rsidRDefault="00A3251D" w:rsidP="009A2AE2">
            <w:pPr>
              <w:pStyle w:val="a0"/>
              <w:numPr>
                <w:ilvl w:val="0"/>
                <w:numId w:val="71"/>
              </w:numPr>
              <w:ind w:left="312"/>
            </w:pPr>
            <w:r w:rsidRPr="006037DC">
              <w:t xml:space="preserve">Визначити в класах конструктори з параметрами для ініціалізації полів класів початковими значеннями. </w:t>
            </w:r>
          </w:p>
          <w:p w:rsidR="00A3251D" w:rsidRPr="006037DC" w:rsidRDefault="00A3251D" w:rsidP="009A2AE2">
            <w:pPr>
              <w:pStyle w:val="a0"/>
              <w:numPr>
                <w:ilvl w:val="0"/>
                <w:numId w:val="71"/>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A3251D" w:rsidRPr="006037DC" w:rsidRDefault="00A3251D" w:rsidP="009A2AE2">
            <w:pPr>
              <w:pStyle w:val="a0"/>
              <w:numPr>
                <w:ilvl w:val="0"/>
                <w:numId w:val="71"/>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A3251D" w:rsidRPr="006037DC" w:rsidRDefault="00A3251D" w:rsidP="009A2AE2">
            <w:pPr>
              <w:pStyle w:val="a0"/>
              <w:numPr>
                <w:ilvl w:val="0"/>
                <w:numId w:val="71"/>
              </w:numPr>
              <w:ind w:left="312"/>
            </w:pPr>
            <w:r w:rsidRPr="006037DC">
              <w:t>Визначити в класах відкриті методи для роботи з об’єктами:</w:t>
            </w:r>
          </w:p>
          <w:p w:rsidR="00A3251D" w:rsidRPr="006037DC" w:rsidRDefault="00A3251D" w:rsidP="00A3251D">
            <w:pPr>
              <w:pStyle w:val="a"/>
              <w:ind w:left="737"/>
            </w:pPr>
            <w:r w:rsidRPr="006037DC">
              <w:t xml:space="preserve">клас </w:t>
            </w:r>
            <w:r w:rsidRPr="006037DC">
              <w:rPr>
                <w:b/>
              </w:rPr>
              <w:t>Student</w:t>
            </w:r>
            <w:r w:rsidRPr="006037DC">
              <w:t>:</w:t>
            </w:r>
          </w:p>
          <w:p w:rsidR="00A3251D" w:rsidRPr="006037DC" w:rsidRDefault="00A3251D" w:rsidP="005A224A">
            <w:pPr>
              <w:pStyle w:val="a"/>
              <w:numPr>
                <w:ilvl w:val="1"/>
                <w:numId w:val="53"/>
              </w:numPr>
              <w:ind w:left="1163"/>
            </w:pPr>
            <w:r w:rsidRPr="006037DC">
              <w:t xml:space="preserve">Розрахунок рейтингу студенту  як середній бал в сесії за 10 дисциплінами. Оцінки студента генерувати псевдовипадковими цілими числами в діапазоні від 40 до 100. Включити до рейтингового балу бали за </w:t>
            </w:r>
            <w:r w:rsidR="00002FB2" w:rsidRPr="006037DC">
              <w:t>наукову діяльність</w:t>
            </w:r>
            <w:r w:rsidRPr="006037DC">
              <w:t xml:space="preserve"> студента (кількість </w:t>
            </w:r>
            <w:r w:rsidR="00002FB2" w:rsidRPr="006037DC">
              <w:t>статей</w:t>
            </w:r>
            <w:r w:rsidRPr="006037DC">
              <w:t xml:space="preserve"> – 5 балів за кожн</w:t>
            </w:r>
            <w:r w:rsidR="00002FB2" w:rsidRPr="006037DC">
              <w:t>у</w:t>
            </w:r>
            <w:r w:rsidRPr="006037DC">
              <w:t xml:space="preserve"> </w:t>
            </w:r>
            <w:r w:rsidR="00002FB2" w:rsidRPr="006037DC">
              <w:t>статтю</w:t>
            </w:r>
            <w:r w:rsidRPr="006037DC">
              <w:t xml:space="preserve">, участь в </w:t>
            </w:r>
            <w:r w:rsidR="00002FB2" w:rsidRPr="006037DC">
              <w:t>конференціях і конкурсах</w:t>
            </w:r>
            <w:r w:rsidRPr="006037DC">
              <w:t xml:space="preserve"> – по </w:t>
            </w:r>
            <w:r w:rsidR="00002FB2" w:rsidRPr="006037DC">
              <w:t>4</w:t>
            </w:r>
            <w:r w:rsidRPr="006037DC">
              <w:t xml:space="preserve"> бали за кожну подію тощо)</w:t>
            </w:r>
            <w:r w:rsidR="00C743E5" w:rsidRPr="006037DC">
              <w:t xml:space="preserve"> та бали за знання іноземної мови.</w:t>
            </w:r>
          </w:p>
          <w:p w:rsidR="00A3251D" w:rsidRPr="006037DC" w:rsidRDefault="00A3251D" w:rsidP="005A224A">
            <w:pPr>
              <w:pStyle w:val="a"/>
              <w:numPr>
                <w:ilvl w:val="1"/>
                <w:numId w:val="53"/>
              </w:numPr>
              <w:ind w:left="1163"/>
            </w:pPr>
            <w:r w:rsidRPr="006037DC">
              <w:t>Визначення IQ здібностей студента через проведення його тестування. Розробляти тестову систему не потрібно, потрібно здійснити імітацію визначення IQ студента із записом даних у текстовий файл</w:t>
            </w:r>
            <w:r w:rsidR="00002FB2" w:rsidRPr="006037DC">
              <w:t>.</w:t>
            </w:r>
            <w:r w:rsidRPr="006037DC">
              <w:t xml:space="preserve"> </w:t>
            </w:r>
          </w:p>
          <w:p w:rsidR="00A3251D" w:rsidRPr="006037DC" w:rsidRDefault="00A3251D" w:rsidP="00A3251D">
            <w:pPr>
              <w:pStyle w:val="a"/>
              <w:ind w:left="737"/>
            </w:pPr>
            <w:r w:rsidRPr="006037DC">
              <w:t xml:space="preserve">клас </w:t>
            </w:r>
            <w:r w:rsidR="00A81E22" w:rsidRPr="006037DC">
              <w:rPr>
                <w:b/>
              </w:rPr>
              <w:t>AcademicMobility</w:t>
            </w:r>
            <w:r w:rsidRPr="006037DC">
              <w:rPr>
                <w:b/>
              </w:rPr>
              <w:t>:</w:t>
            </w:r>
            <w:r w:rsidRPr="006037DC">
              <w:t xml:space="preserve"> </w:t>
            </w:r>
          </w:p>
          <w:p w:rsidR="00A3251D" w:rsidRPr="006037DC" w:rsidRDefault="00A3251D" w:rsidP="005A224A">
            <w:pPr>
              <w:pStyle w:val="a"/>
              <w:numPr>
                <w:ilvl w:val="1"/>
                <w:numId w:val="53"/>
              </w:numPr>
              <w:ind w:left="1163"/>
            </w:pPr>
            <w:r w:rsidRPr="006037DC">
              <w:t xml:space="preserve">Реєстрація студентів на </w:t>
            </w:r>
            <w:r w:rsidR="00002FB2" w:rsidRPr="006037DC">
              <w:t xml:space="preserve">програму </w:t>
            </w:r>
            <w:r w:rsidR="003E7397" w:rsidRPr="006037DC">
              <w:t xml:space="preserve">міжнародної мобільності </w:t>
            </w:r>
            <w:r w:rsidR="00002FB2" w:rsidRPr="006037DC">
              <w:t xml:space="preserve">із </w:t>
            </w:r>
            <w:r w:rsidR="003E7397" w:rsidRPr="006037DC">
              <w:t>за</w:t>
            </w:r>
            <w:r w:rsidRPr="006037DC">
              <w:t xml:space="preserve">писом даних про студентів у текстовий файл. </w:t>
            </w:r>
          </w:p>
          <w:p w:rsidR="00A3251D" w:rsidRPr="006037DC" w:rsidRDefault="00A3251D" w:rsidP="005A224A">
            <w:pPr>
              <w:pStyle w:val="a"/>
              <w:numPr>
                <w:ilvl w:val="1"/>
                <w:numId w:val="53"/>
              </w:numPr>
              <w:ind w:left="1163"/>
              <w:rPr>
                <w:szCs w:val="26"/>
              </w:rPr>
            </w:pPr>
            <w:r w:rsidRPr="006037DC">
              <w:lastRenderedPageBreak/>
              <w:t xml:space="preserve">Пошук </w:t>
            </w:r>
            <w:r w:rsidR="00002FB2" w:rsidRPr="006037DC">
              <w:t>університету</w:t>
            </w:r>
            <w:r w:rsidRPr="006037DC">
              <w:t>, як</w:t>
            </w:r>
            <w:r w:rsidR="00002FB2" w:rsidRPr="006037DC">
              <w:t>ий</w:t>
            </w:r>
            <w:r w:rsidRPr="006037DC">
              <w:t xml:space="preserve"> </w:t>
            </w:r>
            <w:r w:rsidR="00002FB2" w:rsidRPr="006037DC">
              <w:t>відповідає бажанням студента</w:t>
            </w:r>
            <w:r w:rsidRPr="006037DC">
              <w:t xml:space="preserve">. Застосовувати метод бінарного пошуку в масиві рядків, якими є назви </w:t>
            </w:r>
            <w:r w:rsidR="00002FB2" w:rsidRPr="006037DC">
              <w:t>міжнародних програм та університетів</w:t>
            </w:r>
            <w:r w:rsidRPr="006037DC">
              <w:t>.</w:t>
            </w:r>
          </w:p>
          <w:p w:rsidR="00A3251D" w:rsidRPr="006037DC" w:rsidRDefault="00A3251D" w:rsidP="009A2AE2">
            <w:pPr>
              <w:pStyle w:val="a0"/>
              <w:numPr>
                <w:ilvl w:val="0"/>
                <w:numId w:val="71"/>
              </w:numPr>
              <w:ind w:left="312"/>
            </w:pPr>
            <w:r w:rsidRPr="006037DC">
              <w:t xml:space="preserve">Додати до класу </w:t>
            </w:r>
            <w:r w:rsidR="00A81E22" w:rsidRPr="006037DC">
              <w:rPr>
                <w:b/>
              </w:rPr>
              <w:t>AcademicMobility</w:t>
            </w:r>
            <w:r w:rsidR="00A81E22" w:rsidRPr="006037DC">
              <w:t xml:space="preserve"> </w:t>
            </w:r>
            <w:r w:rsidRPr="006037DC">
              <w:t xml:space="preserve">вбудований (вкладений) клас </w:t>
            </w:r>
            <w:r w:rsidR="003E7397" w:rsidRPr="006037DC">
              <w:rPr>
                <w:b/>
              </w:rPr>
              <w:t>InterProgram</w:t>
            </w:r>
            <w:r w:rsidRPr="006037DC">
              <w:rPr>
                <w:b/>
              </w:rPr>
              <w:t xml:space="preserve"> </w:t>
            </w:r>
            <w:r w:rsidRPr="006037DC">
              <w:t>(</w:t>
            </w:r>
            <w:r w:rsidR="003E7397" w:rsidRPr="006037DC">
              <w:t xml:space="preserve">міжнародні програми) </w:t>
            </w:r>
            <w:r w:rsidRPr="006037DC">
              <w:t xml:space="preserve">з полями: </w:t>
            </w:r>
          </w:p>
          <w:p w:rsidR="00A3251D" w:rsidRPr="006037DC" w:rsidRDefault="00A3251D" w:rsidP="005A224A">
            <w:pPr>
              <w:pStyle w:val="a"/>
              <w:numPr>
                <w:ilvl w:val="1"/>
                <w:numId w:val="53"/>
              </w:numPr>
              <w:ind w:left="1163"/>
              <w:jc w:val="left"/>
              <w:rPr>
                <w:szCs w:val="26"/>
              </w:rPr>
            </w:pPr>
            <w:r w:rsidRPr="006037DC">
              <w:rPr>
                <w:szCs w:val="26"/>
              </w:rPr>
              <w:t xml:space="preserve">Назва </w:t>
            </w:r>
            <w:r w:rsidR="003E7397" w:rsidRPr="006037DC">
              <w:rPr>
                <w:szCs w:val="26"/>
              </w:rPr>
              <w:t>програми (подвійного диплому</w:t>
            </w:r>
            <w:r w:rsidRPr="006037DC">
              <w:rPr>
                <w:szCs w:val="26"/>
              </w:rPr>
              <w:t xml:space="preserve">, </w:t>
            </w:r>
            <w:r w:rsidR="00F115B4" w:rsidRPr="006037DC">
              <w:t xml:space="preserve">DAAD, Fulbright </w:t>
            </w:r>
            <w:r w:rsidR="00F115B4" w:rsidRPr="006037DC">
              <w:rPr>
                <w:szCs w:val="26"/>
              </w:rPr>
              <w:t>тощо);</w:t>
            </w:r>
          </w:p>
          <w:p w:rsidR="00A3251D" w:rsidRPr="006037DC" w:rsidRDefault="00A3251D" w:rsidP="005A224A">
            <w:pPr>
              <w:pStyle w:val="a"/>
              <w:numPr>
                <w:ilvl w:val="1"/>
                <w:numId w:val="53"/>
              </w:numPr>
              <w:ind w:left="1163"/>
              <w:rPr>
                <w:szCs w:val="26"/>
              </w:rPr>
            </w:pPr>
            <w:r w:rsidRPr="006037DC">
              <w:rPr>
                <w:szCs w:val="26"/>
              </w:rPr>
              <w:t xml:space="preserve">Кількість студентів, які </w:t>
            </w:r>
            <w:r w:rsidR="00F115B4" w:rsidRPr="006037DC">
              <w:rPr>
                <w:szCs w:val="26"/>
              </w:rPr>
              <w:t>беруть участь у міжнародних програмах</w:t>
            </w:r>
            <w:r w:rsidRPr="006037DC">
              <w:rPr>
                <w:szCs w:val="26"/>
              </w:rPr>
              <w:t>.</w:t>
            </w:r>
          </w:p>
          <w:p w:rsidR="00A3251D" w:rsidRPr="006037DC" w:rsidRDefault="00A3251D" w:rsidP="00A3251D">
            <w:pPr>
              <w:pStyle w:val="a"/>
              <w:numPr>
                <w:ilvl w:val="0"/>
                <w:numId w:val="0"/>
              </w:numPr>
              <w:ind w:left="641" w:hanging="357"/>
            </w:pPr>
            <w:r w:rsidRPr="006037DC">
              <w:t>та методами:</w:t>
            </w:r>
          </w:p>
          <w:p w:rsidR="00A3251D" w:rsidRPr="006037DC" w:rsidRDefault="00F115B4" w:rsidP="005A224A">
            <w:pPr>
              <w:pStyle w:val="a"/>
              <w:numPr>
                <w:ilvl w:val="1"/>
                <w:numId w:val="55"/>
              </w:numPr>
              <w:ind w:left="1163"/>
            </w:pPr>
            <w:r w:rsidRPr="006037DC">
              <w:t>Презентація міжнародних і стипендіальних програм в різних країнах;</w:t>
            </w:r>
          </w:p>
          <w:p w:rsidR="00A3251D" w:rsidRPr="006037DC" w:rsidRDefault="00F115B4" w:rsidP="005A224A">
            <w:pPr>
              <w:pStyle w:val="a"/>
              <w:numPr>
                <w:ilvl w:val="1"/>
                <w:numId w:val="55"/>
              </w:numPr>
              <w:ind w:left="1163"/>
            </w:pPr>
            <w:r w:rsidRPr="006037DC">
              <w:t>Проведення конкурсу серед претендентів на участь у міжнародних програмах</w:t>
            </w:r>
            <w:r w:rsidR="00C743E5" w:rsidRPr="006037DC">
              <w:t xml:space="preserve"> (сортування студентів по рейтингах і вибір найкращих студентів)</w:t>
            </w:r>
            <w:r w:rsidRPr="006037DC">
              <w:t xml:space="preserve">. </w:t>
            </w:r>
          </w:p>
          <w:p w:rsidR="00A3251D" w:rsidRPr="006037DC" w:rsidRDefault="00A3251D" w:rsidP="009A2AE2">
            <w:pPr>
              <w:pStyle w:val="a0"/>
              <w:numPr>
                <w:ilvl w:val="0"/>
                <w:numId w:val="71"/>
              </w:numPr>
              <w:ind w:left="312"/>
            </w:pPr>
            <w:r w:rsidRPr="006037DC">
              <w:t xml:space="preserve">Модифікувати клас </w:t>
            </w:r>
            <w:r w:rsidR="00A81E22" w:rsidRPr="006037DC">
              <w:rPr>
                <w:b/>
              </w:rPr>
              <w:t>AcademicMobility</w:t>
            </w:r>
            <w:r w:rsidRPr="006037DC">
              <w:t xml:space="preserve">, подавши його як частковий, тобто поділивши його на дві частини: в одну частину (окремий файл) включити метод </w:t>
            </w:r>
            <w:r w:rsidR="00C743E5" w:rsidRPr="006037DC">
              <w:t>Презентація міжнародних і стипендіальних програм</w:t>
            </w:r>
            <w:r w:rsidRPr="006037DC">
              <w:t xml:space="preserve">, в іншу (інший файл) – метод </w:t>
            </w:r>
            <w:r w:rsidR="00C743E5" w:rsidRPr="006037DC">
              <w:t>Проведення конкурсу</w:t>
            </w:r>
            <w:r w:rsidRPr="006037DC">
              <w:t>.</w:t>
            </w:r>
          </w:p>
          <w:p w:rsidR="00A3251D" w:rsidRPr="006037DC" w:rsidRDefault="00A3251D" w:rsidP="009A2AE2">
            <w:pPr>
              <w:pStyle w:val="a0"/>
              <w:numPr>
                <w:ilvl w:val="0"/>
                <w:numId w:val="71"/>
              </w:numPr>
              <w:ind w:left="312"/>
            </w:pPr>
            <w:r w:rsidRPr="006037DC">
              <w:t xml:space="preserve">Додати до проекту новий статичний клас </w:t>
            </w:r>
            <w:r w:rsidR="00C743E5" w:rsidRPr="006037DC">
              <w:rPr>
                <w:b/>
              </w:rPr>
              <w:t>ResearchWork</w:t>
            </w:r>
            <w:r w:rsidRPr="006037DC">
              <w:rPr>
                <w:b/>
              </w:rPr>
              <w:t xml:space="preserve"> </w:t>
            </w:r>
            <w:r w:rsidRPr="006037DC">
              <w:t>(</w:t>
            </w:r>
            <w:r w:rsidR="00C743E5" w:rsidRPr="006037DC">
              <w:t>наукова робота</w:t>
            </w:r>
            <w:r w:rsidRPr="006037DC">
              <w:t>), включивши в нього функції</w:t>
            </w:r>
            <w:r w:rsidR="00C743E5" w:rsidRPr="006037DC">
              <w:t xml:space="preserve"> 2, 6, 9 з варіанта 3лабораторної роботи 2 </w:t>
            </w:r>
            <w:r w:rsidRPr="006037DC">
              <w:t xml:space="preserve"> </w:t>
            </w:r>
          </w:p>
          <w:p w:rsidR="000C0E6D" w:rsidRPr="006037DC" w:rsidRDefault="000C0E6D" w:rsidP="000C0E6D">
            <w:pPr>
              <w:ind w:firstLine="0"/>
            </w:pPr>
          </w:p>
        </w:tc>
      </w:tr>
      <w:tr w:rsidR="000C0E6D" w:rsidRPr="006037DC" w:rsidTr="00F60488">
        <w:trPr>
          <w:jc w:val="center"/>
        </w:trPr>
        <w:tc>
          <w:tcPr>
            <w:tcW w:w="851" w:type="dxa"/>
            <w:shd w:val="clear" w:color="auto" w:fill="D9D9D9" w:themeFill="background1" w:themeFillShade="D9"/>
            <w:vAlign w:val="center"/>
          </w:tcPr>
          <w:p w:rsidR="000C0E6D" w:rsidRPr="006037DC" w:rsidRDefault="003255CB" w:rsidP="003255CB">
            <w:pPr>
              <w:pStyle w:val="ab"/>
              <w:ind w:left="0" w:firstLine="0"/>
              <w:rPr>
                <w:b/>
                <w:sz w:val="36"/>
                <w:szCs w:val="36"/>
              </w:rPr>
            </w:pPr>
            <w:r w:rsidRPr="006037DC">
              <w:rPr>
                <w:b/>
                <w:sz w:val="36"/>
                <w:szCs w:val="36"/>
              </w:rPr>
              <w:lastRenderedPageBreak/>
              <w:t>15.</w:t>
            </w:r>
          </w:p>
        </w:tc>
        <w:tc>
          <w:tcPr>
            <w:tcW w:w="8925" w:type="dxa"/>
          </w:tcPr>
          <w:p w:rsidR="000C0E6D" w:rsidRPr="006037DC" w:rsidRDefault="000C0E6D" w:rsidP="000C0E6D">
            <w:pPr>
              <w:ind w:firstLine="0"/>
            </w:pPr>
            <w:r w:rsidRPr="006037DC">
              <w:t xml:space="preserve">Розробити консольний застосунок мовою C# для обробки даних про </w:t>
            </w:r>
            <w:r w:rsidR="00CD19B5" w:rsidRPr="006037DC">
              <w:t>обслуговування клієнтів службою таксі</w:t>
            </w:r>
            <w:r w:rsidRPr="006037DC">
              <w:t xml:space="preserve">. </w:t>
            </w:r>
          </w:p>
          <w:p w:rsidR="000C0E6D" w:rsidRPr="006037DC" w:rsidRDefault="000C0E6D" w:rsidP="009A2AE2">
            <w:pPr>
              <w:pStyle w:val="a0"/>
              <w:numPr>
                <w:ilvl w:val="0"/>
                <w:numId w:val="69"/>
              </w:numPr>
              <w:ind w:left="312"/>
            </w:pPr>
            <w:r w:rsidRPr="006037DC">
              <w:t xml:space="preserve">Створити класи </w:t>
            </w:r>
            <w:r w:rsidR="009170B2" w:rsidRPr="006037DC">
              <w:rPr>
                <w:b/>
              </w:rPr>
              <w:t>Client</w:t>
            </w:r>
            <w:r w:rsidR="009170B2" w:rsidRPr="006037DC">
              <w:t xml:space="preserve"> (</w:t>
            </w:r>
            <w:r w:rsidRPr="006037DC">
              <w:t>Клієнт</w:t>
            </w:r>
            <w:r w:rsidR="009170B2" w:rsidRPr="006037DC">
              <w:t>)</w:t>
            </w:r>
            <w:r w:rsidRPr="006037DC">
              <w:t xml:space="preserve"> </w:t>
            </w:r>
            <w:r w:rsidR="009170B2" w:rsidRPr="006037DC">
              <w:t xml:space="preserve">та </w:t>
            </w:r>
            <w:r w:rsidR="00947170" w:rsidRPr="006037DC">
              <w:rPr>
                <w:b/>
              </w:rPr>
              <w:t xml:space="preserve">TaxiService </w:t>
            </w:r>
            <w:r w:rsidR="009170B2" w:rsidRPr="006037DC">
              <w:t>(</w:t>
            </w:r>
            <w:r w:rsidR="00947170" w:rsidRPr="006037DC">
              <w:t>служба такси</w:t>
            </w:r>
            <w:r w:rsidR="009170B2" w:rsidRPr="006037DC">
              <w:t>)</w:t>
            </w:r>
            <w:r w:rsidRPr="006037DC">
              <w:t xml:space="preserve"> Рекомендується кожний клас створювати в окремому файлі командою Project → Add class</w:t>
            </w:r>
          </w:p>
          <w:p w:rsidR="009170B2" w:rsidRPr="006037DC" w:rsidRDefault="009170B2" w:rsidP="009A2AE2">
            <w:pPr>
              <w:pStyle w:val="a0"/>
              <w:numPr>
                <w:ilvl w:val="0"/>
                <w:numId w:val="69"/>
              </w:numPr>
              <w:ind w:left="312"/>
            </w:pPr>
            <w:r w:rsidRPr="006037DC">
              <w:t>Визначити в класах закриті поля:</w:t>
            </w:r>
          </w:p>
          <w:p w:rsidR="009170B2" w:rsidRPr="006037DC" w:rsidRDefault="009170B2" w:rsidP="009170B2">
            <w:pPr>
              <w:pStyle w:val="a"/>
              <w:ind w:left="596"/>
            </w:pPr>
            <w:r w:rsidRPr="006037DC">
              <w:t xml:space="preserve">клас </w:t>
            </w:r>
            <w:r w:rsidR="00CC0919" w:rsidRPr="006037DC">
              <w:rPr>
                <w:b/>
              </w:rPr>
              <w:t>Client</w:t>
            </w:r>
            <w:r w:rsidRPr="006037DC">
              <w:t>: LastName, адреса проживання</w:t>
            </w:r>
            <w:r w:rsidR="008C038B" w:rsidRPr="006037DC">
              <w:t>,</w:t>
            </w:r>
            <w:r w:rsidR="00947170" w:rsidRPr="006037DC">
              <w:t xml:space="preserve"> </w:t>
            </w:r>
            <w:r w:rsidR="008C038B" w:rsidRPr="006037DC">
              <w:t xml:space="preserve">під’їзд, </w:t>
            </w:r>
            <w:r w:rsidR="00947170" w:rsidRPr="006037DC">
              <w:t>телефон</w:t>
            </w:r>
            <w:r w:rsidR="00E05D6E" w:rsidRPr="006037DC">
              <w:t xml:space="preserve">, </w:t>
            </w:r>
            <w:r w:rsidR="00F04433" w:rsidRPr="006037DC">
              <w:t>дисконтна</w:t>
            </w:r>
            <w:r w:rsidR="00E05D6E" w:rsidRPr="006037DC">
              <w:t xml:space="preserve"> карта</w:t>
            </w:r>
            <w:r w:rsidR="00F04433" w:rsidRPr="006037DC">
              <w:t>;</w:t>
            </w:r>
          </w:p>
          <w:p w:rsidR="00947170" w:rsidRPr="006037DC" w:rsidRDefault="009170B2" w:rsidP="009170B2">
            <w:pPr>
              <w:pStyle w:val="a"/>
              <w:ind w:left="596"/>
            </w:pPr>
            <w:r w:rsidRPr="006037DC">
              <w:t xml:space="preserve">клас </w:t>
            </w:r>
            <w:r w:rsidR="00947170" w:rsidRPr="006037DC">
              <w:rPr>
                <w:b/>
              </w:rPr>
              <w:t>TaxiService</w:t>
            </w:r>
            <w:r w:rsidRPr="006037DC">
              <w:t xml:space="preserve">: </w:t>
            </w:r>
            <w:r w:rsidR="00947170" w:rsidRPr="006037DC">
              <w:t>назва служби такси, телефон диспетчера, тип сервісу (бізнес-клас, економ-клас)</w:t>
            </w:r>
            <w:r w:rsidR="00E05D6E" w:rsidRPr="006037DC">
              <w:t xml:space="preserve">, </w:t>
            </w:r>
            <w:r w:rsidR="00F04433" w:rsidRPr="006037DC">
              <w:t>тариф</w:t>
            </w:r>
            <w:r w:rsidR="00E05D6E" w:rsidRPr="006037DC">
              <w:t xml:space="preserve"> за км, вартість мінімального за</w:t>
            </w:r>
            <w:r w:rsidR="00F04433" w:rsidRPr="006037DC">
              <w:t>мовлення</w:t>
            </w:r>
            <w:r w:rsidR="00E05D6E" w:rsidRPr="006037DC">
              <w:t>, вартість простою.</w:t>
            </w:r>
          </w:p>
          <w:p w:rsidR="009170B2" w:rsidRPr="006037DC" w:rsidRDefault="009170B2" w:rsidP="009A2AE2">
            <w:pPr>
              <w:pStyle w:val="a0"/>
              <w:numPr>
                <w:ilvl w:val="0"/>
                <w:numId w:val="69"/>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9170B2" w:rsidRPr="006037DC" w:rsidRDefault="009170B2" w:rsidP="009A2AE2">
            <w:pPr>
              <w:pStyle w:val="a0"/>
              <w:numPr>
                <w:ilvl w:val="0"/>
                <w:numId w:val="69"/>
              </w:numPr>
              <w:ind w:left="312"/>
            </w:pPr>
            <w:r w:rsidRPr="006037DC">
              <w:t xml:space="preserve">Визначити в класах конструктори з параметрами для ініціалізації полів класів початковими значеннями. </w:t>
            </w:r>
          </w:p>
          <w:p w:rsidR="009170B2" w:rsidRPr="006037DC" w:rsidRDefault="009170B2" w:rsidP="009A2AE2">
            <w:pPr>
              <w:pStyle w:val="a0"/>
              <w:numPr>
                <w:ilvl w:val="0"/>
                <w:numId w:val="69"/>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170B2" w:rsidRPr="006037DC" w:rsidRDefault="009170B2" w:rsidP="009A2AE2">
            <w:pPr>
              <w:pStyle w:val="a0"/>
              <w:numPr>
                <w:ilvl w:val="0"/>
                <w:numId w:val="69"/>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9170B2" w:rsidRPr="006037DC" w:rsidRDefault="009170B2" w:rsidP="009A2AE2">
            <w:pPr>
              <w:pStyle w:val="a0"/>
              <w:numPr>
                <w:ilvl w:val="0"/>
                <w:numId w:val="69"/>
              </w:numPr>
              <w:ind w:left="312"/>
            </w:pPr>
            <w:r w:rsidRPr="006037DC">
              <w:t>Визначити в класах відкриті методи для роботи з об’єктами:</w:t>
            </w:r>
          </w:p>
          <w:p w:rsidR="009170B2" w:rsidRPr="006037DC" w:rsidRDefault="009170B2" w:rsidP="009170B2">
            <w:pPr>
              <w:pStyle w:val="a"/>
              <w:ind w:left="737"/>
            </w:pPr>
            <w:r w:rsidRPr="006037DC">
              <w:t xml:space="preserve">клас </w:t>
            </w:r>
            <w:r w:rsidR="00E05D6E" w:rsidRPr="006037DC">
              <w:rPr>
                <w:b/>
              </w:rPr>
              <w:t>Client</w:t>
            </w:r>
            <w:r w:rsidRPr="006037DC">
              <w:t>:</w:t>
            </w:r>
          </w:p>
          <w:p w:rsidR="009170B2" w:rsidRPr="006037DC" w:rsidRDefault="00F04433" w:rsidP="005A224A">
            <w:pPr>
              <w:pStyle w:val="a"/>
              <w:numPr>
                <w:ilvl w:val="1"/>
                <w:numId w:val="53"/>
              </w:numPr>
              <w:ind w:left="1163"/>
            </w:pPr>
            <w:r w:rsidRPr="006037DC">
              <w:t>з</w:t>
            </w:r>
            <w:r w:rsidR="00E05D6E" w:rsidRPr="006037DC">
              <w:t>а</w:t>
            </w:r>
            <w:r w:rsidR="008C038B" w:rsidRPr="006037DC">
              <w:t>мовлення</w:t>
            </w:r>
            <w:r w:rsidR="00E05D6E" w:rsidRPr="006037DC">
              <w:t xml:space="preserve"> таксі</w:t>
            </w:r>
            <w:r w:rsidR="008C038B" w:rsidRPr="006037DC">
              <w:t xml:space="preserve"> телефоном або online</w:t>
            </w:r>
            <w:r w:rsidR="00E05D6E" w:rsidRPr="006037DC">
              <w:t>;</w:t>
            </w:r>
          </w:p>
          <w:p w:rsidR="00F04433" w:rsidRPr="006037DC" w:rsidRDefault="00F04433" w:rsidP="005A224A">
            <w:pPr>
              <w:pStyle w:val="a"/>
              <w:numPr>
                <w:ilvl w:val="1"/>
                <w:numId w:val="53"/>
              </w:numPr>
              <w:ind w:left="1163"/>
            </w:pPr>
            <w:r w:rsidRPr="006037DC">
              <w:t>оплата замовлення або відмова від оплати у випадку незадоволен</w:t>
            </w:r>
            <w:r w:rsidR="008C038B" w:rsidRPr="006037DC">
              <w:t>ості</w:t>
            </w:r>
            <w:r w:rsidRPr="006037DC">
              <w:t xml:space="preserve"> клієнта</w:t>
            </w:r>
            <w:r w:rsidR="008C038B" w:rsidRPr="006037DC">
              <w:t>.</w:t>
            </w:r>
          </w:p>
          <w:p w:rsidR="009170B2" w:rsidRPr="006037DC" w:rsidRDefault="009170B2" w:rsidP="009170B2">
            <w:pPr>
              <w:pStyle w:val="a"/>
              <w:ind w:left="737"/>
            </w:pPr>
            <w:r w:rsidRPr="006037DC">
              <w:t xml:space="preserve">клас </w:t>
            </w:r>
            <w:r w:rsidR="00E05D6E" w:rsidRPr="006037DC">
              <w:rPr>
                <w:b/>
              </w:rPr>
              <w:t>TaxiService</w:t>
            </w:r>
            <w:r w:rsidRPr="006037DC">
              <w:rPr>
                <w:b/>
              </w:rPr>
              <w:t>:</w:t>
            </w:r>
            <w:r w:rsidRPr="006037DC">
              <w:t xml:space="preserve"> </w:t>
            </w:r>
          </w:p>
          <w:p w:rsidR="009170B2" w:rsidRPr="006037DC" w:rsidRDefault="00E05D6E" w:rsidP="005A224A">
            <w:pPr>
              <w:pStyle w:val="a"/>
              <w:numPr>
                <w:ilvl w:val="1"/>
                <w:numId w:val="53"/>
              </w:numPr>
              <w:ind w:left="1163"/>
              <w:jc w:val="left"/>
              <w:rPr>
                <w:szCs w:val="26"/>
              </w:rPr>
            </w:pPr>
            <w:r w:rsidRPr="006037DC">
              <w:rPr>
                <w:szCs w:val="26"/>
              </w:rPr>
              <w:t xml:space="preserve">розрахунок вартості виконання замовлення (вартість проїзду = </w:t>
            </w:r>
            <w:r w:rsidR="00F04433" w:rsidRPr="006037DC">
              <w:rPr>
                <w:szCs w:val="26"/>
              </w:rPr>
              <w:t>відстань від адреси клієнта до пункту призначення*тариф, якщо вартість проїзду менша за мінімальний замовлення, приймається значення мінімального замовлення</w:t>
            </w:r>
            <w:r w:rsidRPr="006037DC">
              <w:rPr>
                <w:szCs w:val="26"/>
              </w:rPr>
              <w:t>)</w:t>
            </w:r>
            <w:r w:rsidR="00F04433" w:rsidRPr="006037DC">
              <w:rPr>
                <w:szCs w:val="26"/>
              </w:rPr>
              <w:t>;</w:t>
            </w:r>
            <w:r w:rsidR="009170B2" w:rsidRPr="006037DC">
              <w:rPr>
                <w:szCs w:val="26"/>
              </w:rPr>
              <w:t xml:space="preserve"> </w:t>
            </w:r>
          </w:p>
          <w:p w:rsidR="009170B2" w:rsidRPr="006037DC" w:rsidRDefault="0041202D" w:rsidP="005A224A">
            <w:pPr>
              <w:pStyle w:val="a"/>
              <w:numPr>
                <w:ilvl w:val="1"/>
                <w:numId w:val="53"/>
              </w:numPr>
              <w:ind w:left="1163"/>
              <w:rPr>
                <w:szCs w:val="26"/>
              </w:rPr>
            </w:pPr>
            <w:r w:rsidRPr="006037DC">
              <w:lastRenderedPageBreak/>
              <w:t>розрахунок оптимального маршруту руху</w:t>
            </w:r>
            <w:r w:rsidR="000E579B" w:rsidRPr="006037DC">
              <w:t xml:space="preserve"> з мінімальної кількістю заторів (можна використати готові програми визначення оптимального маршруту)</w:t>
            </w:r>
            <w:r w:rsidRPr="006037DC">
              <w:t>.</w:t>
            </w:r>
          </w:p>
          <w:p w:rsidR="009170B2" w:rsidRPr="006037DC" w:rsidRDefault="009170B2" w:rsidP="009A2AE2">
            <w:pPr>
              <w:pStyle w:val="a0"/>
              <w:numPr>
                <w:ilvl w:val="0"/>
                <w:numId w:val="69"/>
              </w:numPr>
              <w:ind w:left="312"/>
            </w:pPr>
            <w:r w:rsidRPr="006037DC">
              <w:t xml:space="preserve">Додати до класу </w:t>
            </w:r>
            <w:r w:rsidR="008C038B" w:rsidRPr="006037DC">
              <w:rPr>
                <w:b/>
              </w:rPr>
              <w:t>TaxiService</w:t>
            </w:r>
            <w:r w:rsidR="008C038B" w:rsidRPr="006037DC">
              <w:t xml:space="preserve"> </w:t>
            </w:r>
            <w:r w:rsidRPr="006037DC">
              <w:t xml:space="preserve">вбудований (вкладений) клас </w:t>
            </w:r>
            <w:r w:rsidRPr="006037DC">
              <w:rPr>
                <w:b/>
              </w:rPr>
              <w:t>Car</w:t>
            </w:r>
            <w:r w:rsidRPr="006037DC">
              <w:t xml:space="preserve"> (</w:t>
            </w:r>
            <w:r w:rsidR="008C038B" w:rsidRPr="006037DC">
              <w:t>автомобіль</w:t>
            </w:r>
            <w:r w:rsidRPr="006037DC">
              <w:t xml:space="preserve">) з полями: </w:t>
            </w:r>
          </w:p>
          <w:p w:rsidR="0041202D" w:rsidRPr="006037DC" w:rsidRDefault="0041202D" w:rsidP="005A224A">
            <w:pPr>
              <w:pStyle w:val="a"/>
              <w:numPr>
                <w:ilvl w:val="1"/>
                <w:numId w:val="53"/>
              </w:numPr>
              <w:ind w:left="1163"/>
              <w:jc w:val="left"/>
              <w:rPr>
                <w:szCs w:val="26"/>
              </w:rPr>
            </w:pPr>
            <w:r w:rsidRPr="006037DC">
              <w:rPr>
                <w:szCs w:val="26"/>
              </w:rPr>
              <w:t xml:space="preserve">марка, номер; </w:t>
            </w:r>
          </w:p>
          <w:p w:rsidR="009170B2" w:rsidRPr="006037DC" w:rsidRDefault="0041202D" w:rsidP="005A224A">
            <w:pPr>
              <w:pStyle w:val="a"/>
              <w:numPr>
                <w:ilvl w:val="1"/>
                <w:numId w:val="53"/>
              </w:numPr>
              <w:ind w:left="1163"/>
              <w:jc w:val="left"/>
              <w:rPr>
                <w:szCs w:val="26"/>
              </w:rPr>
            </w:pPr>
            <w:r w:rsidRPr="006037DC">
              <w:rPr>
                <w:szCs w:val="26"/>
              </w:rPr>
              <w:t xml:space="preserve">тип машини (бізнес-клас, економ-клас тощо). </w:t>
            </w:r>
          </w:p>
          <w:p w:rsidR="009170B2" w:rsidRPr="006037DC" w:rsidRDefault="009170B2" w:rsidP="009170B2">
            <w:pPr>
              <w:pStyle w:val="a"/>
              <w:numPr>
                <w:ilvl w:val="0"/>
                <w:numId w:val="0"/>
              </w:numPr>
              <w:ind w:left="641" w:hanging="357"/>
            </w:pPr>
            <w:r w:rsidRPr="006037DC">
              <w:t>та методами:</w:t>
            </w:r>
          </w:p>
          <w:p w:rsidR="009170B2" w:rsidRPr="006037DC" w:rsidRDefault="00E6202E" w:rsidP="005A224A">
            <w:pPr>
              <w:pStyle w:val="a"/>
              <w:numPr>
                <w:ilvl w:val="1"/>
                <w:numId w:val="53"/>
              </w:numPr>
              <w:ind w:left="1163"/>
              <w:rPr>
                <w:szCs w:val="26"/>
              </w:rPr>
            </w:pPr>
            <w:r w:rsidRPr="006037DC">
              <w:rPr>
                <w:szCs w:val="26"/>
              </w:rPr>
              <w:t>р</w:t>
            </w:r>
            <w:r w:rsidR="009170B2" w:rsidRPr="006037DC">
              <w:rPr>
                <w:szCs w:val="26"/>
              </w:rPr>
              <w:t xml:space="preserve">озрахунок витрат пального </w:t>
            </w:r>
            <w:r w:rsidR="00073A26" w:rsidRPr="006037DC">
              <w:rPr>
                <w:szCs w:val="26"/>
              </w:rPr>
              <w:t xml:space="preserve">(кількість літрів палива в баку / кількість км шляху </w:t>
            </w:r>
            <w:r w:rsidR="00073A26" w:rsidRPr="006037DC">
              <w:rPr>
                <w:szCs w:val="26"/>
              </w:rPr>
              <w:sym w:font="Symbol" w:char="F0B4"/>
            </w:r>
            <w:r w:rsidR="00073A26" w:rsidRPr="006037DC">
              <w:rPr>
                <w:szCs w:val="26"/>
              </w:rPr>
              <w:t xml:space="preserve"> 100 = витрата палива в л / 100 км);</w:t>
            </w:r>
          </w:p>
          <w:p w:rsidR="009170B2" w:rsidRPr="006037DC" w:rsidRDefault="00E6202E" w:rsidP="005A224A">
            <w:pPr>
              <w:pStyle w:val="a"/>
              <w:numPr>
                <w:ilvl w:val="1"/>
                <w:numId w:val="53"/>
              </w:numPr>
              <w:ind w:left="1163"/>
              <w:rPr>
                <w:szCs w:val="26"/>
              </w:rPr>
            </w:pPr>
            <w:r w:rsidRPr="006037DC">
              <w:rPr>
                <w:szCs w:val="26"/>
              </w:rPr>
              <w:t>ро</w:t>
            </w:r>
            <w:r w:rsidR="009170B2" w:rsidRPr="006037DC">
              <w:rPr>
                <w:szCs w:val="26"/>
              </w:rPr>
              <w:t xml:space="preserve">зрахунок </w:t>
            </w:r>
            <w:r w:rsidR="00617744" w:rsidRPr="006037DC">
              <w:rPr>
                <w:szCs w:val="26"/>
              </w:rPr>
              <w:t xml:space="preserve">вартості палива на 1 км шляху (вартість за 1км = </w:t>
            </w:r>
            <w:r w:rsidRPr="006037DC">
              <w:rPr>
                <w:szCs w:val="26"/>
              </w:rPr>
              <w:t xml:space="preserve">середнє споживання палива </w:t>
            </w:r>
            <w:r w:rsidRPr="006037DC">
              <w:rPr>
                <w:szCs w:val="26"/>
              </w:rPr>
              <w:sym w:font="Symbol" w:char="F0B4"/>
            </w:r>
            <w:r w:rsidRPr="006037DC">
              <w:rPr>
                <w:szCs w:val="26"/>
              </w:rPr>
              <w:t xml:space="preserve"> ціна палива / 100</w:t>
            </w:r>
            <w:r w:rsidR="00617744" w:rsidRPr="006037DC">
              <w:rPr>
                <w:szCs w:val="26"/>
              </w:rPr>
              <w:t>)</w:t>
            </w:r>
            <w:r w:rsidR="009170B2" w:rsidRPr="006037DC">
              <w:rPr>
                <w:szCs w:val="26"/>
              </w:rPr>
              <w:t>.</w:t>
            </w:r>
          </w:p>
          <w:p w:rsidR="009170B2" w:rsidRPr="006037DC" w:rsidRDefault="009170B2" w:rsidP="009A2AE2">
            <w:pPr>
              <w:pStyle w:val="a0"/>
              <w:numPr>
                <w:ilvl w:val="0"/>
                <w:numId w:val="69"/>
              </w:numPr>
              <w:ind w:left="312"/>
            </w:pPr>
            <w:r w:rsidRPr="006037DC">
              <w:t xml:space="preserve">Модифікувати клас </w:t>
            </w:r>
            <w:r w:rsidR="00E6202E" w:rsidRPr="006037DC">
              <w:rPr>
                <w:b/>
              </w:rPr>
              <w:t>TaxiService</w:t>
            </w:r>
            <w:r w:rsidRPr="006037DC">
              <w:t xml:space="preserve">, подавши його як частковий, тобто поділивши його на дві частини: в одну частину (окремий файл) включити метод </w:t>
            </w:r>
            <w:r w:rsidR="00E6202E" w:rsidRPr="006037DC">
              <w:rPr>
                <w:szCs w:val="26"/>
              </w:rPr>
              <w:t>розрахунок вартості виконання замовлення</w:t>
            </w:r>
            <w:r w:rsidRPr="006037DC">
              <w:t xml:space="preserve">, в іншу (інший файл) – метод </w:t>
            </w:r>
            <w:r w:rsidR="00E6202E" w:rsidRPr="006037DC">
              <w:t>розрахунок оптимального маршруту руху</w:t>
            </w:r>
            <w:r w:rsidRPr="006037DC">
              <w:t>.</w:t>
            </w:r>
          </w:p>
          <w:p w:rsidR="009170B2" w:rsidRPr="006037DC" w:rsidRDefault="009170B2" w:rsidP="009A2AE2">
            <w:pPr>
              <w:pStyle w:val="a0"/>
              <w:numPr>
                <w:ilvl w:val="0"/>
                <w:numId w:val="69"/>
              </w:numPr>
              <w:ind w:left="312"/>
            </w:pPr>
            <w:r w:rsidRPr="006037DC">
              <w:t xml:space="preserve">Додати до проекту новий статичний клас </w:t>
            </w:r>
            <w:r w:rsidR="00206D5B" w:rsidRPr="006037DC">
              <w:rPr>
                <w:b/>
              </w:rPr>
              <w:t>Сity</w:t>
            </w:r>
            <w:r w:rsidRPr="006037DC">
              <w:rPr>
                <w:b/>
              </w:rPr>
              <w:t xml:space="preserve"> </w:t>
            </w:r>
            <w:r w:rsidRPr="006037DC">
              <w:t>(</w:t>
            </w:r>
            <w:r w:rsidR="00206D5B" w:rsidRPr="006037DC">
              <w:t>місто</w:t>
            </w:r>
            <w:r w:rsidRPr="006037DC">
              <w:t>), включивши в нього дві функції</w:t>
            </w:r>
            <w:r w:rsidR="00EE441C" w:rsidRPr="006037DC">
              <w:t xml:space="preserve"> з варіанта 15 лабораторної роботи 2 і дописавши метод </w:t>
            </w:r>
            <w:r w:rsidR="00A77834" w:rsidRPr="006037DC">
              <w:t xml:space="preserve">розрахунку </w:t>
            </w:r>
            <w:r w:rsidR="00EE36D7" w:rsidRPr="006037DC">
              <w:t>необхідної кількості автомобілів-таксі для міста на рік (кількість автомобілів= (кількість населення</w:t>
            </w:r>
            <w:r w:rsidR="008D751B" w:rsidRPr="006037DC">
              <w:t xml:space="preserve"> міста</w:t>
            </w:r>
            <w:r w:rsidR="00EE36D7" w:rsidRPr="006037DC">
              <w:t>*кількість поїздок одного мешканця в рік*відсоток мешканців, що користуються таксі)</w:t>
            </w:r>
            <w:r w:rsidR="008D751B" w:rsidRPr="006037DC">
              <w:t xml:space="preserve"> </w:t>
            </w:r>
            <w:r w:rsidR="00EE36D7" w:rsidRPr="006037DC">
              <w:t>/</w:t>
            </w:r>
            <w:r w:rsidR="008D751B" w:rsidRPr="006037DC">
              <w:t xml:space="preserve"> </w:t>
            </w:r>
            <w:r w:rsidR="00EE36D7" w:rsidRPr="006037DC">
              <w:t>(</w:t>
            </w:r>
            <w:r w:rsidR="008D751B" w:rsidRPr="006037DC">
              <w:t>365 днів*кількість пасажирів в день*100</w:t>
            </w:r>
            <w:r w:rsidR="00EE36D7" w:rsidRPr="006037DC">
              <w:t>))</w:t>
            </w:r>
            <w:r w:rsidRPr="006037DC">
              <w:t xml:space="preserve"> </w:t>
            </w:r>
          </w:p>
          <w:p w:rsidR="000C0E6D" w:rsidRPr="006037DC" w:rsidRDefault="000C0E6D" w:rsidP="00206D5B">
            <w:pPr>
              <w:pStyle w:val="a"/>
              <w:numPr>
                <w:ilvl w:val="0"/>
                <w:numId w:val="0"/>
              </w:numPr>
              <w:ind w:left="1304"/>
            </w:pPr>
          </w:p>
        </w:tc>
      </w:tr>
      <w:tr w:rsidR="000C0E6D" w:rsidRPr="006037DC" w:rsidTr="005C6372">
        <w:trPr>
          <w:jc w:val="center"/>
        </w:trPr>
        <w:tc>
          <w:tcPr>
            <w:tcW w:w="851" w:type="dxa"/>
            <w:shd w:val="clear" w:color="auto" w:fill="auto"/>
            <w:vAlign w:val="center"/>
          </w:tcPr>
          <w:p w:rsidR="000C0E6D" w:rsidRPr="006037DC" w:rsidRDefault="003255CB" w:rsidP="003255CB">
            <w:pPr>
              <w:pStyle w:val="ab"/>
              <w:ind w:left="0" w:firstLine="0"/>
              <w:rPr>
                <w:b/>
                <w:sz w:val="36"/>
                <w:szCs w:val="36"/>
              </w:rPr>
            </w:pPr>
            <w:r w:rsidRPr="006037DC">
              <w:rPr>
                <w:b/>
                <w:sz w:val="36"/>
                <w:szCs w:val="36"/>
              </w:rPr>
              <w:lastRenderedPageBreak/>
              <w:t>16.</w:t>
            </w:r>
          </w:p>
        </w:tc>
        <w:tc>
          <w:tcPr>
            <w:tcW w:w="8925" w:type="dxa"/>
          </w:tcPr>
          <w:p w:rsidR="000C0E6D" w:rsidRPr="006037DC" w:rsidRDefault="000C0E6D" w:rsidP="000C0E6D">
            <w:pPr>
              <w:ind w:firstLine="0"/>
            </w:pPr>
            <w:r w:rsidRPr="006037DC">
              <w:t xml:space="preserve">Розробити консольний застосунок мовою C# для обробки даних про </w:t>
            </w:r>
            <w:r w:rsidR="00C63219" w:rsidRPr="006037DC">
              <w:t>обслуговування клієнтів в банку</w:t>
            </w:r>
            <w:r w:rsidRPr="006037DC">
              <w:t xml:space="preserve">. </w:t>
            </w:r>
          </w:p>
          <w:p w:rsidR="000C0E6D" w:rsidRPr="006037DC" w:rsidRDefault="000C0E6D" w:rsidP="009A2AE2">
            <w:pPr>
              <w:pStyle w:val="a0"/>
              <w:numPr>
                <w:ilvl w:val="0"/>
                <w:numId w:val="70"/>
              </w:numPr>
              <w:ind w:left="312"/>
            </w:pPr>
            <w:r w:rsidRPr="006037DC">
              <w:t xml:space="preserve">Створити класи </w:t>
            </w:r>
            <w:r w:rsidR="0045015A" w:rsidRPr="006037DC">
              <w:rPr>
                <w:b/>
              </w:rPr>
              <w:t>Client</w:t>
            </w:r>
            <w:r w:rsidR="0045015A" w:rsidRPr="006037DC">
              <w:t xml:space="preserve"> (</w:t>
            </w:r>
            <w:r w:rsidRPr="006037DC">
              <w:t>К</w:t>
            </w:r>
            <w:r w:rsidR="006F62A0" w:rsidRPr="006037DC">
              <w:t>л</w:t>
            </w:r>
            <w:r w:rsidRPr="006037DC">
              <w:t>ієнт</w:t>
            </w:r>
            <w:r w:rsidR="0045015A" w:rsidRPr="006037DC">
              <w:t xml:space="preserve">) та </w:t>
            </w:r>
            <w:r w:rsidR="0045015A" w:rsidRPr="006037DC">
              <w:rPr>
                <w:b/>
              </w:rPr>
              <w:t>Bank</w:t>
            </w:r>
            <w:r w:rsidRPr="006037DC">
              <w:t xml:space="preserve"> </w:t>
            </w:r>
            <w:r w:rsidR="0045015A" w:rsidRPr="006037DC">
              <w:t>(</w:t>
            </w:r>
            <w:r w:rsidRPr="006037DC">
              <w:t>Банк</w:t>
            </w:r>
            <w:r w:rsidR="0045015A" w:rsidRPr="006037DC">
              <w:t>)</w:t>
            </w:r>
            <w:r w:rsidRPr="006037DC">
              <w:t>. Рекомендується кожний клас створювати в окремому файлі командою Project → Add class</w:t>
            </w:r>
          </w:p>
          <w:p w:rsidR="00C63219" w:rsidRPr="006037DC" w:rsidRDefault="00C63219" w:rsidP="009A2AE2">
            <w:pPr>
              <w:pStyle w:val="a0"/>
              <w:numPr>
                <w:ilvl w:val="0"/>
                <w:numId w:val="70"/>
              </w:numPr>
              <w:ind w:left="312"/>
            </w:pPr>
            <w:r w:rsidRPr="006037DC">
              <w:t>Визначити в класах закриті поля:</w:t>
            </w:r>
          </w:p>
          <w:p w:rsidR="00C63219" w:rsidRPr="006037DC" w:rsidRDefault="00C63219" w:rsidP="00C63219">
            <w:pPr>
              <w:pStyle w:val="a"/>
              <w:ind w:left="596"/>
            </w:pPr>
            <w:r w:rsidRPr="006037DC">
              <w:t xml:space="preserve">клас </w:t>
            </w:r>
            <w:r w:rsidRPr="006037DC">
              <w:rPr>
                <w:b/>
              </w:rPr>
              <w:t>Client</w:t>
            </w:r>
            <w:r w:rsidRPr="006037DC">
              <w:t xml:space="preserve">: </w:t>
            </w:r>
            <w:r w:rsidR="0045015A" w:rsidRPr="006037DC">
              <w:t xml:space="preserve">FirstName, </w:t>
            </w:r>
            <w:r w:rsidRPr="006037DC">
              <w:t xml:space="preserve">LastName, </w:t>
            </w:r>
            <w:r w:rsidR="0045015A" w:rsidRPr="006037DC">
              <w:t xml:space="preserve">паспорт, </w:t>
            </w:r>
            <w:r w:rsidRPr="006037DC">
              <w:t xml:space="preserve">адреса </w:t>
            </w:r>
            <w:r w:rsidR="0045015A" w:rsidRPr="006037DC">
              <w:t>прописки</w:t>
            </w:r>
            <w:r w:rsidRPr="006037DC">
              <w:t xml:space="preserve">, </w:t>
            </w:r>
            <w:r w:rsidR="0045015A" w:rsidRPr="006037DC">
              <w:t xml:space="preserve">ідентифікаційний код, </w:t>
            </w:r>
            <w:r w:rsidRPr="006037DC">
              <w:t>телефон;</w:t>
            </w:r>
          </w:p>
          <w:p w:rsidR="0045015A" w:rsidRPr="006037DC" w:rsidRDefault="00C63219" w:rsidP="005A224A">
            <w:pPr>
              <w:pStyle w:val="a"/>
              <w:ind w:left="596"/>
            </w:pPr>
            <w:r w:rsidRPr="006037DC">
              <w:t xml:space="preserve">клас </w:t>
            </w:r>
            <w:r w:rsidR="0045015A" w:rsidRPr="006037DC">
              <w:rPr>
                <w:b/>
              </w:rPr>
              <w:t>Bank</w:t>
            </w:r>
            <w:r w:rsidRPr="006037DC">
              <w:t xml:space="preserve">: назва </w:t>
            </w:r>
            <w:r w:rsidR="0045015A" w:rsidRPr="006037DC">
              <w:t>банк</w:t>
            </w:r>
            <w:r w:rsidR="002E33FC" w:rsidRPr="006037DC">
              <w:t>у</w:t>
            </w:r>
            <w:r w:rsidR="0045015A" w:rsidRPr="006037DC">
              <w:t xml:space="preserve">, </w:t>
            </w:r>
            <w:r w:rsidRPr="006037DC">
              <w:t xml:space="preserve"> </w:t>
            </w:r>
            <w:r w:rsidR="002E33FC" w:rsidRPr="006037DC">
              <w:t>МФО банку, SWIFT код, сайт банку.</w:t>
            </w:r>
          </w:p>
          <w:p w:rsidR="00C63219" w:rsidRPr="006037DC" w:rsidRDefault="00C63219" w:rsidP="009A2AE2">
            <w:pPr>
              <w:pStyle w:val="a"/>
              <w:numPr>
                <w:ilvl w:val="0"/>
                <w:numId w:val="70"/>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C63219" w:rsidRPr="006037DC" w:rsidRDefault="00C63219" w:rsidP="009A2AE2">
            <w:pPr>
              <w:pStyle w:val="a0"/>
              <w:numPr>
                <w:ilvl w:val="0"/>
                <w:numId w:val="70"/>
              </w:numPr>
              <w:ind w:left="312"/>
            </w:pPr>
            <w:r w:rsidRPr="006037DC">
              <w:t xml:space="preserve">Визначити в класах конструктори з параметрами для ініціалізації полів класів початковими значеннями. </w:t>
            </w:r>
          </w:p>
          <w:p w:rsidR="00C63219" w:rsidRPr="006037DC" w:rsidRDefault="00C63219" w:rsidP="009A2AE2">
            <w:pPr>
              <w:pStyle w:val="a0"/>
              <w:numPr>
                <w:ilvl w:val="0"/>
                <w:numId w:val="70"/>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C63219" w:rsidRPr="006037DC" w:rsidRDefault="00C63219" w:rsidP="009A2AE2">
            <w:pPr>
              <w:pStyle w:val="a0"/>
              <w:numPr>
                <w:ilvl w:val="0"/>
                <w:numId w:val="70"/>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C63219" w:rsidRPr="006037DC" w:rsidRDefault="00C63219" w:rsidP="009A2AE2">
            <w:pPr>
              <w:pStyle w:val="a0"/>
              <w:numPr>
                <w:ilvl w:val="0"/>
                <w:numId w:val="70"/>
              </w:numPr>
              <w:ind w:left="312"/>
            </w:pPr>
            <w:r w:rsidRPr="006037DC">
              <w:t>Визначити в класах відкриті методи для роботи з об’єктами:</w:t>
            </w:r>
          </w:p>
          <w:p w:rsidR="00C63219" w:rsidRPr="006037DC" w:rsidRDefault="00C63219" w:rsidP="00C63219">
            <w:pPr>
              <w:pStyle w:val="a"/>
              <w:ind w:left="737"/>
            </w:pPr>
            <w:r w:rsidRPr="006037DC">
              <w:t xml:space="preserve">клас </w:t>
            </w:r>
            <w:r w:rsidRPr="006037DC">
              <w:rPr>
                <w:b/>
              </w:rPr>
              <w:t>Client</w:t>
            </w:r>
            <w:r w:rsidRPr="006037DC">
              <w:t>:</w:t>
            </w:r>
          </w:p>
          <w:p w:rsidR="00C63219" w:rsidRPr="006037DC" w:rsidRDefault="00B41A9B" w:rsidP="005A224A">
            <w:pPr>
              <w:pStyle w:val="a"/>
              <w:numPr>
                <w:ilvl w:val="1"/>
                <w:numId w:val="53"/>
              </w:numPr>
              <w:ind w:left="1163"/>
            </w:pPr>
            <w:r w:rsidRPr="006037DC">
              <w:t>зменшення суми на рахунку (</w:t>
            </w:r>
            <w:r w:rsidR="00C63219" w:rsidRPr="006037DC">
              <w:t xml:space="preserve">оплата </w:t>
            </w:r>
            <w:r w:rsidR="00065803" w:rsidRPr="006037DC">
              <w:t>комунальних платежів</w:t>
            </w:r>
            <w:r w:rsidRPr="006037DC">
              <w:t>, оплата покупок)</w:t>
            </w:r>
            <w:r w:rsidR="00547BA6" w:rsidRPr="006037DC">
              <w:t>;</w:t>
            </w:r>
          </w:p>
          <w:p w:rsidR="00547BA6" w:rsidRPr="006037DC" w:rsidRDefault="00547BA6" w:rsidP="005A224A">
            <w:pPr>
              <w:pStyle w:val="a"/>
              <w:numPr>
                <w:ilvl w:val="1"/>
                <w:numId w:val="53"/>
              </w:numPr>
              <w:ind w:left="1163"/>
            </w:pPr>
            <w:r w:rsidRPr="006037DC">
              <w:t xml:space="preserve">поповнення рахунку (зарплата, пенсія, перекази тощо) </w:t>
            </w:r>
          </w:p>
          <w:p w:rsidR="00C63219" w:rsidRPr="006037DC" w:rsidRDefault="00C63219" w:rsidP="00C63219">
            <w:pPr>
              <w:pStyle w:val="a"/>
              <w:ind w:left="737"/>
            </w:pPr>
            <w:r w:rsidRPr="006037DC">
              <w:t xml:space="preserve">клас </w:t>
            </w:r>
            <w:r w:rsidR="002E33FC" w:rsidRPr="006037DC">
              <w:rPr>
                <w:b/>
              </w:rPr>
              <w:t>Bank</w:t>
            </w:r>
            <w:r w:rsidRPr="006037DC">
              <w:rPr>
                <w:b/>
              </w:rPr>
              <w:t>:</w:t>
            </w:r>
            <w:r w:rsidRPr="006037DC">
              <w:t xml:space="preserve"> </w:t>
            </w:r>
          </w:p>
          <w:p w:rsidR="00C63219" w:rsidRPr="006037DC" w:rsidRDefault="00B41A9B" w:rsidP="005A224A">
            <w:pPr>
              <w:pStyle w:val="a"/>
              <w:numPr>
                <w:ilvl w:val="1"/>
                <w:numId w:val="53"/>
              </w:numPr>
              <w:ind w:left="1163"/>
              <w:jc w:val="left"/>
              <w:rPr>
                <w:szCs w:val="26"/>
              </w:rPr>
            </w:pPr>
            <w:r w:rsidRPr="006037DC">
              <w:rPr>
                <w:szCs w:val="26"/>
              </w:rPr>
              <w:t xml:space="preserve">видача кредитів </w:t>
            </w:r>
            <w:r w:rsidR="006A7678" w:rsidRPr="006037DC">
              <w:rPr>
                <w:szCs w:val="26"/>
              </w:rPr>
              <w:t xml:space="preserve">під відсотки </w:t>
            </w:r>
            <w:r w:rsidR="00B95D02" w:rsidRPr="006037DC">
              <w:rPr>
                <w:szCs w:val="26"/>
              </w:rPr>
              <w:t xml:space="preserve">з </w:t>
            </w:r>
            <w:r w:rsidR="006A7678" w:rsidRPr="006037DC">
              <w:rPr>
                <w:szCs w:val="26"/>
              </w:rPr>
              <w:t>погашення відсотків та поверненням коштів по кредиту.</w:t>
            </w:r>
          </w:p>
          <w:p w:rsidR="00B95D02" w:rsidRPr="006037DC" w:rsidRDefault="00B41A9B" w:rsidP="005A224A">
            <w:pPr>
              <w:pStyle w:val="a"/>
              <w:numPr>
                <w:ilvl w:val="1"/>
                <w:numId w:val="53"/>
              </w:numPr>
              <w:ind w:left="1163"/>
            </w:pPr>
            <w:r w:rsidRPr="006037DC">
              <w:t xml:space="preserve">прийом вкладів </w:t>
            </w:r>
            <w:r w:rsidR="00B95D02" w:rsidRPr="006037DC">
              <w:t>з розрахунком прибутку по депозиту за алгоритмом: сума прибутку = розмір депозиту * (1+(відсоткова ставка/12)*термін зберігання вкладу/100);</w:t>
            </w:r>
          </w:p>
          <w:p w:rsidR="00027136" w:rsidRPr="006037DC" w:rsidRDefault="00B95D02" w:rsidP="005A224A">
            <w:pPr>
              <w:pStyle w:val="a"/>
              <w:numPr>
                <w:ilvl w:val="1"/>
                <w:numId w:val="53"/>
              </w:numPr>
              <w:ind w:left="1163"/>
            </w:pPr>
            <w:r w:rsidRPr="006037DC">
              <w:lastRenderedPageBreak/>
              <w:t>відкриття та ведення рахунків</w:t>
            </w:r>
            <w:r w:rsidR="006A7678" w:rsidRPr="006037DC">
              <w:t xml:space="preserve"> </w:t>
            </w:r>
            <w:r w:rsidR="00027136" w:rsidRPr="006037DC">
              <w:t>(за відкриття та ведення зарплатних та інших рахунків банк отримує кошти від установ та клієнтів)</w:t>
            </w:r>
          </w:p>
          <w:p w:rsidR="00C63219" w:rsidRPr="006037DC" w:rsidRDefault="00C63219" w:rsidP="009A2AE2">
            <w:pPr>
              <w:pStyle w:val="a"/>
              <w:numPr>
                <w:ilvl w:val="0"/>
                <w:numId w:val="70"/>
              </w:numPr>
              <w:ind w:left="312"/>
            </w:pPr>
            <w:r w:rsidRPr="006037DC">
              <w:t xml:space="preserve">Додати до класу </w:t>
            </w:r>
            <w:r w:rsidR="002E33FC" w:rsidRPr="006037DC">
              <w:rPr>
                <w:b/>
              </w:rPr>
              <w:t>Bank</w:t>
            </w:r>
            <w:r w:rsidR="002E33FC" w:rsidRPr="006037DC">
              <w:t xml:space="preserve"> </w:t>
            </w:r>
            <w:r w:rsidRPr="006037DC">
              <w:t xml:space="preserve">вбудований (вкладений) клас </w:t>
            </w:r>
            <w:r w:rsidR="002E33FC" w:rsidRPr="006037DC">
              <w:rPr>
                <w:b/>
              </w:rPr>
              <w:t>Website</w:t>
            </w:r>
            <w:r w:rsidRPr="006037DC">
              <w:t xml:space="preserve"> (</w:t>
            </w:r>
            <w:r w:rsidR="002E33FC" w:rsidRPr="006037DC">
              <w:t>сайт банку</w:t>
            </w:r>
            <w:r w:rsidRPr="006037DC">
              <w:t xml:space="preserve">) з полями: </w:t>
            </w:r>
          </w:p>
          <w:p w:rsidR="00C63219" w:rsidRPr="006037DC" w:rsidRDefault="00027136" w:rsidP="005A224A">
            <w:pPr>
              <w:pStyle w:val="a"/>
              <w:numPr>
                <w:ilvl w:val="1"/>
                <w:numId w:val="53"/>
              </w:numPr>
              <w:ind w:left="1163"/>
              <w:jc w:val="left"/>
              <w:rPr>
                <w:szCs w:val="26"/>
              </w:rPr>
            </w:pPr>
            <w:r w:rsidRPr="006037DC">
              <w:rPr>
                <w:szCs w:val="26"/>
              </w:rPr>
              <w:t>URL сайта</w:t>
            </w:r>
            <w:r w:rsidR="00C63219" w:rsidRPr="006037DC">
              <w:rPr>
                <w:szCs w:val="26"/>
              </w:rPr>
              <w:t xml:space="preserve">; </w:t>
            </w:r>
          </w:p>
          <w:p w:rsidR="00C63219" w:rsidRPr="006037DC" w:rsidRDefault="006532C5" w:rsidP="005A224A">
            <w:pPr>
              <w:pStyle w:val="a"/>
              <w:numPr>
                <w:ilvl w:val="1"/>
                <w:numId w:val="53"/>
              </w:numPr>
              <w:ind w:left="1163"/>
              <w:jc w:val="left"/>
              <w:rPr>
                <w:szCs w:val="26"/>
              </w:rPr>
            </w:pPr>
            <w:r w:rsidRPr="006037DC">
              <w:rPr>
                <w:szCs w:val="26"/>
              </w:rPr>
              <w:t xml:space="preserve">Назва </w:t>
            </w:r>
            <w:r w:rsidR="00027136" w:rsidRPr="006037DC">
              <w:rPr>
                <w:szCs w:val="26"/>
              </w:rPr>
              <w:t>Інтернет</w:t>
            </w:r>
            <w:r w:rsidRPr="006037DC">
              <w:rPr>
                <w:szCs w:val="26"/>
              </w:rPr>
              <w:t>-банку (наприклад, «Приват24»)</w:t>
            </w:r>
          </w:p>
          <w:p w:rsidR="00C63219" w:rsidRPr="006037DC" w:rsidRDefault="00C63219" w:rsidP="00C63219">
            <w:pPr>
              <w:pStyle w:val="a"/>
              <w:numPr>
                <w:ilvl w:val="0"/>
                <w:numId w:val="0"/>
              </w:numPr>
              <w:ind w:left="641" w:hanging="357"/>
            </w:pPr>
            <w:r w:rsidRPr="006037DC">
              <w:t>та методами:</w:t>
            </w:r>
          </w:p>
          <w:p w:rsidR="006532C5" w:rsidRPr="006037DC" w:rsidRDefault="006532C5" w:rsidP="005A224A">
            <w:pPr>
              <w:pStyle w:val="a"/>
              <w:numPr>
                <w:ilvl w:val="1"/>
                <w:numId w:val="53"/>
              </w:numPr>
              <w:ind w:left="1163"/>
              <w:rPr>
                <w:szCs w:val="26"/>
              </w:rPr>
            </w:pPr>
            <w:r w:rsidRPr="006037DC">
              <w:rPr>
                <w:szCs w:val="26"/>
              </w:rPr>
              <w:t xml:space="preserve">контроль залишків по поточних рахунках, </w:t>
            </w:r>
          </w:p>
          <w:p w:rsidR="006532C5" w:rsidRPr="006037DC" w:rsidRDefault="006532C5" w:rsidP="005A224A">
            <w:pPr>
              <w:pStyle w:val="a"/>
              <w:numPr>
                <w:ilvl w:val="1"/>
                <w:numId w:val="53"/>
              </w:numPr>
              <w:ind w:left="1163"/>
              <w:rPr>
                <w:szCs w:val="26"/>
              </w:rPr>
            </w:pPr>
            <w:r w:rsidRPr="006037DC">
              <w:rPr>
                <w:szCs w:val="26"/>
              </w:rPr>
              <w:t xml:space="preserve">оформлення депозиту, </w:t>
            </w:r>
          </w:p>
          <w:p w:rsidR="006532C5" w:rsidRPr="006037DC" w:rsidRDefault="006532C5" w:rsidP="005A224A">
            <w:pPr>
              <w:pStyle w:val="a"/>
              <w:numPr>
                <w:ilvl w:val="1"/>
                <w:numId w:val="53"/>
              </w:numPr>
              <w:ind w:left="1163"/>
              <w:rPr>
                <w:szCs w:val="26"/>
              </w:rPr>
            </w:pPr>
            <w:r w:rsidRPr="006037DC">
              <w:rPr>
                <w:szCs w:val="26"/>
              </w:rPr>
              <w:t>оплата комунальних послуг, переказ коштів на рахунки </w:t>
            </w:r>
          </w:p>
          <w:p w:rsidR="00C63219" w:rsidRPr="006037DC" w:rsidRDefault="00C63219" w:rsidP="009A2AE2">
            <w:pPr>
              <w:pStyle w:val="a0"/>
              <w:numPr>
                <w:ilvl w:val="0"/>
                <w:numId w:val="70"/>
              </w:numPr>
              <w:ind w:left="312"/>
            </w:pPr>
            <w:r w:rsidRPr="006037DC">
              <w:t xml:space="preserve">Модифікувати клас </w:t>
            </w:r>
            <w:r w:rsidR="002E33FC" w:rsidRPr="006037DC">
              <w:rPr>
                <w:b/>
              </w:rPr>
              <w:t>Bank</w:t>
            </w:r>
            <w:r w:rsidRPr="006037DC">
              <w:t xml:space="preserve">, подавши його як частковий, тобто поділивши його на дві частини: в одну частину (окремий файл) включити метод </w:t>
            </w:r>
            <w:r w:rsidR="006532C5" w:rsidRPr="006037DC">
              <w:rPr>
                <w:szCs w:val="26"/>
              </w:rPr>
              <w:t>видачі кредитів під відсотки</w:t>
            </w:r>
            <w:r w:rsidRPr="006037DC">
              <w:t xml:space="preserve">, в іншу (інший файл) – метод </w:t>
            </w:r>
            <w:r w:rsidR="006532C5" w:rsidRPr="006037DC">
              <w:t>прийому вкладів з розрахунком прибутку по депозиту</w:t>
            </w:r>
            <w:r w:rsidRPr="006037DC">
              <w:t>.</w:t>
            </w:r>
          </w:p>
          <w:p w:rsidR="00C61616" w:rsidRPr="006037DC" w:rsidRDefault="00C63219" w:rsidP="009A2AE2">
            <w:pPr>
              <w:pStyle w:val="a0"/>
              <w:numPr>
                <w:ilvl w:val="0"/>
                <w:numId w:val="70"/>
              </w:numPr>
              <w:ind w:left="312"/>
            </w:pPr>
            <w:r w:rsidRPr="006037DC">
              <w:t xml:space="preserve">Додати до проекту новий статичний клас </w:t>
            </w:r>
            <w:r w:rsidR="006532C5" w:rsidRPr="006037DC">
              <w:rPr>
                <w:b/>
              </w:rPr>
              <w:t>NBU</w:t>
            </w:r>
            <w:r w:rsidRPr="006037DC">
              <w:rPr>
                <w:b/>
              </w:rPr>
              <w:t xml:space="preserve"> </w:t>
            </w:r>
            <w:r w:rsidRPr="006037DC">
              <w:t>(</w:t>
            </w:r>
            <w:r w:rsidR="006532C5" w:rsidRPr="006037DC">
              <w:t>Національний банк України</w:t>
            </w:r>
            <w:r w:rsidRPr="006037DC">
              <w:t>), включивши в нього дв</w:t>
            </w:r>
            <w:r w:rsidR="00C61616" w:rsidRPr="006037DC">
              <w:t>а методи:</w:t>
            </w:r>
          </w:p>
          <w:p w:rsidR="00C61616" w:rsidRPr="006037DC" w:rsidRDefault="00C61616" w:rsidP="005A224A">
            <w:pPr>
              <w:pStyle w:val="a"/>
              <w:numPr>
                <w:ilvl w:val="1"/>
                <w:numId w:val="53"/>
              </w:numPr>
              <w:ind w:left="1163"/>
              <w:rPr>
                <w:szCs w:val="26"/>
              </w:rPr>
            </w:pPr>
            <w:r w:rsidRPr="006037DC">
              <w:rPr>
                <w:szCs w:val="26"/>
              </w:rPr>
              <w:t>регулювання курсу грошової одиниці України по відношенню до іноземних валют шляхом купівлі-продажу іноземної валюти на фінансових ринках;</w:t>
            </w:r>
          </w:p>
          <w:p w:rsidR="00C63219" w:rsidRPr="006037DC" w:rsidRDefault="00C61616" w:rsidP="005A224A">
            <w:pPr>
              <w:pStyle w:val="a"/>
              <w:numPr>
                <w:ilvl w:val="1"/>
                <w:numId w:val="53"/>
              </w:numPr>
              <w:ind w:left="1163"/>
              <w:rPr>
                <w:szCs w:val="26"/>
              </w:rPr>
            </w:pPr>
            <w:r w:rsidRPr="006037DC">
              <w:rPr>
                <w:szCs w:val="26"/>
              </w:rPr>
              <w:t>емісія грошей в обіг</w:t>
            </w:r>
            <w:r w:rsidR="00CD19B5" w:rsidRPr="006037DC">
              <w:rPr>
                <w:szCs w:val="26"/>
              </w:rPr>
              <w:t xml:space="preserve"> (друкування банкнот</w:t>
            </w:r>
            <w:r w:rsidR="00040AE6" w:rsidRPr="006037DC">
              <w:rPr>
                <w:szCs w:val="26"/>
              </w:rPr>
              <w:t xml:space="preserve"> і збільшення інфляції</w:t>
            </w:r>
            <w:r w:rsidR="00CD19B5" w:rsidRPr="006037DC">
              <w:rPr>
                <w:szCs w:val="26"/>
              </w:rPr>
              <w:t>).</w:t>
            </w:r>
          </w:p>
          <w:p w:rsidR="000C0E6D" w:rsidRPr="006037DC" w:rsidRDefault="000C0E6D" w:rsidP="000C0E6D">
            <w:pPr>
              <w:ind w:firstLine="0"/>
            </w:pPr>
          </w:p>
        </w:tc>
      </w:tr>
      <w:tr w:rsidR="000C0E6D" w:rsidRPr="006037DC" w:rsidTr="006B7634">
        <w:trPr>
          <w:trHeight w:val="1494"/>
          <w:jc w:val="center"/>
        </w:trPr>
        <w:tc>
          <w:tcPr>
            <w:tcW w:w="851" w:type="dxa"/>
            <w:shd w:val="clear" w:color="auto" w:fill="D9D9D9" w:themeFill="background1" w:themeFillShade="D9"/>
            <w:vAlign w:val="center"/>
          </w:tcPr>
          <w:p w:rsidR="000C0E6D" w:rsidRPr="006037DC" w:rsidRDefault="003255CB" w:rsidP="003255CB">
            <w:pPr>
              <w:pStyle w:val="ab"/>
              <w:ind w:left="0" w:firstLine="0"/>
              <w:rPr>
                <w:b/>
                <w:sz w:val="36"/>
                <w:szCs w:val="36"/>
              </w:rPr>
            </w:pPr>
            <w:r w:rsidRPr="006037DC">
              <w:rPr>
                <w:b/>
                <w:sz w:val="36"/>
                <w:szCs w:val="36"/>
              </w:rPr>
              <w:lastRenderedPageBreak/>
              <w:t>17.</w:t>
            </w:r>
          </w:p>
        </w:tc>
        <w:tc>
          <w:tcPr>
            <w:tcW w:w="8925" w:type="dxa"/>
          </w:tcPr>
          <w:p w:rsidR="000C0E6D" w:rsidRPr="006037DC" w:rsidRDefault="000C0E6D" w:rsidP="000C0E6D">
            <w:pPr>
              <w:ind w:firstLine="0"/>
            </w:pPr>
            <w:r w:rsidRPr="006037DC">
              <w:t xml:space="preserve">Розробити консольний застосунок мовою C# для обробки даних про </w:t>
            </w:r>
            <w:r w:rsidR="00173982" w:rsidRPr="006037DC">
              <w:t>пацієнтів і лікарі</w:t>
            </w:r>
            <w:r w:rsidR="00213D0E" w:rsidRPr="006037DC">
              <w:t>в</w:t>
            </w:r>
            <w:r w:rsidRPr="006037DC">
              <w:t xml:space="preserve">. </w:t>
            </w:r>
          </w:p>
          <w:p w:rsidR="000C0E6D" w:rsidRPr="006037DC" w:rsidRDefault="000C0E6D" w:rsidP="009A2AE2">
            <w:pPr>
              <w:pStyle w:val="a0"/>
              <w:numPr>
                <w:ilvl w:val="0"/>
                <w:numId w:val="72"/>
              </w:numPr>
              <w:ind w:left="312"/>
            </w:pPr>
            <w:r w:rsidRPr="006037DC">
              <w:t xml:space="preserve">Створити класи </w:t>
            </w:r>
            <w:r w:rsidR="00F60488" w:rsidRPr="006037DC">
              <w:rPr>
                <w:b/>
              </w:rPr>
              <w:t>Patient</w:t>
            </w:r>
            <w:r w:rsidR="00F60488" w:rsidRPr="006037DC">
              <w:t xml:space="preserve"> </w:t>
            </w:r>
            <w:r w:rsidRPr="006037DC">
              <w:t>(</w:t>
            </w:r>
            <w:r w:rsidR="00F60488" w:rsidRPr="006037DC">
              <w:t>пацієнт</w:t>
            </w:r>
            <w:r w:rsidRPr="006037DC">
              <w:t xml:space="preserve">) </w:t>
            </w:r>
            <w:r w:rsidR="00F60488" w:rsidRPr="006037DC">
              <w:rPr>
                <w:b/>
              </w:rPr>
              <w:t>Doctor</w:t>
            </w:r>
            <w:r w:rsidR="00F60488" w:rsidRPr="006037DC">
              <w:t xml:space="preserve"> (</w:t>
            </w:r>
            <w:r w:rsidRPr="006037DC">
              <w:t>Лікар</w:t>
            </w:r>
            <w:r w:rsidR="00F60488" w:rsidRPr="006037DC">
              <w:t>).</w:t>
            </w:r>
            <w:r w:rsidRPr="006037DC">
              <w:t xml:space="preserve"> Рекомендується кожний клас створювати в окремому файлі командою Project → Add class</w:t>
            </w:r>
            <w:r w:rsidR="00F60488" w:rsidRPr="006037DC">
              <w:t>.</w:t>
            </w:r>
          </w:p>
          <w:p w:rsidR="00F60488" w:rsidRPr="006037DC" w:rsidRDefault="00F60488" w:rsidP="009A2AE2">
            <w:pPr>
              <w:pStyle w:val="a0"/>
              <w:numPr>
                <w:ilvl w:val="0"/>
                <w:numId w:val="72"/>
              </w:numPr>
              <w:ind w:left="312" w:hanging="312"/>
            </w:pPr>
            <w:r w:rsidRPr="006037DC">
              <w:t>Визначити в класах закриті поля:</w:t>
            </w:r>
          </w:p>
          <w:p w:rsidR="00F60488" w:rsidRPr="006037DC" w:rsidRDefault="00F60488" w:rsidP="00F60488">
            <w:pPr>
              <w:pStyle w:val="a"/>
              <w:ind w:left="596"/>
            </w:pPr>
            <w:r w:rsidRPr="006037DC">
              <w:t xml:space="preserve">клас </w:t>
            </w:r>
            <w:r w:rsidRPr="006037DC">
              <w:rPr>
                <w:b/>
              </w:rPr>
              <w:t>Patient</w:t>
            </w:r>
            <w:r w:rsidRPr="006037DC">
              <w:t>: FirstName, LastName, паспорт, адреса прописки, телефон;</w:t>
            </w:r>
          </w:p>
          <w:p w:rsidR="00F60488" w:rsidRPr="006037DC" w:rsidRDefault="00F60488" w:rsidP="00F60488">
            <w:pPr>
              <w:pStyle w:val="a"/>
              <w:ind w:left="596"/>
            </w:pPr>
            <w:r w:rsidRPr="006037DC">
              <w:t xml:space="preserve">клас </w:t>
            </w:r>
            <w:r w:rsidRPr="006037DC">
              <w:rPr>
                <w:b/>
              </w:rPr>
              <w:t>Doctor</w:t>
            </w:r>
            <w:r w:rsidRPr="006037DC">
              <w:t>:</w:t>
            </w:r>
            <w:r w:rsidR="00347D7E" w:rsidRPr="006037DC">
              <w:t xml:space="preserve"> FirstName, LastName, спеціальність, кваліфікація, </w:t>
            </w:r>
          </w:p>
          <w:p w:rsidR="00F60488" w:rsidRPr="006037DC" w:rsidRDefault="00F60488" w:rsidP="009A2AE2">
            <w:pPr>
              <w:pStyle w:val="a"/>
              <w:numPr>
                <w:ilvl w:val="0"/>
                <w:numId w:val="72"/>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F60488" w:rsidRPr="006037DC" w:rsidRDefault="00F60488" w:rsidP="009A2AE2">
            <w:pPr>
              <w:pStyle w:val="a0"/>
              <w:numPr>
                <w:ilvl w:val="0"/>
                <w:numId w:val="72"/>
              </w:numPr>
              <w:ind w:left="312"/>
            </w:pPr>
            <w:r w:rsidRPr="006037DC">
              <w:t xml:space="preserve">Визначити в класах конструктори з параметрами для ініціалізації полів класів початковими значеннями. </w:t>
            </w:r>
          </w:p>
          <w:p w:rsidR="00F60488" w:rsidRPr="006037DC" w:rsidRDefault="00F60488" w:rsidP="009A2AE2">
            <w:pPr>
              <w:pStyle w:val="a0"/>
              <w:numPr>
                <w:ilvl w:val="0"/>
                <w:numId w:val="72"/>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F60488" w:rsidRPr="006037DC" w:rsidRDefault="00F60488" w:rsidP="009A2AE2">
            <w:pPr>
              <w:pStyle w:val="a0"/>
              <w:numPr>
                <w:ilvl w:val="0"/>
                <w:numId w:val="72"/>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F60488" w:rsidRPr="006037DC" w:rsidRDefault="00F60488" w:rsidP="009A2AE2">
            <w:pPr>
              <w:pStyle w:val="a0"/>
              <w:numPr>
                <w:ilvl w:val="0"/>
                <w:numId w:val="72"/>
              </w:numPr>
              <w:ind w:left="312"/>
            </w:pPr>
            <w:r w:rsidRPr="006037DC">
              <w:t>Визначити в класах відкриті методи для роботи з об’єктами:</w:t>
            </w:r>
          </w:p>
          <w:p w:rsidR="00F60488" w:rsidRPr="006037DC" w:rsidRDefault="00F60488" w:rsidP="00F60488">
            <w:pPr>
              <w:pStyle w:val="a"/>
              <w:ind w:left="737"/>
            </w:pPr>
            <w:r w:rsidRPr="006037DC">
              <w:t xml:space="preserve">клас </w:t>
            </w:r>
            <w:r w:rsidRPr="006037DC">
              <w:rPr>
                <w:b/>
              </w:rPr>
              <w:t>Patient</w:t>
            </w:r>
            <w:r w:rsidRPr="006037DC">
              <w:t>:</w:t>
            </w:r>
          </w:p>
          <w:p w:rsidR="00347D7E" w:rsidRPr="006037DC" w:rsidRDefault="003D1448" w:rsidP="00F60488">
            <w:pPr>
              <w:pStyle w:val="a"/>
              <w:numPr>
                <w:ilvl w:val="1"/>
                <w:numId w:val="53"/>
              </w:numPr>
              <w:ind w:left="1163"/>
            </w:pPr>
            <w:r w:rsidRPr="006037DC">
              <w:t xml:space="preserve">запис до лікаря, візит до лікаря, опис симптомів хвороби </w:t>
            </w:r>
          </w:p>
          <w:p w:rsidR="00347D7E" w:rsidRPr="006037DC" w:rsidRDefault="003D1448" w:rsidP="00F60488">
            <w:pPr>
              <w:pStyle w:val="a"/>
              <w:numPr>
                <w:ilvl w:val="1"/>
                <w:numId w:val="53"/>
              </w:numPr>
              <w:ind w:left="1163"/>
            </w:pPr>
            <w:r w:rsidRPr="006037DC">
              <w:t>лікування (розрахунок вартості ліків та лікування)</w:t>
            </w:r>
          </w:p>
          <w:p w:rsidR="00F60488" w:rsidRPr="006037DC" w:rsidRDefault="00F60488" w:rsidP="00F60488">
            <w:pPr>
              <w:pStyle w:val="a"/>
              <w:ind w:left="737"/>
            </w:pPr>
            <w:r w:rsidRPr="006037DC">
              <w:t xml:space="preserve">клас </w:t>
            </w:r>
            <w:r w:rsidRPr="006037DC">
              <w:rPr>
                <w:b/>
              </w:rPr>
              <w:t>Doctor:</w:t>
            </w:r>
            <w:r w:rsidRPr="006037DC">
              <w:t xml:space="preserve"> </w:t>
            </w:r>
          </w:p>
          <w:p w:rsidR="00347D7E" w:rsidRPr="006037DC" w:rsidRDefault="00347D7E" w:rsidP="009434AD">
            <w:pPr>
              <w:pStyle w:val="a"/>
              <w:numPr>
                <w:ilvl w:val="1"/>
                <w:numId w:val="53"/>
              </w:numPr>
              <w:ind w:left="1163"/>
              <w:rPr>
                <w:szCs w:val="26"/>
              </w:rPr>
            </w:pPr>
            <w:r w:rsidRPr="006037DC">
              <w:rPr>
                <w:szCs w:val="26"/>
              </w:rPr>
              <w:t>обстеження пацієнта та визначення діагнозу хвороби</w:t>
            </w:r>
            <w:r w:rsidR="009434AD" w:rsidRPr="006037DC">
              <w:rPr>
                <w:szCs w:val="26"/>
              </w:rPr>
              <w:t xml:space="preserve"> (</w:t>
            </w:r>
            <w:r w:rsidR="00BA03BD" w:rsidRPr="006037DC">
              <w:rPr>
                <w:szCs w:val="26"/>
              </w:rPr>
              <w:t xml:space="preserve">пошук назви діагнозу хвороби по </w:t>
            </w:r>
            <w:r w:rsidR="009434AD" w:rsidRPr="006037DC">
              <w:rPr>
                <w:szCs w:val="26"/>
              </w:rPr>
              <w:t>симптом</w:t>
            </w:r>
            <w:r w:rsidR="00BA03BD" w:rsidRPr="006037DC">
              <w:rPr>
                <w:szCs w:val="26"/>
              </w:rPr>
              <w:t xml:space="preserve">ах здійснити у </w:t>
            </w:r>
            <w:r w:rsidR="009434AD" w:rsidRPr="006037DC">
              <w:rPr>
                <w:szCs w:val="26"/>
              </w:rPr>
              <w:t>текстово</w:t>
            </w:r>
            <w:r w:rsidR="00BA03BD" w:rsidRPr="006037DC">
              <w:rPr>
                <w:szCs w:val="26"/>
              </w:rPr>
              <w:t>му</w:t>
            </w:r>
            <w:r w:rsidR="009434AD" w:rsidRPr="006037DC">
              <w:rPr>
                <w:szCs w:val="26"/>
              </w:rPr>
              <w:t xml:space="preserve"> файл</w:t>
            </w:r>
            <w:r w:rsidR="00BA03BD" w:rsidRPr="006037DC">
              <w:rPr>
                <w:szCs w:val="26"/>
              </w:rPr>
              <w:t>і, задавши назви симптомів</w:t>
            </w:r>
            <w:r w:rsidR="009434AD" w:rsidRPr="006037DC">
              <w:rPr>
                <w:szCs w:val="26"/>
              </w:rPr>
              <w:t>)</w:t>
            </w:r>
            <w:r w:rsidRPr="006037DC">
              <w:rPr>
                <w:szCs w:val="26"/>
              </w:rPr>
              <w:t>;</w:t>
            </w:r>
          </w:p>
          <w:p w:rsidR="00F60488" w:rsidRPr="006037DC" w:rsidRDefault="009434AD" w:rsidP="009434AD">
            <w:pPr>
              <w:pStyle w:val="a"/>
              <w:numPr>
                <w:ilvl w:val="1"/>
                <w:numId w:val="53"/>
              </w:numPr>
              <w:ind w:left="1163"/>
              <w:rPr>
                <w:szCs w:val="26"/>
              </w:rPr>
            </w:pPr>
            <w:r w:rsidRPr="006037DC">
              <w:rPr>
                <w:szCs w:val="26"/>
              </w:rPr>
              <w:t xml:space="preserve">оформлення </w:t>
            </w:r>
            <w:r w:rsidR="003D1448" w:rsidRPr="006037DC">
              <w:rPr>
                <w:szCs w:val="26"/>
              </w:rPr>
              <w:t xml:space="preserve">історії хвороби, </w:t>
            </w:r>
            <w:r w:rsidRPr="006037DC">
              <w:rPr>
                <w:szCs w:val="26"/>
              </w:rPr>
              <w:t>направлення на аналізи</w:t>
            </w:r>
            <w:r w:rsidR="003D1448" w:rsidRPr="006037DC">
              <w:rPr>
                <w:szCs w:val="26"/>
              </w:rPr>
              <w:t xml:space="preserve"> та</w:t>
            </w:r>
            <w:r w:rsidRPr="006037DC">
              <w:rPr>
                <w:szCs w:val="26"/>
              </w:rPr>
              <w:t xml:space="preserve"> госпіталізацію, </w:t>
            </w:r>
            <w:r w:rsidR="003D1448" w:rsidRPr="006037DC">
              <w:rPr>
                <w:szCs w:val="26"/>
              </w:rPr>
              <w:t xml:space="preserve">призначення ліків </w:t>
            </w:r>
            <w:r w:rsidRPr="006037DC">
              <w:rPr>
                <w:szCs w:val="26"/>
              </w:rPr>
              <w:t>тощо</w:t>
            </w:r>
            <w:r w:rsidR="00F60488" w:rsidRPr="006037DC">
              <w:rPr>
                <w:szCs w:val="26"/>
              </w:rPr>
              <w:t>.</w:t>
            </w:r>
            <w:r w:rsidRPr="006037DC">
              <w:rPr>
                <w:szCs w:val="26"/>
              </w:rPr>
              <w:t xml:space="preserve"> Результати записати до текстового файлу.</w:t>
            </w:r>
          </w:p>
          <w:p w:rsidR="00F60488" w:rsidRPr="006037DC" w:rsidRDefault="00F60488" w:rsidP="009A2AE2">
            <w:pPr>
              <w:pStyle w:val="a"/>
              <w:numPr>
                <w:ilvl w:val="0"/>
                <w:numId w:val="72"/>
              </w:numPr>
              <w:ind w:left="312"/>
            </w:pPr>
            <w:r w:rsidRPr="006037DC">
              <w:t xml:space="preserve">Додати до класу </w:t>
            </w:r>
            <w:r w:rsidR="003D1448" w:rsidRPr="006037DC">
              <w:rPr>
                <w:b/>
              </w:rPr>
              <w:t>Patient</w:t>
            </w:r>
            <w:r w:rsidR="003D1448" w:rsidRPr="006037DC">
              <w:t xml:space="preserve"> </w:t>
            </w:r>
            <w:r w:rsidRPr="006037DC">
              <w:t xml:space="preserve">вбудований (вкладений) клас </w:t>
            </w:r>
            <w:r w:rsidR="003D1448" w:rsidRPr="006037DC">
              <w:rPr>
                <w:b/>
              </w:rPr>
              <w:t xml:space="preserve">MedicalCard </w:t>
            </w:r>
            <w:r w:rsidRPr="006037DC">
              <w:t>(сайт банку) з полями:</w:t>
            </w:r>
            <w:r w:rsidR="00A9781A" w:rsidRPr="006037DC">
              <w:t xml:space="preserve"> </w:t>
            </w:r>
            <w:r w:rsidRPr="006037DC">
              <w:t xml:space="preserve"> </w:t>
            </w:r>
          </w:p>
          <w:p w:rsidR="00F60488" w:rsidRPr="006037DC" w:rsidRDefault="00A9781A" w:rsidP="00A9781A">
            <w:pPr>
              <w:pStyle w:val="a"/>
              <w:numPr>
                <w:ilvl w:val="1"/>
                <w:numId w:val="53"/>
              </w:numPr>
              <w:ind w:left="1163"/>
              <w:rPr>
                <w:szCs w:val="26"/>
              </w:rPr>
            </w:pPr>
            <w:r w:rsidRPr="006037DC">
              <w:t>FirstName та LastName пацієнта</w:t>
            </w:r>
            <w:r w:rsidR="00F60488" w:rsidRPr="006037DC">
              <w:rPr>
                <w:szCs w:val="26"/>
              </w:rPr>
              <w:t xml:space="preserve">; </w:t>
            </w:r>
          </w:p>
          <w:p w:rsidR="00A9781A" w:rsidRPr="006037DC" w:rsidRDefault="00A9781A" w:rsidP="00386CAF">
            <w:pPr>
              <w:pStyle w:val="a"/>
              <w:numPr>
                <w:ilvl w:val="1"/>
                <w:numId w:val="53"/>
              </w:numPr>
              <w:ind w:left="1163"/>
              <w:rPr>
                <w:szCs w:val="26"/>
              </w:rPr>
            </w:pPr>
            <w:r w:rsidRPr="006037DC">
              <w:lastRenderedPageBreak/>
              <w:t>назва діагнозу, перелік призначених аналізів та ліків</w:t>
            </w:r>
            <w:r w:rsidRPr="006037DC">
              <w:rPr>
                <w:szCs w:val="26"/>
              </w:rPr>
              <w:t xml:space="preserve">; </w:t>
            </w:r>
          </w:p>
          <w:p w:rsidR="00F60488" w:rsidRPr="006037DC" w:rsidRDefault="00F60488" w:rsidP="00F60488">
            <w:pPr>
              <w:pStyle w:val="a"/>
              <w:numPr>
                <w:ilvl w:val="0"/>
                <w:numId w:val="0"/>
              </w:numPr>
              <w:ind w:left="641" w:hanging="357"/>
            </w:pPr>
            <w:r w:rsidRPr="006037DC">
              <w:t>та методами:</w:t>
            </w:r>
          </w:p>
          <w:p w:rsidR="00F60488" w:rsidRPr="006037DC" w:rsidRDefault="00A9781A" w:rsidP="00F60488">
            <w:pPr>
              <w:pStyle w:val="a"/>
              <w:numPr>
                <w:ilvl w:val="1"/>
                <w:numId w:val="53"/>
              </w:numPr>
              <w:ind w:left="1163"/>
              <w:rPr>
                <w:szCs w:val="26"/>
              </w:rPr>
            </w:pPr>
            <w:r w:rsidRPr="006037DC">
              <w:rPr>
                <w:szCs w:val="26"/>
              </w:rPr>
              <w:t xml:space="preserve">корегування </w:t>
            </w:r>
            <w:r w:rsidRPr="006037DC">
              <w:t>діагнозу, переліку призначених аналізів та ліків</w:t>
            </w:r>
            <w:r w:rsidR="00F60488" w:rsidRPr="006037DC">
              <w:rPr>
                <w:szCs w:val="26"/>
              </w:rPr>
              <w:t xml:space="preserve">, </w:t>
            </w:r>
          </w:p>
          <w:p w:rsidR="00D451DD" w:rsidRPr="006037DC" w:rsidRDefault="00BA03BD" w:rsidP="00F60488">
            <w:pPr>
              <w:pStyle w:val="a"/>
              <w:numPr>
                <w:ilvl w:val="1"/>
                <w:numId w:val="53"/>
              </w:numPr>
              <w:ind w:left="1163"/>
            </w:pPr>
            <w:r w:rsidRPr="006037DC">
              <w:t>опис процесу лікування, дані обстежень, виписний епікриз.</w:t>
            </w:r>
          </w:p>
          <w:p w:rsidR="00F60488" w:rsidRPr="006037DC" w:rsidRDefault="00F60488" w:rsidP="009A2AE2">
            <w:pPr>
              <w:pStyle w:val="a0"/>
              <w:numPr>
                <w:ilvl w:val="0"/>
                <w:numId w:val="72"/>
              </w:numPr>
              <w:ind w:left="312"/>
            </w:pPr>
            <w:r w:rsidRPr="006037DC">
              <w:t xml:space="preserve">Модифікувати клас </w:t>
            </w:r>
            <w:r w:rsidR="00BA03BD" w:rsidRPr="006037DC">
              <w:rPr>
                <w:b/>
              </w:rPr>
              <w:t>Doctor</w:t>
            </w:r>
            <w:r w:rsidRPr="006037DC">
              <w:t xml:space="preserve">, подавши його як частковий, тобто поділивши його на дві частини: в одну частину (окремий файл) включити метод </w:t>
            </w:r>
            <w:r w:rsidR="009E331E" w:rsidRPr="006037DC">
              <w:rPr>
                <w:szCs w:val="26"/>
              </w:rPr>
              <w:t>визначення діагнозу хвороби</w:t>
            </w:r>
            <w:r w:rsidRPr="006037DC">
              <w:t xml:space="preserve">, в іншу (інший файл) – метод </w:t>
            </w:r>
            <w:r w:rsidR="009E331E" w:rsidRPr="006037DC">
              <w:rPr>
                <w:szCs w:val="26"/>
              </w:rPr>
              <w:t>оформлення історії хвороби</w:t>
            </w:r>
            <w:r w:rsidRPr="006037DC">
              <w:t>.</w:t>
            </w:r>
          </w:p>
          <w:p w:rsidR="000C0E6D" w:rsidRPr="006037DC" w:rsidRDefault="00F60488" w:rsidP="009A2AE2">
            <w:pPr>
              <w:pStyle w:val="a0"/>
              <w:numPr>
                <w:ilvl w:val="0"/>
                <w:numId w:val="72"/>
              </w:numPr>
              <w:ind w:left="312"/>
            </w:pPr>
            <w:r w:rsidRPr="006037DC">
              <w:t xml:space="preserve">Додати до проекту новий статичний клас </w:t>
            </w:r>
            <w:r w:rsidR="009E331E" w:rsidRPr="006037DC">
              <w:rPr>
                <w:b/>
              </w:rPr>
              <w:t xml:space="preserve">Illness </w:t>
            </w:r>
            <w:r w:rsidRPr="006037DC">
              <w:t>(</w:t>
            </w:r>
            <w:r w:rsidR="009E331E" w:rsidRPr="006037DC">
              <w:t>хвороба</w:t>
            </w:r>
            <w:r w:rsidRPr="006037DC">
              <w:t xml:space="preserve">), включивши в нього </w:t>
            </w:r>
            <w:r w:rsidR="009E331E" w:rsidRPr="006037DC">
              <w:t>завдання 2 , 6, 9 з варіанта 17 лабораторної роботи 2.</w:t>
            </w:r>
          </w:p>
        </w:tc>
      </w:tr>
      <w:tr w:rsidR="000C0E6D" w:rsidRPr="006037DC" w:rsidTr="005C6372">
        <w:trPr>
          <w:jc w:val="center"/>
        </w:trPr>
        <w:tc>
          <w:tcPr>
            <w:tcW w:w="851" w:type="dxa"/>
            <w:shd w:val="clear" w:color="auto" w:fill="auto"/>
            <w:vAlign w:val="center"/>
          </w:tcPr>
          <w:p w:rsidR="000C0E6D" w:rsidRPr="006037DC" w:rsidRDefault="003255CB" w:rsidP="003255CB">
            <w:pPr>
              <w:pStyle w:val="ab"/>
              <w:ind w:left="0" w:firstLine="0"/>
              <w:rPr>
                <w:b/>
                <w:sz w:val="36"/>
                <w:szCs w:val="36"/>
              </w:rPr>
            </w:pPr>
            <w:r w:rsidRPr="006037DC">
              <w:rPr>
                <w:b/>
                <w:sz w:val="36"/>
                <w:szCs w:val="36"/>
              </w:rPr>
              <w:lastRenderedPageBreak/>
              <w:t>18.</w:t>
            </w:r>
          </w:p>
        </w:tc>
        <w:tc>
          <w:tcPr>
            <w:tcW w:w="8925" w:type="dxa"/>
          </w:tcPr>
          <w:p w:rsidR="000C0E6D" w:rsidRPr="006037DC" w:rsidRDefault="000C0E6D" w:rsidP="000C0E6D">
            <w:pPr>
              <w:ind w:firstLine="0"/>
            </w:pPr>
            <w:r w:rsidRPr="006037DC">
              <w:t>Розробити консольний застосунок мовою C# для обробки даних про кафедру та ІТ компанію,</w:t>
            </w:r>
            <w:r w:rsidR="00F04433" w:rsidRPr="006037DC">
              <w:t xml:space="preserve"> </w:t>
            </w:r>
            <w:r w:rsidRPr="006037DC">
              <w:t xml:space="preserve">з якою кафедра взаємодіє. </w:t>
            </w:r>
          </w:p>
          <w:p w:rsidR="000C0E6D" w:rsidRPr="006037DC" w:rsidRDefault="000C0E6D" w:rsidP="009A2AE2">
            <w:pPr>
              <w:pStyle w:val="a0"/>
              <w:numPr>
                <w:ilvl w:val="0"/>
                <w:numId w:val="75"/>
              </w:numPr>
              <w:ind w:left="312"/>
            </w:pPr>
            <w:r w:rsidRPr="006037DC">
              <w:t xml:space="preserve">Створити класи </w:t>
            </w:r>
            <w:r w:rsidR="00AF43B7" w:rsidRPr="006037DC">
              <w:rPr>
                <w:b/>
              </w:rPr>
              <w:t>S</w:t>
            </w:r>
            <w:r w:rsidR="00173982" w:rsidRPr="006037DC">
              <w:rPr>
                <w:b/>
              </w:rPr>
              <w:t>ocial</w:t>
            </w:r>
            <w:r w:rsidR="00AF43B7" w:rsidRPr="006037DC">
              <w:rPr>
                <w:b/>
              </w:rPr>
              <w:t>N</w:t>
            </w:r>
            <w:r w:rsidR="00173982" w:rsidRPr="006037DC">
              <w:rPr>
                <w:b/>
              </w:rPr>
              <w:t>etwork</w:t>
            </w:r>
            <w:r w:rsidRPr="006037DC">
              <w:t xml:space="preserve"> (</w:t>
            </w:r>
            <w:r w:rsidR="00AF43B7" w:rsidRPr="006037DC">
              <w:t>соціальна мережа</w:t>
            </w:r>
            <w:r w:rsidRPr="006037DC">
              <w:t>)</w:t>
            </w:r>
            <w:r w:rsidR="00AF43B7" w:rsidRPr="006037DC">
              <w:t xml:space="preserve"> та </w:t>
            </w:r>
            <w:r w:rsidR="00386CAF" w:rsidRPr="006037DC">
              <w:rPr>
                <w:b/>
              </w:rPr>
              <w:t xml:space="preserve">People </w:t>
            </w:r>
            <w:r w:rsidRPr="006037DC">
              <w:t>(</w:t>
            </w:r>
            <w:r w:rsidR="00AF43B7" w:rsidRPr="006037DC">
              <w:t>люди</w:t>
            </w:r>
            <w:r w:rsidRPr="006037DC">
              <w:t>). Рекомендується кожний клас створювати в окремому файлі командою Project → Add class</w:t>
            </w:r>
            <w:r w:rsidR="00DF1D41" w:rsidRPr="006037DC">
              <w:t>.</w:t>
            </w:r>
          </w:p>
          <w:p w:rsidR="00386CAF" w:rsidRPr="006037DC" w:rsidRDefault="00386CAF" w:rsidP="009A2AE2">
            <w:pPr>
              <w:pStyle w:val="a0"/>
              <w:numPr>
                <w:ilvl w:val="0"/>
                <w:numId w:val="75"/>
              </w:numPr>
              <w:ind w:left="312"/>
            </w:pPr>
            <w:r w:rsidRPr="006037DC">
              <w:t>Визначити в класах закриті поля:</w:t>
            </w:r>
          </w:p>
          <w:p w:rsidR="00386CAF" w:rsidRPr="006037DC" w:rsidRDefault="00386CAF" w:rsidP="00386CAF">
            <w:pPr>
              <w:pStyle w:val="a"/>
              <w:ind w:left="596"/>
            </w:pPr>
            <w:r w:rsidRPr="006037DC">
              <w:t xml:space="preserve">клас </w:t>
            </w:r>
            <w:r w:rsidRPr="006037DC">
              <w:rPr>
                <w:b/>
              </w:rPr>
              <w:t>SocialNetwork</w:t>
            </w:r>
            <w:r w:rsidRPr="006037DC">
              <w:t xml:space="preserve">: </w:t>
            </w:r>
            <w:r w:rsidR="00664457" w:rsidRPr="006037DC">
              <w:t xml:space="preserve">назва мережі, сайт, </w:t>
            </w:r>
            <w:r w:rsidR="002D33D6" w:rsidRPr="006037DC">
              <w:t>спрямованість мережі (для науковців, для розваг, для пошуку роботи тощо)</w:t>
            </w:r>
          </w:p>
          <w:p w:rsidR="00386CAF" w:rsidRPr="006037DC" w:rsidRDefault="00386CAF" w:rsidP="00386CAF">
            <w:pPr>
              <w:pStyle w:val="a"/>
              <w:ind w:left="596"/>
            </w:pPr>
            <w:r w:rsidRPr="006037DC">
              <w:t xml:space="preserve">клас </w:t>
            </w:r>
            <w:r w:rsidRPr="006037DC">
              <w:rPr>
                <w:b/>
              </w:rPr>
              <w:t>People</w:t>
            </w:r>
            <w:r w:rsidRPr="006037DC">
              <w:t xml:space="preserve">: FirstName, LastName, </w:t>
            </w:r>
            <w:r w:rsidR="00664457" w:rsidRPr="006037DC">
              <w:t>дата народження</w:t>
            </w:r>
            <w:r w:rsidRPr="006037DC">
              <w:t>,</w:t>
            </w:r>
            <w:r w:rsidR="00664457" w:rsidRPr="006037DC">
              <w:t xml:space="preserve"> місце роботи</w:t>
            </w:r>
            <w:r w:rsidRPr="006037DC">
              <w:t xml:space="preserve"> </w:t>
            </w:r>
          </w:p>
          <w:p w:rsidR="00386CAF" w:rsidRPr="006037DC" w:rsidRDefault="00386CAF" w:rsidP="009A2AE2">
            <w:pPr>
              <w:pStyle w:val="a"/>
              <w:numPr>
                <w:ilvl w:val="0"/>
                <w:numId w:val="75"/>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386CAF" w:rsidRPr="006037DC" w:rsidRDefault="00386CAF" w:rsidP="009A2AE2">
            <w:pPr>
              <w:pStyle w:val="a0"/>
              <w:numPr>
                <w:ilvl w:val="0"/>
                <w:numId w:val="75"/>
              </w:numPr>
              <w:ind w:left="312"/>
            </w:pPr>
            <w:r w:rsidRPr="006037DC">
              <w:t xml:space="preserve">Визначити в класах конструктори з параметрами для ініціалізації полів класів початковими значеннями. </w:t>
            </w:r>
          </w:p>
          <w:p w:rsidR="00386CAF" w:rsidRPr="006037DC" w:rsidRDefault="00386CAF" w:rsidP="009A2AE2">
            <w:pPr>
              <w:pStyle w:val="a0"/>
              <w:numPr>
                <w:ilvl w:val="0"/>
                <w:numId w:val="75"/>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386CAF" w:rsidRPr="006037DC" w:rsidRDefault="00386CAF" w:rsidP="009A2AE2">
            <w:pPr>
              <w:pStyle w:val="a0"/>
              <w:numPr>
                <w:ilvl w:val="0"/>
                <w:numId w:val="75"/>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386CAF" w:rsidRPr="006037DC" w:rsidRDefault="00386CAF" w:rsidP="009A2AE2">
            <w:pPr>
              <w:pStyle w:val="a0"/>
              <w:numPr>
                <w:ilvl w:val="0"/>
                <w:numId w:val="75"/>
              </w:numPr>
              <w:ind w:left="312"/>
            </w:pPr>
            <w:r w:rsidRPr="006037DC">
              <w:t>Визначити в класах відкриті методи для роботи з об’єктами:</w:t>
            </w:r>
          </w:p>
          <w:p w:rsidR="00386CAF" w:rsidRPr="006037DC" w:rsidRDefault="00386CAF" w:rsidP="00386CAF">
            <w:pPr>
              <w:pStyle w:val="a"/>
              <w:ind w:left="737"/>
            </w:pPr>
            <w:r w:rsidRPr="006037DC">
              <w:t xml:space="preserve">клас </w:t>
            </w:r>
            <w:r w:rsidRPr="006037DC">
              <w:rPr>
                <w:b/>
              </w:rPr>
              <w:t>SocialNetwork</w:t>
            </w:r>
            <w:r w:rsidRPr="006037DC">
              <w:t>:</w:t>
            </w:r>
          </w:p>
          <w:p w:rsidR="00D52CB7" w:rsidRPr="006037DC" w:rsidRDefault="00B5279F" w:rsidP="002D33D6">
            <w:pPr>
              <w:pStyle w:val="a"/>
              <w:numPr>
                <w:ilvl w:val="1"/>
                <w:numId w:val="53"/>
              </w:numPr>
              <w:ind w:left="1163"/>
            </w:pPr>
            <w:r w:rsidRPr="006037DC">
              <w:t>Розміщення</w:t>
            </w:r>
            <w:r w:rsidR="00D52CB7" w:rsidRPr="006037DC">
              <w:t xml:space="preserve"> </w:t>
            </w:r>
            <w:r w:rsidRPr="006037DC">
              <w:t xml:space="preserve">та обмін </w:t>
            </w:r>
            <w:r w:rsidR="00D52CB7" w:rsidRPr="006037DC">
              <w:t xml:space="preserve">тестів, зображень, файлів, реклам тощо </w:t>
            </w:r>
          </w:p>
          <w:p w:rsidR="002D33D6" w:rsidRPr="006037DC" w:rsidRDefault="002D33D6" w:rsidP="002D33D6">
            <w:pPr>
              <w:pStyle w:val="a"/>
              <w:numPr>
                <w:ilvl w:val="1"/>
                <w:numId w:val="53"/>
              </w:numPr>
              <w:ind w:left="1163"/>
            </w:pPr>
            <w:r w:rsidRPr="006037DC">
              <w:t>Взаємодія користувачів, по</w:t>
            </w:r>
            <w:r w:rsidR="005E6AB0" w:rsidRPr="006037DC">
              <w:t xml:space="preserve">шук </w:t>
            </w:r>
            <w:r w:rsidR="00D52CB7" w:rsidRPr="006037DC">
              <w:t>колег</w:t>
            </w:r>
            <w:r w:rsidR="005E6AB0" w:rsidRPr="006037DC">
              <w:t xml:space="preserve"> і</w:t>
            </w:r>
            <w:r w:rsidRPr="006037DC">
              <w:t xml:space="preserve"> співпраця</w:t>
            </w:r>
            <w:r w:rsidR="00D52CB7" w:rsidRPr="006037DC">
              <w:t xml:space="preserve"> </w:t>
            </w:r>
            <w:r w:rsidR="005E6AB0" w:rsidRPr="006037DC">
              <w:t>з ними</w:t>
            </w:r>
            <w:r w:rsidRPr="006037DC">
              <w:t>.</w:t>
            </w:r>
          </w:p>
          <w:p w:rsidR="00386CAF" w:rsidRPr="006037DC" w:rsidRDefault="00386CAF" w:rsidP="00386CAF">
            <w:pPr>
              <w:pStyle w:val="a"/>
              <w:ind w:left="737"/>
            </w:pPr>
            <w:r w:rsidRPr="006037DC">
              <w:t xml:space="preserve">клас </w:t>
            </w:r>
            <w:r w:rsidRPr="006037DC">
              <w:rPr>
                <w:b/>
              </w:rPr>
              <w:t>People:</w:t>
            </w:r>
            <w:r w:rsidRPr="006037DC">
              <w:t xml:space="preserve"> </w:t>
            </w:r>
          </w:p>
          <w:p w:rsidR="002D33D6" w:rsidRPr="006037DC" w:rsidRDefault="002D33D6" w:rsidP="002D33D6">
            <w:pPr>
              <w:pStyle w:val="a"/>
              <w:numPr>
                <w:ilvl w:val="1"/>
                <w:numId w:val="53"/>
              </w:numPr>
              <w:ind w:left="1163"/>
            </w:pPr>
            <w:r w:rsidRPr="006037DC">
              <w:t xml:space="preserve">Створення індивідуальних профілів; </w:t>
            </w:r>
          </w:p>
          <w:p w:rsidR="002D33D6" w:rsidRPr="006037DC" w:rsidRDefault="00D52CB7" w:rsidP="00386CAF">
            <w:pPr>
              <w:pStyle w:val="a"/>
              <w:numPr>
                <w:ilvl w:val="1"/>
                <w:numId w:val="53"/>
              </w:numPr>
              <w:ind w:left="1163"/>
              <w:rPr>
                <w:szCs w:val="26"/>
              </w:rPr>
            </w:pPr>
            <w:r w:rsidRPr="006037DC">
              <w:rPr>
                <w:szCs w:val="26"/>
              </w:rPr>
              <w:t xml:space="preserve">Обмін </w:t>
            </w:r>
            <w:r w:rsidR="005E6AB0" w:rsidRPr="006037DC">
              <w:rPr>
                <w:szCs w:val="26"/>
              </w:rPr>
              <w:t xml:space="preserve">інформацією, </w:t>
            </w:r>
          </w:p>
          <w:p w:rsidR="00386CAF" w:rsidRPr="006037DC" w:rsidRDefault="00386CAF" w:rsidP="009A2AE2">
            <w:pPr>
              <w:pStyle w:val="a"/>
              <w:numPr>
                <w:ilvl w:val="0"/>
                <w:numId w:val="75"/>
              </w:numPr>
              <w:ind w:left="312"/>
            </w:pPr>
            <w:r w:rsidRPr="006037DC">
              <w:t xml:space="preserve">Додати до класу </w:t>
            </w:r>
            <w:r w:rsidRPr="006037DC">
              <w:rPr>
                <w:b/>
              </w:rPr>
              <w:t>SocialNetwork</w:t>
            </w:r>
            <w:r w:rsidRPr="006037DC">
              <w:t xml:space="preserve"> вбудований (вкладений) клас </w:t>
            </w:r>
            <w:r w:rsidRPr="006037DC">
              <w:rPr>
                <w:b/>
              </w:rPr>
              <w:t xml:space="preserve">Friends </w:t>
            </w:r>
            <w:r w:rsidRPr="006037DC">
              <w:t xml:space="preserve">(друзі) з полями:  </w:t>
            </w:r>
          </w:p>
          <w:p w:rsidR="00386CAF" w:rsidRPr="006037DC" w:rsidRDefault="00386CAF" w:rsidP="00386CAF">
            <w:pPr>
              <w:pStyle w:val="a"/>
              <w:numPr>
                <w:ilvl w:val="1"/>
                <w:numId w:val="53"/>
              </w:numPr>
              <w:ind w:left="1163"/>
              <w:rPr>
                <w:szCs w:val="26"/>
              </w:rPr>
            </w:pPr>
            <w:r w:rsidRPr="006037DC">
              <w:t>FirstName та LastName</w:t>
            </w:r>
            <w:r w:rsidR="00D52CB7" w:rsidRPr="006037DC">
              <w:t>, e-mail друга</w:t>
            </w:r>
            <w:r w:rsidRPr="006037DC">
              <w:rPr>
                <w:szCs w:val="26"/>
              </w:rPr>
              <w:t xml:space="preserve">; </w:t>
            </w:r>
          </w:p>
          <w:p w:rsidR="00386CAF" w:rsidRPr="006037DC" w:rsidRDefault="00386CAF" w:rsidP="00386CAF">
            <w:pPr>
              <w:pStyle w:val="a"/>
              <w:numPr>
                <w:ilvl w:val="0"/>
                <w:numId w:val="0"/>
              </w:numPr>
              <w:ind w:left="641" w:hanging="357"/>
            </w:pPr>
            <w:r w:rsidRPr="006037DC">
              <w:t>та методами:</w:t>
            </w:r>
          </w:p>
          <w:p w:rsidR="00386CAF" w:rsidRPr="006037DC" w:rsidRDefault="005E6AB0" w:rsidP="00386CAF">
            <w:pPr>
              <w:pStyle w:val="a"/>
              <w:numPr>
                <w:ilvl w:val="1"/>
                <w:numId w:val="53"/>
              </w:numPr>
              <w:ind w:left="1163"/>
              <w:rPr>
                <w:szCs w:val="26"/>
              </w:rPr>
            </w:pPr>
            <w:r w:rsidRPr="006037DC">
              <w:rPr>
                <w:szCs w:val="26"/>
              </w:rPr>
              <w:t>Обмін повідомленнями</w:t>
            </w:r>
            <w:r w:rsidR="00386CAF" w:rsidRPr="006037DC">
              <w:rPr>
                <w:szCs w:val="26"/>
              </w:rPr>
              <w:t xml:space="preserve">, </w:t>
            </w:r>
          </w:p>
          <w:p w:rsidR="00386CAF" w:rsidRPr="006037DC" w:rsidRDefault="005E6AB0" w:rsidP="00386CAF">
            <w:pPr>
              <w:pStyle w:val="a"/>
              <w:numPr>
                <w:ilvl w:val="1"/>
                <w:numId w:val="53"/>
              </w:numPr>
              <w:ind w:left="1163"/>
            </w:pPr>
            <w:r w:rsidRPr="006037DC">
              <w:t>Обмін відео, фото, музичними та іншими файлами</w:t>
            </w:r>
            <w:r w:rsidR="00386CAF" w:rsidRPr="006037DC">
              <w:t>.</w:t>
            </w:r>
          </w:p>
          <w:p w:rsidR="00386CAF" w:rsidRPr="006037DC" w:rsidRDefault="00386CAF" w:rsidP="009A2AE2">
            <w:pPr>
              <w:pStyle w:val="a0"/>
              <w:numPr>
                <w:ilvl w:val="0"/>
                <w:numId w:val="75"/>
              </w:numPr>
              <w:ind w:left="312"/>
            </w:pPr>
            <w:r w:rsidRPr="006037DC">
              <w:t xml:space="preserve">Модифікувати клас </w:t>
            </w:r>
            <w:r w:rsidRPr="006037DC">
              <w:rPr>
                <w:b/>
              </w:rPr>
              <w:t>SocialNetwork</w:t>
            </w:r>
            <w:r w:rsidRPr="006037DC">
              <w:t xml:space="preserve">, подавши його як частковий, тобто поділивши його на дві частини: в одну частину (окремий файл) включити метод </w:t>
            </w:r>
            <w:r w:rsidR="005E6AB0" w:rsidRPr="006037DC">
              <w:t>в</w:t>
            </w:r>
            <w:r w:rsidR="005E6AB0" w:rsidRPr="006037DC">
              <w:rPr>
                <w:rFonts w:cs="Courier New"/>
                <w:szCs w:val="20"/>
              </w:rPr>
              <w:t>заємоді</w:t>
            </w:r>
            <w:r w:rsidR="00B5279F" w:rsidRPr="006037DC">
              <w:rPr>
                <w:rFonts w:cs="Courier New"/>
                <w:szCs w:val="20"/>
              </w:rPr>
              <w:t>ї</w:t>
            </w:r>
            <w:r w:rsidR="005E6AB0" w:rsidRPr="006037DC">
              <w:rPr>
                <w:rFonts w:cs="Courier New"/>
                <w:szCs w:val="20"/>
              </w:rPr>
              <w:t xml:space="preserve"> користувачів</w:t>
            </w:r>
            <w:r w:rsidRPr="006037DC">
              <w:t xml:space="preserve">, в іншу (інший файл) – метод </w:t>
            </w:r>
            <w:r w:rsidR="00B5279F" w:rsidRPr="006037DC">
              <w:t xml:space="preserve">розміщення та обміну інформацією </w:t>
            </w:r>
            <w:r w:rsidRPr="006037DC">
              <w:t>.</w:t>
            </w:r>
          </w:p>
          <w:p w:rsidR="00DF1D41" w:rsidRPr="006037DC" w:rsidRDefault="00386CAF" w:rsidP="009A2AE2">
            <w:pPr>
              <w:pStyle w:val="a0"/>
              <w:numPr>
                <w:ilvl w:val="0"/>
                <w:numId w:val="75"/>
              </w:numPr>
              <w:ind w:left="312"/>
            </w:pPr>
            <w:r w:rsidRPr="006037DC">
              <w:t xml:space="preserve">Додати до проекту новий статичний клас </w:t>
            </w:r>
            <w:r w:rsidRPr="006037DC">
              <w:rPr>
                <w:b/>
              </w:rPr>
              <w:t>Internet</w:t>
            </w:r>
            <w:r w:rsidRPr="006037DC">
              <w:t>, включивши в нього завдання 2 , 6, 9 з варіанта 1</w:t>
            </w:r>
            <w:r w:rsidR="00B5279F" w:rsidRPr="006037DC">
              <w:t>8</w:t>
            </w:r>
            <w:r w:rsidRPr="006037DC">
              <w:t xml:space="preserve"> лабораторної роботи 2.</w:t>
            </w:r>
          </w:p>
          <w:p w:rsidR="000C0E6D" w:rsidRPr="006037DC" w:rsidRDefault="000C0E6D" w:rsidP="000C0E6D">
            <w:pPr>
              <w:ind w:firstLine="0"/>
            </w:pPr>
          </w:p>
        </w:tc>
      </w:tr>
      <w:tr w:rsidR="0013542A" w:rsidRPr="006037DC" w:rsidTr="001D2A44">
        <w:trPr>
          <w:jc w:val="center"/>
        </w:trPr>
        <w:tc>
          <w:tcPr>
            <w:tcW w:w="851" w:type="dxa"/>
            <w:shd w:val="clear" w:color="auto" w:fill="D9D9D9" w:themeFill="background1" w:themeFillShade="D9"/>
            <w:vAlign w:val="center"/>
          </w:tcPr>
          <w:p w:rsidR="0013542A" w:rsidRPr="006037DC" w:rsidRDefault="003255CB" w:rsidP="003255CB">
            <w:pPr>
              <w:pStyle w:val="ab"/>
              <w:ind w:left="0" w:firstLine="0"/>
              <w:rPr>
                <w:b/>
                <w:sz w:val="36"/>
                <w:szCs w:val="36"/>
              </w:rPr>
            </w:pPr>
            <w:r w:rsidRPr="006037DC">
              <w:rPr>
                <w:b/>
                <w:sz w:val="36"/>
                <w:szCs w:val="36"/>
              </w:rPr>
              <w:t>19.</w:t>
            </w:r>
          </w:p>
        </w:tc>
        <w:tc>
          <w:tcPr>
            <w:tcW w:w="8925" w:type="dxa"/>
          </w:tcPr>
          <w:p w:rsidR="0013542A" w:rsidRPr="006037DC" w:rsidRDefault="0013542A" w:rsidP="0013542A">
            <w:pPr>
              <w:ind w:firstLine="0"/>
            </w:pPr>
            <w:r w:rsidRPr="006037DC">
              <w:t xml:space="preserve">Розробити консольний застосунок мовою C# для обробки даних про </w:t>
            </w:r>
            <w:r w:rsidR="00173982" w:rsidRPr="006037DC">
              <w:t>транспорт у місті</w:t>
            </w:r>
            <w:r w:rsidRPr="006037DC">
              <w:t xml:space="preserve">. </w:t>
            </w:r>
          </w:p>
          <w:p w:rsidR="0013542A" w:rsidRPr="006037DC" w:rsidRDefault="0013542A" w:rsidP="009A2AE2">
            <w:pPr>
              <w:pStyle w:val="a0"/>
              <w:numPr>
                <w:ilvl w:val="0"/>
                <w:numId w:val="73"/>
              </w:numPr>
              <w:ind w:left="312"/>
            </w:pPr>
            <w:r w:rsidRPr="006037DC">
              <w:lastRenderedPageBreak/>
              <w:t xml:space="preserve">Створити класи </w:t>
            </w:r>
            <w:r w:rsidR="00DF1D41" w:rsidRPr="006037DC">
              <w:rPr>
                <w:b/>
              </w:rPr>
              <w:t xml:space="preserve"> City</w:t>
            </w:r>
            <w:r w:rsidRPr="006037DC">
              <w:t xml:space="preserve"> (</w:t>
            </w:r>
            <w:r w:rsidR="00DF1D41" w:rsidRPr="006037DC">
              <w:t xml:space="preserve"> місто</w:t>
            </w:r>
            <w:r w:rsidRPr="006037DC">
              <w:t xml:space="preserve">) </w:t>
            </w:r>
            <w:r w:rsidR="00DF1D41" w:rsidRPr="006037DC">
              <w:rPr>
                <w:b/>
              </w:rPr>
              <w:t>Тransport</w:t>
            </w:r>
            <w:r w:rsidR="00DF1D41" w:rsidRPr="006037DC">
              <w:t xml:space="preserve"> (</w:t>
            </w:r>
            <w:r w:rsidRPr="006037DC">
              <w:t>транспорт). Рекомендується кожний клас створювати в окремому файлі командою Project → Add class</w:t>
            </w:r>
          </w:p>
          <w:p w:rsidR="00DF1D41" w:rsidRPr="006037DC" w:rsidRDefault="00DF1D41" w:rsidP="009A2AE2">
            <w:pPr>
              <w:pStyle w:val="a0"/>
              <w:numPr>
                <w:ilvl w:val="0"/>
                <w:numId w:val="73"/>
              </w:numPr>
              <w:ind w:left="312"/>
            </w:pPr>
            <w:r w:rsidRPr="006037DC">
              <w:t>Визначити в класах закриті поля:</w:t>
            </w:r>
          </w:p>
          <w:p w:rsidR="00DF1D41" w:rsidRPr="006037DC" w:rsidRDefault="00DF1D41" w:rsidP="00DF1D41">
            <w:pPr>
              <w:pStyle w:val="a"/>
              <w:ind w:left="596"/>
            </w:pPr>
            <w:r w:rsidRPr="006037DC">
              <w:t xml:space="preserve">клас </w:t>
            </w:r>
            <w:r w:rsidRPr="006037DC">
              <w:rPr>
                <w:b/>
              </w:rPr>
              <w:t>City</w:t>
            </w:r>
            <w:r w:rsidRPr="006037DC">
              <w:t xml:space="preserve">: </w:t>
            </w:r>
            <w:r w:rsidR="00A35148" w:rsidRPr="006037DC">
              <w:t xml:space="preserve">назва міста, </w:t>
            </w:r>
            <w:r w:rsidR="00E71384" w:rsidRPr="006037DC">
              <w:t xml:space="preserve">площа міста, </w:t>
            </w:r>
            <w:r w:rsidR="00A35148" w:rsidRPr="006037DC">
              <w:t>кількість населення</w:t>
            </w:r>
            <w:r w:rsidR="00F24E8D" w:rsidRPr="006037DC">
              <w:t>, щільеість населення</w:t>
            </w:r>
            <w:r w:rsidRPr="006037DC">
              <w:t>;</w:t>
            </w:r>
          </w:p>
          <w:p w:rsidR="00DF1D41" w:rsidRPr="006037DC" w:rsidRDefault="00DF1D41" w:rsidP="00DF1D41">
            <w:pPr>
              <w:pStyle w:val="a"/>
              <w:ind w:left="596"/>
            </w:pPr>
            <w:r w:rsidRPr="006037DC">
              <w:t xml:space="preserve">клас </w:t>
            </w:r>
            <w:r w:rsidRPr="006037DC">
              <w:rPr>
                <w:b/>
              </w:rPr>
              <w:t>Тransport</w:t>
            </w:r>
            <w:r w:rsidRPr="006037DC">
              <w:t xml:space="preserve">: </w:t>
            </w:r>
            <w:r w:rsidR="00166165" w:rsidRPr="006037DC">
              <w:t xml:space="preserve">тип транспорту (автобус, тролейбус, легковий тощо), </w:t>
            </w:r>
            <w:r w:rsidR="002844E7" w:rsidRPr="006037DC">
              <w:t>величина пасажиропотоку</w:t>
            </w:r>
            <w:r w:rsidR="000D0498" w:rsidRPr="006037DC">
              <w:t>.</w:t>
            </w:r>
          </w:p>
          <w:p w:rsidR="00DF1D41" w:rsidRPr="006037DC" w:rsidRDefault="00DF1D41" w:rsidP="009A2AE2">
            <w:pPr>
              <w:pStyle w:val="a"/>
              <w:numPr>
                <w:ilvl w:val="0"/>
                <w:numId w:val="73"/>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DF1D41" w:rsidRPr="006037DC" w:rsidRDefault="00DF1D41" w:rsidP="009A2AE2">
            <w:pPr>
              <w:pStyle w:val="a0"/>
              <w:numPr>
                <w:ilvl w:val="0"/>
                <w:numId w:val="73"/>
              </w:numPr>
              <w:ind w:left="312"/>
            </w:pPr>
            <w:r w:rsidRPr="006037DC">
              <w:t xml:space="preserve">Визначити в класах конструктори з параметрами для ініціалізації полів класів початковими значеннями. </w:t>
            </w:r>
          </w:p>
          <w:p w:rsidR="00DF1D41" w:rsidRPr="006037DC" w:rsidRDefault="00DF1D41" w:rsidP="009A2AE2">
            <w:pPr>
              <w:pStyle w:val="a0"/>
              <w:numPr>
                <w:ilvl w:val="0"/>
                <w:numId w:val="73"/>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DF1D41" w:rsidRPr="006037DC" w:rsidRDefault="00DF1D41" w:rsidP="009A2AE2">
            <w:pPr>
              <w:pStyle w:val="a0"/>
              <w:numPr>
                <w:ilvl w:val="0"/>
                <w:numId w:val="73"/>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DF1D41" w:rsidRPr="006037DC" w:rsidRDefault="00DF1D41" w:rsidP="009A2AE2">
            <w:pPr>
              <w:pStyle w:val="a0"/>
              <w:numPr>
                <w:ilvl w:val="0"/>
                <w:numId w:val="73"/>
              </w:numPr>
              <w:ind w:left="312"/>
            </w:pPr>
            <w:r w:rsidRPr="006037DC">
              <w:t>Визначити в класах відкриті методи для роботи з об’єктами:</w:t>
            </w:r>
          </w:p>
          <w:p w:rsidR="00DF1D41" w:rsidRPr="006037DC" w:rsidRDefault="00DF1D41" w:rsidP="00DF1D41">
            <w:pPr>
              <w:pStyle w:val="a"/>
              <w:ind w:left="737"/>
            </w:pPr>
            <w:r w:rsidRPr="006037DC">
              <w:t xml:space="preserve">клас </w:t>
            </w:r>
            <w:r w:rsidRPr="006037DC">
              <w:rPr>
                <w:b/>
              </w:rPr>
              <w:t>City</w:t>
            </w:r>
            <w:r w:rsidRPr="006037DC">
              <w:t>:</w:t>
            </w:r>
          </w:p>
          <w:p w:rsidR="000D0498" w:rsidRPr="006037DC" w:rsidRDefault="00C83CDC" w:rsidP="00DF1D41">
            <w:pPr>
              <w:pStyle w:val="a"/>
              <w:numPr>
                <w:ilvl w:val="1"/>
                <w:numId w:val="53"/>
              </w:numPr>
              <w:ind w:left="1163"/>
            </w:pPr>
            <w:r w:rsidRPr="006037DC">
              <w:t>розрахунок перспективної чисельності населення міста (перспективна чисельність = кількість працюючих на промисловості</w:t>
            </w:r>
            <w:r w:rsidR="005443C3" w:rsidRPr="006037DC">
              <w:t xml:space="preserve">*100% </w:t>
            </w:r>
            <w:r w:rsidRPr="006037DC">
              <w:t>/</w:t>
            </w:r>
            <w:r w:rsidR="005443C3" w:rsidRPr="006037DC">
              <w:t xml:space="preserve"> (100 – частка обслуговуючого населення + частка непрацючого населення)</w:t>
            </w:r>
            <w:r w:rsidRPr="006037DC">
              <w:t>)</w:t>
            </w:r>
            <w:r w:rsidR="005443C3" w:rsidRPr="006037DC">
              <w:t>. Результати записати у текстовий файл:</w:t>
            </w:r>
          </w:p>
          <w:p w:rsidR="00F24E8D" w:rsidRPr="006037DC" w:rsidRDefault="005443C3" w:rsidP="00F24E8D">
            <w:pPr>
              <w:pStyle w:val="a"/>
              <w:numPr>
                <w:ilvl w:val="1"/>
                <w:numId w:val="53"/>
              </w:numPr>
              <w:ind w:left="1163"/>
            </w:pPr>
            <w:r w:rsidRPr="006037DC">
              <w:t>розрахунок площ</w:t>
            </w:r>
            <w:r w:rsidR="00F24E8D" w:rsidRPr="006037DC">
              <w:t xml:space="preserve"> функціональних зон міста</w:t>
            </w:r>
            <w:r w:rsidRPr="006037DC">
              <w:t xml:space="preserve"> (</w:t>
            </w:r>
            <w:r w:rsidR="00A47AB2" w:rsidRPr="006037DC">
              <w:t>площа міського центру= чисельність населення міста</w:t>
            </w:r>
            <w:r w:rsidR="00F24E8D" w:rsidRPr="006037DC">
              <w:t>*площа на одну людину</w:t>
            </w:r>
            <w:r w:rsidR="00A47AB2" w:rsidRPr="006037DC">
              <w:t xml:space="preserve"> /</w:t>
            </w:r>
            <w:r w:rsidR="00F24E8D" w:rsidRPr="006037DC">
              <w:t xml:space="preserve">100000; </w:t>
            </w:r>
          </w:p>
          <w:p w:rsidR="00DF1D41" w:rsidRPr="006037DC" w:rsidRDefault="00F24E8D" w:rsidP="00F24E8D">
            <w:pPr>
              <w:pStyle w:val="a"/>
              <w:numPr>
                <w:ilvl w:val="0"/>
                <w:numId w:val="0"/>
              </w:numPr>
              <w:ind w:left="1163"/>
            </w:pPr>
            <w:r w:rsidRPr="006037DC">
              <w:t>площа жилих районів міста=кількість населення міста/ щільність населення території</w:t>
            </w:r>
            <w:r w:rsidR="00A47AB2" w:rsidRPr="006037DC">
              <w:t xml:space="preserve"> </w:t>
            </w:r>
            <w:r w:rsidR="005443C3" w:rsidRPr="006037DC">
              <w:t>)</w:t>
            </w:r>
          </w:p>
          <w:p w:rsidR="00DF1D41" w:rsidRPr="006037DC" w:rsidRDefault="00DF1D41" w:rsidP="00DF1D41">
            <w:pPr>
              <w:pStyle w:val="a"/>
              <w:ind w:left="737"/>
            </w:pPr>
            <w:r w:rsidRPr="006037DC">
              <w:t xml:space="preserve">клас </w:t>
            </w:r>
            <w:r w:rsidRPr="006037DC">
              <w:rPr>
                <w:b/>
              </w:rPr>
              <w:t>Тransport</w:t>
            </w:r>
            <w:r w:rsidRPr="006037DC">
              <w:t xml:space="preserve">: </w:t>
            </w:r>
          </w:p>
          <w:p w:rsidR="00217B6A" w:rsidRPr="006037DC" w:rsidRDefault="00564252" w:rsidP="00DF1D41">
            <w:pPr>
              <w:pStyle w:val="a"/>
              <w:numPr>
                <w:ilvl w:val="1"/>
                <w:numId w:val="53"/>
              </w:numPr>
              <w:ind w:left="1163"/>
            </w:pPr>
            <w:r w:rsidRPr="006037DC">
              <w:t>планування міського бюджету, що виділяється на транспорт;</w:t>
            </w:r>
          </w:p>
          <w:p w:rsidR="00DF1D41" w:rsidRPr="006037DC" w:rsidRDefault="001D2A44" w:rsidP="00DF1D41">
            <w:pPr>
              <w:pStyle w:val="a"/>
              <w:numPr>
                <w:ilvl w:val="1"/>
                <w:numId w:val="53"/>
              </w:numPr>
              <w:ind w:left="1163"/>
            </w:pPr>
            <w:r w:rsidRPr="006037DC">
              <w:rPr>
                <w:szCs w:val="26"/>
              </w:rPr>
              <w:t xml:space="preserve">визначення кількості шляхопровідів та доріг (км), що ремонтуватимуться. Адреси вулиць записати у текстовий файл.  </w:t>
            </w:r>
          </w:p>
          <w:p w:rsidR="00DF1D41" w:rsidRPr="006037DC" w:rsidRDefault="00DF1D41" w:rsidP="009A2AE2">
            <w:pPr>
              <w:pStyle w:val="a0"/>
              <w:numPr>
                <w:ilvl w:val="0"/>
                <w:numId w:val="73"/>
              </w:numPr>
              <w:ind w:left="312"/>
            </w:pPr>
            <w:r w:rsidRPr="006037DC">
              <w:t xml:space="preserve"> Додати до класу </w:t>
            </w:r>
            <w:r w:rsidR="00A35148" w:rsidRPr="006037DC">
              <w:rPr>
                <w:b/>
              </w:rPr>
              <w:t>City</w:t>
            </w:r>
            <w:r w:rsidR="00A35148" w:rsidRPr="006037DC">
              <w:t xml:space="preserve"> </w:t>
            </w:r>
            <w:r w:rsidRPr="006037DC">
              <w:t xml:space="preserve">вбудований (вкладений) клас </w:t>
            </w:r>
            <w:r w:rsidR="00A35148" w:rsidRPr="006037DC">
              <w:rPr>
                <w:b/>
              </w:rPr>
              <w:t xml:space="preserve">Infrastructure </w:t>
            </w:r>
            <w:r w:rsidR="00A35148" w:rsidRPr="006037DC">
              <w:t xml:space="preserve"> </w:t>
            </w:r>
            <w:r w:rsidR="001D2A44" w:rsidRPr="006037DC">
              <w:t>(</w:t>
            </w:r>
            <w:r w:rsidR="00A35148" w:rsidRPr="006037DC">
              <w:t>інфраструктура</w:t>
            </w:r>
            <w:r w:rsidRPr="006037DC">
              <w:t xml:space="preserve">) з полями: </w:t>
            </w:r>
          </w:p>
          <w:p w:rsidR="00DF1D41" w:rsidRPr="006037DC" w:rsidRDefault="007306EC" w:rsidP="00DF1D41">
            <w:pPr>
              <w:pStyle w:val="a"/>
              <w:numPr>
                <w:ilvl w:val="1"/>
                <w:numId w:val="53"/>
              </w:numPr>
              <w:ind w:left="1163"/>
              <w:jc w:val="left"/>
              <w:rPr>
                <w:szCs w:val="26"/>
              </w:rPr>
            </w:pPr>
            <w:r w:rsidRPr="006037DC">
              <w:rPr>
                <w:szCs w:val="26"/>
              </w:rPr>
              <w:t>Довжина транспортної мережі</w:t>
            </w:r>
            <w:r w:rsidR="00DF1D41" w:rsidRPr="006037DC">
              <w:rPr>
                <w:szCs w:val="26"/>
              </w:rPr>
              <w:t xml:space="preserve">; </w:t>
            </w:r>
          </w:p>
          <w:p w:rsidR="00DF1D41" w:rsidRPr="006037DC" w:rsidRDefault="00DF1D41" w:rsidP="00DF1D41">
            <w:pPr>
              <w:pStyle w:val="a"/>
              <w:numPr>
                <w:ilvl w:val="0"/>
                <w:numId w:val="0"/>
              </w:numPr>
              <w:ind w:left="641" w:hanging="357"/>
            </w:pPr>
            <w:r w:rsidRPr="006037DC">
              <w:t>та методами:</w:t>
            </w:r>
          </w:p>
          <w:p w:rsidR="00794FB1" w:rsidRPr="006037DC" w:rsidRDefault="00FC1E9B" w:rsidP="00DF1D41">
            <w:pPr>
              <w:pStyle w:val="a"/>
              <w:numPr>
                <w:ilvl w:val="1"/>
                <w:numId w:val="53"/>
              </w:numPr>
              <w:ind w:left="1163"/>
              <w:rPr>
                <w:szCs w:val="26"/>
              </w:rPr>
            </w:pPr>
            <w:r w:rsidRPr="006037DC">
              <w:rPr>
                <w:szCs w:val="26"/>
              </w:rPr>
              <w:t>розрахунок кількості маршрутів міського пасажирського транспорту</w:t>
            </w:r>
            <w:r w:rsidR="00217B6A" w:rsidRPr="006037DC">
              <w:rPr>
                <w:szCs w:val="26"/>
              </w:rPr>
              <w:t xml:space="preserve"> із записом в тектовий файл</w:t>
            </w:r>
            <w:r w:rsidRPr="006037DC">
              <w:rPr>
                <w:szCs w:val="26"/>
              </w:rPr>
              <w:t xml:space="preserve"> (</w:t>
            </w:r>
            <w:r w:rsidR="00E71384" w:rsidRPr="006037DC">
              <w:rPr>
                <w:szCs w:val="26"/>
              </w:rPr>
              <w:t xml:space="preserve">кількість маршрутів=щільність транспортної мережі / середню довжину поїздки; </w:t>
            </w:r>
          </w:p>
          <w:p w:rsidR="00794FB1" w:rsidRPr="006037DC" w:rsidRDefault="00E71384" w:rsidP="00794FB1">
            <w:pPr>
              <w:pStyle w:val="a"/>
              <w:numPr>
                <w:ilvl w:val="0"/>
                <w:numId w:val="0"/>
              </w:numPr>
              <w:ind w:left="1163"/>
              <w:rPr>
                <w:szCs w:val="26"/>
              </w:rPr>
            </w:pPr>
            <w:r w:rsidRPr="006037DC">
              <w:rPr>
                <w:szCs w:val="26"/>
              </w:rPr>
              <w:t xml:space="preserve">щільність транспортної мережі </w:t>
            </w:r>
            <w:r w:rsidR="007306EC" w:rsidRPr="006037DC">
              <w:rPr>
                <w:position w:val="-4"/>
              </w:rPr>
              <w:object w:dxaOrig="200" w:dyaOrig="180">
                <v:shape id="_x0000_i1124" type="#_x0000_t75" style="width:15.75pt;height:14.25pt" o:ole="">
                  <v:imagedata r:id="rId217" o:title=""/>
                </v:shape>
                <o:OLEObject Type="Embed" ProgID="Equation.3" ShapeID="_x0000_i1124" DrawAspect="Content" ObjectID="_1681227404" r:id="rId218"/>
              </w:object>
            </w:r>
            <w:r w:rsidRPr="006037DC">
              <w:rPr>
                <w:szCs w:val="26"/>
              </w:rPr>
              <w:t xml:space="preserve"> довжина транспортної мережі / площа міста; </w:t>
            </w:r>
          </w:p>
          <w:p w:rsidR="00FC1E9B" w:rsidRPr="006037DC" w:rsidRDefault="00794FB1" w:rsidP="00794FB1">
            <w:pPr>
              <w:pStyle w:val="a"/>
              <w:numPr>
                <w:ilvl w:val="0"/>
                <w:numId w:val="0"/>
              </w:numPr>
              <w:ind w:left="1163"/>
              <w:rPr>
                <w:szCs w:val="26"/>
              </w:rPr>
            </w:pPr>
            <w:r w:rsidRPr="006037DC">
              <w:rPr>
                <w:szCs w:val="26"/>
              </w:rPr>
              <w:t>середня довжина поїз</w:t>
            </w:r>
            <w:r w:rsidR="007306EC" w:rsidRPr="006037DC">
              <w:rPr>
                <w:szCs w:val="26"/>
              </w:rPr>
              <w:t xml:space="preserve">дки </w:t>
            </w:r>
            <w:r w:rsidR="007306EC" w:rsidRPr="006037DC">
              <w:rPr>
                <w:position w:val="-12"/>
                <w:szCs w:val="26"/>
              </w:rPr>
              <w:object w:dxaOrig="1600" w:dyaOrig="380">
                <v:shape id="_x0000_i1125" type="#_x0000_t75" style="width:94.5pt;height:22.5pt" o:ole="">
                  <v:imagedata r:id="rId219" o:title=""/>
                </v:shape>
                <o:OLEObject Type="Embed" ProgID="Equation.3" ShapeID="_x0000_i1125" DrawAspect="Content" ObjectID="_1681227405" r:id="rId220"/>
              </w:object>
            </w:r>
            <w:r w:rsidR="00E71384" w:rsidRPr="006037DC">
              <w:rPr>
                <w:szCs w:val="26"/>
              </w:rPr>
              <w:t xml:space="preserve">  </w:t>
            </w:r>
            <w:r w:rsidR="00FC1E9B" w:rsidRPr="006037DC">
              <w:rPr>
                <w:szCs w:val="26"/>
              </w:rPr>
              <w:t>)</w:t>
            </w:r>
          </w:p>
          <w:p w:rsidR="00217B6A" w:rsidRPr="006037DC" w:rsidRDefault="002844E7" w:rsidP="00DF1D41">
            <w:pPr>
              <w:pStyle w:val="a"/>
              <w:numPr>
                <w:ilvl w:val="1"/>
                <w:numId w:val="53"/>
              </w:numPr>
              <w:ind w:left="1163"/>
              <w:rPr>
                <w:szCs w:val="26"/>
              </w:rPr>
            </w:pPr>
            <w:r w:rsidRPr="006037DC">
              <w:rPr>
                <w:szCs w:val="26"/>
              </w:rPr>
              <w:t xml:space="preserve">розрахунок кількості машин на маршруті </w:t>
            </w:r>
            <w:r w:rsidR="00217B6A" w:rsidRPr="006037DC">
              <w:rPr>
                <w:szCs w:val="26"/>
              </w:rPr>
              <w:t xml:space="preserve">із записом в тектовий файл </w:t>
            </w:r>
            <w:r w:rsidRPr="006037DC">
              <w:rPr>
                <w:szCs w:val="26"/>
              </w:rPr>
              <w:t>(кількість машин на маршруті = час оберту</w:t>
            </w:r>
            <w:r w:rsidR="00217B6A" w:rsidRPr="006037DC">
              <w:rPr>
                <w:szCs w:val="26"/>
              </w:rPr>
              <w:t xml:space="preserve"> машини*коефіцієнт змінності/інтервал руху;</w:t>
            </w:r>
          </w:p>
          <w:p w:rsidR="00DF1D41" w:rsidRPr="006037DC" w:rsidRDefault="00217B6A" w:rsidP="00217B6A">
            <w:pPr>
              <w:pStyle w:val="a"/>
              <w:numPr>
                <w:ilvl w:val="0"/>
                <w:numId w:val="0"/>
              </w:numPr>
              <w:ind w:left="1163"/>
              <w:rPr>
                <w:szCs w:val="26"/>
              </w:rPr>
            </w:pPr>
            <w:r w:rsidRPr="006037DC">
              <w:rPr>
                <w:szCs w:val="26"/>
              </w:rPr>
              <w:t>інтервал руху=60*маасимальні місткість машини/величина пасажиропотоку</w:t>
            </w:r>
            <w:r w:rsidR="002844E7" w:rsidRPr="006037DC">
              <w:rPr>
                <w:szCs w:val="26"/>
              </w:rPr>
              <w:t>)</w:t>
            </w:r>
          </w:p>
          <w:p w:rsidR="00DF1D41" w:rsidRPr="006037DC" w:rsidRDefault="00DF1D41" w:rsidP="009A2AE2">
            <w:pPr>
              <w:pStyle w:val="a0"/>
              <w:numPr>
                <w:ilvl w:val="0"/>
                <w:numId w:val="73"/>
              </w:numPr>
              <w:ind w:left="312"/>
            </w:pPr>
            <w:r w:rsidRPr="006037DC">
              <w:t xml:space="preserve">Модифікувати клас </w:t>
            </w:r>
            <w:r w:rsidR="00A35148" w:rsidRPr="006037DC">
              <w:rPr>
                <w:b/>
              </w:rPr>
              <w:t>City</w:t>
            </w:r>
            <w:r w:rsidRPr="006037DC">
              <w:t xml:space="preserve">, подавши його як частковий, тобто поділивши його на дві частини: в одну частину (окремий файл) включити метод </w:t>
            </w:r>
            <w:r w:rsidR="001D2A44" w:rsidRPr="006037DC">
              <w:t xml:space="preserve">розрахунок </w:t>
            </w:r>
            <w:r w:rsidR="001D2A44" w:rsidRPr="006037DC">
              <w:lastRenderedPageBreak/>
              <w:t>перспективної чисельності населення</w:t>
            </w:r>
            <w:r w:rsidRPr="006037DC">
              <w:rPr>
                <w:szCs w:val="26"/>
              </w:rPr>
              <w:t xml:space="preserve">, в </w:t>
            </w:r>
            <w:r w:rsidRPr="006037DC">
              <w:t xml:space="preserve">інший файл – метод </w:t>
            </w:r>
            <w:r w:rsidR="001D2A44" w:rsidRPr="006037DC">
              <w:t>розрахунок площ функціональних зон міста</w:t>
            </w:r>
            <w:r w:rsidRPr="006037DC">
              <w:t>.</w:t>
            </w:r>
          </w:p>
          <w:p w:rsidR="00DF1D41" w:rsidRPr="006037DC" w:rsidRDefault="00DF1D41" w:rsidP="009A2AE2">
            <w:pPr>
              <w:pStyle w:val="a0"/>
              <w:numPr>
                <w:ilvl w:val="0"/>
                <w:numId w:val="73"/>
              </w:numPr>
              <w:ind w:left="312"/>
            </w:pPr>
            <w:r w:rsidRPr="006037DC">
              <w:t xml:space="preserve">Додати до проекту новий статичний клас </w:t>
            </w:r>
            <w:r w:rsidR="001D2A44" w:rsidRPr="006037DC">
              <w:rPr>
                <w:b/>
              </w:rPr>
              <w:t xml:space="preserve">Weather </w:t>
            </w:r>
            <w:r w:rsidRPr="006037DC">
              <w:t>(</w:t>
            </w:r>
            <w:r w:rsidR="00AB4DB0" w:rsidRPr="006037DC">
              <w:t>погода</w:t>
            </w:r>
            <w:r w:rsidRPr="006037DC">
              <w:t>), включивши в нього в якості методів фу</w:t>
            </w:r>
            <w:r w:rsidR="00AB4DB0" w:rsidRPr="006037DC">
              <w:t>н</w:t>
            </w:r>
            <w:r w:rsidRPr="006037DC">
              <w:t>кці</w:t>
            </w:r>
            <w:r w:rsidR="00AB4DB0" w:rsidRPr="006037DC">
              <w:t>ї 2 та 6</w:t>
            </w:r>
            <w:r w:rsidRPr="006037DC">
              <w:t xml:space="preserve"> варіанта </w:t>
            </w:r>
            <w:r w:rsidR="00AB4DB0" w:rsidRPr="006037DC">
              <w:t>19</w:t>
            </w:r>
            <w:r w:rsidRPr="006037DC">
              <w:t xml:space="preserve"> лабораторної роботи 2</w:t>
            </w:r>
            <w:r w:rsidR="00AB4DB0" w:rsidRPr="006037DC">
              <w:t xml:space="preserve">, та додавши метод </w:t>
            </w:r>
            <w:r w:rsidR="00173982" w:rsidRPr="006037DC">
              <w:t>прогнозу аварійності на транспорті через снігопад</w:t>
            </w:r>
            <w:r w:rsidRPr="006037DC">
              <w:t>.</w:t>
            </w:r>
          </w:p>
          <w:p w:rsidR="0013542A" w:rsidRPr="006037DC" w:rsidRDefault="0013542A" w:rsidP="000C0E6D">
            <w:pPr>
              <w:ind w:firstLine="0"/>
            </w:pPr>
          </w:p>
        </w:tc>
      </w:tr>
      <w:tr w:rsidR="0013542A" w:rsidRPr="006037DC" w:rsidTr="00980194">
        <w:trPr>
          <w:trHeight w:val="709"/>
          <w:jc w:val="center"/>
        </w:trPr>
        <w:tc>
          <w:tcPr>
            <w:tcW w:w="851" w:type="dxa"/>
            <w:shd w:val="clear" w:color="auto" w:fill="auto"/>
            <w:vAlign w:val="center"/>
          </w:tcPr>
          <w:p w:rsidR="0013542A" w:rsidRPr="006037DC" w:rsidRDefault="003255CB" w:rsidP="003255CB">
            <w:pPr>
              <w:pStyle w:val="ab"/>
              <w:ind w:left="0" w:firstLine="0"/>
              <w:rPr>
                <w:b/>
                <w:sz w:val="36"/>
                <w:szCs w:val="36"/>
              </w:rPr>
            </w:pPr>
            <w:r w:rsidRPr="006037DC">
              <w:rPr>
                <w:b/>
                <w:sz w:val="36"/>
                <w:szCs w:val="36"/>
              </w:rPr>
              <w:lastRenderedPageBreak/>
              <w:t>20.</w:t>
            </w:r>
          </w:p>
        </w:tc>
        <w:tc>
          <w:tcPr>
            <w:tcW w:w="8925" w:type="dxa"/>
          </w:tcPr>
          <w:p w:rsidR="0013542A" w:rsidRPr="006037DC" w:rsidRDefault="0013542A" w:rsidP="0013542A">
            <w:pPr>
              <w:ind w:firstLine="0"/>
            </w:pPr>
            <w:r w:rsidRPr="006037DC">
              <w:t xml:space="preserve">Розробити консольний застосунок мовою C# для обробки даних про </w:t>
            </w:r>
            <w:r w:rsidR="00173982" w:rsidRPr="006037DC">
              <w:t>обслуговування читачів в бвбліотец</w:t>
            </w:r>
            <w:r w:rsidRPr="006037DC">
              <w:t xml:space="preserve">. </w:t>
            </w:r>
          </w:p>
          <w:p w:rsidR="0013542A" w:rsidRPr="006037DC" w:rsidRDefault="0013542A" w:rsidP="009A2AE2">
            <w:pPr>
              <w:pStyle w:val="a0"/>
              <w:numPr>
                <w:ilvl w:val="0"/>
                <w:numId w:val="74"/>
              </w:numPr>
              <w:ind w:left="312"/>
            </w:pPr>
            <w:r w:rsidRPr="006037DC">
              <w:t xml:space="preserve">Створити класи </w:t>
            </w:r>
            <w:r w:rsidR="007D1362" w:rsidRPr="006037DC">
              <w:rPr>
                <w:b/>
              </w:rPr>
              <w:t>Reader</w:t>
            </w:r>
            <w:r w:rsidR="007D1362" w:rsidRPr="006037DC">
              <w:t xml:space="preserve"> (читач) та </w:t>
            </w:r>
            <w:r w:rsidR="007D1362" w:rsidRPr="006037DC">
              <w:rPr>
                <w:b/>
              </w:rPr>
              <w:t>Library</w:t>
            </w:r>
            <w:r w:rsidR="007D1362" w:rsidRPr="006037DC">
              <w:t xml:space="preserve"> (</w:t>
            </w:r>
            <w:r w:rsidRPr="006037DC">
              <w:t>бібліотека</w:t>
            </w:r>
            <w:r w:rsidR="007D1362" w:rsidRPr="006037DC">
              <w:t>).</w:t>
            </w:r>
            <w:r w:rsidRPr="006037DC">
              <w:t xml:space="preserve"> Рекомендується кожний клас створювати в окремому файлі командою Project → Add class</w:t>
            </w:r>
            <w:r w:rsidR="007D1362" w:rsidRPr="006037DC">
              <w:t>.</w:t>
            </w:r>
          </w:p>
          <w:p w:rsidR="007D1362" w:rsidRPr="006037DC" w:rsidRDefault="007D1362" w:rsidP="009A2AE2">
            <w:pPr>
              <w:pStyle w:val="a0"/>
              <w:numPr>
                <w:ilvl w:val="0"/>
                <w:numId w:val="74"/>
              </w:numPr>
              <w:ind w:left="312"/>
            </w:pPr>
            <w:r w:rsidRPr="006037DC">
              <w:t>Визначити в класах закриті поля:</w:t>
            </w:r>
          </w:p>
          <w:p w:rsidR="007D1362" w:rsidRPr="006037DC" w:rsidRDefault="007D1362" w:rsidP="007D1362">
            <w:pPr>
              <w:pStyle w:val="a"/>
              <w:ind w:left="596"/>
            </w:pPr>
            <w:r w:rsidRPr="006037DC">
              <w:t xml:space="preserve">клас </w:t>
            </w:r>
            <w:r w:rsidRPr="006037DC">
              <w:rPr>
                <w:b/>
              </w:rPr>
              <w:t>Reader</w:t>
            </w:r>
            <w:r w:rsidRPr="006037DC">
              <w:t>: FirstName, LastName, паспорт, адреса прописки, телефон;</w:t>
            </w:r>
          </w:p>
          <w:p w:rsidR="007D1362" w:rsidRPr="006037DC" w:rsidRDefault="007D1362" w:rsidP="007D1362">
            <w:pPr>
              <w:pStyle w:val="a"/>
              <w:ind w:left="596"/>
            </w:pPr>
            <w:r w:rsidRPr="006037DC">
              <w:t xml:space="preserve">клас </w:t>
            </w:r>
            <w:r w:rsidRPr="006037DC">
              <w:rPr>
                <w:b/>
              </w:rPr>
              <w:t>Library</w:t>
            </w:r>
            <w:r w:rsidRPr="006037DC">
              <w:t>: назва, адреса, обсяг книжкого фонду</w:t>
            </w:r>
          </w:p>
          <w:p w:rsidR="007D1362" w:rsidRPr="006037DC" w:rsidRDefault="007D1362" w:rsidP="009A2AE2">
            <w:pPr>
              <w:pStyle w:val="a"/>
              <w:numPr>
                <w:ilvl w:val="0"/>
                <w:numId w:val="74"/>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7D1362" w:rsidRPr="006037DC" w:rsidRDefault="007D1362" w:rsidP="009A2AE2">
            <w:pPr>
              <w:pStyle w:val="a0"/>
              <w:numPr>
                <w:ilvl w:val="0"/>
                <w:numId w:val="74"/>
              </w:numPr>
              <w:ind w:left="312"/>
            </w:pPr>
            <w:r w:rsidRPr="006037DC">
              <w:t xml:space="preserve">Визначити в класах конструктори з параметрами для ініціалізації полів класів початковими значеннями. </w:t>
            </w:r>
          </w:p>
          <w:p w:rsidR="007D1362" w:rsidRPr="006037DC" w:rsidRDefault="007D1362" w:rsidP="009A2AE2">
            <w:pPr>
              <w:pStyle w:val="a0"/>
              <w:numPr>
                <w:ilvl w:val="0"/>
                <w:numId w:val="74"/>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7D1362" w:rsidRPr="006037DC" w:rsidRDefault="007D1362" w:rsidP="009A2AE2">
            <w:pPr>
              <w:pStyle w:val="a0"/>
              <w:numPr>
                <w:ilvl w:val="0"/>
                <w:numId w:val="74"/>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7D1362" w:rsidRPr="006037DC" w:rsidRDefault="007D1362" w:rsidP="009A2AE2">
            <w:pPr>
              <w:pStyle w:val="a0"/>
              <w:numPr>
                <w:ilvl w:val="0"/>
                <w:numId w:val="74"/>
              </w:numPr>
              <w:ind w:left="312"/>
            </w:pPr>
            <w:r w:rsidRPr="006037DC">
              <w:t>Визначити в класах відкриті методи для роботи з об’єктами:</w:t>
            </w:r>
          </w:p>
          <w:p w:rsidR="007D1362" w:rsidRPr="006037DC" w:rsidRDefault="007D1362" w:rsidP="007D1362">
            <w:pPr>
              <w:pStyle w:val="a"/>
              <w:ind w:left="737"/>
            </w:pPr>
            <w:r w:rsidRPr="006037DC">
              <w:t xml:space="preserve">клас </w:t>
            </w:r>
            <w:r w:rsidR="00CC6842" w:rsidRPr="006037DC">
              <w:rPr>
                <w:b/>
              </w:rPr>
              <w:t>Reader</w:t>
            </w:r>
            <w:r w:rsidRPr="006037DC">
              <w:t>:</w:t>
            </w:r>
          </w:p>
          <w:p w:rsidR="00CC6842" w:rsidRPr="006037DC" w:rsidRDefault="00CC6842" w:rsidP="007D1362">
            <w:pPr>
              <w:pStyle w:val="a"/>
              <w:numPr>
                <w:ilvl w:val="1"/>
                <w:numId w:val="53"/>
              </w:numPr>
              <w:ind w:left="1163"/>
            </w:pPr>
            <w:r w:rsidRPr="006037DC">
              <w:t>запис в бібліотеку та оформлення читацького абонемента із записом інформації про читачів у текстовий файл;</w:t>
            </w:r>
          </w:p>
          <w:p w:rsidR="00CC6842" w:rsidRPr="006037DC" w:rsidRDefault="00CC6842" w:rsidP="00CC6842">
            <w:pPr>
              <w:pStyle w:val="a"/>
              <w:numPr>
                <w:ilvl w:val="1"/>
                <w:numId w:val="53"/>
              </w:numPr>
              <w:ind w:left="1163"/>
            </w:pPr>
            <w:r w:rsidRPr="006037DC">
              <w:t>вибір книжок відповідно до вимог читача (пошук потрібної книжки здійснювати у текстовому файлі за алгоритмом бінарного пошуку)</w:t>
            </w:r>
          </w:p>
          <w:p w:rsidR="007D1362" w:rsidRPr="006037DC" w:rsidRDefault="007D1362" w:rsidP="00CC6842">
            <w:pPr>
              <w:pStyle w:val="a"/>
              <w:ind w:left="737"/>
            </w:pPr>
            <w:r w:rsidRPr="006037DC">
              <w:t xml:space="preserve">клас </w:t>
            </w:r>
            <w:r w:rsidR="00CC6842" w:rsidRPr="006037DC">
              <w:rPr>
                <w:b/>
              </w:rPr>
              <w:t>Library</w:t>
            </w:r>
            <w:r w:rsidRPr="006037DC">
              <w:t xml:space="preserve">: </w:t>
            </w:r>
          </w:p>
          <w:p w:rsidR="006065F5" w:rsidRPr="006037DC" w:rsidRDefault="006065F5" w:rsidP="006065F5">
            <w:pPr>
              <w:pStyle w:val="a"/>
              <w:numPr>
                <w:ilvl w:val="1"/>
                <w:numId w:val="53"/>
              </w:numPr>
              <w:ind w:left="1163"/>
              <w:rPr>
                <w:szCs w:val="26"/>
              </w:rPr>
            </w:pPr>
            <w:r w:rsidRPr="006037DC">
              <w:rPr>
                <w:szCs w:val="26"/>
              </w:rPr>
              <w:t>додавання книжок до бібліотечного фонду (перелік книжок записаний у текстовий файл; додавання книжок реалізується додаванням записів у текстовий файл).</w:t>
            </w:r>
          </w:p>
          <w:p w:rsidR="00AB510A" w:rsidRPr="006037DC" w:rsidRDefault="007D1362" w:rsidP="00AB510A">
            <w:pPr>
              <w:pStyle w:val="a"/>
              <w:numPr>
                <w:ilvl w:val="1"/>
                <w:numId w:val="53"/>
              </w:numPr>
              <w:ind w:left="1163"/>
            </w:pPr>
            <w:r w:rsidRPr="006037DC">
              <w:rPr>
                <w:szCs w:val="26"/>
              </w:rPr>
              <w:t xml:space="preserve">видача </w:t>
            </w:r>
            <w:r w:rsidR="006065F5" w:rsidRPr="006037DC">
              <w:rPr>
                <w:szCs w:val="26"/>
              </w:rPr>
              <w:t>книжок читачам з відміткою в текстовому файлі про</w:t>
            </w:r>
            <w:r w:rsidR="00AB510A" w:rsidRPr="006037DC">
              <w:rPr>
                <w:szCs w:val="26"/>
              </w:rPr>
              <w:t xml:space="preserve"> читача, який взяв книжку.</w:t>
            </w:r>
            <w:bookmarkStart w:id="4" w:name="_GoBack"/>
            <w:bookmarkEnd w:id="4"/>
          </w:p>
          <w:p w:rsidR="007D1362" w:rsidRPr="006037DC" w:rsidRDefault="00AB510A" w:rsidP="009A2AE2">
            <w:pPr>
              <w:pStyle w:val="a0"/>
              <w:numPr>
                <w:ilvl w:val="0"/>
                <w:numId w:val="74"/>
              </w:numPr>
              <w:ind w:left="312"/>
            </w:pPr>
            <w:r w:rsidRPr="006037DC">
              <w:t xml:space="preserve"> </w:t>
            </w:r>
            <w:r w:rsidR="007D1362" w:rsidRPr="006037DC">
              <w:t xml:space="preserve">Додати до класу </w:t>
            </w:r>
            <w:r w:rsidRPr="006037DC">
              <w:rPr>
                <w:b/>
              </w:rPr>
              <w:t>Library</w:t>
            </w:r>
            <w:r w:rsidRPr="006037DC">
              <w:t xml:space="preserve"> </w:t>
            </w:r>
            <w:r w:rsidR="007D1362" w:rsidRPr="006037DC">
              <w:t xml:space="preserve">вбудований (вкладений) клас </w:t>
            </w:r>
            <w:r w:rsidRPr="006037DC">
              <w:rPr>
                <w:b/>
              </w:rPr>
              <w:t>Book</w:t>
            </w:r>
            <w:r w:rsidR="007D1362" w:rsidRPr="006037DC">
              <w:t xml:space="preserve"> (</w:t>
            </w:r>
            <w:r w:rsidRPr="006037DC">
              <w:t>книжка</w:t>
            </w:r>
            <w:r w:rsidR="007D1362" w:rsidRPr="006037DC">
              <w:t xml:space="preserve">) з полями: </w:t>
            </w:r>
          </w:p>
          <w:p w:rsidR="007D1362" w:rsidRPr="006037DC" w:rsidRDefault="00AB510A" w:rsidP="007D1362">
            <w:pPr>
              <w:pStyle w:val="a"/>
              <w:numPr>
                <w:ilvl w:val="1"/>
                <w:numId w:val="53"/>
              </w:numPr>
              <w:ind w:left="1163"/>
              <w:jc w:val="left"/>
              <w:rPr>
                <w:szCs w:val="26"/>
              </w:rPr>
            </w:pPr>
            <w:r w:rsidRPr="006037DC">
              <w:rPr>
                <w:szCs w:val="26"/>
              </w:rPr>
              <w:t>Автор книги</w:t>
            </w:r>
            <w:r w:rsidR="007D1362" w:rsidRPr="006037DC">
              <w:rPr>
                <w:szCs w:val="26"/>
              </w:rPr>
              <w:t xml:space="preserve">; </w:t>
            </w:r>
          </w:p>
          <w:p w:rsidR="007D1362" w:rsidRPr="006037DC" w:rsidRDefault="007D1362" w:rsidP="007D1362">
            <w:pPr>
              <w:pStyle w:val="a"/>
              <w:numPr>
                <w:ilvl w:val="1"/>
                <w:numId w:val="53"/>
              </w:numPr>
              <w:ind w:left="1163"/>
              <w:jc w:val="left"/>
              <w:rPr>
                <w:szCs w:val="26"/>
              </w:rPr>
            </w:pPr>
            <w:r w:rsidRPr="006037DC">
              <w:rPr>
                <w:szCs w:val="26"/>
              </w:rPr>
              <w:t xml:space="preserve">Назва </w:t>
            </w:r>
            <w:r w:rsidR="00AB510A" w:rsidRPr="006037DC">
              <w:rPr>
                <w:szCs w:val="26"/>
              </w:rPr>
              <w:t>книги;</w:t>
            </w:r>
          </w:p>
          <w:p w:rsidR="00AB510A" w:rsidRPr="006037DC" w:rsidRDefault="00AB510A" w:rsidP="007D1362">
            <w:pPr>
              <w:pStyle w:val="a"/>
              <w:numPr>
                <w:ilvl w:val="1"/>
                <w:numId w:val="53"/>
              </w:numPr>
              <w:ind w:left="1163"/>
              <w:jc w:val="left"/>
              <w:rPr>
                <w:szCs w:val="26"/>
              </w:rPr>
            </w:pPr>
            <w:r w:rsidRPr="006037DC">
              <w:rPr>
                <w:szCs w:val="26"/>
              </w:rPr>
              <w:t>Рік видання книги.</w:t>
            </w:r>
          </w:p>
          <w:p w:rsidR="007D1362" w:rsidRPr="006037DC" w:rsidRDefault="007D1362" w:rsidP="007D1362">
            <w:pPr>
              <w:pStyle w:val="a"/>
              <w:numPr>
                <w:ilvl w:val="0"/>
                <w:numId w:val="0"/>
              </w:numPr>
              <w:ind w:left="641" w:hanging="357"/>
            </w:pPr>
            <w:r w:rsidRPr="006037DC">
              <w:t>та методами:</w:t>
            </w:r>
          </w:p>
          <w:p w:rsidR="002367BF" w:rsidRPr="006037DC" w:rsidRDefault="001C2298" w:rsidP="007D1362">
            <w:pPr>
              <w:pStyle w:val="a"/>
              <w:numPr>
                <w:ilvl w:val="1"/>
                <w:numId w:val="53"/>
              </w:numPr>
              <w:ind w:left="1163"/>
              <w:rPr>
                <w:szCs w:val="26"/>
              </w:rPr>
            </w:pPr>
            <w:r w:rsidRPr="006037DC">
              <w:rPr>
                <w:szCs w:val="26"/>
              </w:rPr>
              <w:t>Збільшення тривалості життя від читання книг (якщо в тиждень витрачати 4 годин на читання, на 25% змешується ризик захворювання мозку. Порахувати, наскільки збільшиться тривалість життя людин</w:t>
            </w:r>
            <w:r w:rsidR="00BB3830" w:rsidRPr="006037DC">
              <w:rPr>
                <w:szCs w:val="26"/>
              </w:rPr>
              <w:t>и, що систематично читає книжки</w:t>
            </w:r>
            <w:r w:rsidRPr="006037DC">
              <w:rPr>
                <w:szCs w:val="26"/>
              </w:rPr>
              <w:t>)</w:t>
            </w:r>
          </w:p>
          <w:p w:rsidR="00BB3830" w:rsidRPr="006037DC" w:rsidRDefault="00BB3830" w:rsidP="007D1362">
            <w:pPr>
              <w:pStyle w:val="a"/>
              <w:numPr>
                <w:ilvl w:val="1"/>
                <w:numId w:val="53"/>
              </w:numPr>
              <w:ind w:left="1163"/>
              <w:rPr>
                <w:szCs w:val="26"/>
              </w:rPr>
            </w:pPr>
            <w:r w:rsidRPr="006037DC">
              <w:rPr>
                <w:szCs w:val="26"/>
              </w:rPr>
              <w:t>Підвищення рівня IQ (інтелекту людини) в залежності від систематичного читання</w:t>
            </w:r>
          </w:p>
          <w:p w:rsidR="007D1362" w:rsidRPr="006037DC" w:rsidRDefault="007D1362" w:rsidP="009A2AE2">
            <w:pPr>
              <w:pStyle w:val="a0"/>
              <w:numPr>
                <w:ilvl w:val="0"/>
                <w:numId w:val="74"/>
              </w:numPr>
              <w:ind w:left="312"/>
            </w:pPr>
            <w:r w:rsidRPr="006037DC">
              <w:t xml:space="preserve">Модифікувати клас </w:t>
            </w:r>
            <w:r w:rsidR="00DF1D41" w:rsidRPr="006037DC">
              <w:rPr>
                <w:b/>
              </w:rPr>
              <w:t>Library</w:t>
            </w:r>
            <w:r w:rsidRPr="006037DC">
              <w:t xml:space="preserve">, подавши його як частковий, тобто поділивши його на дві частини: в одну частину (окремий файл) включити метод </w:t>
            </w:r>
            <w:r w:rsidRPr="006037DC">
              <w:rPr>
                <w:szCs w:val="26"/>
              </w:rPr>
              <w:t xml:space="preserve">видачі </w:t>
            </w:r>
            <w:r w:rsidR="00DF1D41" w:rsidRPr="006037DC">
              <w:rPr>
                <w:szCs w:val="26"/>
              </w:rPr>
              <w:t xml:space="preserve">внижок читачам, в </w:t>
            </w:r>
            <w:r w:rsidRPr="006037DC">
              <w:t xml:space="preserve">інший файл – метод </w:t>
            </w:r>
            <w:r w:rsidR="00DF1D41" w:rsidRPr="006037DC">
              <w:t>збільшення кількості книжок в бібліотеці</w:t>
            </w:r>
            <w:r w:rsidRPr="006037DC">
              <w:t>.</w:t>
            </w:r>
          </w:p>
          <w:p w:rsidR="00564252" w:rsidRPr="006037DC" w:rsidRDefault="007D1362" w:rsidP="009A2AE2">
            <w:pPr>
              <w:pStyle w:val="a0"/>
              <w:numPr>
                <w:ilvl w:val="0"/>
                <w:numId w:val="74"/>
              </w:numPr>
              <w:ind w:left="312"/>
            </w:pPr>
            <w:r w:rsidRPr="006037DC">
              <w:lastRenderedPageBreak/>
              <w:t xml:space="preserve">Додати до проекту новий статичний клас </w:t>
            </w:r>
            <w:r w:rsidR="00DF1D41" w:rsidRPr="006037DC">
              <w:rPr>
                <w:b/>
              </w:rPr>
              <w:t>Content</w:t>
            </w:r>
            <w:r w:rsidRPr="006037DC">
              <w:rPr>
                <w:b/>
              </w:rPr>
              <w:t xml:space="preserve"> </w:t>
            </w:r>
            <w:r w:rsidRPr="006037DC">
              <w:t>(</w:t>
            </w:r>
            <w:r w:rsidR="00DF1D41" w:rsidRPr="006037DC">
              <w:t>зміст книги</w:t>
            </w:r>
            <w:r w:rsidRPr="006037DC">
              <w:t>), включивши в нього</w:t>
            </w:r>
            <w:r w:rsidR="00DF1D41" w:rsidRPr="006037DC">
              <w:t xml:space="preserve"> в якості </w:t>
            </w:r>
            <w:r w:rsidRPr="006037DC">
              <w:t>метод</w:t>
            </w:r>
            <w:r w:rsidR="00DF1D41" w:rsidRPr="006037DC">
              <w:t>ів три фу</w:t>
            </w:r>
            <w:r w:rsidR="00AB4DB0" w:rsidRPr="006037DC">
              <w:t>н</w:t>
            </w:r>
            <w:r w:rsidR="00DF1D41" w:rsidRPr="006037DC">
              <w:t xml:space="preserve">кції варіанта 20 лабораторної роботи 2. </w:t>
            </w:r>
          </w:p>
        </w:tc>
      </w:tr>
    </w:tbl>
    <w:p w:rsidR="00664457" w:rsidRPr="006037DC" w:rsidRDefault="00664457" w:rsidP="00664457">
      <w:pPr>
        <w:pStyle w:val="3"/>
      </w:pPr>
      <w:r w:rsidRPr="006037DC">
        <w:lastRenderedPageBreak/>
        <w:t>Література</w:t>
      </w:r>
    </w:p>
    <w:p w:rsidR="00664457" w:rsidRPr="006037DC" w:rsidRDefault="00664457" w:rsidP="00664457">
      <w:pPr>
        <w:rPr>
          <w:szCs w:val="28"/>
        </w:rPr>
      </w:pPr>
      <w:r w:rsidRPr="006037DC">
        <w:rPr>
          <w:szCs w:val="28"/>
        </w:rPr>
        <w:t>1. О.С.Бичков, Є.В.Іванов Об’єктно-орієнтоване програмування мовою C#/</w:t>
      </w:r>
    </w:p>
    <w:p w:rsidR="00664457" w:rsidRPr="006037DC" w:rsidRDefault="00664457" w:rsidP="00664457">
      <w:pPr>
        <w:rPr>
          <w:szCs w:val="28"/>
        </w:rPr>
      </w:pPr>
      <w:r w:rsidRPr="006037DC">
        <w:rPr>
          <w:szCs w:val="28"/>
        </w:rPr>
        <w:t>2.</w:t>
      </w:r>
      <w:r w:rsidRPr="006037DC">
        <w:rPr>
          <w:b/>
          <w:szCs w:val="28"/>
        </w:rPr>
        <w:t xml:space="preserve"> </w:t>
      </w:r>
      <w:r w:rsidRPr="006037DC">
        <w:rPr>
          <w:szCs w:val="28"/>
        </w:rPr>
        <w:t>C# 2005 и платформа .Net 3.0 для профессионалов. Нейгел К., Ивьен Б. и др. –М.: ООО “И.Д. Вильямс", 2008. –1376 с.</w:t>
      </w:r>
    </w:p>
    <w:p w:rsidR="000F53B1" w:rsidRPr="006037DC" w:rsidRDefault="000F53B1" w:rsidP="000F53B1">
      <w:pPr>
        <w:pStyle w:val="2"/>
        <w:rPr>
          <w:lang w:val="uk-UA"/>
        </w:rPr>
      </w:pPr>
      <w:r w:rsidRPr="006037DC">
        <w:rPr>
          <w:lang w:val="uk-UA"/>
        </w:rPr>
        <w:t xml:space="preserve">Лабораторна робота №4 </w:t>
      </w:r>
      <w:r w:rsidRPr="006037DC">
        <w:rPr>
          <w:lang w:val="uk-UA"/>
        </w:rPr>
        <w:br/>
        <w:t>Успадкування класів, конструктори базових та похідних класів, інтерфейси, абстрактні класи в мові програмування C#</w:t>
      </w:r>
    </w:p>
    <w:p w:rsidR="004A0840" w:rsidRPr="006037DC" w:rsidRDefault="004A0840" w:rsidP="004A0840">
      <w:pPr>
        <w:pStyle w:val="3"/>
        <w:jc w:val="center"/>
      </w:pPr>
      <w:r w:rsidRPr="006037DC">
        <w:t>Рейтинг лабораторної роботи №4</w:t>
      </w:r>
    </w:p>
    <w:tbl>
      <w:tblPr>
        <w:tblStyle w:val="af6"/>
        <w:tblW w:w="0" w:type="auto"/>
        <w:tblInd w:w="974" w:type="dxa"/>
        <w:tblLook w:val="04A0" w:firstRow="1" w:lastRow="0" w:firstColumn="1" w:lastColumn="0" w:noHBand="0" w:noVBand="1"/>
      </w:tblPr>
      <w:tblGrid>
        <w:gridCol w:w="1066"/>
        <w:gridCol w:w="2656"/>
        <w:gridCol w:w="2067"/>
        <w:gridCol w:w="1312"/>
      </w:tblGrid>
      <w:tr w:rsidR="004A0840" w:rsidRPr="006037DC" w:rsidTr="00924719">
        <w:tc>
          <w:tcPr>
            <w:tcW w:w="1066" w:type="dxa"/>
          </w:tcPr>
          <w:p w:rsidR="004A0840" w:rsidRPr="006037DC" w:rsidRDefault="004A0840" w:rsidP="00924719">
            <w:pPr>
              <w:pStyle w:val="af7"/>
              <w:rPr>
                <w:rStyle w:val="af1"/>
              </w:rPr>
            </w:pPr>
            <w:r w:rsidRPr="006037DC">
              <w:rPr>
                <w:rStyle w:val="af1"/>
              </w:rPr>
              <w:t>№ п.п</w:t>
            </w:r>
          </w:p>
        </w:tc>
        <w:tc>
          <w:tcPr>
            <w:tcW w:w="2656" w:type="dxa"/>
          </w:tcPr>
          <w:p w:rsidR="004A0840" w:rsidRPr="006037DC" w:rsidRDefault="004A0840" w:rsidP="004A0840">
            <w:pPr>
              <w:pStyle w:val="af7"/>
              <w:jc w:val="center"/>
              <w:rPr>
                <w:rStyle w:val="af1"/>
              </w:rPr>
            </w:pPr>
            <w:r w:rsidRPr="006037DC">
              <w:rPr>
                <w:rStyle w:val="af1"/>
              </w:rPr>
              <w:t>Вид діяльності студента</w:t>
            </w:r>
          </w:p>
        </w:tc>
        <w:tc>
          <w:tcPr>
            <w:tcW w:w="2067" w:type="dxa"/>
          </w:tcPr>
          <w:p w:rsidR="004A0840" w:rsidRPr="006037DC" w:rsidRDefault="004A0840" w:rsidP="004A0840">
            <w:pPr>
              <w:pStyle w:val="af7"/>
              <w:jc w:val="center"/>
              <w:rPr>
                <w:rStyle w:val="af1"/>
              </w:rPr>
            </w:pPr>
            <w:r w:rsidRPr="006037DC">
              <w:rPr>
                <w:rStyle w:val="af1"/>
              </w:rPr>
              <w:t>Рейтинговий бал</w:t>
            </w:r>
          </w:p>
        </w:tc>
        <w:tc>
          <w:tcPr>
            <w:tcW w:w="1312" w:type="dxa"/>
          </w:tcPr>
          <w:p w:rsidR="004A0840" w:rsidRPr="006037DC" w:rsidRDefault="004A0840" w:rsidP="00924719">
            <w:pPr>
              <w:pStyle w:val="af7"/>
              <w:rPr>
                <w:rStyle w:val="af1"/>
              </w:rPr>
            </w:pPr>
            <w:r w:rsidRPr="006037DC">
              <w:rPr>
                <w:rStyle w:val="af1"/>
              </w:rPr>
              <w:t xml:space="preserve">Deadline </w:t>
            </w:r>
          </w:p>
        </w:tc>
      </w:tr>
      <w:tr w:rsidR="004A0840" w:rsidRPr="006037DC" w:rsidTr="00924719">
        <w:tc>
          <w:tcPr>
            <w:tcW w:w="1066" w:type="dxa"/>
          </w:tcPr>
          <w:p w:rsidR="004A0840" w:rsidRPr="006037DC" w:rsidRDefault="004A0840" w:rsidP="00924719">
            <w:pPr>
              <w:pStyle w:val="af7"/>
            </w:pPr>
            <w:r w:rsidRPr="006037DC">
              <w:t>1</w:t>
            </w:r>
          </w:p>
        </w:tc>
        <w:tc>
          <w:tcPr>
            <w:tcW w:w="2656" w:type="dxa"/>
          </w:tcPr>
          <w:p w:rsidR="004A0840" w:rsidRPr="006037DC" w:rsidRDefault="004A0840" w:rsidP="004A0840">
            <w:pPr>
              <w:pStyle w:val="af7"/>
              <w:jc w:val="left"/>
            </w:pPr>
            <w:r w:rsidRPr="006037DC">
              <w:t>Написання коду з 6 завдань</w:t>
            </w:r>
          </w:p>
        </w:tc>
        <w:tc>
          <w:tcPr>
            <w:tcW w:w="2067" w:type="dxa"/>
          </w:tcPr>
          <w:p w:rsidR="004A0840" w:rsidRPr="006037DC" w:rsidRDefault="004A0840" w:rsidP="004A0840">
            <w:pPr>
              <w:pStyle w:val="af7"/>
            </w:pPr>
            <w:r w:rsidRPr="006037DC">
              <w:t>0,5*9</w:t>
            </w:r>
            <w:r w:rsidR="00924719" w:rsidRPr="006037DC">
              <w:t xml:space="preserve"> = 5,5</w:t>
            </w:r>
          </w:p>
        </w:tc>
        <w:tc>
          <w:tcPr>
            <w:tcW w:w="1312" w:type="dxa"/>
            <w:vMerge w:val="restart"/>
          </w:tcPr>
          <w:p w:rsidR="004A0840" w:rsidRPr="006037DC" w:rsidRDefault="009D221D" w:rsidP="00986E49">
            <w:pPr>
              <w:pStyle w:val="af7"/>
            </w:pPr>
            <w:r w:rsidRPr="006037DC">
              <w:t>2</w:t>
            </w:r>
            <w:r w:rsidR="00986E49" w:rsidRPr="006037DC">
              <w:t>5</w:t>
            </w:r>
            <w:r w:rsidRPr="006037DC">
              <w:t xml:space="preserve"> Березня</w:t>
            </w:r>
            <w:r w:rsidR="004A0840" w:rsidRPr="006037DC">
              <w:t xml:space="preserve"> </w:t>
            </w:r>
          </w:p>
        </w:tc>
      </w:tr>
      <w:tr w:rsidR="004A0840" w:rsidRPr="006037DC" w:rsidTr="00924719">
        <w:tc>
          <w:tcPr>
            <w:tcW w:w="1066" w:type="dxa"/>
          </w:tcPr>
          <w:p w:rsidR="004A0840" w:rsidRPr="006037DC" w:rsidRDefault="004A0840" w:rsidP="00924719">
            <w:pPr>
              <w:pStyle w:val="af7"/>
            </w:pPr>
            <w:r w:rsidRPr="006037DC">
              <w:t>2</w:t>
            </w:r>
          </w:p>
        </w:tc>
        <w:tc>
          <w:tcPr>
            <w:tcW w:w="2656" w:type="dxa"/>
          </w:tcPr>
          <w:p w:rsidR="004A0840" w:rsidRPr="006037DC" w:rsidRDefault="004A0840" w:rsidP="00924719">
            <w:pPr>
              <w:pStyle w:val="af7"/>
            </w:pPr>
            <w:r w:rsidRPr="006037DC">
              <w:t>Захист роботи</w:t>
            </w:r>
          </w:p>
        </w:tc>
        <w:tc>
          <w:tcPr>
            <w:tcW w:w="2067" w:type="dxa"/>
          </w:tcPr>
          <w:p w:rsidR="004A0840" w:rsidRPr="006037DC" w:rsidRDefault="004A0840" w:rsidP="00924719">
            <w:pPr>
              <w:pStyle w:val="af7"/>
            </w:pPr>
            <w:r w:rsidRPr="006037DC">
              <w:t>0,5</w:t>
            </w:r>
          </w:p>
        </w:tc>
        <w:tc>
          <w:tcPr>
            <w:tcW w:w="1312" w:type="dxa"/>
            <w:vMerge/>
          </w:tcPr>
          <w:p w:rsidR="004A0840" w:rsidRPr="006037DC" w:rsidRDefault="004A0840" w:rsidP="00924719">
            <w:pPr>
              <w:pStyle w:val="af7"/>
            </w:pPr>
          </w:p>
        </w:tc>
      </w:tr>
      <w:tr w:rsidR="004A0840" w:rsidRPr="006037DC" w:rsidTr="00924719">
        <w:tc>
          <w:tcPr>
            <w:tcW w:w="1066" w:type="dxa"/>
          </w:tcPr>
          <w:p w:rsidR="004A0840" w:rsidRPr="006037DC" w:rsidRDefault="004A0840" w:rsidP="00924719">
            <w:pPr>
              <w:pStyle w:val="af7"/>
            </w:pPr>
            <w:r w:rsidRPr="006037DC">
              <w:t>3</w:t>
            </w:r>
          </w:p>
        </w:tc>
        <w:tc>
          <w:tcPr>
            <w:tcW w:w="2656" w:type="dxa"/>
          </w:tcPr>
          <w:p w:rsidR="004A0840" w:rsidRPr="006037DC" w:rsidRDefault="004A0840" w:rsidP="00924719">
            <w:pPr>
              <w:pStyle w:val="af7"/>
            </w:pPr>
            <w:r w:rsidRPr="006037DC">
              <w:t>Звіт з роботи</w:t>
            </w:r>
          </w:p>
        </w:tc>
        <w:tc>
          <w:tcPr>
            <w:tcW w:w="2067" w:type="dxa"/>
          </w:tcPr>
          <w:p w:rsidR="004A0840" w:rsidRPr="006037DC" w:rsidRDefault="004A0840" w:rsidP="00924719">
            <w:pPr>
              <w:pStyle w:val="af7"/>
            </w:pPr>
            <w:r w:rsidRPr="006037DC">
              <w:t>0,5</w:t>
            </w:r>
          </w:p>
        </w:tc>
        <w:tc>
          <w:tcPr>
            <w:tcW w:w="1312" w:type="dxa"/>
          </w:tcPr>
          <w:p w:rsidR="004A0840" w:rsidRPr="006037DC" w:rsidRDefault="004A0840" w:rsidP="00924719">
            <w:pPr>
              <w:pStyle w:val="af7"/>
            </w:pPr>
          </w:p>
        </w:tc>
      </w:tr>
      <w:tr w:rsidR="004A0840" w:rsidRPr="006037DC" w:rsidTr="00924719">
        <w:tc>
          <w:tcPr>
            <w:tcW w:w="3722" w:type="dxa"/>
            <w:gridSpan w:val="2"/>
          </w:tcPr>
          <w:p w:rsidR="004A0840" w:rsidRPr="006037DC" w:rsidRDefault="004A0840" w:rsidP="00924719">
            <w:pPr>
              <w:pStyle w:val="af7"/>
              <w:rPr>
                <w:color w:val="FF0000"/>
              </w:rPr>
            </w:pPr>
            <w:r w:rsidRPr="006037DC">
              <w:rPr>
                <w:color w:val="FF0000"/>
              </w:rPr>
              <w:t>Разом за роботу</w:t>
            </w:r>
          </w:p>
        </w:tc>
        <w:tc>
          <w:tcPr>
            <w:tcW w:w="2067" w:type="dxa"/>
          </w:tcPr>
          <w:p w:rsidR="004A0840" w:rsidRPr="006037DC" w:rsidRDefault="004A0840" w:rsidP="00924719">
            <w:pPr>
              <w:pStyle w:val="af7"/>
              <w:rPr>
                <w:color w:val="FF0000"/>
              </w:rPr>
            </w:pPr>
            <w:r w:rsidRPr="006037DC">
              <w:rPr>
                <w:color w:val="FF0000"/>
              </w:rPr>
              <w:t>5,5</w:t>
            </w:r>
          </w:p>
        </w:tc>
        <w:tc>
          <w:tcPr>
            <w:tcW w:w="1312" w:type="dxa"/>
          </w:tcPr>
          <w:p w:rsidR="004A0840" w:rsidRPr="006037DC" w:rsidRDefault="004A0840" w:rsidP="00924719">
            <w:pPr>
              <w:pStyle w:val="af7"/>
              <w:rPr>
                <w:color w:val="FF0000"/>
              </w:rPr>
            </w:pPr>
          </w:p>
        </w:tc>
      </w:tr>
    </w:tbl>
    <w:p w:rsidR="000F53B1" w:rsidRPr="006037DC" w:rsidRDefault="000F53B1" w:rsidP="000F53B1">
      <w:pPr>
        <w:pStyle w:val="3"/>
      </w:pPr>
      <w:r w:rsidRPr="006037DC">
        <w:t>Мета роботи</w:t>
      </w:r>
    </w:p>
    <w:p w:rsidR="009413E9" w:rsidRPr="006037DC" w:rsidRDefault="009413E9" w:rsidP="009A2AE2">
      <w:pPr>
        <w:pStyle w:val="ab"/>
        <w:numPr>
          <w:ilvl w:val="0"/>
          <w:numId w:val="76"/>
        </w:numPr>
      </w:pPr>
      <w:r w:rsidRPr="006037DC">
        <w:t xml:space="preserve">Вивчення спадкування класів </w:t>
      </w:r>
    </w:p>
    <w:p w:rsidR="009413E9" w:rsidRPr="006037DC" w:rsidRDefault="009413E9" w:rsidP="009A2AE2">
      <w:pPr>
        <w:pStyle w:val="ab"/>
        <w:numPr>
          <w:ilvl w:val="0"/>
          <w:numId w:val="76"/>
        </w:numPr>
      </w:pPr>
      <w:r w:rsidRPr="006037DC">
        <w:t>Конструктори базових та похідних класів</w:t>
      </w:r>
    </w:p>
    <w:p w:rsidR="00D931E6" w:rsidRPr="006037DC" w:rsidRDefault="00D931E6" w:rsidP="009A2AE2">
      <w:pPr>
        <w:pStyle w:val="ab"/>
        <w:numPr>
          <w:ilvl w:val="0"/>
          <w:numId w:val="76"/>
        </w:numPr>
      </w:pPr>
      <w:r w:rsidRPr="006037DC">
        <w:t>Ієрархія класів</w:t>
      </w:r>
    </w:p>
    <w:p w:rsidR="009413E9" w:rsidRPr="006037DC" w:rsidRDefault="00D931E6" w:rsidP="009A2AE2">
      <w:pPr>
        <w:pStyle w:val="ab"/>
        <w:numPr>
          <w:ilvl w:val="0"/>
          <w:numId w:val="76"/>
        </w:numPr>
      </w:pPr>
      <w:r w:rsidRPr="006037DC">
        <w:t xml:space="preserve">Оголошення та реалізація інтерфейсів. </w:t>
      </w:r>
      <w:r w:rsidR="009413E9" w:rsidRPr="006037DC">
        <w:t>Стандартні інтерфейси</w:t>
      </w:r>
      <w:r w:rsidRPr="006037DC">
        <w:t>.</w:t>
      </w:r>
      <w:r w:rsidR="009413E9" w:rsidRPr="006037DC">
        <w:t xml:space="preserve"> </w:t>
      </w:r>
    </w:p>
    <w:p w:rsidR="009413E9" w:rsidRPr="006037DC" w:rsidRDefault="009413E9" w:rsidP="009A2AE2">
      <w:pPr>
        <w:pStyle w:val="ab"/>
        <w:numPr>
          <w:ilvl w:val="0"/>
          <w:numId w:val="76"/>
        </w:numPr>
      </w:pPr>
      <w:r w:rsidRPr="006037DC">
        <w:t xml:space="preserve">Абстрактні класи </w:t>
      </w:r>
    </w:p>
    <w:p w:rsidR="000F53B1" w:rsidRPr="006037DC" w:rsidRDefault="000F53B1" w:rsidP="000F53B1">
      <w:pPr>
        <w:pStyle w:val="3"/>
      </w:pPr>
      <w:r w:rsidRPr="006037DC">
        <w:t>Методичні рекомендації до виконання лабораторної роботи</w:t>
      </w:r>
    </w:p>
    <w:p w:rsidR="00D931E6" w:rsidRPr="006037DC" w:rsidRDefault="00D931E6" w:rsidP="00D931E6">
      <w:pPr>
        <w:rPr>
          <w:szCs w:val="28"/>
        </w:rPr>
      </w:pPr>
      <w:r w:rsidRPr="006037DC">
        <w:rPr>
          <w:szCs w:val="28"/>
        </w:rPr>
        <w:t>1. Уважно прочитайте лекцію та методичні вказівки до цієї лабораторної роботи.</w:t>
      </w:r>
    </w:p>
    <w:p w:rsidR="00D931E6" w:rsidRPr="006037DC" w:rsidRDefault="00D931E6" w:rsidP="00D931E6">
      <w:r w:rsidRPr="006037DC">
        <w:t>2. Виконайте і проаналізуйте всі наведені в лекції  приклади.</w:t>
      </w:r>
    </w:p>
    <w:p w:rsidR="00D931E6" w:rsidRPr="006037DC" w:rsidRDefault="00D931E6" w:rsidP="00D931E6">
      <w:r w:rsidRPr="006037DC">
        <w:t xml:space="preserve">3. Зверніть увагу, що в С#  заборонено множинне спадкування класів, тобто кожний похідний клас може мати тільки одного предка (базовий клас). </w:t>
      </w:r>
    </w:p>
    <w:p w:rsidR="00D931E6" w:rsidRPr="006037DC" w:rsidRDefault="00A867FF" w:rsidP="00D931E6">
      <w:r w:rsidRPr="006037DC">
        <w:t xml:space="preserve">4. </w:t>
      </w:r>
      <w:r w:rsidR="00D931E6" w:rsidRPr="006037DC">
        <w:t>Якщо в базовому класі є конструктор з параметрами, то для його використання в похідному класі необхідно використовувати конструкцію ...(...):base(...){...}, яка розташовується в оголошенні конструктора похідного класу між заголовком конструктора і тілом.</w:t>
      </w:r>
    </w:p>
    <w:p w:rsidR="00D931E6" w:rsidRPr="006037DC" w:rsidRDefault="00D931E6" w:rsidP="00D931E6">
      <w:r w:rsidRPr="006037DC">
        <w:t>5. Для поглибленого вивчення цього матеріалу прочитайте розділи 3, 4 книги [2] та розділ 11 книги [3].</w:t>
      </w:r>
    </w:p>
    <w:p w:rsidR="000F53B1" w:rsidRPr="006037DC" w:rsidRDefault="000F53B1" w:rsidP="000F53B1">
      <w:pPr>
        <w:pStyle w:val="3"/>
      </w:pPr>
      <w:r w:rsidRPr="006037DC">
        <w:t>Порядок виконання роботи</w:t>
      </w:r>
    </w:p>
    <w:p w:rsidR="00EA3212" w:rsidRPr="006037DC" w:rsidRDefault="00EA3212" w:rsidP="00EA3212">
      <w:pPr>
        <w:rPr>
          <w:szCs w:val="28"/>
        </w:rPr>
      </w:pPr>
      <w:r w:rsidRPr="006037DC">
        <w:rPr>
          <w:szCs w:val="28"/>
        </w:rPr>
        <w:t>1. Створити директорію Lab4, в якій будуть розміщуватися проекти цієї лабораторної роботи.</w:t>
      </w:r>
    </w:p>
    <w:p w:rsidR="00EA3212" w:rsidRPr="006037DC" w:rsidRDefault="00EA3212" w:rsidP="00EA3212">
      <w:pPr>
        <w:rPr>
          <w:szCs w:val="28"/>
        </w:rPr>
      </w:pPr>
      <w:r w:rsidRPr="006037DC">
        <w:rPr>
          <w:szCs w:val="28"/>
        </w:rPr>
        <w:t>2. Виконати завдання свого варіанту у вигляді одного консольного проекту</w:t>
      </w:r>
    </w:p>
    <w:p w:rsidR="000F53B1" w:rsidRPr="006037DC" w:rsidRDefault="000F53B1" w:rsidP="000F53B1">
      <w:pPr>
        <w:pStyle w:val="3"/>
      </w:pPr>
      <w:r w:rsidRPr="006037DC">
        <w:t>Приклади виконання завдань</w:t>
      </w:r>
    </w:p>
    <w:p w:rsidR="00B71A91" w:rsidRPr="006037DC" w:rsidRDefault="00EA3212" w:rsidP="00EA3212">
      <w:r w:rsidRPr="006037DC">
        <w:t xml:space="preserve">Спадкування — один з трьох фундаментальних принципів об'єктно-орієнтованого програмування, оскільки саме завдяки йому можливо створення ієрархічних класифікацій. Використовуючи спадкування, можна створити загальний клас, який визначає характеристики, властиві безлічі пов'язаних елементів. Цей клас потім може бути успадкований іншими, вузькоспеціалізованими класами з додаванням до кожного з них своїх унікальних особливостей. В мові С# клас, який успадковується, </w:t>
      </w:r>
      <w:r w:rsidRPr="006037DC">
        <w:lastRenderedPageBreak/>
        <w:t>називається базовим. Клас, який успадковує базовий клас, називається похідним. Отже, похідний клас — це спеціалізована версія базового класу. У похідний клас, що успадковує всі змінні, методи, властивості, оператори і індексатори, визначені в базовому класі, можуть бути додані унікальні елементи.</w:t>
      </w:r>
    </w:p>
    <w:p w:rsidR="00B71A91" w:rsidRPr="006037DC" w:rsidRDefault="00B71A91" w:rsidP="009A2AE2">
      <w:pPr>
        <w:pStyle w:val="4"/>
        <w:numPr>
          <w:ilvl w:val="0"/>
          <w:numId w:val="79"/>
        </w:numPr>
      </w:pPr>
      <w:r w:rsidRPr="006037DC">
        <w:t>Оголошення базових і похідних класів</w:t>
      </w:r>
    </w:p>
    <w:p w:rsidR="00EA3212" w:rsidRPr="006037DC" w:rsidRDefault="00EA3212" w:rsidP="00EA3212">
      <w:r w:rsidRPr="006037DC">
        <w:t xml:space="preserve">Нехай є клас </w:t>
      </w:r>
      <w:r w:rsidRPr="006037DC">
        <w:rPr>
          <w:b/>
        </w:rPr>
        <w:t>Person</w:t>
      </w:r>
      <w:r w:rsidRPr="006037DC">
        <w:t>, який описує людин</w:t>
      </w:r>
      <w:r w:rsidR="004D5E63" w:rsidRPr="006037DC">
        <w:t>у;</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Person</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rivate</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 </w:t>
      </w:r>
      <w:r w:rsidRPr="006B7634">
        <w:rPr>
          <w:rFonts w:ascii="Courier New" w:hAnsi="Courier New" w:cs="Courier New"/>
          <w:color w:val="0000FF"/>
          <w:sz w:val="20"/>
          <w:szCs w:val="20"/>
          <w:lang w:val="en-US"/>
        </w:rPr>
        <w:t>return</w:t>
      </w:r>
      <w:r w:rsidR="00CB52D6" w:rsidRPr="006B7634">
        <w:rPr>
          <w:rFonts w:ascii="Courier New" w:hAnsi="Courier New" w:cs="Courier New"/>
          <w:color w:val="000000"/>
          <w:sz w:val="20"/>
          <w:szCs w:val="20"/>
          <w:lang w:val="en-US"/>
        </w:rPr>
        <w:t xml:space="preserve"> </w:t>
      </w:r>
      <w:r w:rsidRPr="006B7634">
        <w:rPr>
          <w:rFonts w:ascii="Courier New" w:hAnsi="Courier New" w:cs="Courier New"/>
          <w:color w:val="000000"/>
          <w:sz w:val="20"/>
          <w:szCs w:val="20"/>
          <w:lang w:val="en-US"/>
        </w:rPr>
        <w:t>name; }</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et</w:t>
      </w:r>
      <w:r w:rsidRPr="006B7634">
        <w:rPr>
          <w:rFonts w:ascii="Courier New" w:hAnsi="Courier New" w:cs="Courier New"/>
          <w:color w:val="000000"/>
          <w:sz w:val="20"/>
          <w:szCs w:val="20"/>
          <w:lang w:val="en-US"/>
        </w:rPr>
        <w:t xml:space="preserve"> { name = value; }</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Display()</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w:t>
      </w:r>
      <w:r w:rsidR="002E03AF" w:rsidRPr="006B7634">
        <w:rPr>
          <w:rFonts w:ascii="Courier New" w:hAnsi="Courier New" w:cs="Courier New"/>
          <w:color w:val="000000"/>
          <w:sz w:val="20"/>
          <w:szCs w:val="20"/>
          <w:lang w:val="en-US"/>
        </w:rPr>
        <w:t>name</w:t>
      </w:r>
      <w:r w:rsidRPr="006B7634">
        <w:rPr>
          <w:rFonts w:ascii="Courier New" w:hAnsi="Courier New" w:cs="Courier New"/>
          <w:color w:val="000000"/>
          <w:sz w:val="20"/>
          <w:szCs w:val="20"/>
          <w:lang w:val="en-US"/>
        </w:rPr>
        <w:t>);</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4D5E63" w:rsidRPr="006B7634" w:rsidRDefault="008F5CF4" w:rsidP="008F5CF4">
      <w:pPr>
        <w:ind w:firstLine="0"/>
        <w:rPr>
          <w:rFonts w:ascii="Courier New" w:hAnsi="Courier New" w:cs="Courier New"/>
          <w:sz w:val="20"/>
          <w:szCs w:val="20"/>
          <w:lang w:val="en-US"/>
        </w:rPr>
      </w:pPr>
      <w:r w:rsidRPr="006B7634">
        <w:rPr>
          <w:rFonts w:ascii="Courier New" w:hAnsi="Courier New" w:cs="Courier New"/>
          <w:color w:val="000000"/>
          <w:sz w:val="20"/>
          <w:szCs w:val="20"/>
          <w:lang w:val="en-US"/>
        </w:rPr>
        <w:t xml:space="preserve">    }</w:t>
      </w:r>
    </w:p>
    <w:p w:rsidR="004D5E63" w:rsidRPr="006037DC" w:rsidRDefault="008F5CF4" w:rsidP="00CB52D6">
      <w:r w:rsidRPr="006037DC">
        <w:t xml:space="preserve">Але раптом нам </w:t>
      </w:r>
      <w:r w:rsidR="00CB52D6" w:rsidRPr="006037DC">
        <w:t xml:space="preserve">став </w:t>
      </w:r>
      <w:r w:rsidRPr="006037DC">
        <w:t>потрібен клас, що описує співробітника підприємства</w:t>
      </w:r>
      <w:r w:rsidR="00CB52D6" w:rsidRPr="006037DC">
        <w:t>, наприклад,</w:t>
      </w:r>
      <w:r w:rsidRPr="006037DC">
        <w:t xml:space="preserve"> клас </w:t>
      </w:r>
      <w:r w:rsidRPr="006037DC">
        <w:rPr>
          <w:b/>
        </w:rPr>
        <w:t>Employee</w:t>
      </w:r>
      <w:r w:rsidRPr="006037DC">
        <w:t xml:space="preserve">. Оскільки цей клас буде реалізовувати той </w:t>
      </w:r>
      <w:r w:rsidR="00CB52D6" w:rsidRPr="006037DC">
        <w:t>самий</w:t>
      </w:r>
      <w:r w:rsidRPr="006037DC">
        <w:t xml:space="preserve"> функціонал, що і клас Person, так як співробітник </w:t>
      </w:r>
      <w:r w:rsidR="00CB52D6" w:rsidRPr="006037DC">
        <w:t>–</w:t>
      </w:r>
      <w:r w:rsidRPr="006037DC">
        <w:t xml:space="preserve"> це також і людина, то було б раціонально зробити клас </w:t>
      </w:r>
      <w:r w:rsidRPr="006037DC">
        <w:rPr>
          <w:b/>
        </w:rPr>
        <w:t>Employee</w:t>
      </w:r>
      <w:r w:rsidRPr="006037DC">
        <w:t xml:space="preserve"> похідним (або спадкоємцем, або підкласом) від класу </w:t>
      </w:r>
      <w:r w:rsidRPr="006037DC">
        <w:rPr>
          <w:b/>
        </w:rPr>
        <w:t>Person</w:t>
      </w:r>
      <w:r w:rsidRPr="006037DC">
        <w:t>, який, в свою чергу, називається базовим класом аб</w:t>
      </w:r>
      <w:r w:rsidR="00CB52D6" w:rsidRPr="006037DC">
        <w:t xml:space="preserve">о батьком (або суперкласом). Для класу </w:t>
      </w:r>
      <w:r w:rsidR="00CB52D6" w:rsidRPr="006037DC">
        <w:rPr>
          <w:b/>
        </w:rPr>
        <w:t>Employee</w:t>
      </w:r>
      <w:r w:rsidR="00CB52D6" w:rsidRPr="006037DC">
        <w:t xml:space="preserve"> базовим є </w:t>
      </w:r>
      <w:r w:rsidR="00CB52D6" w:rsidRPr="006037DC">
        <w:rPr>
          <w:b/>
        </w:rPr>
        <w:t>Person</w:t>
      </w:r>
      <w:r w:rsidR="00CB52D6" w:rsidRPr="006037DC">
        <w:t xml:space="preserve">, і тому клас </w:t>
      </w:r>
      <w:r w:rsidR="00CB52D6" w:rsidRPr="006037DC">
        <w:rPr>
          <w:b/>
        </w:rPr>
        <w:t>Employee</w:t>
      </w:r>
      <w:r w:rsidR="00CB52D6" w:rsidRPr="006037DC">
        <w:t xml:space="preserve"> успадковує всі ті самі властивості, методи, поля, які є в класі </w:t>
      </w:r>
      <w:r w:rsidR="00CB52D6" w:rsidRPr="006037DC">
        <w:rPr>
          <w:b/>
        </w:rPr>
        <w:t>Person</w:t>
      </w:r>
      <w:r w:rsidR="00CB52D6" w:rsidRPr="006037DC">
        <w:t>. Єдине, що не передається при спадкуванні, це конструктори базового класу.</w:t>
      </w:r>
    </w:p>
    <w:p w:rsidR="00667AB1" w:rsidRPr="006B7634" w:rsidRDefault="00667AB1" w:rsidP="00667AB1">
      <w:pPr>
        <w:autoSpaceDE w:val="0"/>
        <w:autoSpaceDN w:val="0"/>
        <w:adjustRightInd w:val="0"/>
        <w:ind w:firstLine="0"/>
        <w:jc w:val="left"/>
        <w:rPr>
          <w:rFonts w:ascii="Courier New" w:hAnsi="Courier New" w:cs="Courier New"/>
          <w:color w:val="000000"/>
          <w:sz w:val="20"/>
          <w:szCs w:val="20"/>
          <w:lang w:val="en-US"/>
        </w:rPr>
      </w:pPr>
      <w:r w:rsidRPr="006037DC">
        <w:rPr>
          <w:rFonts w:ascii="Consolas" w:hAnsi="Consolas" w:cs="Consolas"/>
          <w:color w:val="000000"/>
          <w:sz w:val="19"/>
          <w:szCs w:val="19"/>
        </w:rPr>
        <w:t xml:space="preserve"> </w:t>
      </w:r>
      <w:r w:rsidRPr="006037DC">
        <w:rPr>
          <w:rFonts w:ascii="Courier New" w:hAnsi="Courier New" w:cs="Courier New"/>
          <w:color w:val="000000"/>
          <w:sz w:val="20"/>
          <w:szCs w:val="20"/>
        </w:rPr>
        <w:t xml:space="preserve"> </w:t>
      </w: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Employee</w:t>
      </w:r>
      <w:r w:rsidRPr="006B7634">
        <w:rPr>
          <w:rFonts w:ascii="Courier New" w:hAnsi="Courier New" w:cs="Courier New"/>
          <w:color w:val="000000"/>
          <w:sz w:val="20"/>
          <w:szCs w:val="20"/>
          <w:lang w:val="en-US"/>
        </w:rPr>
        <w:t xml:space="preserve"> : Person</w:t>
      </w:r>
    </w:p>
    <w:p w:rsidR="00667AB1" w:rsidRPr="006B7634" w:rsidRDefault="00667AB1" w:rsidP="00667AB1">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667AB1" w:rsidRPr="006B7634" w:rsidRDefault="00667AB1" w:rsidP="00667AB1">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Display()</w:t>
      </w:r>
    </w:p>
    <w:p w:rsidR="00667AB1" w:rsidRPr="006B7634" w:rsidRDefault="00667AB1" w:rsidP="00667AB1">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667AB1" w:rsidRPr="006B7634" w:rsidRDefault="00667AB1" w:rsidP="00667AB1">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_name);</w:t>
      </w:r>
    </w:p>
    <w:p w:rsidR="00667AB1" w:rsidRPr="006B7634" w:rsidRDefault="00667AB1" w:rsidP="00667AB1">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667AB1" w:rsidRPr="006037DC" w:rsidRDefault="00667AB1" w:rsidP="00667AB1">
      <w:pPr>
        <w:ind w:firstLine="0"/>
        <w:rPr>
          <w:rFonts w:ascii="Courier New" w:hAnsi="Courier New" w:cs="Courier New"/>
          <w:color w:val="000000"/>
          <w:sz w:val="20"/>
          <w:szCs w:val="20"/>
        </w:rPr>
      </w:pPr>
      <w:r w:rsidRPr="006B7634">
        <w:rPr>
          <w:rFonts w:ascii="Courier New" w:hAnsi="Courier New" w:cs="Courier New"/>
          <w:color w:val="000000"/>
          <w:sz w:val="20"/>
          <w:szCs w:val="20"/>
          <w:lang w:val="en-US"/>
        </w:rPr>
        <w:t xml:space="preserve">    }</w:t>
      </w:r>
    </w:p>
    <w:p w:rsidR="004D5E63" w:rsidRPr="006037DC" w:rsidRDefault="00722AD2" w:rsidP="00667AB1">
      <w:pPr>
        <w:rPr>
          <w:rFonts w:ascii="Courier New" w:hAnsi="Courier New" w:cs="Courier New"/>
          <w:sz w:val="20"/>
          <w:szCs w:val="20"/>
        </w:rPr>
      </w:pPr>
      <w:r w:rsidRPr="006037DC">
        <w:t xml:space="preserve">Таким чином, спадкування реалізує ставлення </w:t>
      </w:r>
      <w:r w:rsidRPr="006037DC">
        <w:rPr>
          <w:b/>
          <w:i/>
        </w:rPr>
        <w:t>is-a</w:t>
      </w:r>
      <w:r w:rsidRPr="006037DC">
        <w:t xml:space="preserve"> (є), об'єкт класу Employee також є об'єктом класу </w:t>
      </w:r>
      <w:r w:rsidRPr="006037DC">
        <w:rPr>
          <w:b/>
        </w:rPr>
        <w:t>Person</w:t>
      </w:r>
      <w:r w:rsidRPr="006037DC">
        <w:t>:</w:t>
      </w:r>
    </w:p>
    <w:p w:rsidR="00722AD2" w:rsidRPr="006B7634" w:rsidRDefault="00722AD2" w:rsidP="00722AD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FF"/>
          <w:sz w:val="20"/>
          <w:szCs w:val="20"/>
          <w:lang w:val="en-US"/>
        </w:rPr>
        <w:t>stat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Main(</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args)</w:t>
      </w:r>
    </w:p>
    <w:p w:rsidR="00722AD2" w:rsidRPr="006B7634" w:rsidRDefault="00722AD2" w:rsidP="00722AD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22AD2" w:rsidRPr="006B7634" w:rsidRDefault="00722AD2" w:rsidP="00722AD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Person p = </w:t>
      </w:r>
      <w:r w:rsidRPr="006B7634">
        <w:rPr>
          <w:rFonts w:ascii="Courier New" w:hAnsi="Courier New" w:cs="Courier New"/>
          <w:color w:val="0000FF"/>
          <w:sz w:val="20"/>
          <w:szCs w:val="20"/>
          <w:lang w:val="en-US"/>
        </w:rPr>
        <w:t>new</w:t>
      </w:r>
      <w:r w:rsidRPr="006B7634">
        <w:rPr>
          <w:rFonts w:ascii="Courier New" w:hAnsi="Courier New" w:cs="Courier New"/>
          <w:color w:val="000000"/>
          <w:sz w:val="20"/>
          <w:szCs w:val="20"/>
          <w:lang w:val="en-US"/>
        </w:rPr>
        <w:t xml:space="preserve"> Person { Name = </w:t>
      </w:r>
      <w:r w:rsidRPr="006B7634">
        <w:rPr>
          <w:rFonts w:ascii="Courier New" w:hAnsi="Courier New" w:cs="Courier New"/>
          <w:color w:val="A31515"/>
          <w:sz w:val="20"/>
          <w:szCs w:val="20"/>
          <w:lang w:val="en-US"/>
        </w:rPr>
        <w:t>"</w:t>
      </w:r>
      <w:r w:rsidR="002E03AF" w:rsidRPr="006B7634">
        <w:rPr>
          <w:rFonts w:ascii="Courier New" w:hAnsi="Courier New" w:cs="Courier New"/>
          <w:color w:val="A31515"/>
          <w:sz w:val="20"/>
          <w:szCs w:val="20"/>
          <w:lang w:val="en-US"/>
        </w:rPr>
        <w:t>Nikita</w:t>
      </w:r>
      <w:r w:rsidRPr="006B7634">
        <w:rPr>
          <w:rFonts w:ascii="Courier New" w:hAnsi="Courier New" w:cs="Courier New"/>
          <w:color w:val="A31515"/>
          <w:sz w:val="20"/>
          <w:szCs w:val="20"/>
          <w:lang w:val="en-US"/>
        </w:rPr>
        <w:t>"</w:t>
      </w:r>
      <w:r w:rsidRPr="006B7634">
        <w:rPr>
          <w:rFonts w:ascii="Courier New" w:hAnsi="Courier New" w:cs="Courier New"/>
          <w:color w:val="000000"/>
          <w:sz w:val="20"/>
          <w:szCs w:val="20"/>
          <w:lang w:val="en-US"/>
        </w:rPr>
        <w:t xml:space="preserve"> };</w:t>
      </w:r>
    </w:p>
    <w:p w:rsidR="00722AD2" w:rsidRPr="006B7634" w:rsidRDefault="00722AD2" w:rsidP="00722AD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p.Display();</w:t>
      </w:r>
    </w:p>
    <w:p w:rsidR="00722AD2" w:rsidRPr="006B7634" w:rsidRDefault="00722AD2" w:rsidP="00722AD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p = </w:t>
      </w:r>
      <w:r w:rsidRPr="006B7634">
        <w:rPr>
          <w:rFonts w:ascii="Courier New" w:hAnsi="Courier New" w:cs="Courier New"/>
          <w:color w:val="0000FF"/>
          <w:sz w:val="20"/>
          <w:szCs w:val="20"/>
          <w:lang w:val="en-US"/>
        </w:rPr>
        <w:t>new</w:t>
      </w:r>
      <w:r w:rsidRPr="006B7634">
        <w:rPr>
          <w:rFonts w:ascii="Courier New" w:hAnsi="Courier New" w:cs="Courier New"/>
          <w:color w:val="000000"/>
          <w:sz w:val="20"/>
          <w:szCs w:val="20"/>
          <w:lang w:val="en-US"/>
        </w:rPr>
        <w:t xml:space="preserve"> Employee { Name = </w:t>
      </w:r>
      <w:r w:rsidRPr="006B7634">
        <w:rPr>
          <w:rFonts w:ascii="Courier New" w:hAnsi="Courier New" w:cs="Courier New"/>
          <w:color w:val="A31515"/>
          <w:sz w:val="20"/>
          <w:szCs w:val="20"/>
          <w:lang w:val="en-US"/>
        </w:rPr>
        <w:t>"</w:t>
      </w:r>
      <w:r w:rsidR="002E03AF" w:rsidRPr="006B7634">
        <w:rPr>
          <w:rFonts w:ascii="Courier New" w:hAnsi="Courier New" w:cs="Courier New"/>
          <w:color w:val="A31515"/>
          <w:sz w:val="20"/>
          <w:szCs w:val="20"/>
          <w:lang w:val="en-US"/>
        </w:rPr>
        <w:t>Kolya</w:t>
      </w:r>
      <w:r w:rsidRPr="006B7634">
        <w:rPr>
          <w:rFonts w:ascii="Courier New" w:hAnsi="Courier New" w:cs="Courier New"/>
          <w:color w:val="A31515"/>
          <w:sz w:val="20"/>
          <w:szCs w:val="20"/>
          <w:lang w:val="en-US"/>
        </w:rPr>
        <w:t>"</w:t>
      </w:r>
      <w:r w:rsidRPr="006B7634">
        <w:rPr>
          <w:rFonts w:ascii="Courier New" w:hAnsi="Courier New" w:cs="Courier New"/>
          <w:color w:val="000000"/>
          <w:sz w:val="20"/>
          <w:szCs w:val="20"/>
          <w:lang w:val="en-US"/>
        </w:rPr>
        <w:t xml:space="preserve"> };</w:t>
      </w:r>
    </w:p>
    <w:p w:rsidR="00722AD2" w:rsidRPr="006B7634" w:rsidRDefault="00722AD2" w:rsidP="00722AD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p.Display();</w:t>
      </w:r>
    </w:p>
    <w:p w:rsidR="00722AD2" w:rsidRPr="006B7634" w:rsidRDefault="00722AD2" w:rsidP="00722AD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Read();</w:t>
      </w:r>
    </w:p>
    <w:p w:rsidR="004D5E63" w:rsidRPr="006B7634" w:rsidRDefault="00722AD2" w:rsidP="00722AD2">
      <w:pPr>
        <w:ind w:firstLine="0"/>
        <w:rPr>
          <w:rFonts w:ascii="Courier New" w:hAnsi="Courier New" w:cs="Courier New"/>
          <w:sz w:val="20"/>
          <w:szCs w:val="20"/>
          <w:lang w:val="en-US"/>
        </w:rPr>
      </w:pPr>
      <w:r w:rsidRPr="006B7634">
        <w:rPr>
          <w:rFonts w:ascii="Courier New" w:hAnsi="Courier New" w:cs="Courier New"/>
          <w:color w:val="000000"/>
          <w:sz w:val="20"/>
          <w:szCs w:val="20"/>
          <w:lang w:val="en-US"/>
        </w:rPr>
        <w:t xml:space="preserve">    }</w:t>
      </w:r>
    </w:p>
    <w:p w:rsidR="004D5E63" w:rsidRPr="006037DC" w:rsidRDefault="00722AD2" w:rsidP="00EA3212">
      <w:r w:rsidRPr="006037DC">
        <w:t xml:space="preserve">За замовчуванням всі класи успадковуються від базового класу </w:t>
      </w:r>
      <w:r w:rsidRPr="006037DC">
        <w:rPr>
          <w:b/>
        </w:rPr>
        <w:t>Object</w:t>
      </w:r>
      <w:r w:rsidRPr="006037DC">
        <w:t xml:space="preserve">, навіть якщо ми явно не встановлюємо успадкування. Тому вище означені класи </w:t>
      </w:r>
      <w:r w:rsidRPr="006037DC">
        <w:rPr>
          <w:b/>
        </w:rPr>
        <w:t>Person</w:t>
      </w:r>
      <w:r w:rsidRPr="006037DC">
        <w:t xml:space="preserve"> і </w:t>
      </w:r>
      <w:r w:rsidRPr="006037DC">
        <w:rPr>
          <w:b/>
        </w:rPr>
        <w:t>Employee</w:t>
      </w:r>
      <w:r w:rsidRPr="006037DC">
        <w:t xml:space="preserve"> крім своїх власних методів, також матимуть і методи класу O</w:t>
      </w:r>
      <w:r w:rsidRPr="006037DC">
        <w:rPr>
          <w:b/>
        </w:rPr>
        <w:t>bject: ToString(), Equals(), GetHashCode() і GetType)</w:t>
      </w:r>
      <w:r w:rsidRPr="006037DC">
        <w:t>.</w:t>
      </w:r>
    </w:p>
    <w:p w:rsidR="00722AD2" w:rsidRPr="006037DC" w:rsidRDefault="00722AD2" w:rsidP="00722AD2">
      <w:r w:rsidRPr="006037DC">
        <w:t>Усі класи за замовчуванням можуть успадковуватися. Однак є ряд обмежень:</w:t>
      </w:r>
    </w:p>
    <w:p w:rsidR="00722AD2" w:rsidRPr="006037DC" w:rsidRDefault="00667AB1" w:rsidP="00667AB1">
      <w:pPr>
        <w:pStyle w:val="a1"/>
      </w:pPr>
      <w:r w:rsidRPr="006037DC">
        <w:lastRenderedPageBreak/>
        <w:t xml:space="preserve">не </w:t>
      </w:r>
      <w:r w:rsidR="00722AD2" w:rsidRPr="006037DC">
        <w:t>підтримується множинне спадкування, клас може успадковуватися тільки від одного класу</w:t>
      </w:r>
      <w:r w:rsidRPr="006037DC">
        <w:t>;</w:t>
      </w:r>
    </w:p>
    <w:p w:rsidR="00722AD2" w:rsidRPr="006037DC" w:rsidRDefault="00667AB1" w:rsidP="00667AB1">
      <w:pPr>
        <w:pStyle w:val="a1"/>
      </w:pPr>
      <w:r w:rsidRPr="006037DC">
        <w:t xml:space="preserve">при </w:t>
      </w:r>
      <w:r w:rsidR="00722AD2" w:rsidRPr="006037DC">
        <w:t>створенні похідного класу треба враховувати тип доступу до базового класу</w:t>
      </w:r>
      <w:r w:rsidR="00B71A91" w:rsidRPr="006037DC">
        <w:t>. Т</w:t>
      </w:r>
      <w:r w:rsidR="00722AD2" w:rsidRPr="006037DC">
        <w:t xml:space="preserve">ип доступу до похідному класу повинен бути таким </w:t>
      </w:r>
      <w:r w:rsidR="00B71A91" w:rsidRPr="006037DC">
        <w:t>самим</w:t>
      </w:r>
      <w:r w:rsidR="00722AD2" w:rsidRPr="006037DC">
        <w:t xml:space="preserve">, як і у базового класу, або більш </w:t>
      </w:r>
      <w:r w:rsidR="00B71A91" w:rsidRPr="006037DC">
        <w:t>строгим</w:t>
      </w:r>
      <w:r w:rsidR="00722AD2" w:rsidRPr="006037DC">
        <w:t xml:space="preserve">. Тобто, якщо базовий клас має тип доступу </w:t>
      </w:r>
      <w:r w:rsidR="00722AD2" w:rsidRPr="006037DC">
        <w:rPr>
          <w:b/>
        </w:rPr>
        <w:t>internal</w:t>
      </w:r>
      <w:r w:rsidR="00722AD2" w:rsidRPr="006037DC">
        <w:t xml:space="preserve">, то похідний клас може мати тип доступу </w:t>
      </w:r>
      <w:r w:rsidR="00722AD2" w:rsidRPr="006037DC">
        <w:rPr>
          <w:i/>
        </w:rPr>
        <w:t>internal</w:t>
      </w:r>
      <w:r w:rsidR="00722AD2" w:rsidRPr="006037DC">
        <w:t xml:space="preserve"> або </w:t>
      </w:r>
      <w:r w:rsidR="00722AD2" w:rsidRPr="006037DC">
        <w:rPr>
          <w:i/>
        </w:rPr>
        <w:t>private</w:t>
      </w:r>
      <w:r w:rsidR="00722AD2" w:rsidRPr="006037DC">
        <w:t xml:space="preserve">, але </w:t>
      </w:r>
      <w:r w:rsidR="00722AD2" w:rsidRPr="006037DC">
        <w:rPr>
          <w:b/>
        </w:rPr>
        <w:t>не public</w:t>
      </w:r>
      <w:r w:rsidRPr="006037DC">
        <w:rPr>
          <w:b/>
        </w:rPr>
        <w:t>;</w:t>
      </w:r>
    </w:p>
    <w:p w:rsidR="00722AD2" w:rsidRPr="006037DC" w:rsidRDefault="00667AB1" w:rsidP="00667AB1">
      <w:pPr>
        <w:pStyle w:val="a1"/>
      </w:pPr>
      <w:r w:rsidRPr="006037DC">
        <w:t xml:space="preserve">однак </w:t>
      </w:r>
      <w:r w:rsidR="00722AD2" w:rsidRPr="006037DC">
        <w:t xml:space="preserve">слід також враховувати, що якщо базовий і похідний клас знаходяться в різних збірках (проектах), то в цьому випадку </w:t>
      </w:r>
      <w:r w:rsidR="00B71A91" w:rsidRPr="006037DC">
        <w:t xml:space="preserve">похідний </w:t>
      </w:r>
      <w:r w:rsidR="00722AD2" w:rsidRPr="006037DC">
        <w:t xml:space="preserve">клас може успадковувати тільки від класу, який має модифікатор </w:t>
      </w:r>
      <w:r w:rsidR="00722AD2" w:rsidRPr="006037DC">
        <w:rPr>
          <w:b/>
        </w:rPr>
        <w:t>public</w:t>
      </w:r>
      <w:r w:rsidRPr="006037DC">
        <w:rPr>
          <w:b/>
        </w:rPr>
        <w:t>;</w:t>
      </w:r>
    </w:p>
    <w:p w:rsidR="00722AD2" w:rsidRPr="006037DC" w:rsidRDefault="00667AB1" w:rsidP="00667AB1">
      <w:pPr>
        <w:pStyle w:val="a1"/>
      </w:pPr>
      <w:r w:rsidRPr="006037DC">
        <w:t xml:space="preserve">якщо </w:t>
      </w:r>
      <w:r w:rsidR="00722AD2" w:rsidRPr="006037DC">
        <w:t xml:space="preserve">клас оголошений з модифікатором </w:t>
      </w:r>
      <w:r w:rsidR="00722AD2" w:rsidRPr="006037DC">
        <w:rPr>
          <w:b/>
        </w:rPr>
        <w:t>sealed</w:t>
      </w:r>
      <w:r w:rsidR="00722AD2" w:rsidRPr="006037DC">
        <w:t xml:space="preserve">, то від цього класу не можна успадковувати і </w:t>
      </w:r>
      <w:r w:rsidR="00B71A91" w:rsidRPr="006037DC">
        <w:t xml:space="preserve">створювати похідні </w:t>
      </w:r>
      <w:r w:rsidR="00722AD2" w:rsidRPr="006037DC">
        <w:t xml:space="preserve">класи. </w:t>
      </w:r>
    </w:p>
    <w:p w:rsidR="00722AD2" w:rsidRPr="006037DC" w:rsidRDefault="00667AB1" w:rsidP="00B71A91">
      <w:pPr>
        <w:pStyle w:val="4"/>
      </w:pPr>
      <w:r w:rsidRPr="006037DC">
        <w:t>2. Доступ до членів базового класу з класу-спадкоємця</w:t>
      </w:r>
    </w:p>
    <w:p w:rsidR="00667AB1" w:rsidRPr="006037DC" w:rsidRDefault="00667AB1" w:rsidP="00667AB1">
      <w:r w:rsidRPr="006037DC">
        <w:t xml:space="preserve">Похідний клас може мати доступ тільки до тих членів базового класу, які визначені з модифікаторами </w:t>
      </w:r>
      <w:r w:rsidRPr="006037DC">
        <w:rPr>
          <w:b/>
        </w:rPr>
        <w:t>private</w:t>
      </w:r>
      <w:r w:rsidRPr="006037DC">
        <w:t xml:space="preserve"> </w:t>
      </w:r>
      <w:r w:rsidRPr="006037DC">
        <w:rPr>
          <w:b/>
        </w:rPr>
        <w:t>protected</w:t>
      </w:r>
      <w:r w:rsidRPr="006037DC">
        <w:t xml:space="preserve"> (якщо базовий і похідний клас знаходяться в одній збірці), </w:t>
      </w:r>
      <w:r w:rsidRPr="006037DC">
        <w:rPr>
          <w:b/>
        </w:rPr>
        <w:t>public</w:t>
      </w:r>
      <w:r w:rsidRPr="006037DC">
        <w:t xml:space="preserve">, </w:t>
      </w:r>
      <w:r w:rsidRPr="006037DC">
        <w:rPr>
          <w:b/>
        </w:rPr>
        <w:t>internal</w:t>
      </w:r>
      <w:r w:rsidRPr="006037DC">
        <w:t xml:space="preserve"> (якщо базовий і похідний клас знаходяться в одній збірці), </w:t>
      </w:r>
      <w:r w:rsidRPr="006037DC">
        <w:rPr>
          <w:b/>
        </w:rPr>
        <w:t>protected</w:t>
      </w:r>
      <w:r w:rsidRPr="006037DC">
        <w:t xml:space="preserve"> і </w:t>
      </w:r>
      <w:r w:rsidRPr="006037DC">
        <w:rPr>
          <w:b/>
        </w:rPr>
        <w:t>protected</w:t>
      </w:r>
      <w:r w:rsidRPr="006037DC">
        <w:t xml:space="preserve"> </w:t>
      </w:r>
      <w:r w:rsidRPr="006037DC">
        <w:rPr>
          <w:b/>
        </w:rPr>
        <w:t>internal</w:t>
      </w:r>
      <w:r w:rsidRPr="006037DC">
        <w:t>.</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Employee</w:t>
      </w:r>
      <w:r w:rsidRPr="006B7634">
        <w:rPr>
          <w:rFonts w:ascii="Courier New" w:hAnsi="Courier New" w:cs="Courier New"/>
          <w:color w:val="000000"/>
          <w:sz w:val="20"/>
          <w:szCs w:val="20"/>
          <w:lang w:val="en-US"/>
        </w:rPr>
        <w:t xml:space="preserve"> : Person</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Display()</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Name);</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667AB1" w:rsidRPr="006B7634" w:rsidRDefault="002E03AF" w:rsidP="002E03AF">
      <w:pPr>
        <w:ind w:firstLine="0"/>
        <w:rPr>
          <w:rFonts w:ascii="Courier New" w:hAnsi="Courier New" w:cs="Courier New"/>
          <w:sz w:val="20"/>
          <w:szCs w:val="20"/>
          <w:lang w:val="en-US"/>
        </w:rPr>
      </w:pPr>
      <w:r w:rsidRPr="006B7634">
        <w:rPr>
          <w:rFonts w:ascii="Courier New" w:hAnsi="Courier New" w:cs="Courier New"/>
          <w:color w:val="000000"/>
          <w:sz w:val="20"/>
          <w:szCs w:val="20"/>
          <w:lang w:val="en-US"/>
        </w:rPr>
        <w:t xml:space="preserve">    }</w:t>
      </w:r>
    </w:p>
    <w:p w:rsidR="00877BDA" w:rsidRPr="006037DC" w:rsidRDefault="002E03AF" w:rsidP="00877BDA">
      <w:pPr>
        <w:pStyle w:val="4"/>
      </w:pPr>
      <w:r w:rsidRPr="006037DC">
        <w:t>3. Конструктори</w:t>
      </w:r>
      <w:r w:rsidR="00877BDA" w:rsidRPr="006037DC">
        <w:t>, ключове слово base</w:t>
      </w:r>
    </w:p>
    <w:p w:rsidR="002E03AF" w:rsidRPr="006037DC" w:rsidRDefault="002E03AF" w:rsidP="002E03AF">
      <w:r w:rsidRPr="006037DC">
        <w:t xml:space="preserve">Тепер додамо в класи конструктори. Клас </w:t>
      </w:r>
      <w:r w:rsidRPr="006037DC">
        <w:rPr>
          <w:b/>
        </w:rPr>
        <w:t>Person</w:t>
      </w:r>
      <w:r w:rsidRPr="006037DC">
        <w:t xml:space="preserve"> має конструктор, який встановлює властивість </w:t>
      </w:r>
      <w:r w:rsidRPr="006037DC">
        <w:rPr>
          <w:b/>
        </w:rPr>
        <w:t>Name</w:t>
      </w:r>
      <w:r w:rsidRPr="006037DC">
        <w:t xml:space="preserve">. Оскільки клас </w:t>
      </w:r>
      <w:r w:rsidRPr="006037DC">
        <w:rPr>
          <w:b/>
        </w:rPr>
        <w:t>Employee</w:t>
      </w:r>
      <w:r w:rsidRPr="006037DC">
        <w:t xml:space="preserve"> успадковує і встановлює ту саму властивість </w:t>
      </w:r>
      <w:r w:rsidRPr="006037DC">
        <w:rPr>
          <w:b/>
        </w:rPr>
        <w:t>Name</w:t>
      </w:r>
      <w:r w:rsidRPr="006037DC">
        <w:t xml:space="preserve">, то логічно було б не писати по сто разів код установки, а якось викликати відповідний код класу </w:t>
      </w:r>
      <w:r w:rsidRPr="006037DC">
        <w:rPr>
          <w:b/>
        </w:rPr>
        <w:t>Person</w:t>
      </w:r>
      <w:r w:rsidRPr="006037DC">
        <w:t xml:space="preserve">. До того ж властивостей, які треба встановити в конструкторі базового класу, і параметрів може бути набагато більше. За допомогою ключового слова </w:t>
      </w:r>
      <w:r w:rsidRPr="006037DC">
        <w:rPr>
          <w:b/>
        </w:rPr>
        <w:t>base</w:t>
      </w:r>
      <w:r w:rsidRPr="006037DC">
        <w:t xml:space="preserve"> можна звернутися до базового класу. У нашому випадку в конструкторі класу </w:t>
      </w:r>
      <w:r w:rsidRPr="006037DC">
        <w:rPr>
          <w:b/>
        </w:rPr>
        <w:t>Employee</w:t>
      </w:r>
      <w:r w:rsidRPr="006037DC">
        <w:t xml:space="preserve"> нам треба встановити ім'я і компанію. Але ім'я ми передаємо на установку в конструктор базового класу, тобто в конструктор класу </w:t>
      </w:r>
      <w:r w:rsidRPr="006037DC">
        <w:rPr>
          <w:b/>
        </w:rPr>
        <w:t>Person</w:t>
      </w:r>
      <w:r w:rsidRPr="006037DC">
        <w:t xml:space="preserve">, за допомогою виразу </w:t>
      </w:r>
      <w:r w:rsidRPr="006037DC">
        <w:rPr>
          <w:b/>
        </w:rPr>
        <w:t>base</w:t>
      </w:r>
      <w:r w:rsidRPr="006037DC">
        <w:t xml:space="preserve"> (</w:t>
      </w:r>
      <w:r w:rsidRPr="006037DC">
        <w:rPr>
          <w:b/>
        </w:rPr>
        <w:t>name</w:t>
      </w:r>
      <w:r w:rsidRPr="006037DC">
        <w:t>).</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Person</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 {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et</w:t>
      </w:r>
      <w:r w:rsidRPr="006B7634">
        <w:rPr>
          <w:rFonts w:ascii="Courier New" w:hAnsi="Courier New" w:cs="Courier New"/>
          <w:color w:val="000000"/>
          <w:sz w:val="20"/>
          <w:szCs w:val="20"/>
          <w:lang w:val="en-US"/>
        </w:rPr>
        <w:t>; }</w:t>
      </w:r>
    </w:p>
    <w:p w:rsidR="0001483A" w:rsidRPr="006B7634" w:rsidRDefault="002E03AF" w:rsidP="0001483A">
      <w:pPr>
        <w:autoSpaceDE w:val="0"/>
        <w:autoSpaceDN w:val="0"/>
        <w:adjustRightInd w:val="0"/>
        <w:ind w:firstLine="708"/>
        <w:jc w:val="left"/>
        <w:rPr>
          <w:rFonts w:ascii="Courier New" w:hAnsi="Courier New" w:cs="Courier New"/>
          <w:color w:val="009900"/>
          <w:sz w:val="20"/>
          <w:szCs w:val="20"/>
          <w:lang w:val="en-US"/>
        </w:rPr>
      </w:pPr>
      <w:r w:rsidRPr="006B7634">
        <w:rPr>
          <w:rFonts w:ascii="Courier New" w:hAnsi="Courier New" w:cs="Courier New"/>
          <w:color w:val="000000"/>
          <w:sz w:val="20"/>
          <w:szCs w:val="20"/>
          <w:lang w:val="en-US"/>
        </w:rPr>
        <w:t xml:space="preserve"> </w:t>
      </w:r>
      <w:r w:rsidR="003E0B97"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Person</w:t>
      </w:r>
      <w:r w:rsidRPr="006B7634">
        <w:rPr>
          <w:rFonts w:ascii="Courier New" w:hAnsi="Courier New" w:cs="Courier New"/>
          <w:color w:val="000000"/>
          <w:sz w:val="20"/>
          <w:szCs w:val="20"/>
          <w:lang w:val="en-US"/>
        </w:rPr>
        <w:t>(</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str)</w:t>
      </w:r>
      <w:r w:rsidR="0001483A" w:rsidRPr="006B7634">
        <w:rPr>
          <w:rFonts w:ascii="Courier New" w:hAnsi="Courier New" w:cs="Courier New"/>
          <w:color w:val="009900"/>
          <w:sz w:val="20"/>
          <w:szCs w:val="20"/>
          <w:lang w:val="en-US"/>
        </w:rPr>
        <w:t xml:space="preserve"> //конс</w:t>
      </w:r>
      <w:r w:rsidR="0001483A" w:rsidRPr="006B7634">
        <w:rPr>
          <w:rFonts w:ascii="Courier New" w:hAnsi="Courier New" w:cs="Courier New"/>
          <w:color w:val="009900"/>
          <w:sz w:val="20"/>
          <w:szCs w:val="20"/>
          <w:lang w:val="en-US"/>
          <w14:textFill>
            <w14:solidFill>
              <w14:srgbClr w14:val="009900">
                <w14:lumMod w14:val="75000"/>
              </w14:srgbClr>
            </w14:solidFill>
          </w14:textFill>
        </w:rPr>
        <w:t>т</w:t>
      </w:r>
      <w:r w:rsidR="0001483A" w:rsidRPr="006B7634">
        <w:rPr>
          <w:rFonts w:ascii="Courier New" w:hAnsi="Courier New" w:cs="Courier New"/>
          <w:color w:val="009900"/>
          <w:sz w:val="20"/>
          <w:szCs w:val="20"/>
          <w:lang w:val="en-US"/>
        </w:rPr>
        <w:t>руктор базового класу</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Name = str;</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Display()</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Name);</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Employee</w:t>
      </w:r>
      <w:r w:rsidRPr="006B7634">
        <w:rPr>
          <w:rFonts w:ascii="Courier New" w:hAnsi="Courier New" w:cs="Courier New"/>
          <w:color w:val="000000"/>
          <w:sz w:val="20"/>
          <w:szCs w:val="20"/>
          <w:lang w:val="en-US"/>
        </w:rPr>
        <w:t xml:space="preserve"> : Person</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Company {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et</w:t>
      </w:r>
      <w:r w:rsidRPr="006B7634">
        <w:rPr>
          <w:rFonts w:ascii="Courier New" w:hAnsi="Courier New" w:cs="Courier New"/>
          <w:color w:val="000000"/>
          <w:sz w:val="20"/>
          <w:szCs w:val="20"/>
          <w:lang w:val="en-US"/>
        </w:rPr>
        <w:t>; }</w:t>
      </w:r>
    </w:p>
    <w:p w:rsidR="0001483A" w:rsidRPr="006B7634" w:rsidRDefault="0001483A" w:rsidP="0001483A">
      <w:pPr>
        <w:autoSpaceDE w:val="0"/>
        <w:autoSpaceDN w:val="0"/>
        <w:adjustRightInd w:val="0"/>
        <w:ind w:firstLine="708"/>
        <w:jc w:val="left"/>
        <w:rPr>
          <w:rFonts w:ascii="Courier New" w:hAnsi="Courier New" w:cs="Courier New"/>
          <w:color w:val="009900"/>
          <w:sz w:val="20"/>
          <w:szCs w:val="20"/>
          <w:lang w:val="en-US"/>
        </w:rPr>
      </w:pPr>
      <w:r w:rsidRPr="006B7634">
        <w:rPr>
          <w:rFonts w:ascii="Courier New" w:hAnsi="Courier New" w:cs="Courier New"/>
          <w:color w:val="009900"/>
          <w:sz w:val="20"/>
          <w:szCs w:val="20"/>
          <w:lang w:val="en-US"/>
        </w:rPr>
        <w:t>//конс</w:t>
      </w:r>
      <w:r w:rsidRPr="006B7634">
        <w:rPr>
          <w:rFonts w:ascii="Courier New" w:hAnsi="Courier New" w:cs="Courier New"/>
          <w:color w:val="009900"/>
          <w:sz w:val="20"/>
          <w:szCs w:val="20"/>
          <w:lang w:val="en-US"/>
          <w14:textFill>
            <w14:solidFill>
              <w14:srgbClr w14:val="009900">
                <w14:lumMod w14:val="75000"/>
              </w14:srgbClr>
            </w14:solidFill>
          </w14:textFill>
        </w:rPr>
        <w:t>т</w:t>
      </w:r>
      <w:r w:rsidRPr="006B7634">
        <w:rPr>
          <w:rFonts w:ascii="Courier New" w:hAnsi="Courier New" w:cs="Courier New"/>
          <w:color w:val="009900"/>
          <w:sz w:val="20"/>
          <w:szCs w:val="20"/>
          <w:lang w:val="en-US"/>
        </w:rPr>
        <w:t>руктор похідного класу</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Employee</w:t>
      </w:r>
      <w:r w:rsidRPr="006B7634">
        <w:rPr>
          <w:rFonts w:ascii="Courier New" w:hAnsi="Courier New" w:cs="Courier New"/>
          <w:color w:val="000000"/>
          <w:sz w:val="20"/>
          <w:szCs w:val="20"/>
          <w:lang w:val="en-US"/>
        </w:rPr>
        <w:t>(</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str,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company): </w:t>
      </w:r>
      <w:r w:rsidRPr="006B7634">
        <w:rPr>
          <w:rFonts w:ascii="Courier New" w:hAnsi="Courier New" w:cs="Courier New"/>
          <w:color w:val="0000FF"/>
          <w:sz w:val="20"/>
          <w:szCs w:val="20"/>
          <w:lang w:val="en-US"/>
        </w:rPr>
        <w:t>base</w:t>
      </w:r>
      <w:r w:rsidRPr="006B7634">
        <w:rPr>
          <w:rFonts w:ascii="Courier New" w:hAnsi="Courier New" w:cs="Courier New"/>
          <w:color w:val="000000"/>
          <w:sz w:val="20"/>
          <w:szCs w:val="20"/>
          <w:lang w:val="en-US"/>
        </w:rPr>
        <w:t>(str)</w:t>
      </w:r>
      <w:r w:rsidR="0001483A" w:rsidRPr="006B7634">
        <w:rPr>
          <w:rFonts w:ascii="Courier New" w:hAnsi="Courier New" w:cs="Courier New"/>
          <w:color w:val="000000"/>
          <w:sz w:val="20"/>
          <w:szCs w:val="20"/>
          <w:lang w:val="en-US"/>
        </w:rPr>
        <w:t xml:space="preserve"> </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mpany = company;</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2E03AF" w:rsidP="00877BDA">
      <w:pPr>
        <w:ind w:firstLine="0"/>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77BDA" w:rsidRPr="006B7634" w:rsidRDefault="00877BDA" w:rsidP="00877BD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at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Main(</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args)</w:t>
      </w:r>
    </w:p>
    <w:p w:rsidR="00877BDA" w:rsidRPr="006B7634" w:rsidRDefault="00877BDA" w:rsidP="00877BD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lastRenderedPageBreak/>
        <w:t xml:space="preserve">    {</w:t>
      </w:r>
    </w:p>
    <w:p w:rsidR="00877BDA" w:rsidRPr="006B7634" w:rsidRDefault="00877BDA" w:rsidP="00877BD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Person p = </w:t>
      </w:r>
      <w:r w:rsidRPr="006B7634">
        <w:rPr>
          <w:rFonts w:ascii="Courier New" w:hAnsi="Courier New" w:cs="Courier New"/>
          <w:color w:val="0000FF"/>
          <w:sz w:val="20"/>
          <w:szCs w:val="20"/>
          <w:lang w:val="en-US"/>
        </w:rPr>
        <w:t>new</w:t>
      </w:r>
      <w:r w:rsidRPr="006B7634">
        <w:rPr>
          <w:rFonts w:ascii="Courier New" w:hAnsi="Courier New" w:cs="Courier New"/>
          <w:color w:val="000000"/>
          <w:sz w:val="20"/>
          <w:szCs w:val="20"/>
          <w:lang w:val="en-US"/>
        </w:rPr>
        <w:t xml:space="preserve"> Person(</w:t>
      </w:r>
      <w:r w:rsidRPr="006B7634">
        <w:rPr>
          <w:rFonts w:ascii="Courier New" w:hAnsi="Courier New" w:cs="Courier New"/>
          <w:color w:val="A31515"/>
          <w:sz w:val="20"/>
          <w:szCs w:val="20"/>
          <w:lang w:val="en-US"/>
        </w:rPr>
        <w:t>"Nikita"</w:t>
      </w:r>
      <w:r w:rsidRPr="006B7634">
        <w:rPr>
          <w:rFonts w:ascii="Courier New" w:hAnsi="Courier New" w:cs="Courier New"/>
          <w:color w:val="000000"/>
          <w:sz w:val="20"/>
          <w:szCs w:val="20"/>
          <w:lang w:val="en-US"/>
        </w:rPr>
        <w:t>);</w:t>
      </w:r>
    </w:p>
    <w:p w:rsidR="00877BDA" w:rsidRPr="006B7634" w:rsidRDefault="00877BDA" w:rsidP="00877BD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p.Display();</w:t>
      </w:r>
    </w:p>
    <w:p w:rsidR="00877BDA" w:rsidRPr="006B7634" w:rsidRDefault="00877BDA" w:rsidP="00877BD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Employee emp = </w:t>
      </w:r>
      <w:r w:rsidRPr="006B7634">
        <w:rPr>
          <w:rFonts w:ascii="Courier New" w:hAnsi="Courier New" w:cs="Courier New"/>
          <w:color w:val="0000FF"/>
          <w:sz w:val="20"/>
          <w:szCs w:val="20"/>
          <w:lang w:val="en-US"/>
        </w:rPr>
        <w:t>new</w:t>
      </w:r>
      <w:r w:rsidRPr="006B7634">
        <w:rPr>
          <w:rFonts w:ascii="Courier New" w:hAnsi="Courier New" w:cs="Courier New"/>
          <w:color w:val="000000"/>
          <w:sz w:val="20"/>
          <w:szCs w:val="20"/>
          <w:lang w:val="en-US"/>
        </w:rPr>
        <w:t xml:space="preserve"> Employee(</w:t>
      </w:r>
      <w:r w:rsidRPr="006B7634">
        <w:rPr>
          <w:rFonts w:ascii="Courier New" w:hAnsi="Courier New" w:cs="Courier New"/>
          <w:color w:val="A31515"/>
          <w:sz w:val="20"/>
          <w:szCs w:val="20"/>
          <w:lang w:val="en-US"/>
        </w:rPr>
        <w:t>"Kolya"</w:t>
      </w:r>
      <w:r w:rsidRPr="006B7634">
        <w:rPr>
          <w:rFonts w:ascii="Courier New" w:hAnsi="Courier New" w:cs="Courier New"/>
          <w:color w:val="000000"/>
          <w:sz w:val="20"/>
          <w:szCs w:val="20"/>
          <w:lang w:val="en-US"/>
        </w:rPr>
        <w:t xml:space="preserve">, </w:t>
      </w:r>
      <w:r w:rsidRPr="006B7634">
        <w:rPr>
          <w:rFonts w:ascii="Courier New" w:hAnsi="Courier New" w:cs="Courier New"/>
          <w:color w:val="A31515"/>
          <w:sz w:val="20"/>
          <w:szCs w:val="20"/>
          <w:lang w:val="en-US"/>
        </w:rPr>
        <w:t>"Microsoft"</w:t>
      </w:r>
      <w:r w:rsidRPr="006B7634">
        <w:rPr>
          <w:rFonts w:ascii="Courier New" w:hAnsi="Courier New" w:cs="Courier New"/>
          <w:color w:val="000000"/>
          <w:sz w:val="20"/>
          <w:szCs w:val="20"/>
          <w:lang w:val="en-US"/>
        </w:rPr>
        <w:t>);</w:t>
      </w:r>
    </w:p>
    <w:p w:rsidR="00877BDA" w:rsidRPr="006B7634" w:rsidRDefault="00877BDA" w:rsidP="00877BD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emp.Display();</w:t>
      </w:r>
    </w:p>
    <w:p w:rsidR="00877BDA" w:rsidRPr="006B7634" w:rsidRDefault="00877BDA" w:rsidP="00877BD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Read();</w:t>
      </w:r>
    </w:p>
    <w:p w:rsidR="00877BDA" w:rsidRPr="006B7634" w:rsidRDefault="00877BDA" w:rsidP="00877BDA">
      <w:pPr>
        <w:ind w:firstLine="0"/>
        <w:rPr>
          <w:rFonts w:ascii="Courier New" w:hAnsi="Courier New" w:cs="Courier New"/>
          <w:sz w:val="20"/>
          <w:szCs w:val="20"/>
          <w:lang w:val="en-US"/>
        </w:rPr>
      </w:pPr>
      <w:r w:rsidRPr="006B7634">
        <w:rPr>
          <w:rFonts w:ascii="Courier New" w:hAnsi="Courier New" w:cs="Courier New"/>
          <w:color w:val="000000"/>
          <w:sz w:val="20"/>
          <w:szCs w:val="20"/>
          <w:lang w:val="en-US"/>
        </w:rPr>
        <w:t xml:space="preserve">    }</w:t>
      </w:r>
    </w:p>
    <w:p w:rsidR="002E03AF" w:rsidRPr="006037DC" w:rsidRDefault="00877BDA" w:rsidP="00877BDA">
      <w:r w:rsidRPr="006037DC">
        <w:t xml:space="preserve">Конструктори не передаються похідному класу при спадкуванні. І якщо в базовому класі не визначений конструктор за замовчуванням без параметрів, а тільки конструктори з параметрами (як у випадку з базовим класом </w:t>
      </w:r>
      <w:r w:rsidRPr="006037DC">
        <w:rPr>
          <w:b/>
        </w:rPr>
        <w:t>Person</w:t>
      </w:r>
      <w:r w:rsidRPr="006037DC">
        <w:t xml:space="preserve">), то в похідному класі ми обов'язково повинні викликати один з цих конструкторів через ключове слово </w:t>
      </w:r>
      <w:r w:rsidRPr="006037DC">
        <w:rPr>
          <w:b/>
        </w:rPr>
        <w:t>base</w:t>
      </w:r>
      <w:r w:rsidRPr="006037DC">
        <w:t xml:space="preserve">. </w:t>
      </w:r>
    </w:p>
    <w:p w:rsidR="00F414D9" w:rsidRPr="006037DC" w:rsidRDefault="00F414D9" w:rsidP="00F414D9">
      <w:pPr>
        <w:pStyle w:val="4"/>
      </w:pPr>
      <w:r w:rsidRPr="006037DC">
        <w:t>4.Порядок виклику конструкторів</w:t>
      </w:r>
    </w:p>
    <w:p w:rsidR="002E03AF" w:rsidRPr="006037DC" w:rsidRDefault="00F414D9" w:rsidP="00F414D9">
      <w:r w:rsidRPr="006037DC">
        <w:t>При виклику конструктора класу спочатку відпрацьовують конструктори базових класів і тільки потім конструктори похідних. Наприклад, візьмемо такі класи:</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Person</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age;</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Person</w:t>
      </w:r>
      <w:r w:rsidRPr="006B7634">
        <w:rPr>
          <w:rFonts w:ascii="Courier New" w:hAnsi="Courier New" w:cs="Courier New"/>
          <w:color w:val="000000"/>
          <w:sz w:val="20"/>
          <w:szCs w:val="20"/>
          <w:lang w:val="en-US"/>
        </w:rPr>
        <w:t>(</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this</w:t>
      </w:r>
      <w:r w:rsidRPr="006B7634">
        <w:rPr>
          <w:rFonts w:ascii="Courier New" w:hAnsi="Courier New" w:cs="Courier New"/>
          <w:color w:val="000000"/>
          <w:sz w:val="20"/>
          <w:szCs w:val="20"/>
          <w:lang w:val="en-US"/>
        </w:rPr>
        <w:t>.name = name;</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w:t>
      </w:r>
      <w:r w:rsidRPr="006B7634">
        <w:rPr>
          <w:rFonts w:ascii="Courier New" w:hAnsi="Courier New" w:cs="Courier New"/>
          <w:color w:val="A31515"/>
          <w:sz w:val="20"/>
          <w:szCs w:val="20"/>
          <w:lang w:val="en-US"/>
        </w:rPr>
        <w:t>"Person(string name)"</w:t>
      </w:r>
      <w:r w:rsidRPr="006B7634">
        <w:rPr>
          <w:rFonts w:ascii="Courier New" w:hAnsi="Courier New" w:cs="Courier New"/>
          <w:color w:val="000000"/>
          <w:sz w:val="20"/>
          <w:szCs w:val="20"/>
          <w:lang w:val="en-US"/>
        </w:rPr>
        <w:t>);</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Person</w:t>
      </w:r>
      <w:r w:rsidRPr="006B7634">
        <w:rPr>
          <w:rFonts w:ascii="Courier New" w:hAnsi="Courier New" w:cs="Courier New"/>
          <w:color w:val="000000"/>
          <w:sz w:val="20"/>
          <w:szCs w:val="20"/>
          <w:lang w:val="en-US"/>
        </w:rPr>
        <w:t>(</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age) : </w:t>
      </w:r>
      <w:r w:rsidRPr="006B7634">
        <w:rPr>
          <w:rFonts w:ascii="Courier New" w:hAnsi="Courier New" w:cs="Courier New"/>
          <w:color w:val="0000FF"/>
          <w:sz w:val="20"/>
          <w:szCs w:val="20"/>
          <w:lang w:val="en-US"/>
        </w:rPr>
        <w:t>this</w:t>
      </w:r>
      <w:r w:rsidRPr="006B7634">
        <w:rPr>
          <w:rFonts w:ascii="Courier New" w:hAnsi="Courier New" w:cs="Courier New"/>
          <w:color w:val="000000"/>
          <w:sz w:val="20"/>
          <w:szCs w:val="20"/>
          <w:lang w:val="en-US"/>
        </w:rPr>
        <w:t>(name)</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this</w:t>
      </w:r>
      <w:r w:rsidRPr="006B7634">
        <w:rPr>
          <w:rFonts w:ascii="Courier New" w:hAnsi="Courier New" w:cs="Courier New"/>
          <w:color w:val="000000"/>
          <w:sz w:val="20"/>
          <w:szCs w:val="20"/>
          <w:lang w:val="en-US"/>
        </w:rPr>
        <w:t>.age = age;</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w:t>
      </w:r>
      <w:r w:rsidRPr="006B7634">
        <w:rPr>
          <w:rFonts w:ascii="Courier New" w:hAnsi="Courier New" w:cs="Courier New"/>
          <w:color w:val="A31515"/>
          <w:sz w:val="20"/>
          <w:szCs w:val="20"/>
          <w:lang w:val="en-US"/>
        </w:rPr>
        <w:t>"Person(string name, int age)"</w:t>
      </w:r>
      <w:r w:rsidRPr="006B7634">
        <w:rPr>
          <w:rFonts w:ascii="Courier New" w:hAnsi="Courier New" w:cs="Courier New"/>
          <w:color w:val="000000"/>
          <w:sz w:val="20"/>
          <w:szCs w:val="20"/>
          <w:lang w:val="en-US"/>
        </w:rPr>
        <w:t>);</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Employee</w:t>
      </w:r>
      <w:r w:rsidRPr="006B7634">
        <w:rPr>
          <w:rFonts w:ascii="Courier New" w:hAnsi="Courier New" w:cs="Courier New"/>
          <w:color w:val="000000"/>
          <w:sz w:val="20"/>
          <w:szCs w:val="20"/>
          <w:lang w:val="en-US"/>
        </w:rPr>
        <w:t xml:space="preserve"> : Person</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company;</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Employee</w:t>
      </w:r>
      <w:r w:rsidRPr="006B7634">
        <w:rPr>
          <w:rFonts w:ascii="Courier New" w:hAnsi="Courier New" w:cs="Courier New"/>
          <w:color w:val="000000"/>
          <w:sz w:val="20"/>
          <w:szCs w:val="20"/>
          <w:lang w:val="en-US"/>
        </w:rPr>
        <w:t>(</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ag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company) : </w:t>
      </w:r>
      <w:r w:rsidRPr="006B7634">
        <w:rPr>
          <w:rFonts w:ascii="Courier New" w:hAnsi="Courier New" w:cs="Courier New"/>
          <w:color w:val="0000FF"/>
          <w:sz w:val="20"/>
          <w:szCs w:val="20"/>
          <w:lang w:val="en-US"/>
        </w:rPr>
        <w:t>base</w:t>
      </w:r>
      <w:r w:rsidRPr="006B7634">
        <w:rPr>
          <w:rFonts w:ascii="Courier New" w:hAnsi="Courier New" w:cs="Courier New"/>
          <w:color w:val="000000"/>
          <w:sz w:val="20"/>
          <w:szCs w:val="20"/>
          <w:lang w:val="en-US"/>
        </w:rPr>
        <w:t>(name, age)</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this</w:t>
      </w:r>
      <w:r w:rsidRPr="006B7634">
        <w:rPr>
          <w:rFonts w:ascii="Courier New" w:hAnsi="Courier New" w:cs="Courier New"/>
          <w:color w:val="000000"/>
          <w:sz w:val="20"/>
          <w:szCs w:val="20"/>
          <w:lang w:val="en-US"/>
        </w:rPr>
        <w:t>.company = company;</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w:t>
      </w:r>
      <w:r w:rsidRPr="006B7634">
        <w:rPr>
          <w:rFonts w:ascii="Courier New" w:hAnsi="Courier New" w:cs="Courier New"/>
          <w:color w:val="A31515"/>
          <w:sz w:val="20"/>
          <w:szCs w:val="20"/>
          <w:lang w:val="en-US"/>
        </w:rPr>
        <w:t>"Employee(string name, int age, string company)"</w:t>
      </w:r>
      <w:r w:rsidRPr="006B7634">
        <w:rPr>
          <w:rFonts w:ascii="Courier New" w:hAnsi="Courier New" w:cs="Courier New"/>
          <w:color w:val="000000"/>
          <w:sz w:val="20"/>
          <w:szCs w:val="20"/>
          <w:lang w:val="en-US"/>
        </w:rPr>
        <w:t>);</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8C7C32" w:rsidP="008C7C32">
      <w:pPr>
        <w:ind w:firstLine="0"/>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C7C32" w:rsidRPr="006037DC" w:rsidRDefault="008C7C32" w:rsidP="008C7C32">
      <w:r w:rsidRPr="006037DC">
        <w:t>При створенні об’єктуа Employee:</w:t>
      </w:r>
    </w:p>
    <w:p w:rsidR="002E03AF" w:rsidRPr="006037DC" w:rsidRDefault="008C7C32" w:rsidP="008C7C32">
      <w:pPr>
        <w:ind w:firstLine="0"/>
        <w:rPr>
          <w:rFonts w:ascii="Courier New" w:hAnsi="Courier New" w:cs="Courier New"/>
          <w:sz w:val="20"/>
          <w:szCs w:val="20"/>
        </w:rPr>
      </w:pPr>
      <w:r w:rsidRPr="006037DC">
        <w:rPr>
          <w:rFonts w:ascii="Courier New" w:hAnsi="Courier New" w:cs="Courier New"/>
          <w:color w:val="000000"/>
          <w:sz w:val="20"/>
          <w:szCs w:val="20"/>
        </w:rPr>
        <w:t xml:space="preserve">Employee worker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Employee(</w:t>
      </w:r>
      <w:r w:rsidRPr="006037DC">
        <w:rPr>
          <w:rFonts w:ascii="Courier New" w:hAnsi="Courier New" w:cs="Courier New"/>
          <w:color w:val="A31515"/>
          <w:sz w:val="20"/>
          <w:szCs w:val="20"/>
        </w:rPr>
        <w:t>"Kolya"</w:t>
      </w:r>
      <w:r w:rsidRPr="006037DC">
        <w:rPr>
          <w:rFonts w:ascii="Courier New" w:hAnsi="Courier New" w:cs="Courier New"/>
          <w:color w:val="000000"/>
          <w:sz w:val="20"/>
          <w:szCs w:val="20"/>
        </w:rPr>
        <w:t xml:space="preserve">, 22, </w:t>
      </w:r>
      <w:r w:rsidRPr="006037DC">
        <w:rPr>
          <w:rFonts w:ascii="Courier New" w:hAnsi="Courier New" w:cs="Courier New"/>
          <w:color w:val="A31515"/>
          <w:sz w:val="20"/>
          <w:szCs w:val="20"/>
        </w:rPr>
        <w:t>"Microsoft"</w:t>
      </w:r>
      <w:r w:rsidRPr="006037DC">
        <w:rPr>
          <w:rFonts w:ascii="Courier New" w:hAnsi="Courier New" w:cs="Courier New"/>
          <w:color w:val="000000"/>
          <w:sz w:val="20"/>
          <w:szCs w:val="20"/>
        </w:rPr>
        <w:t>);</w:t>
      </w:r>
    </w:p>
    <w:p w:rsidR="002E03AF" w:rsidRPr="006037DC" w:rsidRDefault="008C7C32" w:rsidP="00EA3212">
      <w:r w:rsidRPr="006037DC">
        <w:t>отримаємо наступний консольний вивід:</w:t>
      </w:r>
    </w:p>
    <w:p w:rsidR="006F0625" w:rsidRPr="006B7634" w:rsidRDefault="006F0625" w:rsidP="006F0625">
      <w:pPr>
        <w:rPr>
          <w:rFonts w:ascii="Courier New" w:hAnsi="Courier New" w:cs="Courier New"/>
          <w:sz w:val="20"/>
          <w:szCs w:val="20"/>
          <w:lang w:val="en-US"/>
        </w:rPr>
      </w:pPr>
      <w:r w:rsidRPr="006B7634">
        <w:rPr>
          <w:rFonts w:ascii="Courier New" w:hAnsi="Courier New" w:cs="Courier New"/>
          <w:sz w:val="20"/>
          <w:szCs w:val="20"/>
          <w:lang w:val="en-US"/>
        </w:rPr>
        <w:t>Person(string name)</w:t>
      </w:r>
    </w:p>
    <w:p w:rsidR="006F0625" w:rsidRPr="006B7634" w:rsidRDefault="006F0625" w:rsidP="006F0625">
      <w:pPr>
        <w:rPr>
          <w:rFonts w:ascii="Courier New" w:hAnsi="Courier New" w:cs="Courier New"/>
          <w:sz w:val="20"/>
          <w:szCs w:val="20"/>
          <w:lang w:val="en-US"/>
        </w:rPr>
      </w:pPr>
      <w:r w:rsidRPr="006B7634">
        <w:rPr>
          <w:rFonts w:ascii="Courier New" w:hAnsi="Courier New" w:cs="Courier New"/>
          <w:sz w:val="20"/>
          <w:szCs w:val="20"/>
          <w:lang w:val="en-US"/>
        </w:rPr>
        <w:t>Person(string name, int age)</w:t>
      </w:r>
    </w:p>
    <w:p w:rsidR="008C7C32" w:rsidRPr="006B7634" w:rsidRDefault="006F0625" w:rsidP="006F0625">
      <w:pPr>
        <w:rPr>
          <w:rFonts w:ascii="Courier New" w:hAnsi="Courier New" w:cs="Courier New"/>
          <w:sz w:val="20"/>
          <w:szCs w:val="20"/>
          <w:lang w:val="en-US"/>
        </w:rPr>
      </w:pPr>
      <w:r w:rsidRPr="006B7634">
        <w:rPr>
          <w:rFonts w:ascii="Courier New" w:hAnsi="Courier New" w:cs="Courier New"/>
          <w:sz w:val="20"/>
          <w:szCs w:val="20"/>
          <w:lang w:val="en-US"/>
        </w:rPr>
        <w:t>Employee(string name, int age, string company)</w:t>
      </w:r>
    </w:p>
    <w:p w:rsidR="008E7D9D" w:rsidRPr="006037DC" w:rsidRDefault="008E7D9D" w:rsidP="008E7D9D">
      <w:r w:rsidRPr="006037DC">
        <w:t>У підсумку ми отримуємо наступний ланцюг виконань.</w:t>
      </w:r>
    </w:p>
    <w:p w:rsidR="008E7D9D" w:rsidRPr="006037DC" w:rsidRDefault="008E7D9D" w:rsidP="008E7D9D">
      <w:r w:rsidRPr="006037DC">
        <w:t xml:space="preserve">Спочатку викликається конструктор </w:t>
      </w:r>
      <w:r w:rsidRPr="006037DC">
        <w:rPr>
          <w:b/>
        </w:rPr>
        <w:t>Employee (string name, int age, string company)</w:t>
      </w:r>
      <w:r w:rsidRPr="006037DC">
        <w:t xml:space="preserve">. Він делегує виконання конструктору </w:t>
      </w:r>
      <w:r w:rsidRPr="006037DC">
        <w:rPr>
          <w:b/>
        </w:rPr>
        <w:t>Person (string name, int age)</w:t>
      </w:r>
    </w:p>
    <w:p w:rsidR="008E7D9D" w:rsidRPr="006037DC" w:rsidRDefault="008E7D9D" w:rsidP="008E7D9D">
      <w:r w:rsidRPr="006037DC">
        <w:t>Викликається конструктор</w:t>
      </w:r>
      <w:r w:rsidRPr="006037DC">
        <w:rPr>
          <w:b/>
        </w:rPr>
        <w:t xml:space="preserve"> Person (string name, int age)</w:t>
      </w:r>
      <w:r w:rsidRPr="006037DC">
        <w:t xml:space="preserve">, який сам поки не виконується і передає виконання конструктору </w:t>
      </w:r>
      <w:r w:rsidRPr="006037DC">
        <w:rPr>
          <w:b/>
        </w:rPr>
        <w:t>Person (string name)</w:t>
      </w:r>
    </w:p>
    <w:p w:rsidR="008E7D9D" w:rsidRPr="006037DC" w:rsidRDefault="008E7D9D" w:rsidP="008E7D9D">
      <w:r w:rsidRPr="006037DC">
        <w:t xml:space="preserve">Викликається конструктор </w:t>
      </w:r>
      <w:r w:rsidRPr="006037DC">
        <w:rPr>
          <w:b/>
        </w:rPr>
        <w:t>Person (string name)</w:t>
      </w:r>
      <w:r w:rsidRPr="006037DC">
        <w:t xml:space="preserve">, який передає виконання конструктору класу </w:t>
      </w:r>
      <w:r w:rsidRPr="006037DC">
        <w:rPr>
          <w:b/>
        </w:rPr>
        <w:t>System.Object</w:t>
      </w:r>
      <w:r w:rsidRPr="006037DC">
        <w:t xml:space="preserve">, так як це базовий за замовчуванням клас для </w:t>
      </w:r>
      <w:r w:rsidRPr="006037DC">
        <w:rPr>
          <w:b/>
        </w:rPr>
        <w:t>Person</w:t>
      </w:r>
      <w:r w:rsidRPr="006037DC">
        <w:t>.</w:t>
      </w:r>
    </w:p>
    <w:p w:rsidR="008E7D9D" w:rsidRPr="006037DC" w:rsidRDefault="008E7D9D" w:rsidP="008E7D9D">
      <w:r w:rsidRPr="006037DC">
        <w:t xml:space="preserve">Виконується конструктор </w:t>
      </w:r>
      <w:r w:rsidR="004F7B8D" w:rsidRPr="006037DC">
        <w:rPr>
          <w:b/>
        </w:rPr>
        <w:t>System.Object.Object</w:t>
      </w:r>
      <w:r w:rsidRPr="006037DC">
        <w:rPr>
          <w:b/>
        </w:rPr>
        <w:t>()</w:t>
      </w:r>
      <w:r w:rsidRPr="006037DC">
        <w:t xml:space="preserve">, потім виконання повертається конструктору </w:t>
      </w:r>
      <w:r w:rsidRPr="006037DC">
        <w:rPr>
          <w:b/>
        </w:rPr>
        <w:t>Person (string name)</w:t>
      </w:r>
    </w:p>
    <w:p w:rsidR="008E7D9D" w:rsidRPr="006037DC" w:rsidRDefault="008E7D9D" w:rsidP="008E7D9D">
      <w:r w:rsidRPr="006037DC">
        <w:t xml:space="preserve">Виконується тіло конструктора </w:t>
      </w:r>
      <w:r w:rsidRPr="006037DC">
        <w:rPr>
          <w:b/>
        </w:rPr>
        <w:t>Person (string name)</w:t>
      </w:r>
      <w:r w:rsidRPr="006037DC">
        <w:t xml:space="preserve">, потім виконання повертається конструктору </w:t>
      </w:r>
      <w:r w:rsidRPr="006037DC">
        <w:rPr>
          <w:b/>
        </w:rPr>
        <w:t>Person (string name, int age)</w:t>
      </w:r>
    </w:p>
    <w:p w:rsidR="008E7D9D" w:rsidRPr="006037DC" w:rsidRDefault="008E7D9D" w:rsidP="008E7D9D">
      <w:r w:rsidRPr="006037DC">
        <w:t xml:space="preserve">Виконується тіло конструктора </w:t>
      </w:r>
      <w:r w:rsidR="004F7B8D" w:rsidRPr="006037DC">
        <w:rPr>
          <w:b/>
        </w:rPr>
        <w:t>Person</w:t>
      </w:r>
      <w:r w:rsidRPr="006037DC">
        <w:rPr>
          <w:b/>
        </w:rPr>
        <w:t>(string name, int age)</w:t>
      </w:r>
      <w:r w:rsidRPr="006037DC">
        <w:t>, потім виконання пов</w:t>
      </w:r>
      <w:r w:rsidR="004F7B8D" w:rsidRPr="006037DC">
        <w:t xml:space="preserve">ертається конструктору </w:t>
      </w:r>
      <w:r w:rsidR="004F7B8D" w:rsidRPr="006037DC">
        <w:rPr>
          <w:b/>
        </w:rPr>
        <w:t>Employee</w:t>
      </w:r>
      <w:r w:rsidRPr="006037DC">
        <w:rPr>
          <w:b/>
        </w:rPr>
        <w:t>(string name, int age, string company)</w:t>
      </w:r>
    </w:p>
    <w:p w:rsidR="008C7C32" w:rsidRPr="006037DC" w:rsidRDefault="008E7D9D" w:rsidP="008E7D9D">
      <w:r w:rsidRPr="006037DC">
        <w:lastRenderedPageBreak/>
        <w:t xml:space="preserve">Виконується тіло конструктора </w:t>
      </w:r>
      <w:r w:rsidRPr="006037DC">
        <w:rPr>
          <w:b/>
        </w:rPr>
        <w:t>Employee (string name, int age, string company)</w:t>
      </w:r>
      <w:r w:rsidRPr="006037DC">
        <w:t xml:space="preserve">. В результаті створюється об'єкт </w:t>
      </w:r>
      <w:r w:rsidRPr="006037DC">
        <w:rPr>
          <w:b/>
        </w:rPr>
        <w:t>Employee</w:t>
      </w:r>
    </w:p>
    <w:p w:rsidR="008C7C32" w:rsidRPr="006037DC" w:rsidRDefault="004F7B8D" w:rsidP="009A2AE2">
      <w:pPr>
        <w:pStyle w:val="4"/>
        <w:numPr>
          <w:ilvl w:val="0"/>
          <w:numId w:val="80"/>
        </w:numPr>
      </w:pPr>
      <w:r w:rsidRPr="006037DC">
        <w:t>Інтерфейси</w:t>
      </w:r>
    </w:p>
    <w:p w:rsidR="004F7B8D" w:rsidRPr="006037DC" w:rsidRDefault="004F7B8D" w:rsidP="004F7B8D">
      <w:r w:rsidRPr="006037DC">
        <w:t>Інтерфейс являє посилальний тип, який може оголошувати деякий функціонал, тобто набір методів і властивостей без їх реалізації. Потім цей функціонал реалізують класи і структури, які застосовують дані інтерфейси.</w:t>
      </w:r>
    </w:p>
    <w:p w:rsidR="004F7B8D" w:rsidRPr="006037DC" w:rsidRDefault="004F7B8D" w:rsidP="004F7B8D"/>
    <w:p w:rsidR="004F7B8D" w:rsidRPr="006037DC" w:rsidRDefault="004F7B8D" w:rsidP="004F7B8D">
      <w:pPr>
        <w:pStyle w:val="5"/>
      </w:pPr>
      <w:r w:rsidRPr="006037DC">
        <w:t>Оголошення інтерфейсу</w:t>
      </w:r>
    </w:p>
    <w:p w:rsidR="004F7B8D" w:rsidRPr="006037DC" w:rsidRDefault="004F7B8D" w:rsidP="004F7B8D">
      <w:r w:rsidRPr="006037DC">
        <w:t xml:space="preserve">Для оголошення інтерфейсу використовується ключове слово </w:t>
      </w:r>
      <w:r w:rsidRPr="006037DC">
        <w:rPr>
          <w:b/>
        </w:rPr>
        <w:t>interface</w:t>
      </w:r>
      <w:r w:rsidRPr="006037DC">
        <w:t>. Як</w:t>
      </w:r>
      <w:r w:rsidR="002401AA" w:rsidRPr="006037DC">
        <w:t xml:space="preserve"> правило, назви інтерфейсів в C</w:t>
      </w:r>
      <w:r w:rsidRPr="006037DC">
        <w:t xml:space="preserve"># починаються з великої літери </w:t>
      </w:r>
      <w:r w:rsidRPr="006037DC">
        <w:rPr>
          <w:b/>
        </w:rPr>
        <w:t>I</w:t>
      </w:r>
      <w:r w:rsidRPr="006037DC">
        <w:t xml:space="preserve">, наприклад, </w:t>
      </w:r>
      <w:r w:rsidRPr="006037DC">
        <w:rPr>
          <w:b/>
        </w:rPr>
        <w:t>IComparable</w:t>
      </w:r>
      <w:r w:rsidRPr="006037DC">
        <w:t xml:space="preserve">, </w:t>
      </w:r>
      <w:r w:rsidRPr="006037DC">
        <w:rPr>
          <w:b/>
        </w:rPr>
        <w:t>IEnumerable</w:t>
      </w:r>
      <w:r w:rsidRPr="006037DC">
        <w:t xml:space="preserve"> (так звана угорська нотація), однак це не обов'язкова вимога, а більше стиль програмування.</w:t>
      </w:r>
    </w:p>
    <w:p w:rsidR="004F7B8D" w:rsidRPr="006037DC" w:rsidRDefault="004F7B8D" w:rsidP="004F7B8D">
      <w:r w:rsidRPr="006037DC">
        <w:t xml:space="preserve">Що може визначати інтерфейс? В цілому інтерфейси можуть визначати </w:t>
      </w:r>
      <w:r w:rsidR="002401AA" w:rsidRPr="006037DC">
        <w:t>такі</w:t>
      </w:r>
      <w:r w:rsidRPr="006037DC">
        <w:t xml:space="preserve"> сутності:</w:t>
      </w:r>
    </w:p>
    <w:p w:rsidR="004F7B8D" w:rsidRPr="006037DC" w:rsidRDefault="002401AA" w:rsidP="002401AA">
      <w:pPr>
        <w:pStyle w:val="a1"/>
      </w:pPr>
      <w:r w:rsidRPr="006037DC">
        <w:t>м</w:t>
      </w:r>
      <w:r w:rsidR="004F7B8D" w:rsidRPr="006037DC">
        <w:t>етоди</w:t>
      </w:r>
      <w:r w:rsidRPr="006037DC">
        <w:t>;</w:t>
      </w:r>
    </w:p>
    <w:p w:rsidR="004F7B8D" w:rsidRPr="006037DC" w:rsidRDefault="004F7B8D" w:rsidP="002401AA">
      <w:pPr>
        <w:pStyle w:val="a1"/>
      </w:pPr>
      <w:r w:rsidRPr="006037DC">
        <w:t>властивості</w:t>
      </w:r>
      <w:r w:rsidR="002401AA" w:rsidRPr="006037DC">
        <w:t>;</w:t>
      </w:r>
    </w:p>
    <w:p w:rsidR="004F7B8D" w:rsidRPr="006037DC" w:rsidRDefault="004F7B8D" w:rsidP="002401AA">
      <w:pPr>
        <w:pStyle w:val="a1"/>
      </w:pPr>
      <w:r w:rsidRPr="006037DC">
        <w:t>індексатори</w:t>
      </w:r>
      <w:r w:rsidR="002401AA" w:rsidRPr="006037DC">
        <w:t>;</w:t>
      </w:r>
    </w:p>
    <w:p w:rsidR="004F7B8D" w:rsidRPr="006037DC" w:rsidRDefault="004F7B8D" w:rsidP="002401AA">
      <w:pPr>
        <w:pStyle w:val="a1"/>
      </w:pPr>
      <w:r w:rsidRPr="006037DC">
        <w:t>події</w:t>
      </w:r>
      <w:r w:rsidR="002401AA" w:rsidRPr="006037DC">
        <w:t>;</w:t>
      </w:r>
    </w:p>
    <w:p w:rsidR="004F7B8D" w:rsidRPr="006037DC" w:rsidRDefault="002401AA" w:rsidP="002401AA">
      <w:pPr>
        <w:pStyle w:val="a1"/>
      </w:pPr>
      <w:r w:rsidRPr="006037DC">
        <w:t>с</w:t>
      </w:r>
      <w:r w:rsidR="004F7B8D" w:rsidRPr="006037DC">
        <w:t xml:space="preserve">татичні поля і </w:t>
      </w:r>
      <w:r w:rsidRPr="006037DC">
        <w:t>константи (починаючи з версії C</w:t>
      </w:r>
      <w:r w:rsidR="004F7B8D" w:rsidRPr="006037DC">
        <w:t># 8.0)</w:t>
      </w:r>
      <w:r w:rsidRPr="006037DC">
        <w:t>.</w:t>
      </w:r>
    </w:p>
    <w:p w:rsidR="008C7C32" w:rsidRPr="006037DC" w:rsidRDefault="004F7B8D" w:rsidP="004F7B8D">
      <w:r w:rsidRPr="006037DC">
        <w:t xml:space="preserve">Однак інтерфейси </w:t>
      </w:r>
      <w:r w:rsidRPr="006037DC">
        <w:rPr>
          <w:b/>
        </w:rPr>
        <w:t>не можуть</w:t>
      </w:r>
      <w:r w:rsidRPr="006037DC">
        <w:t xml:space="preserve"> визначати нестатичні змінні. Наприклад, найпростіший інтерфейс, який визначає всі ці компоненти:</w:t>
      </w:r>
    </w:p>
    <w:p w:rsidR="002401AA" w:rsidRPr="006B7634" w:rsidRDefault="002401AA" w:rsidP="002401A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FF"/>
          <w:sz w:val="20"/>
          <w:szCs w:val="20"/>
          <w:lang w:val="en-US"/>
        </w:rPr>
        <w:t>interface</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IMovable</w:t>
      </w:r>
    </w:p>
    <w:p w:rsidR="002401AA" w:rsidRPr="006B7634" w:rsidRDefault="002401AA" w:rsidP="002401A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401AA" w:rsidRPr="006B7634" w:rsidRDefault="002401AA" w:rsidP="002401A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cons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minSpeed = 0;     </w:t>
      </w:r>
      <w:r w:rsidRPr="006B7634">
        <w:rPr>
          <w:rFonts w:ascii="Courier New" w:hAnsi="Courier New" w:cs="Courier New"/>
          <w:color w:val="008000"/>
          <w:sz w:val="20"/>
          <w:szCs w:val="20"/>
          <w:lang w:val="en-US"/>
        </w:rPr>
        <w:t>// константа мінімальна швидкість</w:t>
      </w:r>
    </w:p>
    <w:p w:rsidR="002401AA" w:rsidRPr="006B7634" w:rsidRDefault="002401AA" w:rsidP="002401A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8000"/>
          <w:sz w:val="20"/>
          <w:szCs w:val="20"/>
          <w:lang w:val="en-US"/>
        </w:rPr>
        <w:t>// статична змінні</w:t>
      </w:r>
    </w:p>
    <w:p w:rsidR="002401AA" w:rsidRPr="006B7634" w:rsidRDefault="002401AA" w:rsidP="002401A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at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maxSpeed = 60;   </w:t>
      </w:r>
      <w:r w:rsidRPr="006B7634">
        <w:rPr>
          <w:rFonts w:ascii="Courier New" w:hAnsi="Courier New" w:cs="Courier New"/>
          <w:color w:val="008000"/>
          <w:sz w:val="20"/>
          <w:szCs w:val="20"/>
          <w:lang w:val="en-US"/>
        </w:rPr>
        <w:t xml:space="preserve">// максимальна </w:t>
      </w:r>
      <w:r w:rsidR="006E4F72" w:rsidRPr="006B7634">
        <w:rPr>
          <w:rFonts w:ascii="Courier New" w:hAnsi="Courier New" w:cs="Courier New"/>
          <w:color w:val="008000"/>
          <w:sz w:val="20"/>
          <w:szCs w:val="20"/>
          <w:lang w:val="en-US"/>
        </w:rPr>
        <w:t>швидкість</w:t>
      </w:r>
    </w:p>
    <w:p w:rsidR="002401AA" w:rsidRPr="006B7634" w:rsidRDefault="002401AA" w:rsidP="002401A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Move();                </w:t>
      </w:r>
      <w:r w:rsidRPr="006B7634">
        <w:rPr>
          <w:rFonts w:ascii="Courier New" w:hAnsi="Courier New" w:cs="Courier New"/>
          <w:color w:val="008000"/>
          <w:sz w:val="20"/>
          <w:szCs w:val="20"/>
          <w:lang w:val="en-US"/>
        </w:rPr>
        <w:t>// метод руху</w:t>
      </w:r>
      <w:r w:rsidRPr="006B7634">
        <w:rPr>
          <w:rFonts w:ascii="Courier New" w:hAnsi="Courier New" w:cs="Courier New"/>
          <w:color w:val="000000"/>
          <w:sz w:val="20"/>
          <w:szCs w:val="20"/>
          <w:lang w:val="en-US"/>
        </w:rPr>
        <w:t xml:space="preserve">    </w:t>
      </w:r>
    </w:p>
    <w:p w:rsidR="002401AA" w:rsidRPr="006B7634" w:rsidRDefault="002401AA" w:rsidP="002401A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 {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et</w:t>
      </w:r>
      <w:r w:rsidRPr="006B7634">
        <w:rPr>
          <w:rFonts w:ascii="Courier New" w:hAnsi="Courier New" w:cs="Courier New"/>
          <w:color w:val="000000"/>
          <w:sz w:val="20"/>
          <w:szCs w:val="20"/>
          <w:lang w:val="en-US"/>
        </w:rPr>
        <w:t xml:space="preserve">; }   </w:t>
      </w:r>
      <w:r w:rsidRPr="006B7634">
        <w:rPr>
          <w:rFonts w:ascii="Courier New" w:hAnsi="Courier New" w:cs="Courier New"/>
          <w:color w:val="008000"/>
          <w:sz w:val="20"/>
          <w:szCs w:val="20"/>
          <w:lang w:val="en-US"/>
        </w:rPr>
        <w:t>// властивість назва</w:t>
      </w:r>
    </w:p>
    <w:p w:rsidR="002401AA" w:rsidRPr="006B7634" w:rsidRDefault="002401AA" w:rsidP="002401A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delegate</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MoveHandler</w:t>
      </w:r>
      <w:r w:rsidRPr="006B7634">
        <w:rPr>
          <w:rFonts w:ascii="Courier New" w:hAnsi="Courier New" w:cs="Courier New"/>
          <w:color w:val="000000"/>
          <w:sz w:val="20"/>
          <w:szCs w:val="20"/>
          <w:lang w:val="en-US"/>
        </w:rPr>
        <w:t>(</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message);  </w:t>
      </w:r>
      <w:r w:rsidRPr="006B7634">
        <w:rPr>
          <w:rFonts w:ascii="Courier New" w:hAnsi="Courier New" w:cs="Courier New"/>
          <w:color w:val="008000"/>
          <w:sz w:val="20"/>
          <w:szCs w:val="20"/>
          <w:lang w:val="en-US"/>
        </w:rPr>
        <w:t>//делегат для події</w:t>
      </w:r>
    </w:p>
    <w:p w:rsidR="002401AA" w:rsidRPr="006B7634" w:rsidRDefault="002401AA" w:rsidP="002401A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event</w:t>
      </w:r>
      <w:r w:rsidRPr="006B7634">
        <w:rPr>
          <w:rFonts w:ascii="Courier New" w:hAnsi="Courier New" w:cs="Courier New"/>
          <w:color w:val="000000"/>
          <w:sz w:val="20"/>
          <w:szCs w:val="20"/>
          <w:lang w:val="en-US"/>
        </w:rPr>
        <w:t xml:space="preserve"> MoveHandler MoveEvent;    </w:t>
      </w:r>
      <w:r w:rsidRPr="006B7634">
        <w:rPr>
          <w:rFonts w:ascii="Courier New" w:hAnsi="Courier New" w:cs="Courier New"/>
          <w:color w:val="008000"/>
          <w:sz w:val="20"/>
          <w:szCs w:val="20"/>
          <w:lang w:val="en-US"/>
        </w:rPr>
        <w:t>// подія руху</w:t>
      </w:r>
    </w:p>
    <w:p w:rsidR="002401AA" w:rsidRPr="006037DC" w:rsidRDefault="002401AA" w:rsidP="006E4F72">
      <w:pPr>
        <w:ind w:firstLine="0"/>
      </w:pPr>
      <w:r w:rsidRPr="006B7634">
        <w:rPr>
          <w:rFonts w:ascii="Consolas" w:hAnsi="Consolas" w:cs="Consolas"/>
          <w:color w:val="000000"/>
          <w:sz w:val="19"/>
          <w:szCs w:val="19"/>
          <w:lang w:val="en-US"/>
        </w:rPr>
        <w:t xml:space="preserve">    }</w:t>
      </w:r>
    </w:p>
    <w:p w:rsidR="002401AA" w:rsidRPr="006037DC" w:rsidRDefault="003835D1" w:rsidP="003835D1">
      <w:r w:rsidRPr="006037DC">
        <w:t xml:space="preserve">В даному випадку визначено інтерфейс </w:t>
      </w:r>
      <w:r w:rsidRPr="006037DC">
        <w:rPr>
          <w:b/>
        </w:rPr>
        <w:t>IMovable</w:t>
      </w:r>
      <w:r w:rsidRPr="006037DC">
        <w:t xml:space="preserve">, який представляє певний об'єкт, що рухається. Методи і властивості інтерфейсу можуть не мати реалізації, в цьому вони зближуються з абстрактними методами і властивостями абстрактних класів. В даному випадку інтерфейс оголошує метод </w:t>
      </w:r>
      <w:r w:rsidRPr="006037DC">
        <w:rPr>
          <w:b/>
        </w:rPr>
        <w:t>Move</w:t>
      </w:r>
      <w:r w:rsidRPr="006037DC">
        <w:t xml:space="preserve">, який буде представляти деяке пересування. Він не має реалізації. Те саме стосується властивості </w:t>
      </w:r>
      <w:r w:rsidRPr="006037DC">
        <w:rPr>
          <w:b/>
        </w:rPr>
        <w:t>Name</w:t>
      </w:r>
      <w:r w:rsidRPr="006037DC">
        <w:t xml:space="preserve">. Якщо його члени – методи і властивості не мають модифікаторів доступу, то за замовчуванням цей доступ є </w:t>
      </w:r>
      <w:r w:rsidRPr="006037DC">
        <w:rPr>
          <w:b/>
        </w:rPr>
        <w:t>public</w:t>
      </w:r>
      <w:r w:rsidRPr="006037DC">
        <w:t xml:space="preserve">, так як мета інтерфейсу - оголошення функціоналу для реалізації його класом. Це стосується також і констант і статичних змінних, які в класах і структурах за замовчуванням мають модифікатор </w:t>
      </w:r>
      <w:r w:rsidRPr="006037DC">
        <w:rPr>
          <w:b/>
        </w:rPr>
        <w:t>private</w:t>
      </w:r>
      <w:r w:rsidRPr="006037DC">
        <w:t xml:space="preserve">. В інтерфейсах вони мають за замовчуванням модифікатор </w:t>
      </w:r>
      <w:r w:rsidRPr="006037DC">
        <w:rPr>
          <w:b/>
        </w:rPr>
        <w:t>public</w:t>
      </w:r>
      <w:r w:rsidRPr="006037DC">
        <w:t xml:space="preserve">. </w:t>
      </w:r>
    </w:p>
    <w:p w:rsidR="0089459E" w:rsidRPr="006B7634" w:rsidRDefault="0089459E" w:rsidP="0089459E">
      <w:pPr>
        <w:autoSpaceDE w:val="0"/>
        <w:autoSpaceDN w:val="0"/>
        <w:adjustRightInd w:val="0"/>
        <w:ind w:firstLine="0"/>
        <w:jc w:val="left"/>
        <w:rPr>
          <w:rFonts w:ascii="Courier New" w:hAnsi="Courier New" w:cs="Courier New"/>
          <w:color w:val="000000"/>
          <w:sz w:val="20"/>
          <w:szCs w:val="20"/>
          <w:lang w:val="en-US"/>
        </w:rPr>
      </w:pPr>
      <w:r w:rsidRPr="006037DC">
        <w:rPr>
          <w:rFonts w:ascii="Courier New" w:hAnsi="Courier New" w:cs="Courier New"/>
          <w:color w:val="000000"/>
          <w:sz w:val="20"/>
          <w:szCs w:val="20"/>
        </w:rPr>
        <w:t xml:space="preserve"> </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erface</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IMovable</w:t>
      </w:r>
    </w:p>
    <w:p w:rsidR="0089459E" w:rsidRPr="006B7634" w:rsidRDefault="0089459E" w:rsidP="0089459E">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9459E" w:rsidRPr="006B7634" w:rsidRDefault="0089459E" w:rsidP="0089459E">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cons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minSpeed = 0;       </w:t>
      </w:r>
      <w:r w:rsidRPr="006B7634">
        <w:rPr>
          <w:rFonts w:ascii="Courier New" w:hAnsi="Courier New" w:cs="Courier New"/>
          <w:color w:val="008000"/>
          <w:sz w:val="20"/>
          <w:szCs w:val="20"/>
          <w:lang w:val="en-US"/>
        </w:rPr>
        <w:t>// мінімальна швидкість</w:t>
      </w:r>
      <w:r w:rsidRPr="006B7634">
        <w:rPr>
          <w:rFonts w:ascii="Courier New" w:hAnsi="Courier New" w:cs="Courier New"/>
          <w:color w:val="000000"/>
          <w:sz w:val="20"/>
          <w:szCs w:val="20"/>
          <w:lang w:val="en-US"/>
        </w:rPr>
        <w:t xml:space="preserve"> </w:t>
      </w:r>
    </w:p>
    <w:p w:rsidR="0089459E" w:rsidRPr="006B7634" w:rsidRDefault="0089459E" w:rsidP="0089459E">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rivate</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at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maxSpeed = 60;    </w:t>
      </w:r>
      <w:r w:rsidRPr="006B7634">
        <w:rPr>
          <w:rFonts w:ascii="Courier New" w:hAnsi="Courier New" w:cs="Courier New"/>
          <w:color w:val="008000"/>
          <w:sz w:val="20"/>
          <w:szCs w:val="20"/>
          <w:lang w:val="en-US"/>
        </w:rPr>
        <w:t>// максимальна швидкість</w:t>
      </w:r>
    </w:p>
    <w:p w:rsidR="0089459E" w:rsidRPr="006B7634" w:rsidRDefault="0089459E" w:rsidP="0089459E">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Move();                  </w:t>
      </w:r>
      <w:r w:rsidRPr="006B7634">
        <w:rPr>
          <w:rFonts w:ascii="Courier New" w:hAnsi="Courier New" w:cs="Courier New"/>
          <w:color w:val="008000"/>
          <w:sz w:val="20"/>
          <w:szCs w:val="20"/>
          <w:lang w:val="en-US"/>
        </w:rPr>
        <w:t>// метод руху</w:t>
      </w:r>
    </w:p>
    <w:p w:rsidR="0089459E" w:rsidRPr="006B7634" w:rsidRDefault="0089459E" w:rsidP="0089459E">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rotected</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ernal</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 {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et</w:t>
      </w:r>
      <w:r w:rsidRPr="006B7634">
        <w:rPr>
          <w:rFonts w:ascii="Courier New" w:hAnsi="Courier New" w:cs="Courier New"/>
          <w:color w:val="000000"/>
          <w:sz w:val="20"/>
          <w:szCs w:val="20"/>
          <w:lang w:val="en-US"/>
        </w:rPr>
        <w:t xml:space="preserve">; }    </w:t>
      </w:r>
      <w:r w:rsidRPr="006B7634">
        <w:rPr>
          <w:rFonts w:ascii="Courier New" w:hAnsi="Courier New" w:cs="Courier New"/>
          <w:color w:val="008000"/>
          <w:sz w:val="20"/>
          <w:szCs w:val="20"/>
          <w:lang w:val="en-US"/>
        </w:rPr>
        <w:t>// властивість назва</w:t>
      </w:r>
    </w:p>
    <w:p w:rsidR="0089459E" w:rsidRPr="006B7634" w:rsidRDefault="0089459E" w:rsidP="0089459E">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delegate</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MoveHandler</w:t>
      </w:r>
      <w:r w:rsidRPr="006B7634">
        <w:rPr>
          <w:rFonts w:ascii="Courier New" w:hAnsi="Courier New" w:cs="Courier New"/>
          <w:color w:val="000000"/>
          <w:sz w:val="20"/>
          <w:szCs w:val="20"/>
          <w:lang w:val="en-US"/>
        </w:rPr>
        <w:t>(</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message);  </w:t>
      </w:r>
      <w:r w:rsidRPr="006B7634">
        <w:rPr>
          <w:rFonts w:ascii="Courier New" w:hAnsi="Courier New" w:cs="Courier New"/>
          <w:color w:val="008000"/>
          <w:sz w:val="20"/>
          <w:szCs w:val="20"/>
          <w:lang w:val="en-US"/>
        </w:rPr>
        <w:t xml:space="preserve">// делегат для події </w:t>
      </w:r>
    </w:p>
    <w:p w:rsidR="0089459E" w:rsidRPr="006B7634" w:rsidRDefault="0089459E" w:rsidP="0089459E">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event</w:t>
      </w:r>
      <w:r w:rsidRPr="006B7634">
        <w:rPr>
          <w:rFonts w:ascii="Courier New" w:hAnsi="Courier New" w:cs="Courier New"/>
          <w:color w:val="000000"/>
          <w:sz w:val="20"/>
          <w:szCs w:val="20"/>
          <w:lang w:val="en-US"/>
        </w:rPr>
        <w:t xml:space="preserve"> MoveHandler MoveEvent;    </w:t>
      </w:r>
      <w:r w:rsidRPr="006B7634">
        <w:rPr>
          <w:rFonts w:ascii="Courier New" w:hAnsi="Courier New" w:cs="Courier New"/>
          <w:color w:val="008000"/>
          <w:sz w:val="20"/>
          <w:szCs w:val="20"/>
          <w:lang w:val="en-US"/>
        </w:rPr>
        <w:t>// подія руху</w:t>
      </w:r>
    </w:p>
    <w:p w:rsidR="002401AA" w:rsidRPr="006B7634" w:rsidRDefault="0089459E" w:rsidP="0089459E">
      <w:pPr>
        <w:ind w:firstLine="0"/>
        <w:rPr>
          <w:rFonts w:ascii="Courier New" w:hAnsi="Courier New" w:cs="Courier New"/>
          <w:sz w:val="20"/>
          <w:szCs w:val="20"/>
          <w:lang w:val="en-US"/>
        </w:rPr>
      </w:pPr>
      <w:r w:rsidRPr="006B7634">
        <w:rPr>
          <w:rFonts w:ascii="Courier New" w:hAnsi="Courier New" w:cs="Courier New"/>
          <w:color w:val="000000"/>
          <w:sz w:val="20"/>
          <w:szCs w:val="20"/>
          <w:lang w:val="en-US"/>
        </w:rPr>
        <w:t xml:space="preserve">    }</w:t>
      </w:r>
    </w:p>
    <w:p w:rsidR="002401AA" w:rsidRPr="006037DC" w:rsidRDefault="0089459E" w:rsidP="00E932FD">
      <w:pPr>
        <w:pStyle w:val="5"/>
      </w:pPr>
      <w:r w:rsidRPr="006037DC">
        <w:t>Застосування інтерфейсів</w:t>
      </w:r>
    </w:p>
    <w:p w:rsidR="002401AA" w:rsidRPr="006037DC" w:rsidRDefault="00E932FD" w:rsidP="004F7B8D">
      <w:r w:rsidRPr="006037DC">
        <w:t xml:space="preserve">Не можна створювати об'єкти інтерфейсу безпосередньо за допомогою конструктора, як наприклад, в класах: Інтерфейс призначений для реалізації в класах і </w:t>
      </w:r>
      <w:r w:rsidRPr="006037DC">
        <w:lastRenderedPageBreak/>
        <w:t xml:space="preserve">структурах. Наприклад, маючи інтерфейс </w:t>
      </w:r>
      <w:r w:rsidRPr="006037DC">
        <w:rPr>
          <w:b/>
        </w:rPr>
        <w:t>IMovable</w:t>
      </w:r>
      <w:r w:rsidRPr="006037DC">
        <w:t>, який-небудь клас або структура можуть застосувати даний інтерфейс:</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FF"/>
          <w:sz w:val="20"/>
          <w:szCs w:val="20"/>
          <w:lang w:val="en-US"/>
        </w:rPr>
        <w:t>using</w:t>
      </w:r>
      <w:r w:rsidRPr="006B7634">
        <w:rPr>
          <w:rFonts w:ascii="Courier New" w:hAnsi="Courier New" w:cs="Courier New"/>
          <w:color w:val="000000"/>
          <w:sz w:val="20"/>
          <w:szCs w:val="20"/>
          <w:lang w:val="en-US"/>
        </w:rPr>
        <w:t xml:space="preserve"> System;</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FF"/>
          <w:sz w:val="20"/>
          <w:szCs w:val="20"/>
          <w:lang w:val="en-US"/>
        </w:rPr>
        <w:t>namespace</w:t>
      </w:r>
      <w:r w:rsidRPr="006B7634">
        <w:rPr>
          <w:rFonts w:ascii="Courier New" w:hAnsi="Courier New" w:cs="Courier New"/>
          <w:color w:val="000000"/>
          <w:sz w:val="20"/>
          <w:szCs w:val="20"/>
          <w:lang w:val="en-US"/>
        </w:rPr>
        <w:t xml:space="preserve"> HelloApp</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erface</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IMovable</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Move();</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Person</w:t>
      </w:r>
      <w:r w:rsidRPr="006B7634">
        <w:rPr>
          <w:rFonts w:ascii="Courier New" w:hAnsi="Courier New" w:cs="Courier New"/>
          <w:color w:val="000000"/>
          <w:sz w:val="20"/>
          <w:szCs w:val="20"/>
          <w:lang w:val="en-US"/>
        </w:rPr>
        <w:t xml:space="preserve"> : IMovable</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Move()</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w:t>
      </w:r>
      <w:r w:rsidRPr="006B7634">
        <w:rPr>
          <w:rFonts w:ascii="Courier New" w:hAnsi="Courier New" w:cs="Courier New"/>
          <w:color w:val="A31515"/>
          <w:sz w:val="20"/>
          <w:szCs w:val="20"/>
          <w:lang w:val="en-US"/>
        </w:rPr>
        <w:t>"</w:t>
      </w:r>
      <w:r w:rsidR="005A1FE3" w:rsidRPr="006B7634">
        <w:rPr>
          <w:rFonts w:ascii="Courier New" w:hAnsi="Courier New" w:cs="Courier New"/>
          <w:color w:val="A31515"/>
          <w:sz w:val="20"/>
          <w:szCs w:val="20"/>
          <w:lang w:val="en-US"/>
        </w:rPr>
        <w:t>Людина рухається</w:t>
      </w:r>
      <w:r w:rsidRPr="006B7634">
        <w:rPr>
          <w:rFonts w:ascii="Courier New" w:hAnsi="Courier New" w:cs="Courier New"/>
          <w:color w:val="A31515"/>
          <w:sz w:val="20"/>
          <w:szCs w:val="20"/>
          <w:lang w:val="en-US"/>
        </w:rPr>
        <w:t>"</w:t>
      </w:r>
      <w:r w:rsidRPr="006B7634">
        <w:rPr>
          <w:rFonts w:ascii="Courier New" w:hAnsi="Courier New" w:cs="Courier New"/>
          <w:color w:val="000000"/>
          <w:sz w:val="20"/>
          <w:szCs w:val="20"/>
          <w:lang w:val="en-US"/>
        </w:rPr>
        <w:t>);</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uct</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Car</w:t>
      </w:r>
      <w:r w:rsidRPr="006B7634">
        <w:rPr>
          <w:rFonts w:ascii="Courier New" w:hAnsi="Courier New" w:cs="Courier New"/>
          <w:color w:val="000000"/>
          <w:sz w:val="20"/>
          <w:szCs w:val="20"/>
          <w:lang w:val="en-US"/>
        </w:rPr>
        <w:t xml:space="preserve"> : IMovable</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Move()</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w:t>
      </w:r>
      <w:r w:rsidRPr="006B7634">
        <w:rPr>
          <w:rFonts w:ascii="Courier New" w:hAnsi="Courier New" w:cs="Courier New"/>
          <w:color w:val="A31515"/>
          <w:sz w:val="20"/>
          <w:szCs w:val="20"/>
          <w:lang w:val="en-US"/>
        </w:rPr>
        <w:t xml:space="preserve">"Машина </w:t>
      </w:r>
      <w:r w:rsidR="005A1FE3" w:rsidRPr="006B7634">
        <w:rPr>
          <w:rFonts w:ascii="Courier New" w:hAnsi="Courier New" w:cs="Courier New"/>
          <w:color w:val="A31515"/>
          <w:sz w:val="20"/>
          <w:szCs w:val="20"/>
          <w:lang w:val="en-US"/>
        </w:rPr>
        <w:t>їд</w:t>
      </w:r>
      <w:r w:rsidRPr="006B7634">
        <w:rPr>
          <w:rFonts w:ascii="Courier New" w:hAnsi="Courier New" w:cs="Courier New"/>
          <w:color w:val="A31515"/>
          <w:sz w:val="20"/>
          <w:szCs w:val="20"/>
          <w:lang w:val="en-US"/>
        </w:rPr>
        <w:t>е"</w:t>
      </w:r>
      <w:r w:rsidRPr="006B7634">
        <w:rPr>
          <w:rFonts w:ascii="Courier New" w:hAnsi="Courier New" w:cs="Courier New"/>
          <w:color w:val="000000"/>
          <w:sz w:val="20"/>
          <w:szCs w:val="20"/>
          <w:lang w:val="en-US"/>
        </w:rPr>
        <w:t>);</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Program</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at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Action(IMovable movable)</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movable.Move();</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at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Main(</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args)</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Person person = </w:t>
      </w:r>
      <w:r w:rsidRPr="006B7634">
        <w:rPr>
          <w:rFonts w:ascii="Courier New" w:hAnsi="Courier New" w:cs="Courier New"/>
          <w:color w:val="0000FF"/>
          <w:sz w:val="20"/>
          <w:szCs w:val="20"/>
          <w:lang w:val="en-US"/>
        </w:rPr>
        <w:t>new</w:t>
      </w:r>
      <w:r w:rsidRPr="006B7634">
        <w:rPr>
          <w:rFonts w:ascii="Courier New" w:hAnsi="Courier New" w:cs="Courier New"/>
          <w:color w:val="000000"/>
          <w:sz w:val="20"/>
          <w:szCs w:val="20"/>
          <w:lang w:val="en-US"/>
        </w:rPr>
        <w:t xml:space="preserve"> Person();</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ar car = </w:t>
      </w:r>
      <w:r w:rsidRPr="006B7634">
        <w:rPr>
          <w:rFonts w:ascii="Courier New" w:hAnsi="Courier New" w:cs="Courier New"/>
          <w:color w:val="0000FF"/>
          <w:sz w:val="20"/>
          <w:szCs w:val="20"/>
          <w:lang w:val="en-US"/>
        </w:rPr>
        <w:t>new</w:t>
      </w:r>
      <w:r w:rsidRPr="006B7634">
        <w:rPr>
          <w:rFonts w:ascii="Courier New" w:hAnsi="Courier New" w:cs="Courier New"/>
          <w:color w:val="000000"/>
          <w:sz w:val="20"/>
          <w:szCs w:val="20"/>
          <w:lang w:val="en-US"/>
        </w:rPr>
        <w:t xml:space="preserve"> Car();</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Action(person);</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Action(car);</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Read();</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401AA" w:rsidRPr="006037DC" w:rsidRDefault="005A1FE3" w:rsidP="005A1FE3">
      <w:pPr>
        <w:spacing w:line="216" w:lineRule="auto"/>
        <w:ind w:firstLine="0"/>
        <w:rPr>
          <w:rFonts w:ascii="Courier New" w:hAnsi="Courier New" w:cs="Courier New"/>
          <w:sz w:val="20"/>
          <w:szCs w:val="20"/>
        </w:rPr>
      </w:pPr>
      <w:r w:rsidRPr="006B7634">
        <w:rPr>
          <w:rFonts w:ascii="Courier New" w:hAnsi="Courier New" w:cs="Courier New"/>
          <w:color w:val="000000"/>
          <w:sz w:val="20"/>
          <w:szCs w:val="20"/>
          <w:lang w:val="en-US"/>
        </w:rPr>
        <w:t xml:space="preserve"> </w:t>
      </w:r>
      <w:r w:rsidR="00E932FD" w:rsidRPr="006B7634">
        <w:rPr>
          <w:rFonts w:ascii="Courier New" w:hAnsi="Courier New" w:cs="Courier New"/>
          <w:color w:val="000000"/>
          <w:sz w:val="20"/>
          <w:szCs w:val="20"/>
          <w:lang w:val="en-US"/>
        </w:rPr>
        <w:t>}</w:t>
      </w:r>
    </w:p>
    <w:p w:rsidR="002401AA" w:rsidRPr="006037DC" w:rsidRDefault="005A1FE3" w:rsidP="005A1FE3">
      <w:r w:rsidRPr="006037DC">
        <w:t xml:space="preserve">У даній програмі визначено метод </w:t>
      </w:r>
      <w:r w:rsidRPr="006037DC">
        <w:rPr>
          <w:b/>
        </w:rPr>
        <w:t>Action</w:t>
      </w:r>
      <w:r w:rsidRPr="006037DC">
        <w:t xml:space="preserve">(), який в якості параметра приймає об'єкт інтерфейсу </w:t>
      </w:r>
      <w:r w:rsidRPr="006037DC">
        <w:rPr>
          <w:b/>
        </w:rPr>
        <w:t>IMovable</w:t>
      </w:r>
      <w:r w:rsidRPr="006037DC">
        <w:t xml:space="preserve">. На момент написання коду ми можемо не знати, що це буде за об'єкт - якийсь клас або структура. Єдине, в чому ми можемо бути впевнені, що цей об'єкт обов'язково реалізує метод </w:t>
      </w:r>
      <w:r w:rsidRPr="006037DC">
        <w:rPr>
          <w:b/>
        </w:rPr>
        <w:t>Move</w:t>
      </w:r>
      <w:r w:rsidRPr="006037DC">
        <w:t>() і ми можемо викликати цей метод. Іншими словами, інтерфейс – це контракт, що якийсь певний тип обов'язково реалізує деякий функціонал.</w:t>
      </w:r>
    </w:p>
    <w:p w:rsidR="002401AA" w:rsidRPr="006037DC" w:rsidRDefault="00787ED7" w:rsidP="004F7B8D">
      <w:r w:rsidRPr="006037DC">
        <w:t>Інтерфейси мають ще одну важливу функцію: C# не підтримує множинне успадкування, тобто можна успадкувати клас тільки від одного класу. Інтерфейси дозволяють частково обійти це обмеження, оскільки в C# клас може реалізувати відразу кілька інтерфейсів. Усі реалізовані інтерфейси вказуються через кому:</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FF"/>
          <w:sz w:val="20"/>
          <w:szCs w:val="20"/>
          <w:lang w:val="en-US"/>
        </w:rPr>
        <w:t>using</w:t>
      </w:r>
      <w:r w:rsidRPr="006B7634">
        <w:rPr>
          <w:rFonts w:ascii="Courier New" w:hAnsi="Courier New" w:cs="Courier New"/>
          <w:color w:val="000000"/>
          <w:sz w:val="20"/>
          <w:szCs w:val="20"/>
          <w:lang w:val="en-US"/>
        </w:rPr>
        <w:t xml:space="preserve"> System;</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FF"/>
          <w:sz w:val="20"/>
          <w:szCs w:val="20"/>
          <w:lang w:val="en-US"/>
        </w:rPr>
        <w:t>namespace</w:t>
      </w:r>
      <w:r w:rsidRPr="006B7634">
        <w:rPr>
          <w:rFonts w:ascii="Courier New" w:hAnsi="Courier New" w:cs="Courier New"/>
          <w:color w:val="000000"/>
          <w:sz w:val="20"/>
          <w:szCs w:val="20"/>
          <w:lang w:val="en-US"/>
        </w:rPr>
        <w:t xml:space="preserve"> HelloApp</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erface</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IAccount</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CurrentSum {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  </w:t>
      </w:r>
      <w:r w:rsidRPr="006B7634">
        <w:rPr>
          <w:rFonts w:ascii="Courier New" w:hAnsi="Courier New" w:cs="Courier New"/>
          <w:color w:val="008000"/>
          <w:sz w:val="20"/>
          <w:szCs w:val="20"/>
          <w:lang w:val="en-US"/>
        </w:rPr>
        <w:t>// Поточна  сума на рахунку</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Put(</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sum</w:t>
      </w:r>
      <w:r w:rsidR="007A5805" w:rsidRPr="006B7634">
        <w:rPr>
          <w:rFonts w:ascii="Courier New" w:hAnsi="Courier New" w:cs="Courier New"/>
          <w:color w:val="000000"/>
          <w:sz w:val="20"/>
          <w:szCs w:val="20"/>
          <w:lang w:val="en-US"/>
        </w:rPr>
        <w:t>a</w:t>
      </w:r>
      <w:r w:rsidRPr="006B7634">
        <w:rPr>
          <w:rFonts w:ascii="Courier New" w:hAnsi="Courier New" w:cs="Courier New"/>
          <w:color w:val="000000"/>
          <w:sz w:val="20"/>
          <w:szCs w:val="20"/>
          <w:lang w:val="en-US"/>
        </w:rPr>
        <w:t xml:space="preserve">);      </w:t>
      </w:r>
      <w:r w:rsidRPr="006B7634">
        <w:rPr>
          <w:rFonts w:ascii="Courier New" w:hAnsi="Courier New" w:cs="Courier New"/>
          <w:color w:val="008000"/>
          <w:sz w:val="20"/>
          <w:szCs w:val="20"/>
          <w:lang w:val="en-US"/>
        </w:rPr>
        <w:t>// Покласти гроші на рахунок</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Withdraw(</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sum</w:t>
      </w:r>
      <w:r w:rsidR="007A5805" w:rsidRPr="006B7634">
        <w:rPr>
          <w:rFonts w:ascii="Courier New" w:hAnsi="Courier New" w:cs="Courier New"/>
          <w:color w:val="000000"/>
          <w:sz w:val="20"/>
          <w:szCs w:val="20"/>
          <w:lang w:val="en-US"/>
        </w:rPr>
        <w:t>a</w:t>
      </w:r>
      <w:r w:rsidRPr="006B7634">
        <w:rPr>
          <w:rFonts w:ascii="Courier New" w:hAnsi="Courier New" w:cs="Courier New"/>
          <w:color w:val="000000"/>
          <w:sz w:val="20"/>
          <w:szCs w:val="20"/>
          <w:lang w:val="en-US"/>
        </w:rPr>
        <w:t xml:space="preserve">); </w:t>
      </w:r>
      <w:r w:rsidRPr="006B7634">
        <w:rPr>
          <w:rFonts w:ascii="Courier New" w:hAnsi="Courier New" w:cs="Courier New"/>
          <w:color w:val="008000"/>
          <w:sz w:val="20"/>
          <w:szCs w:val="20"/>
          <w:lang w:val="en-US"/>
        </w:rPr>
        <w:t>// зняти гроші з рахунку</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erface</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IClient</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 {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et</w:t>
      </w:r>
      <w:r w:rsidRPr="006B7634">
        <w:rPr>
          <w:rFonts w:ascii="Courier New" w:hAnsi="Courier New" w:cs="Courier New"/>
          <w:color w:val="000000"/>
          <w:sz w:val="20"/>
          <w:szCs w:val="20"/>
          <w:lang w:val="en-US"/>
        </w:rPr>
        <w:t>;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Client</w:t>
      </w:r>
      <w:r w:rsidRPr="006B7634">
        <w:rPr>
          <w:rFonts w:ascii="Courier New" w:hAnsi="Courier New" w:cs="Courier New"/>
          <w:color w:val="000000"/>
          <w:sz w:val="20"/>
          <w:szCs w:val="20"/>
          <w:lang w:val="en-US"/>
        </w:rPr>
        <w:t xml:space="preserve"> : IAccount, IClient</w:t>
      </w:r>
      <w:r w:rsidR="007A5805" w:rsidRPr="006B7634">
        <w:rPr>
          <w:rFonts w:ascii="Courier New" w:hAnsi="Courier New" w:cs="Courier New"/>
          <w:color w:val="000000"/>
          <w:sz w:val="20"/>
          <w:szCs w:val="20"/>
          <w:lang w:val="en-US"/>
        </w:rPr>
        <w:t xml:space="preserve"> </w:t>
      </w:r>
      <w:r w:rsidR="007A5805" w:rsidRPr="006B7634">
        <w:rPr>
          <w:rFonts w:ascii="Courier New" w:hAnsi="Courier New" w:cs="Courier New"/>
          <w:color w:val="008000"/>
          <w:sz w:val="20"/>
          <w:szCs w:val="20"/>
          <w:lang w:val="en-US"/>
        </w:rPr>
        <w:t>//клас реалізує два інтерфейси</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8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sum; </w:t>
      </w:r>
      <w:r w:rsidR="007A5805" w:rsidRPr="006B7634">
        <w:rPr>
          <w:rFonts w:ascii="Courier New" w:hAnsi="Courier New" w:cs="Courier New"/>
          <w:color w:val="000000"/>
          <w:sz w:val="20"/>
          <w:szCs w:val="20"/>
          <w:lang w:val="en-US"/>
        </w:rPr>
        <w:tab/>
      </w:r>
      <w:r w:rsidR="007A5805" w:rsidRPr="006B7634">
        <w:rPr>
          <w:rFonts w:ascii="Courier New" w:hAnsi="Courier New" w:cs="Courier New"/>
          <w:color w:val="000000"/>
          <w:sz w:val="20"/>
          <w:szCs w:val="20"/>
          <w:lang w:val="en-US"/>
        </w:rPr>
        <w:tab/>
      </w:r>
      <w:r w:rsidR="007A5805" w:rsidRPr="006B7634">
        <w:rPr>
          <w:rFonts w:ascii="Courier New" w:hAnsi="Courier New" w:cs="Courier New"/>
          <w:color w:val="000000"/>
          <w:sz w:val="20"/>
          <w:szCs w:val="20"/>
          <w:lang w:val="en-US"/>
        </w:rPr>
        <w:tab/>
      </w:r>
      <w:r w:rsidR="007A5805" w:rsidRPr="006B7634">
        <w:rPr>
          <w:rFonts w:ascii="Courier New" w:hAnsi="Courier New" w:cs="Courier New"/>
          <w:color w:val="000000"/>
          <w:sz w:val="20"/>
          <w:szCs w:val="20"/>
          <w:lang w:val="en-US"/>
        </w:rPr>
        <w:tab/>
      </w:r>
      <w:r w:rsidRPr="006B7634">
        <w:rPr>
          <w:rFonts w:ascii="Courier New" w:hAnsi="Courier New" w:cs="Courier New"/>
          <w:color w:val="008000"/>
          <w:sz w:val="20"/>
          <w:szCs w:val="20"/>
          <w:lang w:val="en-US"/>
        </w:rPr>
        <w:t>// сума грошей</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8000"/>
          <w:sz w:val="20"/>
          <w:szCs w:val="20"/>
          <w:lang w:val="en-US"/>
        </w:rPr>
        <w:t xml:space="preserve"> </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 {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et</w:t>
      </w:r>
      <w:r w:rsidRPr="006B7634">
        <w:rPr>
          <w:rFonts w:ascii="Courier New" w:hAnsi="Courier New" w:cs="Courier New"/>
          <w:color w:val="000000"/>
          <w:sz w:val="20"/>
          <w:szCs w:val="20"/>
          <w:lang w:val="en-US"/>
        </w:rPr>
        <w:t>;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Client</w:t>
      </w:r>
      <w:r w:rsidRPr="006B7634">
        <w:rPr>
          <w:rFonts w:ascii="Courier New" w:hAnsi="Courier New" w:cs="Courier New"/>
          <w:color w:val="000000"/>
          <w:sz w:val="20"/>
          <w:szCs w:val="20"/>
          <w:lang w:val="en-US"/>
        </w:rPr>
        <w:t>(</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suma)</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Name = name;</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sum = sum;</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lastRenderedPageBreak/>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CurrentSum {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 </w:t>
      </w:r>
      <w:r w:rsidRPr="006B7634">
        <w:rPr>
          <w:rFonts w:ascii="Courier New" w:hAnsi="Courier New" w:cs="Courier New"/>
          <w:color w:val="0000FF"/>
          <w:sz w:val="20"/>
          <w:szCs w:val="20"/>
          <w:lang w:val="en-US"/>
        </w:rPr>
        <w:t>return</w:t>
      </w:r>
      <w:r w:rsidRPr="006B7634">
        <w:rPr>
          <w:rFonts w:ascii="Courier New" w:hAnsi="Courier New" w:cs="Courier New"/>
          <w:color w:val="000000"/>
          <w:sz w:val="20"/>
          <w:szCs w:val="20"/>
          <w:lang w:val="en-US"/>
        </w:rPr>
        <w:t xml:space="preserve"> sum; }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Put(</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sum) { sum += suma;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Withdraw(</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sum)</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f</w:t>
      </w:r>
      <w:r w:rsidRPr="006B7634">
        <w:rPr>
          <w:rFonts w:ascii="Courier New" w:hAnsi="Courier New" w:cs="Courier New"/>
          <w:color w:val="000000"/>
          <w:sz w:val="20"/>
          <w:szCs w:val="20"/>
          <w:lang w:val="en-US"/>
        </w:rPr>
        <w:t xml:space="preserve"> (sum &gt;= suma)</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sum -= suma;</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Program</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at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Main(</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args)</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lient client = </w:t>
      </w:r>
      <w:r w:rsidRPr="006B7634">
        <w:rPr>
          <w:rFonts w:ascii="Courier New" w:hAnsi="Courier New" w:cs="Courier New"/>
          <w:color w:val="0000FF"/>
          <w:sz w:val="20"/>
          <w:szCs w:val="20"/>
          <w:lang w:val="en-US"/>
        </w:rPr>
        <w:t>new</w:t>
      </w:r>
      <w:r w:rsidRPr="006B7634">
        <w:rPr>
          <w:rFonts w:ascii="Courier New" w:hAnsi="Courier New" w:cs="Courier New"/>
          <w:color w:val="000000"/>
          <w:sz w:val="20"/>
          <w:szCs w:val="20"/>
          <w:lang w:val="en-US"/>
        </w:rPr>
        <w:t xml:space="preserve"> Client(</w:t>
      </w:r>
      <w:r w:rsidRPr="006B7634">
        <w:rPr>
          <w:rFonts w:ascii="Courier New" w:hAnsi="Courier New" w:cs="Courier New"/>
          <w:color w:val="A31515"/>
          <w:sz w:val="20"/>
          <w:szCs w:val="20"/>
          <w:lang w:val="en-US"/>
        </w:rPr>
        <w:t>"Igor"</w:t>
      </w:r>
      <w:r w:rsidRPr="006B7634">
        <w:rPr>
          <w:rFonts w:ascii="Courier New" w:hAnsi="Courier New" w:cs="Courier New"/>
          <w:color w:val="000000"/>
          <w:sz w:val="20"/>
          <w:szCs w:val="20"/>
          <w:lang w:val="en-US"/>
        </w:rPr>
        <w:t>, 200);</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lient.Put(30);</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client.CurrentSum); </w:t>
      </w:r>
      <w:r w:rsidRPr="006B7634">
        <w:rPr>
          <w:rFonts w:ascii="Courier New" w:hAnsi="Courier New" w:cs="Courier New"/>
          <w:color w:val="008000"/>
          <w:sz w:val="20"/>
          <w:szCs w:val="20"/>
          <w:lang w:val="en-US"/>
        </w:rPr>
        <w:t>//230</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lient.Withdraw(100);</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client.CurrentSum); </w:t>
      </w:r>
      <w:r w:rsidRPr="006B7634">
        <w:rPr>
          <w:rFonts w:ascii="Courier New" w:hAnsi="Courier New" w:cs="Courier New"/>
          <w:color w:val="008000"/>
          <w:sz w:val="20"/>
          <w:szCs w:val="20"/>
          <w:lang w:val="en-US"/>
        </w:rPr>
        <w:t>//130</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Read();</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401AA" w:rsidRPr="006B7634" w:rsidRDefault="00787ED7" w:rsidP="00787ED7">
      <w:pPr>
        <w:spacing w:line="216" w:lineRule="auto"/>
        <w:ind w:firstLine="0"/>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w:t>
      </w:r>
    </w:p>
    <w:p w:rsidR="0055529D" w:rsidRPr="006037DC" w:rsidRDefault="0055529D" w:rsidP="009A2AE2">
      <w:pPr>
        <w:pStyle w:val="4"/>
        <w:numPr>
          <w:ilvl w:val="0"/>
          <w:numId w:val="80"/>
        </w:numPr>
      </w:pPr>
      <w:r w:rsidRPr="006037DC">
        <w:t>Стандартні інтерфейси NET</w:t>
      </w:r>
    </w:p>
    <w:tbl>
      <w:tblPr>
        <w:tblStyle w:val="af6"/>
        <w:tblW w:w="0" w:type="auto"/>
        <w:tblLook w:val="04A0" w:firstRow="1" w:lastRow="0" w:firstColumn="1" w:lastColumn="0" w:noHBand="0" w:noVBand="1"/>
      </w:tblPr>
      <w:tblGrid>
        <w:gridCol w:w="1555"/>
        <w:gridCol w:w="2203"/>
        <w:gridCol w:w="5871"/>
      </w:tblGrid>
      <w:tr w:rsidR="0007314E" w:rsidRPr="006037DC" w:rsidTr="00041C38">
        <w:tc>
          <w:tcPr>
            <w:tcW w:w="1555" w:type="dxa"/>
          </w:tcPr>
          <w:p w:rsidR="0007314E" w:rsidRPr="006037DC" w:rsidRDefault="0007314E" w:rsidP="00041C38">
            <w:pPr>
              <w:pStyle w:val="af7"/>
              <w:jc w:val="center"/>
              <w:rPr>
                <w:b/>
              </w:rPr>
            </w:pPr>
            <w:r w:rsidRPr="006037DC">
              <w:rPr>
                <w:b/>
              </w:rPr>
              <w:t>Інтерфейс</w:t>
            </w:r>
          </w:p>
        </w:tc>
        <w:tc>
          <w:tcPr>
            <w:tcW w:w="2203" w:type="dxa"/>
          </w:tcPr>
          <w:p w:rsidR="0007314E" w:rsidRPr="006037DC" w:rsidRDefault="0007314E" w:rsidP="00041C38">
            <w:pPr>
              <w:pStyle w:val="af7"/>
              <w:jc w:val="center"/>
              <w:rPr>
                <w:b/>
              </w:rPr>
            </w:pPr>
            <w:r w:rsidRPr="006037DC">
              <w:rPr>
                <w:b/>
              </w:rPr>
              <w:t>Методи</w:t>
            </w:r>
          </w:p>
        </w:tc>
        <w:tc>
          <w:tcPr>
            <w:tcW w:w="5871" w:type="dxa"/>
          </w:tcPr>
          <w:p w:rsidR="0007314E" w:rsidRPr="006037DC" w:rsidRDefault="0007314E" w:rsidP="00041C38">
            <w:pPr>
              <w:pStyle w:val="af7"/>
              <w:jc w:val="center"/>
              <w:rPr>
                <w:b/>
              </w:rPr>
            </w:pPr>
            <w:r w:rsidRPr="006037DC">
              <w:rPr>
                <w:b/>
              </w:rPr>
              <w:t>Опис</w:t>
            </w:r>
          </w:p>
        </w:tc>
      </w:tr>
      <w:tr w:rsidR="0007314E" w:rsidRPr="006037DC" w:rsidTr="00041C38">
        <w:tc>
          <w:tcPr>
            <w:tcW w:w="1555" w:type="dxa"/>
          </w:tcPr>
          <w:p w:rsidR="0007314E" w:rsidRPr="006037DC" w:rsidRDefault="0007314E" w:rsidP="00041C38">
            <w:pPr>
              <w:pStyle w:val="af7"/>
            </w:pPr>
            <w:r w:rsidRPr="006037DC">
              <w:t>IComparable</w:t>
            </w:r>
          </w:p>
        </w:tc>
        <w:tc>
          <w:tcPr>
            <w:tcW w:w="2203" w:type="dxa"/>
          </w:tcPr>
          <w:p w:rsidR="0007314E" w:rsidRPr="006037DC" w:rsidRDefault="0007314E" w:rsidP="00041C38">
            <w:pPr>
              <w:pStyle w:val="af7"/>
            </w:pPr>
            <w:r w:rsidRPr="006037DC">
              <w:t>CompareTo()</w:t>
            </w:r>
          </w:p>
        </w:tc>
        <w:tc>
          <w:tcPr>
            <w:tcW w:w="5871" w:type="dxa"/>
          </w:tcPr>
          <w:p w:rsidR="0007314E" w:rsidRPr="006037DC" w:rsidRDefault="0007314E" w:rsidP="00041C38">
            <w:pPr>
              <w:pStyle w:val="af7"/>
            </w:pPr>
            <w:r w:rsidRPr="006037DC">
              <w:t xml:space="preserve">Задає  метод порівняння об'єктів за принципом більше або менше. Метод повертає результат порівняння двох об'єктів - поточного і переданого йому в якості параметра. </w:t>
            </w:r>
          </w:p>
        </w:tc>
      </w:tr>
      <w:tr w:rsidR="0007314E" w:rsidRPr="006037DC" w:rsidTr="00041C38">
        <w:tc>
          <w:tcPr>
            <w:tcW w:w="1555" w:type="dxa"/>
          </w:tcPr>
          <w:p w:rsidR="0007314E" w:rsidRPr="006037DC" w:rsidRDefault="0007314E" w:rsidP="00041C38">
            <w:pPr>
              <w:pStyle w:val="af7"/>
            </w:pPr>
            <w:r w:rsidRPr="006037DC">
              <w:t>IComparer</w:t>
            </w:r>
          </w:p>
        </w:tc>
        <w:tc>
          <w:tcPr>
            <w:tcW w:w="2203" w:type="dxa"/>
          </w:tcPr>
          <w:p w:rsidR="0007314E" w:rsidRPr="006037DC" w:rsidRDefault="0007314E" w:rsidP="00041C38">
            <w:pPr>
              <w:pStyle w:val="af7"/>
            </w:pPr>
            <w:r w:rsidRPr="006037DC">
              <w:t>Compare()</w:t>
            </w:r>
          </w:p>
        </w:tc>
        <w:tc>
          <w:tcPr>
            <w:tcW w:w="5871" w:type="dxa"/>
          </w:tcPr>
          <w:p w:rsidR="0007314E" w:rsidRPr="006037DC" w:rsidRDefault="0007314E" w:rsidP="00041C38">
            <w:pPr>
              <w:pStyle w:val="af7"/>
            </w:pPr>
            <w:r w:rsidRPr="006037DC">
              <w:t>Метод повертає результат порівняння двох об'єктів, переданих йому в якості параметрів.</w:t>
            </w:r>
          </w:p>
        </w:tc>
      </w:tr>
      <w:tr w:rsidR="0007314E" w:rsidRPr="006037DC" w:rsidTr="00041C38">
        <w:tc>
          <w:tcPr>
            <w:tcW w:w="1555" w:type="dxa"/>
          </w:tcPr>
          <w:p w:rsidR="0007314E" w:rsidRPr="006037DC" w:rsidRDefault="0007314E" w:rsidP="00041C38">
            <w:pPr>
              <w:pStyle w:val="af7"/>
            </w:pPr>
            <w:r w:rsidRPr="006037DC">
              <w:t>ICloneable</w:t>
            </w:r>
          </w:p>
        </w:tc>
        <w:tc>
          <w:tcPr>
            <w:tcW w:w="2203" w:type="dxa"/>
          </w:tcPr>
          <w:p w:rsidR="0007314E" w:rsidRPr="006037DC" w:rsidRDefault="00C84BF4" w:rsidP="00041C38">
            <w:pPr>
              <w:pStyle w:val="af7"/>
            </w:pPr>
            <w:r w:rsidRPr="006037DC">
              <w:t>MemberwiseClone()</w:t>
            </w:r>
          </w:p>
          <w:p w:rsidR="00C84BF4" w:rsidRPr="006037DC" w:rsidRDefault="00C84BF4" w:rsidP="00041C38">
            <w:pPr>
              <w:pStyle w:val="af7"/>
            </w:pPr>
            <w:r w:rsidRPr="006037DC">
              <w:t>Clone()</w:t>
            </w:r>
          </w:p>
        </w:tc>
        <w:tc>
          <w:tcPr>
            <w:tcW w:w="5871" w:type="dxa"/>
          </w:tcPr>
          <w:p w:rsidR="0007314E" w:rsidRPr="006037DC" w:rsidRDefault="00C84BF4" w:rsidP="00041C38">
            <w:pPr>
              <w:pStyle w:val="af7"/>
            </w:pPr>
            <w:r w:rsidRPr="006037DC">
              <w:t>Клонування – створення копії об'єкта.. Якщо необхідно скопіювати в іншу область пам'яті поля об'єкта, можна скористатися методом MemberwiseClone (), який будь-який об'єкт успадковує від класу Оbject. Це називається поверхневим клонуванням. Для створення повністю незалежних об'єктів необхідно глибоке копіювання, коли в пам'яті створюється дублікат всього дерева об'єктів, тобто об'єктів, на які посилаються поля об'єкта, поля полів тощо. Об'єкт, що має власні алгоритми клонування, повинен оголошуватися як похідний інтерфейсу ICloneable і перевизначати його єдиний метод Clone ().</w:t>
            </w:r>
          </w:p>
        </w:tc>
      </w:tr>
      <w:tr w:rsidR="00C84BF4" w:rsidRPr="006037DC" w:rsidTr="00041C38">
        <w:tc>
          <w:tcPr>
            <w:tcW w:w="1555" w:type="dxa"/>
          </w:tcPr>
          <w:p w:rsidR="00C84BF4" w:rsidRPr="006037DC" w:rsidRDefault="00C84BF4" w:rsidP="00041C38">
            <w:pPr>
              <w:pStyle w:val="af7"/>
            </w:pPr>
            <w:r w:rsidRPr="006037DC">
              <w:t>IEnumerable</w:t>
            </w:r>
          </w:p>
        </w:tc>
        <w:tc>
          <w:tcPr>
            <w:tcW w:w="2203" w:type="dxa"/>
          </w:tcPr>
          <w:p w:rsidR="00C84BF4" w:rsidRPr="006037DC" w:rsidRDefault="00C84BF4" w:rsidP="00041C38">
            <w:pPr>
              <w:pStyle w:val="af7"/>
            </w:pPr>
            <w:r w:rsidRPr="006037DC">
              <w:t>GetEnumerator()</w:t>
            </w:r>
          </w:p>
        </w:tc>
        <w:tc>
          <w:tcPr>
            <w:tcW w:w="5871" w:type="dxa"/>
          </w:tcPr>
          <w:p w:rsidR="00C84BF4" w:rsidRPr="006037DC" w:rsidRDefault="00041C38" w:rsidP="00041C38">
            <w:pPr>
              <w:pStyle w:val="af7"/>
            </w:pPr>
            <w:r w:rsidRPr="006037DC">
              <w:t>Задає  послідовність перебору елементів об'єкта, повертає об'єкт типу IEnumerator</w:t>
            </w:r>
          </w:p>
        </w:tc>
      </w:tr>
      <w:tr w:rsidR="00C84BF4" w:rsidRPr="006037DC" w:rsidTr="00041C38">
        <w:tc>
          <w:tcPr>
            <w:tcW w:w="1555" w:type="dxa"/>
          </w:tcPr>
          <w:p w:rsidR="00C84BF4" w:rsidRPr="006037DC" w:rsidRDefault="00C84BF4" w:rsidP="00041C38">
            <w:pPr>
              <w:pStyle w:val="af7"/>
            </w:pPr>
            <w:r w:rsidRPr="006037DC">
              <w:t>IEnumerator</w:t>
            </w:r>
          </w:p>
        </w:tc>
        <w:tc>
          <w:tcPr>
            <w:tcW w:w="2203" w:type="dxa"/>
          </w:tcPr>
          <w:p w:rsidR="00C84BF4" w:rsidRPr="006037DC" w:rsidRDefault="00041C38" w:rsidP="00041C38">
            <w:pPr>
              <w:pStyle w:val="af7"/>
            </w:pPr>
            <w:r w:rsidRPr="006037DC">
              <w:t>GetEnumerator(), Current, MoveNext(), Reset().</w:t>
            </w:r>
          </w:p>
        </w:tc>
        <w:tc>
          <w:tcPr>
            <w:tcW w:w="5871" w:type="dxa"/>
          </w:tcPr>
          <w:p w:rsidR="00C84BF4" w:rsidRPr="006037DC" w:rsidRDefault="00041C38" w:rsidP="00041C38">
            <w:pPr>
              <w:pStyle w:val="af7"/>
            </w:pPr>
            <w:r w:rsidRPr="006037DC">
              <w:t>Властивість Current повертає поточний елемент об'єкта, метод MoveNext () просуває нумератор на наступний елемент об'єкта, метод Reset () встановлює нумератор в початок перегляду.</w:t>
            </w:r>
          </w:p>
        </w:tc>
      </w:tr>
    </w:tbl>
    <w:p w:rsidR="007A5805" w:rsidRPr="006037DC" w:rsidRDefault="007A5805" w:rsidP="009A2AE2">
      <w:pPr>
        <w:pStyle w:val="4"/>
        <w:numPr>
          <w:ilvl w:val="0"/>
          <w:numId w:val="80"/>
        </w:numPr>
      </w:pPr>
      <w:r w:rsidRPr="006037DC">
        <w:t>Абстрактні класи</w:t>
      </w:r>
    </w:p>
    <w:p w:rsidR="002456CD" w:rsidRPr="006037DC" w:rsidRDefault="00334AC0" w:rsidP="00334AC0">
      <w:pPr>
        <w:rPr>
          <w:szCs w:val="26"/>
        </w:rPr>
      </w:pPr>
      <w:r w:rsidRPr="006037DC">
        <w:rPr>
          <w:szCs w:val="26"/>
        </w:rPr>
        <w:t xml:space="preserve">Абстрактний клас схожий на звичайний клас. Він також може мати змінні, методи, конструктори, властивості. Єдине, що при визначенні абстрактних класів використовується ключове слово </w:t>
      </w:r>
      <w:r w:rsidRPr="006037DC">
        <w:rPr>
          <w:b/>
          <w:szCs w:val="26"/>
        </w:rPr>
        <w:t>abstract</w:t>
      </w:r>
      <w:r w:rsidRPr="006037DC">
        <w:rPr>
          <w:szCs w:val="26"/>
        </w:rPr>
        <w:t xml:space="preserve">. Головна відмінність полягає в тому, що не можна використовувати конструктор абстрактного класу для створення його об'єкта. </w:t>
      </w:r>
    </w:p>
    <w:p w:rsidR="00334AC0" w:rsidRPr="006037DC" w:rsidRDefault="00334AC0" w:rsidP="00334AC0">
      <w:pPr>
        <w:rPr>
          <w:szCs w:val="26"/>
        </w:rPr>
      </w:pPr>
      <w:r w:rsidRPr="006037DC">
        <w:rPr>
          <w:szCs w:val="26"/>
        </w:rPr>
        <w:t xml:space="preserve">Навіщо потрібні абстрактні класи? Припустимо, в нашій програмі для банківського сектора ми можемо визначити дві основні сутності: клієнт банку і співробітник банку. Кожна з цих сутностей </w:t>
      </w:r>
      <w:r w:rsidR="002456CD" w:rsidRPr="006037DC">
        <w:rPr>
          <w:szCs w:val="26"/>
        </w:rPr>
        <w:t>має свою специфіку</w:t>
      </w:r>
      <w:r w:rsidRPr="006037DC">
        <w:rPr>
          <w:szCs w:val="26"/>
        </w:rPr>
        <w:t xml:space="preserve">, наприклад, для співробітника треба визначити його посаду, а для клієнта </w:t>
      </w:r>
      <w:r w:rsidR="002456CD" w:rsidRPr="006037DC">
        <w:rPr>
          <w:szCs w:val="26"/>
        </w:rPr>
        <w:t>–</w:t>
      </w:r>
      <w:r w:rsidRPr="006037DC">
        <w:rPr>
          <w:szCs w:val="26"/>
        </w:rPr>
        <w:t xml:space="preserve"> суму на рахунку. Відповідно клієнт і співробітник становитимуть окремі класи </w:t>
      </w:r>
      <w:r w:rsidRPr="006037DC">
        <w:rPr>
          <w:b/>
          <w:szCs w:val="26"/>
        </w:rPr>
        <w:t>Client</w:t>
      </w:r>
      <w:r w:rsidRPr="006037DC">
        <w:rPr>
          <w:szCs w:val="26"/>
        </w:rPr>
        <w:t xml:space="preserve"> та </w:t>
      </w:r>
      <w:r w:rsidRPr="006037DC">
        <w:rPr>
          <w:b/>
          <w:szCs w:val="26"/>
        </w:rPr>
        <w:t>Employee</w:t>
      </w:r>
      <w:r w:rsidRPr="006037DC">
        <w:rPr>
          <w:szCs w:val="26"/>
        </w:rPr>
        <w:t xml:space="preserve">. У </w:t>
      </w:r>
      <w:r w:rsidRPr="006037DC">
        <w:rPr>
          <w:szCs w:val="26"/>
        </w:rPr>
        <w:lastRenderedPageBreak/>
        <w:t xml:space="preserve">той </w:t>
      </w:r>
      <w:r w:rsidR="002456CD" w:rsidRPr="006037DC">
        <w:rPr>
          <w:szCs w:val="26"/>
        </w:rPr>
        <w:t>самий</w:t>
      </w:r>
      <w:r w:rsidRPr="006037DC">
        <w:rPr>
          <w:szCs w:val="26"/>
        </w:rPr>
        <w:t xml:space="preserve"> час обидві ці сутності можуть мати щось спільне, наприклад, ім'я та прізвище, якусь іншу загальну функціональність. І цю загальну функціональність краще винести в якийсь окремий клас, наприклад, </w:t>
      </w:r>
      <w:r w:rsidRPr="006037DC">
        <w:rPr>
          <w:b/>
          <w:szCs w:val="26"/>
        </w:rPr>
        <w:t>Person</w:t>
      </w:r>
      <w:r w:rsidRPr="006037DC">
        <w:rPr>
          <w:szCs w:val="26"/>
        </w:rPr>
        <w:t xml:space="preserve">, який описує людини. Тобто класи </w:t>
      </w:r>
      <w:r w:rsidRPr="006037DC">
        <w:rPr>
          <w:b/>
          <w:szCs w:val="26"/>
        </w:rPr>
        <w:t>Employee</w:t>
      </w:r>
      <w:r w:rsidRPr="006037DC">
        <w:rPr>
          <w:szCs w:val="26"/>
        </w:rPr>
        <w:t xml:space="preserve"> (співробітник) і </w:t>
      </w:r>
      <w:r w:rsidRPr="006037DC">
        <w:rPr>
          <w:b/>
          <w:szCs w:val="26"/>
        </w:rPr>
        <w:t>Client</w:t>
      </w:r>
      <w:r w:rsidRPr="006037DC">
        <w:rPr>
          <w:szCs w:val="26"/>
        </w:rPr>
        <w:t xml:space="preserve"> (клієнт банку) будуть похідними від класу </w:t>
      </w:r>
      <w:r w:rsidRPr="006037DC">
        <w:rPr>
          <w:b/>
          <w:szCs w:val="26"/>
        </w:rPr>
        <w:t>Person</w:t>
      </w:r>
      <w:r w:rsidRPr="006037DC">
        <w:rPr>
          <w:szCs w:val="26"/>
        </w:rPr>
        <w:t xml:space="preserve">. І так як всі об'єкти в нашій системі представлятимуть або співробітника банку, або клієнта, то безпосередньо ми від класу </w:t>
      </w:r>
      <w:r w:rsidRPr="006037DC">
        <w:rPr>
          <w:b/>
          <w:szCs w:val="26"/>
        </w:rPr>
        <w:t>Person</w:t>
      </w:r>
      <w:r w:rsidRPr="006037DC">
        <w:rPr>
          <w:szCs w:val="26"/>
        </w:rPr>
        <w:t xml:space="preserve"> створювати об'єкти не будемо. Тому має сенс зробити його абстрактним:</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b/>
          <w:color w:val="0000FF"/>
          <w:sz w:val="20"/>
          <w:szCs w:val="20"/>
          <w:lang w:val="en-US"/>
        </w:rPr>
        <w:t>abstrac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Person</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 {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et</w:t>
      </w:r>
      <w:r w:rsidRPr="006B7634">
        <w:rPr>
          <w:rFonts w:ascii="Courier New" w:hAnsi="Courier New" w:cs="Courier New"/>
          <w:color w:val="000000"/>
          <w:sz w:val="20"/>
          <w:szCs w:val="20"/>
          <w:lang w:val="en-US"/>
        </w:rPr>
        <w:t>; }</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Person</w:t>
      </w:r>
      <w:r w:rsidRPr="006B7634">
        <w:rPr>
          <w:rFonts w:ascii="Courier New" w:hAnsi="Courier New" w:cs="Courier New"/>
          <w:color w:val="000000"/>
          <w:sz w:val="20"/>
          <w:szCs w:val="20"/>
          <w:lang w:val="en-US"/>
        </w:rPr>
        <w:t>(</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Name = name;</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Display()</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Name);</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Client</w:t>
      </w:r>
      <w:r w:rsidRPr="006B7634">
        <w:rPr>
          <w:rFonts w:ascii="Courier New" w:hAnsi="Courier New" w:cs="Courier New"/>
          <w:color w:val="000000"/>
          <w:sz w:val="20"/>
          <w:szCs w:val="20"/>
          <w:lang w:val="en-US"/>
        </w:rPr>
        <w:t xml:space="preserve"> : Person</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Sum {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et</w:t>
      </w:r>
      <w:r w:rsidRPr="006B7634">
        <w:rPr>
          <w:rFonts w:ascii="Courier New" w:hAnsi="Courier New" w:cs="Courier New"/>
          <w:color w:val="000000"/>
          <w:sz w:val="20"/>
          <w:szCs w:val="20"/>
          <w:lang w:val="en-US"/>
        </w:rPr>
        <w:t xml:space="preserve">; }    </w:t>
      </w:r>
      <w:r w:rsidRPr="006B7634">
        <w:rPr>
          <w:rFonts w:ascii="Courier New" w:hAnsi="Courier New" w:cs="Courier New"/>
          <w:color w:val="008000"/>
          <w:sz w:val="20"/>
          <w:szCs w:val="20"/>
          <w:lang w:val="en-US"/>
        </w:rPr>
        <w:t>// сума на рахунку</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Client</w:t>
      </w:r>
      <w:r w:rsidRPr="006B7634">
        <w:rPr>
          <w:rFonts w:ascii="Courier New" w:hAnsi="Courier New" w:cs="Courier New"/>
          <w:color w:val="000000"/>
          <w:sz w:val="20"/>
          <w:szCs w:val="20"/>
          <w:lang w:val="en-US"/>
        </w:rPr>
        <w:t>(</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sum) : </w:t>
      </w:r>
      <w:r w:rsidRPr="006B7634">
        <w:rPr>
          <w:rFonts w:ascii="Courier New" w:hAnsi="Courier New" w:cs="Courier New"/>
          <w:color w:val="0000FF"/>
          <w:sz w:val="20"/>
          <w:szCs w:val="20"/>
          <w:lang w:val="en-US"/>
        </w:rPr>
        <w:t>base</w:t>
      </w:r>
      <w:r w:rsidRPr="006B7634">
        <w:rPr>
          <w:rFonts w:ascii="Courier New" w:hAnsi="Courier New" w:cs="Courier New"/>
          <w:color w:val="000000"/>
          <w:sz w:val="20"/>
          <w:szCs w:val="20"/>
          <w:lang w:val="en-US"/>
        </w:rPr>
        <w:t>(name)</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Sum = sum;</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Employee</w:t>
      </w:r>
      <w:r w:rsidRPr="006B7634">
        <w:rPr>
          <w:rFonts w:ascii="Courier New" w:hAnsi="Courier New" w:cs="Courier New"/>
          <w:color w:val="000000"/>
          <w:sz w:val="20"/>
          <w:szCs w:val="20"/>
          <w:lang w:val="en-US"/>
        </w:rPr>
        <w:t xml:space="preserve"> : Person</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Position {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et</w:t>
      </w:r>
      <w:r w:rsidRPr="006B7634">
        <w:rPr>
          <w:rFonts w:ascii="Courier New" w:hAnsi="Courier New" w:cs="Courier New"/>
          <w:color w:val="000000"/>
          <w:sz w:val="20"/>
          <w:szCs w:val="20"/>
          <w:lang w:val="en-US"/>
        </w:rPr>
        <w:t xml:space="preserve">; } </w:t>
      </w:r>
      <w:r w:rsidRPr="006B7634">
        <w:rPr>
          <w:rFonts w:ascii="Courier New" w:hAnsi="Courier New" w:cs="Courier New"/>
          <w:color w:val="008000"/>
          <w:sz w:val="20"/>
          <w:szCs w:val="20"/>
          <w:lang w:val="en-US"/>
        </w:rPr>
        <w:t>// посада</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Employee</w:t>
      </w:r>
      <w:r w:rsidRPr="006B7634">
        <w:rPr>
          <w:rFonts w:ascii="Courier New" w:hAnsi="Courier New" w:cs="Courier New"/>
          <w:color w:val="000000"/>
          <w:sz w:val="20"/>
          <w:szCs w:val="20"/>
          <w:lang w:val="en-US"/>
        </w:rPr>
        <w:t>(</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position): </w:t>
      </w:r>
      <w:r w:rsidRPr="006B7634">
        <w:rPr>
          <w:rFonts w:ascii="Courier New" w:hAnsi="Courier New" w:cs="Courier New"/>
          <w:color w:val="0000FF"/>
          <w:sz w:val="20"/>
          <w:szCs w:val="20"/>
          <w:lang w:val="en-US"/>
        </w:rPr>
        <w:t>base</w:t>
      </w:r>
      <w:r w:rsidRPr="006B7634">
        <w:rPr>
          <w:rFonts w:ascii="Courier New" w:hAnsi="Courier New" w:cs="Courier New"/>
          <w:color w:val="000000"/>
          <w:sz w:val="20"/>
          <w:szCs w:val="20"/>
          <w:lang w:val="en-US"/>
        </w:rPr>
        <w:t>(name)</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Position = position;</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456CD" w:rsidRPr="006B7634" w:rsidRDefault="002456CD" w:rsidP="002456CD">
      <w:pPr>
        <w:spacing w:line="216" w:lineRule="auto"/>
        <w:ind w:firstLine="0"/>
        <w:rPr>
          <w:rFonts w:ascii="Courier New" w:hAnsi="Courier New" w:cs="Courier New"/>
          <w:sz w:val="20"/>
          <w:szCs w:val="20"/>
          <w:lang w:val="en-US"/>
        </w:rPr>
      </w:pPr>
      <w:r w:rsidRPr="006B7634">
        <w:rPr>
          <w:rFonts w:ascii="Courier New" w:hAnsi="Courier New" w:cs="Courier New"/>
          <w:color w:val="000000"/>
          <w:sz w:val="20"/>
          <w:szCs w:val="20"/>
          <w:lang w:val="en-US"/>
        </w:rPr>
        <w:t>}</w:t>
      </w:r>
    </w:p>
    <w:p w:rsidR="002456CD" w:rsidRPr="006037DC" w:rsidRDefault="00A867FF" w:rsidP="00334AC0">
      <w:r w:rsidRPr="006037DC">
        <w:t>Потім ми зможемо використовувати ці класи:</w:t>
      </w:r>
    </w:p>
    <w:p w:rsidR="00041C38" w:rsidRPr="006037DC" w:rsidRDefault="00041C38" w:rsidP="00334AC0"/>
    <w:p w:rsidR="00A867FF" w:rsidRPr="006B7634" w:rsidRDefault="00A867FF" w:rsidP="00A867FF">
      <w:pPr>
        <w:autoSpaceDE w:val="0"/>
        <w:autoSpaceDN w:val="0"/>
        <w:adjustRightInd w:val="0"/>
        <w:ind w:firstLine="0"/>
        <w:jc w:val="left"/>
        <w:rPr>
          <w:rFonts w:ascii="Consolas" w:hAnsi="Consolas" w:cs="Consolas"/>
          <w:color w:val="000000"/>
          <w:sz w:val="19"/>
          <w:szCs w:val="19"/>
          <w:lang w:val="en-US"/>
        </w:rPr>
      </w:pPr>
      <w:r w:rsidRPr="006B7634">
        <w:rPr>
          <w:rFonts w:ascii="Consolas" w:hAnsi="Consolas" w:cs="Consolas"/>
          <w:color w:val="000000"/>
          <w:sz w:val="19"/>
          <w:szCs w:val="19"/>
          <w:lang w:val="en-US"/>
        </w:rPr>
        <w:t xml:space="preserve">Client client = </w:t>
      </w:r>
      <w:r w:rsidRPr="006B7634">
        <w:rPr>
          <w:rFonts w:ascii="Consolas" w:hAnsi="Consolas" w:cs="Consolas"/>
          <w:color w:val="0000FF"/>
          <w:sz w:val="19"/>
          <w:szCs w:val="19"/>
          <w:lang w:val="en-US"/>
        </w:rPr>
        <w:t>new</w:t>
      </w:r>
      <w:r w:rsidRPr="006B7634">
        <w:rPr>
          <w:rFonts w:ascii="Consolas" w:hAnsi="Consolas" w:cs="Consolas"/>
          <w:color w:val="000000"/>
          <w:sz w:val="19"/>
          <w:szCs w:val="19"/>
          <w:lang w:val="en-US"/>
        </w:rPr>
        <w:t xml:space="preserve"> Client(</w:t>
      </w:r>
      <w:r w:rsidRPr="006B7634">
        <w:rPr>
          <w:rFonts w:ascii="Consolas" w:hAnsi="Consolas" w:cs="Consolas"/>
          <w:color w:val="A31515"/>
          <w:sz w:val="19"/>
          <w:szCs w:val="19"/>
          <w:lang w:val="en-US"/>
        </w:rPr>
        <w:t>"Oleg"</w:t>
      </w:r>
      <w:r w:rsidRPr="006B7634">
        <w:rPr>
          <w:rFonts w:ascii="Consolas" w:hAnsi="Consolas" w:cs="Consolas"/>
          <w:color w:val="000000"/>
          <w:sz w:val="19"/>
          <w:szCs w:val="19"/>
          <w:lang w:val="en-US"/>
        </w:rPr>
        <w:t>, 500);</w:t>
      </w:r>
    </w:p>
    <w:p w:rsidR="00A867FF" w:rsidRPr="006B7634" w:rsidRDefault="00A867FF" w:rsidP="00A867FF">
      <w:pPr>
        <w:autoSpaceDE w:val="0"/>
        <w:autoSpaceDN w:val="0"/>
        <w:adjustRightInd w:val="0"/>
        <w:ind w:firstLine="0"/>
        <w:jc w:val="left"/>
        <w:rPr>
          <w:rFonts w:ascii="Consolas" w:hAnsi="Consolas" w:cs="Consolas"/>
          <w:color w:val="000000"/>
          <w:sz w:val="19"/>
          <w:szCs w:val="19"/>
          <w:lang w:val="en-US"/>
        </w:rPr>
      </w:pPr>
      <w:r w:rsidRPr="006B7634">
        <w:rPr>
          <w:rFonts w:ascii="Consolas" w:hAnsi="Consolas" w:cs="Consolas"/>
          <w:color w:val="000000"/>
          <w:sz w:val="19"/>
          <w:szCs w:val="19"/>
          <w:lang w:val="en-US"/>
        </w:rPr>
        <w:t xml:space="preserve">Employee employee = </w:t>
      </w:r>
      <w:r w:rsidRPr="006B7634">
        <w:rPr>
          <w:rFonts w:ascii="Consolas" w:hAnsi="Consolas" w:cs="Consolas"/>
          <w:color w:val="0000FF"/>
          <w:sz w:val="19"/>
          <w:szCs w:val="19"/>
          <w:lang w:val="en-US"/>
        </w:rPr>
        <w:t>new</w:t>
      </w:r>
      <w:r w:rsidRPr="006B7634">
        <w:rPr>
          <w:rFonts w:ascii="Consolas" w:hAnsi="Consolas" w:cs="Consolas"/>
          <w:color w:val="000000"/>
          <w:sz w:val="19"/>
          <w:szCs w:val="19"/>
          <w:lang w:val="en-US"/>
        </w:rPr>
        <w:t xml:space="preserve"> Employee(</w:t>
      </w:r>
      <w:r w:rsidRPr="006B7634">
        <w:rPr>
          <w:rFonts w:ascii="Consolas" w:hAnsi="Consolas" w:cs="Consolas"/>
          <w:color w:val="A31515"/>
          <w:sz w:val="19"/>
          <w:szCs w:val="19"/>
          <w:lang w:val="en-US"/>
        </w:rPr>
        <w:t>"Boris"</w:t>
      </w:r>
      <w:r w:rsidRPr="006B7634">
        <w:rPr>
          <w:rFonts w:ascii="Consolas" w:hAnsi="Consolas" w:cs="Consolas"/>
          <w:color w:val="000000"/>
          <w:sz w:val="19"/>
          <w:szCs w:val="19"/>
          <w:lang w:val="en-US"/>
        </w:rPr>
        <w:t xml:space="preserve">, </w:t>
      </w:r>
      <w:r w:rsidRPr="006B7634">
        <w:rPr>
          <w:rFonts w:ascii="Consolas" w:hAnsi="Consolas" w:cs="Consolas"/>
          <w:color w:val="A31515"/>
          <w:sz w:val="19"/>
          <w:szCs w:val="19"/>
          <w:lang w:val="en-US"/>
        </w:rPr>
        <w:t>"Apple"</w:t>
      </w:r>
      <w:r w:rsidRPr="006B7634">
        <w:rPr>
          <w:rFonts w:ascii="Consolas" w:hAnsi="Consolas" w:cs="Consolas"/>
          <w:color w:val="000000"/>
          <w:sz w:val="19"/>
          <w:szCs w:val="19"/>
          <w:lang w:val="en-US"/>
        </w:rPr>
        <w:t>);</w:t>
      </w:r>
    </w:p>
    <w:p w:rsidR="00A867FF" w:rsidRPr="006B7634" w:rsidRDefault="00A867FF" w:rsidP="00A867FF">
      <w:pPr>
        <w:autoSpaceDE w:val="0"/>
        <w:autoSpaceDN w:val="0"/>
        <w:adjustRightInd w:val="0"/>
        <w:ind w:firstLine="0"/>
        <w:jc w:val="left"/>
        <w:rPr>
          <w:rFonts w:ascii="Consolas" w:hAnsi="Consolas" w:cs="Consolas"/>
          <w:color w:val="000000"/>
          <w:sz w:val="19"/>
          <w:szCs w:val="19"/>
          <w:lang w:val="en-US"/>
        </w:rPr>
      </w:pPr>
      <w:r w:rsidRPr="006B7634">
        <w:rPr>
          <w:rFonts w:ascii="Consolas" w:hAnsi="Consolas" w:cs="Consolas"/>
          <w:color w:val="000000"/>
          <w:sz w:val="19"/>
          <w:szCs w:val="19"/>
          <w:lang w:val="en-US"/>
        </w:rPr>
        <w:t>client.Display();</w:t>
      </w:r>
    </w:p>
    <w:p w:rsidR="002456CD" w:rsidRPr="006B7634" w:rsidRDefault="00A867FF" w:rsidP="00A867FF">
      <w:pPr>
        <w:ind w:firstLine="0"/>
        <w:rPr>
          <w:lang w:val="en-US"/>
        </w:rPr>
      </w:pPr>
      <w:r w:rsidRPr="006B7634">
        <w:rPr>
          <w:rFonts w:ascii="Consolas" w:hAnsi="Consolas" w:cs="Consolas"/>
          <w:color w:val="000000"/>
          <w:sz w:val="19"/>
          <w:szCs w:val="19"/>
          <w:lang w:val="en-US"/>
        </w:rPr>
        <w:t>employee.Display();</w:t>
      </w:r>
    </w:p>
    <w:p w:rsidR="00041C38" w:rsidRPr="006037DC" w:rsidRDefault="00041C38">
      <w:pPr>
        <w:ind w:firstLine="0"/>
        <w:jc w:val="left"/>
        <w:rPr>
          <w:b/>
          <w:bCs/>
          <w:sz w:val="30"/>
          <w:szCs w:val="26"/>
        </w:rPr>
      </w:pPr>
      <w:r w:rsidRPr="006037DC">
        <w:br w:type="page"/>
      </w:r>
    </w:p>
    <w:p w:rsidR="00A867FF" w:rsidRPr="006037DC" w:rsidRDefault="00A867FF" w:rsidP="00A867FF">
      <w:pPr>
        <w:pStyle w:val="3"/>
      </w:pPr>
      <w:r w:rsidRPr="006037DC">
        <w:lastRenderedPageBreak/>
        <w:t>Варіанти завдань для лабораторної роботи № 4</w:t>
      </w:r>
    </w:p>
    <w:p w:rsidR="007B2917" w:rsidRPr="006037DC" w:rsidRDefault="007B2917" w:rsidP="007B2917">
      <w:r w:rsidRPr="006037DC">
        <w:t>Завдання передбачають такі дії :</w:t>
      </w:r>
    </w:p>
    <w:p w:rsidR="00B00935" w:rsidRPr="006037DC" w:rsidRDefault="007B2917" w:rsidP="007B2917">
      <w:r w:rsidRPr="006037DC">
        <w:t xml:space="preserve">Завдання 1 </w:t>
      </w:r>
      <w:r w:rsidR="00B00935" w:rsidRPr="006037DC">
        <w:t>передбачає розробку базових і похідних класів з закритими полями та відкритими властивостями.</w:t>
      </w:r>
    </w:p>
    <w:p w:rsidR="00B00935" w:rsidRPr="006037DC" w:rsidRDefault="00B00935" w:rsidP="007B2917">
      <w:r w:rsidRPr="006037DC">
        <w:t xml:space="preserve">Завдання </w:t>
      </w:r>
      <w:r w:rsidR="007B2917" w:rsidRPr="006037DC">
        <w:t>2 передбача</w:t>
      </w:r>
      <w:r w:rsidRPr="006037DC">
        <w:t>є додавання до базового класу конструкторів з параметрами та без параметрів.</w:t>
      </w:r>
      <w:r w:rsidR="007B2917" w:rsidRPr="006037DC">
        <w:t xml:space="preserve"> </w:t>
      </w:r>
    </w:p>
    <w:p w:rsidR="00B00935" w:rsidRPr="006037DC" w:rsidRDefault="007B2917" w:rsidP="007B2917">
      <w:r w:rsidRPr="006037DC">
        <w:t>Завдання 3</w:t>
      </w:r>
      <w:r w:rsidR="00B00935" w:rsidRPr="006037DC">
        <w:t xml:space="preserve"> передбачає додавання до похідних класів конструкторів з параметрами.</w:t>
      </w:r>
    </w:p>
    <w:p w:rsidR="007B2917" w:rsidRPr="006037DC" w:rsidRDefault="007B2917" w:rsidP="007B2917">
      <w:r w:rsidRPr="006037DC">
        <w:t xml:space="preserve">Завдання </w:t>
      </w:r>
      <w:r w:rsidR="005058B9" w:rsidRPr="006037DC">
        <w:t>4</w:t>
      </w:r>
      <w:r w:rsidRPr="006037DC">
        <w:t xml:space="preserve"> –  розробка властивостей </w:t>
      </w:r>
      <w:r w:rsidRPr="006037DC">
        <w:rPr>
          <w:i/>
        </w:rPr>
        <w:t>get, set</w:t>
      </w:r>
      <w:r w:rsidRPr="006037DC">
        <w:t xml:space="preserve"> для доступу до закритих полів класу;</w:t>
      </w:r>
    </w:p>
    <w:p w:rsidR="007B2917" w:rsidRPr="006037DC" w:rsidRDefault="007B2917" w:rsidP="007B2917">
      <w:r w:rsidRPr="006037DC">
        <w:t xml:space="preserve">Завдання </w:t>
      </w:r>
      <w:r w:rsidR="005058B9" w:rsidRPr="006037DC">
        <w:t>5</w:t>
      </w:r>
      <w:r w:rsidRPr="006037DC">
        <w:t xml:space="preserve"> – розробка методів виведення на консоль значень полів класу</w:t>
      </w:r>
    </w:p>
    <w:p w:rsidR="007B2917" w:rsidRPr="006037DC" w:rsidRDefault="007B2917" w:rsidP="007B2917">
      <w:r w:rsidRPr="006037DC">
        <w:t xml:space="preserve">Завдання </w:t>
      </w:r>
      <w:r w:rsidR="005058B9" w:rsidRPr="006037DC">
        <w:t>6</w:t>
      </w:r>
      <w:r w:rsidRPr="006037DC">
        <w:t xml:space="preserve"> – розробка методів за сценарієм роботи програми;</w:t>
      </w:r>
    </w:p>
    <w:p w:rsidR="005058B9" w:rsidRPr="006037DC" w:rsidRDefault="007B2917" w:rsidP="007B2917">
      <w:r w:rsidRPr="006037DC">
        <w:t xml:space="preserve">Завдання </w:t>
      </w:r>
      <w:r w:rsidR="005058B9" w:rsidRPr="006037DC">
        <w:t>7</w:t>
      </w:r>
      <w:r w:rsidRPr="006037DC">
        <w:t xml:space="preserve"> – </w:t>
      </w:r>
      <w:r w:rsidR="005058B9" w:rsidRPr="006037DC">
        <w:t>друга версія консольного застосунку, що реалізує ієрархію класів у вигляді інтерфейсу та похідних від інтерфейсу класів, що реа</w:t>
      </w:r>
      <w:r w:rsidR="001A70EF">
        <w:t>л</w:t>
      </w:r>
      <w:r w:rsidR="005058B9" w:rsidRPr="006037DC">
        <w:t>ізують інтерфейс</w:t>
      </w:r>
    </w:p>
    <w:p w:rsidR="00362317" w:rsidRPr="006037DC" w:rsidRDefault="007B2917" w:rsidP="007B2917">
      <w:r w:rsidRPr="006037DC">
        <w:t xml:space="preserve">Завдання </w:t>
      </w:r>
      <w:r w:rsidR="005058B9" w:rsidRPr="006037DC">
        <w:t>8</w:t>
      </w:r>
      <w:r w:rsidRPr="006037DC">
        <w:t xml:space="preserve"> – </w:t>
      </w:r>
      <w:r w:rsidR="00362317" w:rsidRPr="006037DC">
        <w:t>третя версія консольного застосунку, що реалізує ієрархію класів у вигляді абстрактного базового та похідних класів</w:t>
      </w:r>
    </w:p>
    <w:p w:rsidR="007B2917" w:rsidRPr="006037DC" w:rsidRDefault="007B2917" w:rsidP="007B2917">
      <w:r w:rsidRPr="006037DC">
        <w:t xml:space="preserve">Завдання </w:t>
      </w:r>
      <w:r w:rsidR="005058B9" w:rsidRPr="006037DC">
        <w:t>9</w:t>
      </w:r>
      <w:r w:rsidRPr="006037DC">
        <w:t xml:space="preserve"> – </w:t>
      </w:r>
      <w:r w:rsidR="00362317" w:rsidRPr="006037DC">
        <w:t>четверта версія консольного застосунку, що реалізує стандартні інтерфейси</w:t>
      </w:r>
    </w:p>
    <w:p w:rsidR="007B2917" w:rsidRPr="006037DC" w:rsidRDefault="007B2917" w:rsidP="007B2917">
      <w:r w:rsidRPr="006037DC">
        <w:t xml:space="preserve">В методі </w:t>
      </w:r>
      <w:r w:rsidRPr="006037DC">
        <w:rPr>
          <w:i/>
        </w:rPr>
        <w:t>Main</w:t>
      </w:r>
      <w:r w:rsidRPr="006037DC">
        <w:t xml:space="preserve">() класу </w:t>
      </w:r>
      <w:r w:rsidRPr="006037DC">
        <w:rPr>
          <w:i/>
        </w:rPr>
        <w:t>Program</w:t>
      </w:r>
      <w:r w:rsidRPr="006037DC">
        <w:t xml:space="preserve"> продемонструвати виклик усіх методів усіх класів. Усі значення, що розраховуються, записувати до </w:t>
      </w:r>
      <w:r w:rsidRPr="006037DC">
        <w:rPr>
          <w:i/>
        </w:rPr>
        <w:t>текстових файлів</w:t>
      </w:r>
      <w:r w:rsidRPr="006037DC">
        <w:t>.</w:t>
      </w:r>
    </w:p>
    <w:p w:rsidR="005324E2" w:rsidRPr="006037DC" w:rsidRDefault="007B2917" w:rsidP="007B2917">
      <w:r w:rsidRPr="006037DC">
        <w:rPr>
          <w:b/>
        </w:rPr>
        <w:t>Студент має право додати додаткові поля та методи в класи завдань свого варіанту</w:t>
      </w:r>
      <w:r w:rsidRPr="006037DC">
        <w:t xml:space="preserve">. </w:t>
      </w:r>
    </w:p>
    <w:p w:rsidR="007B2917" w:rsidRPr="006037DC" w:rsidRDefault="007B2917" w:rsidP="007B2917">
      <w:pPr>
        <w:rPr>
          <w:b/>
        </w:rPr>
      </w:pPr>
      <w:r w:rsidRPr="006037DC">
        <w:rPr>
          <w:b/>
        </w:rPr>
        <w:t>Номер варіанта визначається за порядковим номером в журналі.</w:t>
      </w:r>
    </w:p>
    <w:p w:rsidR="008A61C7" w:rsidRPr="006037DC" w:rsidRDefault="008A61C7" w:rsidP="008A61C7"/>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925"/>
      </w:tblGrid>
      <w:tr w:rsidR="00C337B8" w:rsidRPr="006037DC" w:rsidTr="00F10604">
        <w:trPr>
          <w:jc w:val="center"/>
        </w:trPr>
        <w:tc>
          <w:tcPr>
            <w:tcW w:w="851" w:type="dxa"/>
            <w:vAlign w:val="center"/>
          </w:tcPr>
          <w:p w:rsidR="00C337B8" w:rsidRPr="006037DC" w:rsidRDefault="00C337B8" w:rsidP="007B2917">
            <w:pPr>
              <w:ind w:firstLine="0"/>
              <w:jc w:val="center"/>
              <w:rPr>
                <w:b/>
                <w:sz w:val="25"/>
                <w:szCs w:val="25"/>
              </w:rPr>
            </w:pPr>
            <w:r w:rsidRPr="006037DC">
              <w:rPr>
                <w:b/>
                <w:sz w:val="25"/>
                <w:szCs w:val="25"/>
              </w:rPr>
              <w:t>№ варі-анту</w:t>
            </w:r>
          </w:p>
        </w:tc>
        <w:tc>
          <w:tcPr>
            <w:tcW w:w="8925" w:type="dxa"/>
          </w:tcPr>
          <w:p w:rsidR="00C337B8" w:rsidRPr="006037DC" w:rsidRDefault="00C337B8" w:rsidP="00F10604">
            <w:pPr>
              <w:jc w:val="center"/>
              <w:rPr>
                <w:b/>
                <w:sz w:val="25"/>
                <w:szCs w:val="25"/>
              </w:rPr>
            </w:pPr>
            <w:r w:rsidRPr="006037DC">
              <w:rPr>
                <w:b/>
                <w:sz w:val="25"/>
                <w:szCs w:val="25"/>
              </w:rPr>
              <w:t>Зміст завдання</w:t>
            </w:r>
          </w:p>
        </w:tc>
      </w:tr>
      <w:tr w:rsidR="00C337B8" w:rsidRPr="006037DC" w:rsidTr="00F10604">
        <w:trPr>
          <w:jc w:val="center"/>
        </w:trPr>
        <w:tc>
          <w:tcPr>
            <w:tcW w:w="851" w:type="dxa"/>
            <w:vAlign w:val="center"/>
          </w:tcPr>
          <w:p w:rsidR="00C337B8" w:rsidRPr="006037DC" w:rsidRDefault="00C337B8" w:rsidP="009A2AE2">
            <w:pPr>
              <w:pStyle w:val="ab"/>
              <w:numPr>
                <w:ilvl w:val="0"/>
                <w:numId w:val="82"/>
              </w:numPr>
              <w:jc w:val="center"/>
              <w:rPr>
                <w:b/>
                <w:sz w:val="25"/>
                <w:szCs w:val="25"/>
              </w:rPr>
            </w:pPr>
          </w:p>
        </w:tc>
        <w:tc>
          <w:tcPr>
            <w:tcW w:w="8925" w:type="dxa"/>
          </w:tcPr>
          <w:p w:rsidR="007B2917" w:rsidRPr="006037DC" w:rsidRDefault="007B2917" w:rsidP="00B00935">
            <w:pPr>
              <w:pStyle w:val="ab"/>
              <w:widowControl w:val="0"/>
              <w:numPr>
                <w:ilvl w:val="0"/>
                <w:numId w:val="81"/>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445C83" w:rsidRPr="006037DC">
              <w:rPr>
                <w:i/>
                <w:sz w:val="25"/>
                <w:szCs w:val="25"/>
              </w:rPr>
              <w:t>Тварина</w:t>
            </w:r>
            <w:r w:rsidRPr="006037DC">
              <w:rPr>
                <w:sz w:val="25"/>
                <w:szCs w:val="25"/>
              </w:rPr>
              <w:t xml:space="preserve">, та похідні класи: </w:t>
            </w:r>
            <w:r w:rsidRPr="006037DC">
              <w:rPr>
                <w:i/>
                <w:sz w:val="25"/>
                <w:szCs w:val="25"/>
              </w:rPr>
              <w:t>Кішка, Собака</w:t>
            </w:r>
            <w:r w:rsidRPr="006037DC">
              <w:rPr>
                <w:sz w:val="25"/>
                <w:szCs w:val="25"/>
              </w:rPr>
              <w:t xml:space="preserve">. Задати </w:t>
            </w:r>
            <w:r w:rsidR="001211AA" w:rsidRPr="006037DC">
              <w:rPr>
                <w:sz w:val="25"/>
                <w:szCs w:val="25"/>
              </w:rPr>
              <w:t>закриті загальні поля</w:t>
            </w:r>
            <w:r w:rsidR="008C7AF7" w:rsidRPr="006037DC">
              <w:rPr>
                <w:sz w:val="25"/>
                <w:szCs w:val="25"/>
              </w:rPr>
              <w:t xml:space="preserve"> </w:t>
            </w:r>
            <w:r w:rsidRPr="006037DC">
              <w:rPr>
                <w:sz w:val="25"/>
                <w:szCs w:val="25"/>
              </w:rPr>
              <w:t xml:space="preserve">у базовому класі (порода, </w:t>
            </w:r>
            <w:r w:rsidR="008C7AF7" w:rsidRPr="006037DC">
              <w:rPr>
                <w:sz w:val="25"/>
                <w:szCs w:val="25"/>
              </w:rPr>
              <w:t>кличка</w:t>
            </w:r>
            <w:r w:rsidRPr="006037DC">
              <w:rPr>
                <w:sz w:val="25"/>
                <w:szCs w:val="25"/>
              </w:rPr>
              <w:t xml:space="preserve"> тварини, характеристики породи) і </w:t>
            </w:r>
            <w:r w:rsidR="001211AA" w:rsidRPr="006037DC">
              <w:rPr>
                <w:sz w:val="25"/>
                <w:szCs w:val="25"/>
              </w:rPr>
              <w:t>закриті специфічні поля</w:t>
            </w:r>
            <w:r w:rsidRPr="006037DC">
              <w:rPr>
                <w:sz w:val="25"/>
                <w:szCs w:val="25"/>
              </w:rPr>
              <w:t xml:space="preserve"> в похідних класах,  реалізувати </w:t>
            </w:r>
            <w:r w:rsidR="001211AA" w:rsidRPr="006037DC">
              <w:rPr>
                <w:sz w:val="25"/>
                <w:szCs w:val="25"/>
              </w:rPr>
              <w:t>такі відкриті методи класів</w:t>
            </w:r>
            <w:r w:rsidRPr="006037DC">
              <w:rPr>
                <w:sz w:val="25"/>
                <w:szCs w:val="25"/>
              </w:rPr>
              <w:t>:</w:t>
            </w:r>
          </w:p>
          <w:p w:rsidR="00445C83" w:rsidRPr="006037DC" w:rsidRDefault="00445C83" w:rsidP="00C00121">
            <w:pPr>
              <w:pStyle w:val="a0"/>
              <w:numPr>
                <w:ilvl w:val="0"/>
                <w:numId w:val="81"/>
              </w:numPr>
              <w:ind w:left="312"/>
              <w:rPr>
                <w:sz w:val="25"/>
                <w:szCs w:val="25"/>
              </w:rPr>
            </w:pPr>
            <w:r w:rsidRPr="006037DC">
              <w:rPr>
                <w:sz w:val="25"/>
                <w:szCs w:val="25"/>
              </w:rPr>
              <w:t>Конструктор базового класу (</w:t>
            </w:r>
            <w:r w:rsidR="00F10604" w:rsidRPr="006037DC">
              <w:rPr>
                <w:sz w:val="25"/>
                <w:szCs w:val="25"/>
              </w:rPr>
              <w:t xml:space="preserve">без параметрів або з параметрами </w:t>
            </w:r>
            <w:r w:rsidRPr="006037DC">
              <w:rPr>
                <w:sz w:val="25"/>
                <w:szCs w:val="25"/>
              </w:rPr>
              <w:t xml:space="preserve">)для ініціалізації полів класу Тварина. </w:t>
            </w:r>
          </w:p>
          <w:p w:rsidR="00445C83" w:rsidRPr="006037DC" w:rsidRDefault="00445C83" w:rsidP="00C00121">
            <w:pPr>
              <w:pStyle w:val="a0"/>
              <w:numPr>
                <w:ilvl w:val="0"/>
                <w:numId w:val="81"/>
              </w:numPr>
              <w:ind w:left="312"/>
              <w:rPr>
                <w:sz w:val="25"/>
                <w:szCs w:val="25"/>
              </w:rPr>
            </w:pPr>
            <w:r w:rsidRPr="006037DC">
              <w:rPr>
                <w:sz w:val="25"/>
                <w:szCs w:val="25"/>
              </w:rPr>
              <w:t>Конструктори похідних класів (з параметрами)</w:t>
            </w:r>
            <w:r w:rsidR="00B00935" w:rsidRPr="006037DC">
              <w:rPr>
                <w:sz w:val="25"/>
                <w:szCs w:val="25"/>
              </w:rPr>
              <w:t xml:space="preserve"> </w:t>
            </w:r>
            <w:r w:rsidRPr="006037DC">
              <w:rPr>
                <w:sz w:val="25"/>
                <w:szCs w:val="25"/>
              </w:rPr>
              <w:t xml:space="preserve">для ініціалізації полів похідних класів. </w:t>
            </w:r>
          </w:p>
          <w:p w:rsidR="00445C83" w:rsidRPr="006037DC" w:rsidRDefault="00445C83" w:rsidP="00C00121">
            <w:pPr>
              <w:pStyle w:val="a0"/>
              <w:numPr>
                <w:ilvl w:val="0"/>
                <w:numId w:val="81"/>
              </w:numPr>
              <w:ind w:left="312"/>
              <w:rPr>
                <w:sz w:val="25"/>
                <w:szCs w:val="25"/>
              </w:rPr>
            </w:pPr>
            <w:r w:rsidRPr="006037DC">
              <w:rPr>
                <w:sz w:val="25"/>
                <w:szCs w:val="25"/>
              </w:rPr>
              <w:t>Методи –аксесори (властивості) для доступу до закритих полів класів.</w:t>
            </w:r>
          </w:p>
          <w:p w:rsidR="00445C83" w:rsidRPr="006037DC" w:rsidRDefault="00445C83" w:rsidP="00C00121">
            <w:pPr>
              <w:pStyle w:val="a0"/>
              <w:numPr>
                <w:ilvl w:val="0"/>
                <w:numId w:val="81"/>
              </w:numPr>
              <w:ind w:left="312"/>
              <w:rPr>
                <w:sz w:val="25"/>
                <w:szCs w:val="25"/>
              </w:rPr>
            </w:pPr>
            <w:r w:rsidRPr="006037DC">
              <w:rPr>
                <w:sz w:val="25"/>
                <w:szCs w:val="25"/>
              </w:rPr>
              <w:t>Методи виведення значень полів на консоль.</w:t>
            </w:r>
          </w:p>
          <w:p w:rsidR="00445C83" w:rsidRPr="006037DC" w:rsidRDefault="00445C83" w:rsidP="00C00121">
            <w:pPr>
              <w:pStyle w:val="a0"/>
              <w:numPr>
                <w:ilvl w:val="0"/>
                <w:numId w:val="81"/>
              </w:numPr>
              <w:ind w:left="312"/>
              <w:rPr>
                <w:sz w:val="25"/>
                <w:szCs w:val="25"/>
              </w:rPr>
            </w:pPr>
            <w:r w:rsidRPr="006037DC">
              <w:rPr>
                <w:sz w:val="25"/>
                <w:szCs w:val="25"/>
              </w:rPr>
              <w:t xml:space="preserve">Методи, що демонструють </w:t>
            </w:r>
            <w:r w:rsidRPr="00DF19EE">
              <w:rPr>
                <w:i/>
                <w:sz w:val="25"/>
                <w:szCs w:val="25"/>
              </w:rPr>
              <w:t>протистояння</w:t>
            </w:r>
            <w:r w:rsidRPr="006037DC">
              <w:rPr>
                <w:sz w:val="25"/>
                <w:szCs w:val="25"/>
              </w:rPr>
              <w:t xml:space="preserve"> кішки та собаки або їх </w:t>
            </w:r>
            <w:r w:rsidRPr="00DF19EE">
              <w:rPr>
                <w:i/>
                <w:sz w:val="25"/>
                <w:szCs w:val="25"/>
              </w:rPr>
              <w:t>дружбу</w:t>
            </w:r>
            <w:r w:rsidRPr="006037DC">
              <w:rPr>
                <w:sz w:val="25"/>
                <w:szCs w:val="25"/>
              </w:rPr>
              <w:t xml:space="preserve">, </w:t>
            </w:r>
            <w:r w:rsidRPr="00DF19EE">
              <w:rPr>
                <w:i/>
                <w:sz w:val="25"/>
                <w:szCs w:val="25"/>
              </w:rPr>
              <w:t>дресирування</w:t>
            </w:r>
            <w:r w:rsidRPr="006037DC">
              <w:rPr>
                <w:sz w:val="25"/>
                <w:szCs w:val="25"/>
              </w:rPr>
              <w:t xml:space="preserve"> кішки та собаки тощо. Алгоритм</w:t>
            </w:r>
            <w:r w:rsidR="00FF1508" w:rsidRPr="006037DC">
              <w:rPr>
                <w:sz w:val="25"/>
                <w:szCs w:val="25"/>
              </w:rPr>
              <w:t>и</w:t>
            </w:r>
            <w:r w:rsidRPr="006037DC">
              <w:rPr>
                <w:sz w:val="25"/>
                <w:szCs w:val="25"/>
              </w:rPr>
              <w:t xml:space="preserve"> метод</w:t>
            </w:r>
            <w:r w:rsidR="00FF1508" w:rsidRPr="006037DC">
              <w:rPr>
                <w:sz w:val="25"/>
                <w:szCs w:val="25"/>
              </w:rPr>
              <w:t>ів та їх кількість</w:t>
            </w:r>
            <w:r w:rsidRPr="006037DC">
              <w:rPr>
                <w:sz w:val="25"/>
                <w:szCs w:val="25"/>
              </w:rPr>
              <w:t xml:space="preserve"> студент придумує самостійно.</w:t>
            </w:r>
          </w:p>
          <w:p w:rsidR="00445C83" w:rsidRPr="006037DC" w:rsidRDefault="00445C83" w:rsidP="009A2AE2">
            <w:pPr>
              <w:pStyle w:val="a0"/>
              <w:numPr>
                <w:ilvl w:val="0"/>
                <w:numId w:val="81"/>
              </w:numPr>
              <w:ind w:left="312"/>
              <w:rPr>
                <w:sz w:val="25"/>
                <w:szCs w:val="25"/>
              </w:rPr>
            </w:pPr>
            <w:r w:rsidRPr="006037DC">
              <w:rPr>
                <w:sz w:val="25"/>
                <w:szCs w:val="25"/>
              </w:rPr>
              <w:t>Розробити другу версію консольного застосунку, що реалізує ієрархію класів у вигляді інтерфейсу</w:t>
            </w:r>
            <w:r w:rsidR="00FF1508" w:rsidRPr="006037DC">
              <w:rPr>
                <w:sz w:val="25"/>
                <w:szCs w:val="25"/>
              </w:rPr>
              <w:t xml:space="preserve">, від якого успадковується </w:t>
            </w:r>
            <w:r w:rsidRPr="006037DC">
              <w:rPr>
                <w:sz w:val="25"/>
                <w:szCs w:val="25"/>
              </w:rPr>
              <w:t>похідн</w:t>
            </w:r>
            <w:r w:rsidR="00FF1508" w:rsidRPr="006037DC">
              <w:rPr>
                <w:sz w:val="25"/>
                <w:szCs w:val="25"/>
              </w:rPr>
              <w:t>ий</w:t>
            </w:r>
            <w:r w:rsidRPr="006037DC">
              <w:rPr>
                <w:sz w:val="25"/>
                <w:szCs w:val="25"/>
              </w:rPr>
              <w:t xml:space="preserve"> клас </w:t>
            </w:r>
            <w:r w:rsidRPr="00DF19EE">
              <w:rPr>
                <w:i/>
                <w:sz w:val="25"/>
                <w:szCs w:val="25"/>
              </w:rPr>
              <w:t>Тварина</w:t>
            </w:r>
            <w:r w:rsidRPr="006037DC">
              <w:rPr>
                <w:sz w:val="25"/>
                <w:szCs w:val="25"/>
              </w:rPr>
              <w:t xml:space="preserve">, від якого успадковуються класи </w:t>
            </w:r>
            <w:r w:rsidRPr="00DF19EE">
              <w:rPr>
                <w:i/>
                <w:sz w:val="25"/>
                <w:szCs w:val="25"/>
              </w:rPr>
              <w:t>Кішка</w:t>
            </w:r>
            <w:r w:rsidRPr="006037DC">
              <w:rPr>
                <w:sz w:val="25"/>
                <w:szCs w:val="25"/>
              </w:rPr>
              <w:t xml:space="preserve"> та </w:t>
            </w:r>
            <w:r w:rsidRPr="00DF19EE">
              <w:rPr>
                <w:i/>
                <w:sz w:val="25"/>
                <w:szCs w:val="25"/>
              </w:rPr>
              <w:t>Собака</w:t>
            </w:r>
            <w:r w:rsidRPr="006037DC">
              <w:rPr>
                <w:sz w:val="25"/>
                <w:szCs w:val="25"/>
              </w:rPr>
              <w:t>. Продемонструвати доступ до методів, що реалізовані в похідних класах через посилання на інтерфейс.</w:t>
            </w:r>
          </w:p>
          <w:p w:rsidR="00445C83" w:rsidRPr="006037DC" w:rsidRDefault="00445C83" w:rsidP="009A2AE2">
            <w:pPr>
              <w:pStyle w:val="a0"/>
              <w:numPr>
                <w:ilvl w:val="0"/>
                <w:numId w:val="81"/>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7617C1" w:rsidRPr="00DF19EE">
              <w:rPr>
                <w:i/>
                <w:sz w:val="25"/>
                <w:szCs w:val="25"/>
              </w:rPr>
              <w:t>Тварина</w:t>
            </w:r>
            <w:r w:rsidRPr="006037DC">
              <w:rPr>
                <w:sz w:val="25"/>
                <w:szCs w:val="25"/>
              </w:rPr>
              <w:t xml:space="preserve">, від якого успадковуються класи </w:t>
            </w:r>
            <w:r w:rsidRPr="00DF19EE">
              <w:rPr>
                <w:i/>
                <w:sz w:val="25"/>
                <w:szCs w:val="25"/>
              </w:rPr>
              <w:t>Кішка</w:t>
            </w:r>
            <w:r w:rsidRPr="006037DC">
              <w:rPr>
                <w:sz w:val="25"/>
                <w:szCs w:val="25"/>
              </w:rPr>
              <w:t xml:space="preserve"> та </w:t>
            </w:r>
            <w:r w:rsidRPr="00DF19EE">
              <w:rPr>
                <w:i/>
                <w:sz w:val="25"/>
                <w:szCs w:val="25"/>
              </w:rPr>
              <w:t>Собака</w:t>
            </w:r>
            <w:r w:rsidRPr="006037DC">
              <w:rPr>
                <w:sz w:val="25"/>
                <w:szCs w:val="25"/>
              </w:rPr>
              <w:t xml:space="preserve">. Протестувати відмінності застосування інтерфейсів </w:t>
            </w:r>
            <w:r w:rsidR="007617C1" w:rsidRPr="006037DC">
              <w:rPr>
                <w:sz w:val="25"/>
                <w:szCs w:val="25"/>
              </w:rPr>
              <w:t>та</w:t>
            </w:r>
            <w:r w:rsidRPr="006037DC">
              <w:rPr>
                <w:sz w:val="25"/>
                <w:szCs w:val="25"/>
              </w:rPr>
              <w:t xml:space="preserve"> абстрактних класів.</w:t>
            </w:r>
          </w:p>
          <w:p w:rsidR="003D7B68" w:rsidRPr="006037DC" w:rsidRDefault="003D7B68" w:rsidP="00C00121">
            <w:pPr>
              <w:pStyle w:val="a0"/>
              <w:numPr>
                <w:ilvl w:val="0"/>
                <w:numId w:val="81"/>
              </w:numPr>
              <w:ind w:left="312"/>
              <w:rPr>
                <w:sz w:val="25"/>
                <w:szCs w:val="25"/>
              </w:rPr>
            </w:pPr>
            <w:r w:rsidRPr="006037DC">
              <w:rPr>
                <w:sz w:val="25"/>
                <w:szCs w:val="25"/>
              </w:rPr>
              <w:t>Розробити нову версію консольного застосунку, в якій створ</w:t>
            </w:r>
            <w:r w:rsidR="007617C1" w:rsidRPr="006037DC">
              <w:rPr>
                <w:sz w:val="25"/>
                <w:szCs w:val="25"/>
              </w:rPr>
              <w:t>ити</w:t>
            </w:r>
            <w:r w:rsidRPr="006037DC">
              <w:rPr>
                <w:sz w:val="25"/>
                <w:szCs w:val="25"/>
              </w:rPr>
              <w:t xml:space="preserve"> масив об'єктів класу Тварина (або </w:t>
            </w:r>
            <w:r w:rsidR="00AF3F20" w:rsidRPr="006037DC">
              <w:rPr>
                <w:sz w:val="25"/>
                <w:szCs w:val="25"/>
              </w:rPr>
              <w:t xml:space="preserve">масив об’єктів </w:t>
            </w:r>
            <w:r w:rsidRPr="006037DC">
              <w:rPr>
                <w:sz w:val="25"/>
                <w:szCs w:val="25"/>
              </w:rPr>
              <w:t>похідних</w:t>
            </w:r>
            <w:r w:rsidR="00AF3F20" w:rsidRPr="006037DC">
              <w:rPr>
                <w:sz w:val="25"/>
                <w:szCs w:val="25"/>
              </w:rPr>
              <w:t xml:space="preserve"> класів</w:t>
            </w:r>
            <w:r w:rsidRPr="006037DC">
              <w:rPr>
                <w:sz w:val="25"/>
                <w:szCs w:val="25"/>
              </w:rPr>
              <w:t>). В класі реалізувати:</w:t>
            </w:r>
          </w:p>
          <w:p w:rsidR="003D7B68" w:rsidRPr="006037DC" w:rsidRDefault="003D7B68" w:rsidP="003D7B68">
            <w:pPr>
              <w:pStyle w:val="a"/>
              <w:ind w:left="596"/>
              <w:rPr>
                <w:rFonts w:cs="Times New Roman"/>
                <w:sz w:val="25"/>
                <w:szCs w:val="25"/>
              </w:rPr>
            </w:pPr>
            <w:r w:rsidRPr="006037DC">
              <w:rPr>
                <w:rFonts w:cs="Times New Roman"/>
                <w:sz w:val="25"/>
                <w:szCs w:val="25"/>
              </w:rPr>
              <w:t xml:space="preserve"> інтерфейс </w:t>
            </w:r>
            <w:r w:rsidR="001A70EF" w:rsidRPr="006037DC">
              <w:rPr>
                <w:rFonts w:cs="Times New Roman"/>
                <w:i/>
                <w:sz w:val="25"/>
                <w:szCs w:val="25"/>
              </w:rPr>
              <w:t>IComparable</w:t>
            </w:r>
            <w:r w:rsidR="001A70EF" w:rsidRPr="006037DC">
              <w:rPr>
                <w:rFonts w:cs="Times New Roman"/>
                <w:sz w:val="25"/>
                <w:szCs w:val="25"/>
              </w:rPr>
              <w:t xml:space="preserve"> </w:t>
            </w:r>
            <w:r w:rsidRPr="006037DC">
              <w:rPr>
                <w:rFonts w:cs="Times New Roman"/>
                <w:sz w:val="25"/>
                <w:szCs w:val="25"/>
              </w:rPr>
              <w:t xml:space="preserve">для порівняння тварин за вагою в методі </w:t>
            </w:r>
            <w:r w:rsidRPr="006037DC">
              <w:rPr>
                <w:rFonts w:cs="Times New Roman"/>
                <w:i/>
                <w:sz w:val="25"/>
                <w:szCs w:val="25"/>
              </w:rPr>
              <w:t>CompareTo</w:t>
            </w:r>
            <w:r w:rsidRPr="006037DC">
              <w:rPr>
                <w:rFonts w:cs="Times New Roman"/>
                <w:sz w:val="25"/>
                <w:szCs w:val="25"/>
              </w:rPr>
              <w:t>();</w:t>
            </w:r>
          </w:p>
          <w:p w:rsidR="003D7B68" w:rsidRPr="006037DC" w:rsidRDefault="003D7B68" w:rsidP="003D7B68">
            <w:pPr>
              <w:pStyle w:val="a"/>
              <w:ind w:left="596"/>
              <w:rPr>
                <w:rFonts w:cs="Times New Roman"/>
                <w:sz w:val="25"/>
                <w:szCs w:val="25"/>
              </w:rPr>
            </w:pPr>
            <w:r w:rsidRPr="006037DC">
              <w:rPr>
                <w:rFonts w:cs="Times New Roman"/>
                <w:sz w:val="25"/>
                <w:szCs w:val="25"/>
              </w:rPr>
              <w:lastRenderedPageBreak/>
              <w:t xml:space="preserve">інтерфейс </w:t>
            </w:r>
            <w:r w:rsidRPr="006037DC">
              <w:rPr>
                <w:rFonts w:cs="Times New Roman"/>
                <w:i/>
                <w:sz w:val="25"/>
                <w:szCs w:val="25"/>
              </w:rPr>
              <w:t>IComparer</w:t>
            </w:r>
            <w:r w:rsidRPr="006037DC">
              <w:rPr>
                <w:rFonts w:cs="Times New Roman"/>
                <w:sz w:val="25"/>
                <w:szCs w:val="25"/>
              </w:rPr>
              <w:t xml:space="preserve"> для порівняння тварин не тільки за вагою, але і за зростом;</w:t>
            </w:r>
          </w:p>
          <w:p w:rsidR="003D7B68" w:rsidRPr="006037DC" w:rsidRDefault="003D7B68" w:rsidP="003D7B68">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тварин, впорядкованих за вагою.</w:t>
            </w:r>
          </w:p>
          <w:p w:rsidR="00C337B8" w:rsidRPr="006037DC" w:rsidRDefault="00C337B8" w:rsidP="00F10604">
            <w:pPr>
              <w:jc w:val="center"/>
              <w:rPr>
                <w:b/>
                <w:sz w:val="25"/>
                <w:szCs w:val="25"/>
              </w:rPr>
            </w:pPr>
          </w:p>
        </w:tc>
      </w:tr>
      <w:tr w:rsidR="00FF1F0F" w:rsidRPr="006037DC" w:rsidTr="00F10604">
        <w:trPr>
          <w:jc w:val="center"/>
        </w:trPr>
        <w:tc>
          <w:tcPr>
            <w:tcW w:w="851" w:type="dxa"/>
            <w:vAlign w:val="center"/>
          </w:tcPr>
          <w:p w:rsidR="00FF1F0F" w:rsidRPr="006037DC" w:rsidRDefault="00FF1F0F" w:rsidP="009A2AE2">
            <w:pPr>
              <w:pStyle w:val="ab"/>
              <w:numPr>
                <w:ilvl w:val="0"/>
                <w:numId w:val="82"/>
              </w:numPr>
              <w:jc w:val="center"/>
              <w:rPr>
                <w:b/>
                <w:sz w:val="25"/>
                <w:szCs w:val="25"/>
              </w:rPr>
            </w:pPr>
          </w:p>
        </w:tc>
        <w:tc>
          <w:tcPr>
            <w:tcW w:w="8925" w:type="dxa"/>
          </w:tcPr>
          <w:p w:rsidR="00FF1F0F" w:rsidRPr="006037DC" w:rsidRDefault="00FF1F0F" w:rsidP="00B00935">
            <w:pPr>
              <w:pStyle w:val="ab"/>
              <w:widowControl w:val="0"/>
              <w:numPr>
                <w:ilvl w:val="0"/>
                <w:numId w:val="83"/>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Людина</w:t>
            </w:r>
            <w:r w:rsidRPr="006037DC">
              <w:rPr>
                <w:sz w:val="25"/>
                <w:szCs w:val="25"/>
              </w:rPr>
              <w:t xml:space="preserve"> та похідні класи: </w:t>
            </w:r>
            <w:r w:rsidRPr="006037DC">
              <w:rPr>
                <w:i/>
                <w:sz w:val="25"/>
                <w:szCs w:val="25"/>
              </w:rPr>
              <w:t>Робітник, Інженер</w:t>
            </w:r>
            <w:r w:rsidRPr="006037DC">
              <w:rPr>
                <w:sz w:val="25"/>
                <w:szCs w:val="25"/>
              </w:rPr>
              <w:t xml:space="preserve">. Задати </w:t>
            </w:r>
            <w:r w:rsidR="001211AA" w:rsidRPr="006037DC">
              <w:rPr>
                <w:sz w:val="25"/>
                <w:szCs w:val="25"/>
              </w:rPr>
              <w:t>закриті загальні поля</w:t>
            </w:r>
            <w:r w:rsidR="008C7AF7" w:rsidRPr="006037DC">
              <w:rPr>
                <w:sz w:val="25"/>
                <w:szCs w:val="25"/>
              </w:rPr>
              <w:t xml:space="preserve"> </w:t>
            </w:r>
            <w:r w:rsidRPr="006037DC">
              <w:rPr>
                <w:sz w:val="25"/>
                <w:szCs w:val="25"/>
              </w:rPr>
              <w:t>у базовому класі (ім’я</w:t>
            </w:r>
            <w:r w:rsidR="008C7AF7" w:rsidRPr="006037DC">
              <w:rPr>
                <w:sz w:val="25"/>
                <w:szCs w:val="25"/>
              </w:rPr>
              <w:t xml:space="preserve">, посада, </w:t>
            </w:r>
            <w:r w:rsidR="00CE70E9" w:rsidRPr="006037DC">
              <w:rPr>
                <w:sz w:val="25"/>
                <w:szCs w:val="25"/>
              </w:rPr>
              <w:t>вік, стаж роботи, зарплата тощо</w:t>
            </w:r>
            <w:r w:rsidRPr="006037DC">
              <w:rPr>
                <w:sz w:val="25"/>
                <w:szCs w:val="25"/>
              </w:rPr>
              <w:t xml:space="preserve">) і </w:t>
            </w:r>
            <w:r w:rsidR="001211AA" w:rsidRPr="006037DC">
              <w:rPr>
                <w:sz w:val="25"/>
                <w:szCs w:val="25"/>
              </w:rPr>
              <w:t>закриті специфічні поля</w:t>
            </w:r>
            <w:r w:rsidR="00CE70E9" w:rsidRPr="006037DC">
              <w:rPr>
                <w:sz w:val="25"/>
                <w:szCs w:val="25"/>
              </w:rPr>
              <w:t xml:space="preserve"> в похідних класах (</w:t>
            </w:r>
            <w:r w:rsidR="001D6DD1" w:rsidRPr="006037DC">
              <w:rPr>
                <w:sz w:val="25"/>
                <w:szCs w:val="25"/>
              </w:rPr>
              <w:t>трудові дося</w:t>
            </w:r>
            <w:r w:rsidR="00105688" w:rsidRPr="006037DC">
              <w:rPr>
                <w:sz w:val="25"/>
                <w:szCs w:val="25"/>
              </w:rPr>
              <w:t>г</w:t>
            </w:r>
            <w:r w:rsidR="001D6DD1" w:rsidRPr="006037DC">
              <w:rPr>
                <w:sz w:val="25"/>
                <w:szCs w:val="25"/>
              </w:rPr>
              <w:t>нення, професійні нав</w:t>
            </w:r>
            <w:r w:rsidR="00105688" w:rsidRPr="006037DC">
              <w:rPr>
                <w:sz w:val="25"/>
                <w:szCs w:val="25"/>
              </w:rPr>
              <w:t>ички, особисті якості</w:t>
            </w:r>
            <w:r w:rsidR="00CE70E9" w:rsidRPr="006037DC">
              <w:rPr>
                <w:sz w:val="25"/>
                <w:szCs w:val="25"/>
              </w:rPr>
              <w:t xml:space="preserve">), </w:t>
            </w:r>
            <w:r w:rsidRPr="006037DC">
              <w:rPr>
                <w:sz w:val="25"/>
                <w:szCs w:val="25"/>
              </w:rPr>
              <w:t xml:space="preserve">реалізувати </w:t>
            </w:r>
            <w:r w:rsidR="001211AA" w:rsidRPr="006037DC">
              <w:rPr>
                <w:sz w:val="25"/>
                <w:szCs w:val="25"/>
              </w:rPr>
              <w:t>такі відкриті методи класів</w:t>
            </w:r>
            <w:r w:rsidRPr="006037DC">
              <w:rPr>
                <w:sz w:val="25"/>
                <w:szCs w:val="25"/>
              </w:rPr>
              <w:t>:</w:t>
            </w:r>
          </w:p>
          <w:p w:rsidR="00FF1F0F" w:rsidRPr="006037DC" w:rsidRDefault="00FF1F0F" w:rsidP="00C00121">
            <w:pPr>
              <w:pStyle w:val="a0"/>
              <w:numPr>
                <w:ilvl w:val="0"/>
                <w:numId w:val="83"/>
              </w:numPr>
              <w:ind w:left="312"/>
              <w:rPr>
                <w:sz w:val="25"/>
                <w:szCs w:val="25"/>
              </w:rPr>
            </w:pPr>
            <w:r w:rsidRPr="006037DC">
              <w:rPr>
                <w:sz w:val="25"/>
                <w:szCs w:val="25"/>
              </w:rPr>
              <w:t>Конструктор базового класу (</w:t>
            </w:r>
            <w:r w:rsidR="00F10604" w:rsidRPr="006037DC">
              <w:rPr>
                <w:sz w:val="25"/>
                <w:szCs w:val="25"/>
              </w:rPr>
              <w:t>без параметрів або з параметрами</w:t>
            </w:r>
            <w:r w:rsidRPr="006037DC">
              <w:rPr>
                <w:sz w:val="25"/>
                <w:szCs w:val="25"/>
              </w:rPr>
              <w:t xml:space="preserve">)для ініціалізації полів класу </w:t>
            </w:r>
            <w:r w:rsidRPr="00DF19EE">
              <w:rPr>
                <w:i/>
                <w:sz w:val="25"/>
                <w:szCs w:val="25"/>
              </w:rPr>
              <w:t>Людина</w:t>
            </w:r>
            <w:r w:rsidRPr="006037DC">
              <w:rPr>
                <w:sz w:val="25"/>
                <w:szCs w:val="25"/>
              </w:rPr>
              <w:t xml:space="preserve">. </w:t>
            </w:r>
          </w:p>
          <w:p w:rsidR="00FF1F0F" w:rsidRPr="006037DC" w:rsidRDefault="00FF1F0F" w:rsidP="00C00121">
            <w:pPr>
              <w:pStyle w:val="a0"/>
              <w:numPr>
                <w:ilvl w:val="0"/>
                <w:numId w:val="83"/>
              </w:numPr>
              <w:ind w:left="312"/>
              <w:rPr>
                <w:sz w:val="25"/>
                <w:szCs w:val="25"/>
              </w:rPr>
            </w:pPr>
            <w:r w:rsidRPr="006037DC">
              <w:rPr>
                <w:sz w:val="25"/>
                <w:szCs w:val="25"/>
              </w:rPr>
              <w:t xml:space="preserve">Конструктори похідних класів (з параметрами)для ініціалізації полів похідних класів. </w:t>
            </w:r>
          </w:p>
          <w:p w:rsidR="00FF1F0F" w:rsidRPr="006037DC" w:rsidRDefault="00FF1F0F" w:rsidP="00C00121">
            <w:pPr>
              <w:pStyle w:val="a0"/>
              <w:numPr>
                <w:ilvl w:val="0"/>
                <w:numId w:val="83"/>
              </w:numPr>
              <w:ind w:left="312"/>
              <w:rPr>
                <w:sz w:val="25"/>
                <w:szCs w:val="25"/>
              </w:rPr>
            </w:pPr>
            <w:r w:rsidRPr="006037DC">
              <w:rPr>
                <w:sz w:val="25"/>
                <w:szCs w:val="25"/>
              </w:rPr>
              <w:t>Методи –аксесори (властивості) для доступу до закритих полів класів.</w:t>
            </w:r>
          </w:p>
          <w:p w:rsidR="00FF1F0F" w:rsidRPr="006037DC" w:rsidRDefault="00FF1F0F" w:rsidP="00C00121">
            <w:pPr>
              <w:pStyle w:val="a0"/>
              <w:numPr>
                <w:ilvl w:val="0"/>
                <w:numId w:val="83"/>
              </w:numPr>
              <w:ind w:left="312"/>
              <w:rPr>
                <w:sz w:val="25"/>
                <w:szCs w:val="25"/>
              </w:rPr>
            </w:pPr>
            <w:r w:rsidRPr="006037DC">
              <w:rPr>
                <w:sz w:val="25"/>
                <w:szCs w:val="25"/>
              </w:rPr>
              <w:t>Методи виведення значень полів на консоль.</w:t>
            </w:r>
          </w:p>
          <w:p w:rsidR="00FF1F0F" w:rsidRPr="006037DC" w:rsidRDefault="00FF1F0F" w:rsidP="00C00121">
            <w:pPr>
              <w:pStyle w:val="a0"/>
              <w:numPr>
                <w:ilvl w:val="0"/>
                <w:numId w:val="83"/>
              </w:numPr>
              <w:ind w:left="312"/>
              <w:rPr>
                <w:sz w:val="25"/>
                <w:szCs w:val="25"/>
              </w:rPr>
            </w:pPr>
            <w:r w:rsidRPr="006037DC">
              <w:rPr>
                <w:sz w:val="25"/>
                <w:szCs w:val="25"/>
              </w:rPr>
              <w:t xml:space="preserve">Методи, що демонструють </w:t>
            </w:r>
            <w:r w:rsidR="007617C1" w:rsidRPr="006037DC">
              <w:rPr>
                <w:sz w:val="25"/>
                <w:szCs w:val="25"/>
              </w:rPr>
              <w:t xml:space="preserve">творчу </w:t>
            </w:r>
            <w:r w:rsidRPr="006037DC">
              <w:rPr>
                <w:sz w:val="25"/>
                <w:szCs w:val="25"/>
              </w:rPr>
              <w:t xml:space="preserve">проектну роботу </w:t>
            </w:r>
            <w:r w:rsidR="007617C1" w:rsidRPr="006037DC">
              <w:rPr>
                <w:sz w:val="25"/>
                <w:szCs w:val="25"/>
              </w:rPr>
              <w:t>і</w:t>
            </w:r>
            <w:r w:rsidRPr="006037DC">
              <w:rPr>
                <w:sz w:val="25"/>
                <w:szCs w:val="25"/>
              </w:rPr>
              <w:t xml:space="preserve">нженера </w:t>
            </w:r>
            <w:r w:rsidR="007617C1" w:rsidRPr="006037DC">
              <w:rPr>
                <w:sz w:val="25"/>
                <w:szCs w:val="25"/>
              </w:rPr>
              <w:t xml:space="preserve">та </w:t>
            </w:r>
            <w:r w:rsidR="0055469C" w:rsidRPr="006037DC">
              <w:rPr>
                <w:sz w:val="25"/>
                <w:szCs w:val="25"/>
              </w:rPr>
              <w:t xml:space="preserve">технічну </w:t>
            </w:r>
            <w:r w:rsidR="007617C1" w:rsidRPr="006037DC">
              <w:rPr>
                <w:sz w:val="25"/>
                <w:szCs w:val="25"/>
              </w:rPr>
              <w:t>наладку обладнання робітником</w:t>
            </w:r>
            <w:r w:rsidRPr="006037DC">
              <w:rPr>
                <w:sz w:val="25"/>
                <w:szCs w:val="25"/>
              </w:rPr>
              <w:t>. Алгоритми методів та їх кількість студент придумує самостійно.</w:t>
            </w:r>
          </w:p>
          <w:p w:rsidR="00FF1F0F" w:rsidRPr="006037DC" w:rsidRDefault="00FF1F0F" w:rsidP="009A2AE2">
            <w:pPr>
              <w:pStyle w:val="a0"/>
              <w:numPr>
                <w:ilvl w:val="0"/>
                <w:numId w:val="83"/>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7617C1" w:rsidRPr="006037DC">
              <w:rPr>
                <w:i/>
                <w:sz w:val="25"/>
                <w:szCs w:val="25"/>
              </w:rPr>
              <w:t>Людина</w:t>
            </w:r>
            <w:r w:rsidRPr="006037DC">
              <w:rPr>
                <w:sz w:val="25"/>
                <w:szCs w:val="25"/>
              </w:rPr>
              <w:t xml:space="preserve">, від якого успадковуються класи </w:t>
            </w:r>
            <w:r w:rsidR="007617C1" w:rsidRPr="006037DC">
              <w:rPr>
                <w:i/>
                <w:sz w:val="25"/>
                <w:szCs w:val="25"/>
              </w:rPr>
              <w:t>Робітник, Інженер</w:t>
            </w:r>
            <w:r w:rsidRPr="006037DC">
              <w:rPr>
                <w:sz w:val="25"/>
                <w:szCs w:val="25"/>
              </w:rPr>
              <w:t>. Продемонструвати доступ до методів, що реалізовані в похідних класах через посилання на інтерфейс.</w:t>
            </w:r>
          </w:p>
          <w:p w:rsidR="00FF1F0F" w:rsidRPr="006037DC" w:rsidRDefault="00FF1F0F" w:rsidP="009A2AE2">
            <w:pPr>
              <w:pStyle w:val="a0"/>
              <w:numPr>
                <w:ilvl w:val="0"/>
                <w:numId w:val="83"/>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та похідного класу </w:t>
            </w:r>
            <w:r w:rsidR="00AF3F20" w:rsidRPr="006037DC">
              <w:rPr>
                <w:i/>
                <w:sz w:val="25"/>
                <w:szCs w:val="25"/>
              </w:rPr>
              <w:t>Людина</w:t>
            </w:r>
            <w:r w:rsidRPr="006037DC">
              <w:rPr>
                <w:sz w:val="25"/>
                <w:szCs w:val="25"/>
              </w:rPr>
              <w:t xml:space="preserve">, від якого успадковуються класи </w:t>
            </w:r>
            <w:r w:rsidR="007617C1" w:rsidRPr="006037DC">
              <w:rPr>
                <w:i/>
                <w:sz w:val="25"/>
                <w:szCs w:val="25"/>
              </w:rPr>
              <w:t>Робітник, Інженер</w:t>
            </w:r>
            <w:r w:rsidRPr="006037DC">
              <w:rPr>
                <w:sz w:val="25"/>
                <w:szCs w:val="25"/>
              </w:rPr>
              <w:t>. Протестувати відмінності застосування інтерфейсів і абстрактних класів.</w:t>
            </w:r>
          </w:p>
          <w:p w:rsidR="00FF1F0F" w:rsidRPr="006037DC" w:rsidRDefault="00FF1F0F" w:rsidP="009A2AE2">
            <w:pPr>
              <w:pStyle w:val="a0"/>
              <w:numPr>
                <w:ilvl w:val="0"/>
                <w:numId w:val="83"/>
              </w:numPr>
              <w:ind w:left="312"/>
              <w:rPr>
                <w:sz w:val="25"/>
                <w:szCs w:val="25"/>
              </w:rPr>
            </w:pPr>
            <w:r w:rsidRPr="006037DC">
              <w:rPr>
                <w:sz w:val="25"/>
                <w:szCs w:val="25"/>
              </w:rPr>
              <w:t>Розробити нову версію консольного застосунку, в якій створ</w:t>
            </w:r>
            <w:r w:rsidR="00AF3F20" w:rsidRPr="006037DC">
              <w:rPr>
                <w:sz w:val="25"/>
                <w:szCs w:val="25"/>
              </w:rPr>
              <w:t>ити</w:t>
            </w:r>
            <w:r w:rsidRPr="006037DC">
              <w:rPr>
                <w:sz w:val="25"/>
                <w:szCs w:val="25"/>
              </w:rPr>
              <w:t xml:space="preserve"> масив об'єктів класу </w:t>
            </w:r>
            <w:r w:rsidR="00AF3F20" w:rsidRPr="006037DC">
              <w:rPr>
                <w:i/>
                <w:sz w:val="25"/>
                <w:szCs w:val="25"/>
              </w:rPr>
              <w:t>Робітник</w:t>
            </w:r>
            <w:r w:rsidRPr="006037DC">
              <w:rPr>
                <w:sz w:val="25"/>
                <w:szCs w:val="25"/>
              </w:rPr>
              <w:t>. В класі реалізувати:</w:t>
            </w:r>
          </w:p>
          <w:p w:rsidR="00FF1F0F" w:rsidRPr="006037DC" w:rsidRDefault="00FF1F0F" w:rsidP="00FF1F0F">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AF3F20" w:rsidRPr="006037DC">
              <w:rPr>
                <w:rFonts w:cs="Times New Roman"/>
                <w:sz w:val="25"/>
                <w:szCs w:val="25"/>
              </w:rPr>
              <w:t>робітників</w:t>
            </w:r>
            <w:r w:rsidRPr="006037DC">
              <w:rPr>
                <w:rFonts w:cs="Times New Roman"/>
                <w:sz w:val="25"/>
                <w:szCs w:val="25"/>
              </w:rPr>
              <w:t xml:space="preserve"> за в</w:t>
            </w:r>
            <w:r w:rsidR="00AF3F20" w:rsidRPr="006037DC">
              <w:rPr>
                <w:rFonts w:cs="Times New Roman"/>
                <w:sz w:val="25"/>
                <w:szCs w:val="25"/>
              </w:rPr>
              <w:t xml:space="preserve">іком </w:t>
            </w:r>
            <w:r w:rsidRPr="006037DC">
              <w:rPr>
                <w:rFonts w:cs="Times New Roman"/>
                <w:sz w:val="25"/>
                <w:szCs w:val="25"/>
              </w:rPr>
              <w:t xml:space="preserve">в методі </w:t>
            </w:r>
            <w:r w:rsidRPr="006037DC">
              <w:rPr>
                <w:rFonts w:cs="Times New Roman"/>
                <w:i/>
                <w:sz w:val="25"/>
                <w:szCs w:val="25"/>
              </w:rPr>
              <w:t>CompareTo</w:t>
            </w:r>
            <w:r w:rsidRPr="006037DC">
              <w:rPr>
                <w:rFonts w:cs="Times New Roman"/>
                <w:sz w:val="25"/>
                <w:szCs w:val="25"/>
              </w:rPr>
              <w:t>();</w:t>
            </w:r>
          </w:p>
          <w:p w:rsidR="00FF1F0F" w:rsidRPr="006037DC" w:rsidRDefault="00FF1F0F" w:rsidP="00FF1F0F">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AF3F20" w:rsidRPr="006037DC">
              <w:rPr>
                <w:rFonts w:cs="Times New Roman"/>
                <w:sz w:val="25"/>
                <w:szCs w:val="25"/>
              </w:rPr>
              <w:t xml:space="preserve">робітників </w:t>
            </w:r>
            <w:r w:rsidRPr="006037DC">
              <w:rPr>
                <w:rFonts w:cs="Times New Roman"/>
                <w:sz w:val="25"/>
                <w:szCs w:val="25"/>
              </w:rPr>
              <w:t xml:space="preserve">не тільки за </w:t>
            </w:r>
            <w:r w:rsidR="00AF3F20" w:rsidRPr="006037DC">
              <w:rPr>
                <w:rFonts w:cs="Times New Roman"/>
                <w:sz w:val="25"/>
                <w:szCs w:val="25"/>
              </w:rPr>
              <w:t>віком</w:t>
            </w:r>
            <w:r w:rsidRPr="006037DC">
              <w:rPr>
                <w:rFonts w:cs="Times New Roman"/>
                <w:sz w:val="25"/>
                <w:szCs w:val="25"/>
              </w:rPr>
              <w:t>, але і за з</w:t>
            </w:r>
            <w:r w:rsidR="00AF3F20" w:rsidRPr="006037DC">
              <w:rPr>
                <w:rFonts w:cs="Times New Roman"/>
                <w:sz w:val="25"/>
                <w:szCs w:val="25"/>
              </w:rPr>
              <w:t>арплатою</w:t>
            </w:r>
            <w:r w:rsidRPr="006037DC">
              <w:rPr>
                <w:rFonts w:cs="Times New Roman"/>
                <w:sz w:val="25"/>
                <w:szCs w:val="25"/>
              </w:rPr>
              <w:t>;</w:t>
            </w:r>
          </w:p>
          <w:p w:rsidR="00FF1F0F" w:rsidRPr="006037DC" w:rsidRDefault="00FF1F0F" w:rsidP="00FF1F0F">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AF3F20" w:rsidRPr="006037DC">
              <w:rPr>
                <w:rFonts w:cs="Times New Roman"/>
                <w:sz w:val="25"/>
                <w:szCs w:val="25"/>
              </w:rPr>
              <w:t>робітників</w:t>
            </w:r>
            <w:r w:rsidRPr="006037DC">
              <w:rPr>
                <w:rFonts w:cs="Times New Roman"/>
                <w:sz w:val="25"/>
                <w:szCs w:val="25"/>
              </w:rPr>
              <w:t xml:space="preserve">, впорядкованих за </w:t>
            </w:r>
            <w:r w:rsidR="00AF3F20" w:rsidRPr="006037DC">
              <w:rPr>
                <w:rFonts w:cs="Times New Roman"/>
                <w:sz w:val="25"/>
                <w:szCs w:val="25"/>
              </w:rPr>
              <w:t>зарплатою</w:t>
            </w:r>
            <w:r w:rsidRPr="006037DC">
              <w:rPr>
                <w:rFonts w:cs="Times New Roman"/>
                <w:sz w:val="25"/>
                <w:szCs w:val="25"/>
              </w:rPr>
              <w:t>.</w:t>
            </w:r>
          </w:p>
          <w:p w:rsidR="00FF1F0F" w:rsidRPr="006037DC" w:rsidRDefault="00FF1F0F" w:rsidP="00FF1F0F">
            <w:pPr>
              <w:jc w:val="center"/>
              <w:rPr>
                <w:b/>
                <w:sz w:val="25"/>
                <w:szCs w:val="25"/>
              </w:rPr>
            </w:pPr>
          </w:p>
        </w:tc>
      </w:tr>
      <w:tr w:rsidR="00AF3F20" w:rsidRPr="006037DC" w:rsidTr="00F10604">
        <w:trPr>
          <w:jc w:val="center"/>
        </w:trPr>
        <w:tc>
          <w:tcPr>
            <w:tcW w:w="851" w:type="dxa"/>
            <w:vAlign w:val="center"/>
          </w:tcPr>
          <w:p w:rsidR="00AF3F20" w:rsidRPr="006037DC" w:rsidRDefault="00AF3F20" w:rsidP="009A2AE2">
            <w:pPr>
              <w:pStyle w:val="ab"/>
              <w:numPr>
                <w:ilvl w:val="0"/>
                <w:numId w:val="82"/>
              </w:numPr>
              <w:rPr>
                <w:b/>
                <w:sz w:val="25"/>
                <w:szCs w:val="25"/>
              </w:rPr>
            </w:pPr>
          </w:p>
        </w:tc>
        <w:tc>
          <w:tcPr>
            <w:tcW w:w="8925" w:type="dxa"/>
          </w:tcPr>
          <w:p w:rsidR="00AF3F20" w:rsidRPr="006037DC" w:rsidRDefault="00AF3F20" w:rsidP="00C92CA5">
            <w:pPr>
              <w:pStyle w:val="ab"/>
              <w:widowControl w:val="0"/>
              <w:numPr>
                <w:ilvl w:val="0"/>
                <w:numId w:val="84"/>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2430ED" w:rsidRPr="006037DC">
              <w:rPr>
                <w:i/>
                <w:sz w:val="25"/>
                <w:szCs w:val="25"/>
              </w:rPr>
              <w:t>Державний_службовець</w:t>
            </w:r>
            <w:r w:rsidRPr="006037DC">
              <w:rPr>
                <w:sz w:val="25"/>
                <w:szCs w:val="25"/>
              </w:rPr>
              <w:t xml:space="preserve"> та </w:t>
            </w:r>
            <w:r w:rsidR="0055469C" w:rsidRPr="006037DC">
              <w:rPr>
                <w:sz w:val="25"/>
                <w:szCs w:val="25"/>
              </w:rPr>
              <w:t xml:space="preserve">похідні класи </w:t>
            </w:r>
            <w:r w:rsidR="002430ED" w:rsidRPr="006037DC">
              <w:rPr>
                <w:i/>
                <w:sz w:val="25"/>
                <w:szCs w:val="25"/>
              </w:rPr>
              <w:t>Державний_секретар</w:t>
            </w:r>
            <w:r w:rsidRPr="006037DC">
              <w:rPr>
                <w:i/>
                <w:sz w:val="25"/>
                <w:szCs w:val="25"/>
              </w:rPr>
              <w:t xml:space="preserve">, </w:t>
            </w:r>
            <w:r w:rsidR="00914D3A" w:rsidRPr="006037DC">
              <w:rPr>
                <w:i/>
                <w:sz w:val="25"/>
                <w:szCs w:val="25"/>
              </w:rPr>
              <w:t>К</w:t>
            </w:r>
            <w:r w:rsidR="0055469C" w:rsidRPr="006037DC">
              <w:rPr>
                <w:i/>
                <w:sz w:val="25"/>
                <w:szCs w:val="25"/>
              </w:rPr>
              <w:t>ерівник</w:t>
            </w:r>
            <w:r w:rsidR="00914D3A" w:rsidRPr="006037DC">
              <w:rPr>
                <w:i/>
                <w:sz w:val="25"/>
                <w:szCs w:val="25"/>
              </w:rPr>
              <w:t>_</w:t>
            </w:r>
            <w:r w:rsidR="0055469C" w:rsidRPr="006037DC">
              <w:rPr>
                <w:i/>
                <w:sz w:val="25"/>
                <w:szCs w:val="25"/>
              </w:rPr>
              <w:t>апарат</w:t>
            </w:r>
            <w:r w:rsidR="00914D3A" w:rsidRPr="006037DC">
              <w:rPr>
                <w:i/>
                <w:sz w:val="25"/>
                <w:szCs w:val="25"/>
              </w:rPr>
              <w:t>у</w:t>
            </w:r>
            <w:r w:rsidR="00895BB7" w:rsidRPr="006037DC">
              <w:rPr>
                <w:i/>
                <w:sz w:val="25"/>
                <w:szCs w:val="25"/>
              </w:rPr>
              <w:t>_суду</w:t>
            </w:r>
            <w:r w:rsidRPr="006037DC">
              <w:rPr>
                <w:i/>
                <w:sz w:val="25"/>
                <w:szCs w:val="25"/>
              </w:rPr>
              <w:t>.</w:t>
            </w:r>
            <w:r w:rsidRPr="006037DC">
              <w:rPr>
                <w:sz w:val="25"/>
                <w:szCs w:val="25"/>
              </w:rPr>
              <w:t xml:space="preserve"> Задати </w:t>
            </w:r>
            <w:r w:rsidR="001211AA" w:rsidRPr="006037DC">
              <w:rPr>
                <w:sz w:val="25"/>
                <w:szCs w:val="25"/>
              </w:rPr>
              <w:t>закриті загальні поля</w:t>
            </w:r>
            <w:r w:rsidR="008C7AF7" w:rsidRPr="006037DC">
              <w:rPr>
                <w:sz w:val="25"/>
                <w:szCs w:val="25"/>
              </w:rPr>
              <w:t xml:space="preserve"> </w:t>
            </w:r>
            <w:r w:rsidRPr="006037DC">
              <w:rPr>
                <w:sz w:val="25"/>
                <w:szCs w:val="25"/>
              </w:rPr>
              <w:t>у базовому класі (</w:t>
            </w:r>
            <w:r w:rsidR="00105688" w:rsidRPr="006037DC">
              <w:rPr>
                <w:sz w:val="25"/>
                <w:szCs w:val="25"/>
              </w:rPr>
              <w:t>ім’я, вік, посада, заплата</w:t>
            </w:r>
            <w:r w:rsidRPr="006037DC">
              <w:rPr>
                <w:sz w:val="25"/>
                <w:szCs w:val="25"/>
              </w:rPr>
              <w:t xml:space="preserve">) і </w:t>
            </w:r>
            <w:r w:rsidR="001211AA" w:rsidRPr="006037DC">
              <w:rPr>
                <w:sz w:val="25"/>
                <w:szCs w:val="25"/>
              </w:rPr>
              <w:t>закриті специфічні поля</w:t>
            </w:r>
            <w:r w:rsidRPr="006037DC">
              <w:rPr>
                <w:sz w:val="25"/>
                <w:szCs w:val="25"/>
              </w:rPr>
              <w:t xml:space="preserve"> в похідних класах</w:t>
            </w:r>
            <w:r w:rsidR="00105688" w:rsidRPr="006037DC">
              <w:rPr>
                <w:sz w:val="25"/>
                <w:szCs w:val="25"/>
              </w:rPr>
              <w:t xml:space="preserve"> (особисті якості, </w:t>
            </w:r>
            <w:r w:rsidR="0005078F" w:rsidRPr="006037DC">
              <w:rPr>
                <w:sz w:val="25"/>
                <w:szCs w:val="25"/>
              </w:rPr>
              <w:t>стаж роботи, місце роботи тощо</w:t>
            </w:r>
            <w:r w:rsidR="00105688" w:rsidRPr="006037DC">
              <w:rPr>
                <w:sz w:val="25"/>
                <w:szCs w:val="25"/>
              </w:rPr>
              <w:t>)</w:t>
            </w:r>
            <w:r w:rsidRPr="006037DC">
              <w:rPr>
                <w:sz w:val="25"/>
                <w:szCs w:val="25"/>
              </w:rPr>
              <w:t xml:space="preserve">,  реалізувати </w:t>
            </w:r>
            <w:r w:rsidR="001211AA" w:rsidRPr="006037DC">
              <w:rPr>
                <w:sz w:val="25"/>
                <w:szCs w:val="25"/>
              </w:rPr>
              <w:t>такі відкриті методи класів</w:t>
            </w:r>
            <w:r w:rsidRPr="006037DC">
              <w:rPr>
                <w:sz w:val="25"/>
                <w:szCs w:val="25"/>
              </w:rPr>
              <w:t>:</w:t>
            </w:r>
          </w:p>
          <w:p w:rsidR="00AF3F20" w:rsidRPr="006037DC" w:rsidRDefault="00AF3F20" w:rsidP="00C00121">
            <w:pPr>
              <w:pStyle w:val="a0"/>
              <w:numPr>
                <w:ilvl w:val="0"/>
                <w:numId w:val="84"/>
              </w:numPr>
              <w:ind w:left="312"/>
              <w:rPr>
                <w:sz w:val="25"/>
                <w:szCs w:val="25"/>
              </w:rPr>
            </w:pPr>
            <w:r w:rsidRPr="006037DC">
              <w:rPr>
                <w:sz w:val="25"/>
                <w:szCs w:val="25"/>
              </w:rPr>
              <w:t>Конструктор базового класу (</w:t>
            </w:r>
            <w:r w:rsidR="00F10604" w:rsidRPr="006037DC">
              <w:rPr>
                <w:sz w:val="25"/>
                <w:szCs w:val="25"/>
              </w:rPr>
              <w:t>без параметрів або з параметрами</w:t>
            </w:r>
            <w:r w:rsidRPr="006037DC">
              <w:rPr>
                <w:sz w:val="25"/>
                <w:szCs w:val="25"/>
              </w:rPr>
              <w:t xml:space="preserve">)для ініціалізації полів класу </w:t>
            </w:r>
            <w:r w:rsidR="00914D3A" w:rsidRPr="006037DC">
              <w:rPr>
                <w:i/>
                <w:sz w:val="25"/>
                <w:szCs w:val="25"/>
              </w:rPr>
              <w:t>Державний_службовець</w:t>
            </w:r>
            <w:r w:rsidRPr="006037DC">
              <w:rPr>
                <w:sz w:val="25"/>
                <w:szCs w:val="25"/>
              </w:rPr>
              <w:t xml:space="preserve">. </w:t>
            </w:r>
          </w:p>
          <w:p w:rsidR="00AF3F20" w:rsidRPr="006037DC" w:rsidRDefault="00AF3F20" w:rsidP="00C00121">
            <w:pPr>
              <w:pStyle w:val="a0"/>
              <w:numPr>
                <w:ilvl w:val="0"/>
                <w:numId w:val="84"/>
              </w:numPr>
              <w:ind w:left="312"/>
              <w:rPr>
                <w:sz w:val="25"/>
                <w:szCs w:val="25"/>
              </w:rPr>
            </w:pPr>
            <w:r w:rsidRPr="006037DC">
              <w:rPr>
                <w:sz w:val="25"/>
                <w:szCs w:val="25"/>
              </w:rPr>
              <w:t xml:space="preserve">Конструктори похідних класів (з параметрами)для ініціалізації полів похідних класів. </w:t>
            </w:r>
          </w:p>
          <w:p w:rsidR="00AF3F20" w:rsidRPr="006037DC" w:rsidRDefault="00AF3F20" w:rsidP="00C00121">
            <w:pPr>
              <w:pStyle w:val="a0"/>
              <w:numPr>
                <w:ilvl w:val="0"/>
                <w:numId w:val="84"/>
              </w:numPr>
              <w:ind w:left="312"/>
              <w:rPr>
                <w:sz w:val="25"/>
                <w:szCs w:val="25"/>
              </w:rPr>
            </w:pPr>
            <w:r w:rsidRPr="006037DC">
              <w:rPr>
                <w:sz w:val="25"/>
                <w:szCs w:val="25"/>
              </w:rPr>
              <w:t>Методи –аксесори (властивості) для доступу до закритих полів класів.</w:t>
            </w:r>
          </w:p>
          <w:p w:rsidR="00AF3F20" w:rsidRPr="006037DC" w:rsidRDefault="00AF3F20" w:rsidP="00C00121">
            <w:pPr>
              <w:pStyle w:val="a0"/>
              <w:numPr>
                <w:ilvl w:val="0"/>
                <w:numId w:val="84"/>
              </w:numPr>
              <w:ind w:left="312"/>
              <w:rPr>
                <w:sz w:val="25"/>
                <w:szCs w:val="25"/>
              </w:rPr>
            </w:pPr>
            <w:r w:rsidRPr="006037DC">
              <w:rPr>
                <w:sz w:val="25"/>
                <w:szCs w:val="25"/>
              </w:rPr>
              <w:t>Методи виведення значень полів на консоль.</w:t>
            </w:r>
          </w:p>
          <w:p w:rsidR="00AF3F20" w:rsidRPr="006037DC" w:rsidRDefault="00AF3F20" w:rsidP="00C00121">
            <w:pPr>
              <w:pStyle w:val="a0"/>
              <w:numPr>
                <w:ilvl w:val="0"/>
                <w:numId w:val="84"/>
              </w:numPr>
              <w:ind w:left="312"/>
              <w:rPr>
                <w:sz w:val="25"/>
                <w:szCs w:val="25"/>
              </w:rPr>
            </w:pPr>
            <w:r w:rsidRPr="006037DC">
              <w:rPr>
                <w:sz w:val="25"/>
                <w:szCs w:val="25"/>
              </w:rPr>
              <w:t xml:space="preserve">Методи, що демонструють </w:t>
            </w:r>
            <w:r w:rsidR="00895BB7" w:rsidRPr="006037DC">
              <w:rPr>
                <w:sz w:val="25"/>
                <w:szCs w:val="25"/>
              </w:rPr>
              <w:t xml:space="preserve">підготовку </w:t>
            </w:r>
            <w:r w:rsidR="00895BB7" w:rsidRPr="00DF19EE">
              <w:rPr>
                <w:i/>
                <w:sz w:val="25"/>
                <w:szCs w:val="25"/>
              </w:rPr>
              <w:t>плану</w:t>
            </w:r>
            <w:r w:rsidR="00895BB7" w:rsidRPr="006037DC">
              <w:rPr>
                <w:sz w:val="25"/>
                <w:szCs w:val="25"/>
              </w:rPr>
              <w:t xml:space="preserve"> роботи Міністерства та звіту про його виконання </w:t>
            </w:r>
            <w:r w:rsidR="00895BB7" w:rsidRPr="006037DC">
              <w:rPr>
                <w:i/>
                <w:sz w:val="25"/>
                <w:szCs w:val="25"/>
              </w:rPr>
              <w:t xml:space="preserve">Державним_секретарем </w:t>
            </w:r>
            <w:r w:rsidR="00895BB7" w:rsidRPr="006037DC">
              <w:rPr>
                <w:sz w:val="25"/>
                <w:szCs w:val="25"/>
              </w:rPr>
              <w:t xml:space="preserve">та розроблення </w:t>
            </w:r>
            <w:r w:rsidR="00895BB7" w:rsidRPr="00DF19EE">
              <w:rPr>
                <w:i/>
                <w:sz w:val="25"/>
                <w:szCs w:val="25"/>
              </w:rPr>
              <w:t>кошторису</w:t>
            </w:r>
            <w:r w:rsidR="00895BB7" w:rsidRPr="006037DC">
              <w:rPr>
                <w:sz w:val="25"/>
                <w:szCs w:val="25"/>
              </w:rPr>
              <w:t xml:space="preserve"> видатків на утримання суду</w:t>
            </w:r>
            <w:r w:rsidR="00895BB7" w:rsidRPr="006037DC">
              <w:rPr>
                <w:i/>
                <w:sz w:val="25"/>
                <w:szCs w:val="25"/>
              </w:rPr>
              <w:t xml:space="preserve"> Керівником_апарату_суду. </w:t>
            </w:r>
            <w:r w:rsidRPr="006037DC">
              <w:rPr>
                <w:sz w:val="25"/>
                <w:szCs w:val="25"/>
              </w:rPr>
              <w:t>Алгоритми методів та їх кількість студент придумує самостійно.</w:t>
            </w:r>
          </w:p>
          <w:p w:rsidR="00AF3F20" w:rsidRPr="006037DC" w:rsidRDefault="00AF3F20" w:rsidP="009A2AE2">
            <w:pPr>
              <w:pStyle w:val="a0"/>
              <w:numPr>
                <w:ilvl w:val="0"/>
                <w:numId w:val="84"/>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895BB7" w:rsidRPr="006037DC">
              <w:rPr>
                <w:i/>
                <w:sz w:val="25"/>
                <w:szCs w:val="25"/>
              </w:rPr>
              <w:lastRenderedPageBreak/>
              <w:t>Державний_службовець</w:t>
            </w:r>
            <w:r w:rsidRPr="006037DC">
              <w:rPr>
                <w:sz w:val="25"/>
                <w:szCs w:val="25"/>
              </w:rPr>
              <w:t xml:space="preserve">, від якого успадковуються класи </w:t>
            </w:r>
            <w:r w:rsidR="00895BB7" w:rsidRPr="006037DC">
              <w:rPr>
                <w:i/>
                <w:sz w:val="25"/>
                <w:szCs w:val="25"/>
              </w:rPr>
              <w:t>Державний_секретар, Керівник_апарату_суду.</w:t>
            </w:r>
            <w:r w:rsidRPr="006037DC">
              <w:rPr>
                <w:sz w:val="25"/>
                <w:szCs w:val="25"/>
              </w:rPr>
              <w:t xml:space="preserve"> Продемонструвати доступ до методів, що реалізовані в похідних класах через посилання на інтерфейс.</w:t>
            </w:r>
          </w:p>
          <w:p w:rsidR="00AF3F20" w:rsidRPr="006037DC" w:rsidRDefault="00AF3F20" w:rsidP="009A2AE2">
            <w:pPr>
              <w:pStyle w:val="a0"/>
              <w:numPr>
                <w:ilvl w:val="0"/>
                <w:numId w:val="84"/>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373BED" w:rsidRPr="006037DC">
              <w:rPr>
                <w:i/>
                <w:sz w:val="25"/>
                <w:szCs w:val="25"/>
              </w:rPr>
              <w:t>Державний_службовець</w:t>
            </w:r>
            <w:r w:rsidR="00373BED" w:rsidRPr="006037DC">
              <w:rPr>
                <w:sz w:val="25"/>
                <w:szCs w:val="25"/>
              </w:rPr>
              <w:t>,</w:t>
            </w:r>
            <w:r w:rsidRPr="006037DC">
              <w:rPr>
                <w:sz w:val="25"/>
                <w:szCs w:val="25"/>
              </w:rPr>
              <w:t xml:space="preserve"> від якого успадковуються класи </w:t>
            </w:r>
            <w:r w:rsidR="00373BED" w:rsidRPr="006037DC">
              <w:rPr>
                <w:i/>
                <w:sz w:val="25"/>
                <w:szCs w:val="25"/>
              </w:rPr>
              <w:t>Державний_секретар, Керівник_апарату_суду.</w:t>
            </w:r>
            <w:r w:rsidRPr="006037DC">
              <w:rPr>
                <w:sz w:val="25"/>
                <w:szCs w:val="25"/>
              </w:rPr>
              <w:t xml:space="preserve"> Протестувати відмінності застосування інтерфейсів і абстрактних класів.</w:t>
            </w:r>
          </w:p>
          <w:p w:rsidR="00AF3F20" w:rsidRPr="006037DC" w:rsidRDefault="00AF3F20" w:rsidP="009A2AE2">
            <w:pPr>
              <w:pStyle w:val="a0"/>
              <w:numPr>
                <w:ilvl w:val="0"/>
                <w:numId w:val="84"/>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373BED" w:rsidRPr="006037DC">
              <w:rPr>
                <w:i/>
                <w:sz w:val="25"/>
                <w:szCs w:val="25"/>
              </w:rPr>
              <w:t>Державний_службовець</w:t>
            </w:r>
            <w:r w:rsidR="00373BED" w:rsidRPr="006037DC">
              <w:rPr>
                <w:sz w:val="25"/>
                <w:szCs w:val="25"/>
              </w:rPr>
              <w:t>,</w:t>
            </w:r>
            <w:r w:rsidRPr="006037DC">
              <w:rPr>
                <w:sz w:val="25"/>
                <w:szCs w:val="25"/>
              </w:rPr>
              <w:t xml:space="preserve"> В класі реалізувати:</w:t>
            </w:r>
          </w:p>
          <w:p w:rsidR="00AF3F20" w:rsidRPr="006037DC" w:rsidRDefault="00AF3F20" w:rsidP="00AF3F20">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373BED" w:rsidRPr="006037DC">
              <w:rPr>
                <w:rFonts w:cs="Times New Roman"/>
                <w:sz w:val="25"/>
                <w:szCs w:val="25"/>
              </w:rPr>
              <w:t>службовців</w:t>
            </w:r>
            <w:r w:rsidRPr="006037DC">
              <w:rPr>
                <w:rFonts w:cs="Times New Roman"/>
                <w:sz w:val="25"/>
                <w:szCs w:val="25"/>
              </w:rPr>
              <w:t xml:space="preserve"> за віком в методі </w:t>
            </w:r>
            <w:r w:rsidRPr="006037DC">
              <w:rPr>
                <w:rFonts w:cs="Times New Roman"/>
                <w:i/>
                <w:sz w:val="25"/>
                <w:szCs w:val="25"/>
              </w:rPr>
              <w:t>CompareTo</w:t>
            </w:r>
            <w:r w:rsidRPr="006037DC">
              <w:rPr>
                <w:rFonts w:cs="Times New Roman"/>
                <w:sz w:val="25"/>
                <w:szCs w:val="25"/>
              </w:rPr>
              <w:t>();</w:t>
            </w:r>
          </w:p>
          <w:p w:rsidR="00AF3F20" w:rsidRPr="006037DC" w:rsidRDefault="00AF3F20" w:rsidP="00AF3F20">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373BED" w:rsidRPr="006037DC">
              <w:rPr>
                <w:rFonts w:cs="Times New Roman"/>
                <w:sz w:val="25"/>
                <w:szCs w:val="25"/>
              </w:rPr>
              <w:t xml:space="preserve">службовців </w:t>
            </w:r>
            <w:r w:rsidRPr="006037DC">
              <w:rPr>
                <w:rFonts w:cs="Times New Roman"/>
                <w:sz w:val="25"/>
                <w:szCs w:val="25"/>
              </w:rPr>
              <w:t xml:space="preserve">не тільки за віком, але і за </w:t>
            </w:r>
            <w:r w:rsidR="00373BED" w:rsidRPr="006037DC">
              <w:rPr>
                <w:rFonts w:cs="Times New Roman"/>
                <w:sz w:val="25"/>
                <w:szCs w:val="25"/>
              </w:rPr>
              <w:t>стажем роботи</w:t>
            </w:r>
            <w:r w:rsidRPr="006037DC">
              <w:rPr>
                <w:rFonts w:cs="Times New Roman"/>
                <w:sz w:val="25"/>
                <w:szCs w:val="25"/>
              </w:rPr>
              <w:t>;</w:t>
            </w:r>
          </w:p>
          <w:p w:rsidR="00AF3F20" w:rsidRPr="006037DC" w:rsidRDefault="00AF3F20" w:rsidP="00AF3F20">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373BED" w:rsidRPr="006037DC">
              <w:rPr>
                <w:rFonts w:cs="Times New Roman"/>
                <w:sz w:val="25"/>
                <w:szCs w:val="25"/>
              </w:rPr>
              <w:t>службовців</w:t>
            </w:r>
            <w:r w:rsidRPr="006037DC">
              <w:rPr>
                <w:rFonts w:cs="Times New Roman"/>
                <w:sz w:val="25"/>
                <w:szCs w:val="25"/>
              </w:rPr>
              <w:t xml:space="preserve">, впорядкованих за </w:t>
            </w:r>
            <w:r w:rsidR="00373BED" w:rsidRPr="006037DC">
              <w:rPr>
                <w:rFonts w:cs="Times New Roman"/>
                <w:sz w:val="25"/>
                <w:szCs w:val="25"/>
              </w:rPr>
              <w:t>стажем роботи</w:t>
            </w:r>
            <w:r w:rsidRPr="006037DC">
              <w:rPr>
                <w:rFonts w:cs="Times New Roman"/>
                <w:sz w:val="25"/>
                <w:szCs w:val="25"/>
              </w:rPr>
              <w:t>.</w:t>
            </w:r>
          </w:p>
          <w:p w:rsidR="00AF3F20" w:rsidRPr="006037DC" w:rsidRDefault="00AF3F20" w:rsidP="00AF3F20">
            <w:pPr>
              <w:jc w:val="center"/>
              <w:rPr>
                <w:b/>
                <w:sz w:val="25"/>
                <w:szCs w:val="25"/>
              </w:rPr>
            </w:pPr>
          </w:p>
        </w:tc>
      </w:tr>
      <w:tr w:rsidR="00373BED" w:rsidRPr="006037DC" w:rsidTr="00F10604">
        <w:trPr>
          <w:jc w:val="center"/>
        </w:trPr>
        <w:tc>
          <w:tcPr>
            <w:tcW w:w="851" w:type="dxa"/>
            <w:vAlign w:val="center"/>
          </w:tcPr>
          <w:p w:rsidR="00373BED" w:rsidRPr="006037DC" w:rsidRDefault="00373BED" w:rsidP="009A2AE2">
            <w:pPr>
              <w:pStyle w:val="ab"/>
              <w:numPr>
                <w:ilvl w:val="0"/>
                <w:numId w:val="85"/>
              </w:numPr>
              <w:jc w:val="center"/>
              <w:rPr>
                <w:b/>
                <w:sz w:val="25"/>
                <w:szCs w:val="25"/>
              </w:rPr>
            </w:pPr>
          </w:p>
        </w:tc>
        <w:tc>
          <w:tcPr>
            <w:tcW w:w="8925" w:type="dxa"/>
          </w:tcPr>
          <w:p w:rsidR="00373BED" w:rsidRPr="006037DC" w:rsidRDefault="00373BED" w:rsidP="00C92CA5">
            <w:pPr>
              <w:pStyle w:val="ab"/>
              <w:widowControl w:val="0"/>
              <w:numPr>
                <w:ilvl w:val="0"/>
                <w:numId w:val="86"/>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DC0817" w:rsidRPr="006037DC">
              <w:rPr>
                <w:i/>
                <w:sz w:val="25"/>
                <w:szCs w:val="25"/>
              </w:rPr>
              <w:t>Виріб</w:t>
            </w:r>
            <w:r w:rsidRPr="006037DC">
              <w:rPr>
                <w:sz w:val="25"/>
                <w:szCs w:val="25"/>
              </w:rPr>
              <w:t xml:space="preserve"> та похідні класи </w:t>
            </w:r>
            <w:r w:rsidR="00DC0817" w:rsidRPr="006037DC">
              <w:rPr>
                <w:i/>
                <w:sz w:val="25"/>
                <w:szCs w:val="25"/>
              </w:rPr>
              <w:t>Вузол</w:t>
            </w:r>
            <w:r w:rsidRPr="006037DC">
              <w:rPr>
                <w:i/>
                <w:sz w:val="25"/>
                <w:szCs w:val="25"/>
              </w:rPr>
              <w:t xml:space="preserve">, </w:t>
            </w:r>
            <w:r w:rsidR="00DC0817" w:rsidRPr="006037DC">
              <w:rPr>
                <w:i/>
                <w:sz w:val="25"/>
                <w:szCs w:val="25"/>
              </w:rPr>
              <w:t>Деталь</w:t>
            </w:r>
            <w:r w:rsidRPr="006037DC">
              <w:rPr>
                <w:i/>
                <w:sz w:val="25"/>
                <w:szCs w:val="25"/>
              </w:rPr>
              <w:t>.</w:t>
            </w:r>
            <w:r w:rsidRPr="006037DC">
              <w:rPr>
                <w:sz w:val="25"/>
                <w:szCs w:val="25"/>
              </w:rPr>
              <w:t xml:space="preserve"> Задати </w:t>
            </w:r>
            <w:r w:rsidR="001211AA" w:rsidRPr="006037DC">
              <w:rPr>
                <w:sz w:val="25"/>
                <w:szCs w:val="25"/>
              </w:rPr>
              <w:t>закриті загальні поля</w:t>
            </w:r>
            <w:r w:rsidRPr="006037DC">
              <w:rPr>
                <w:sz w:val="25"/>
                <w:szCs w:val="25"/>
              </w:rPr>
              <w:t xml:space="preserve"> у базовому класі (</w:t>
            </w:r>
            <w:r w:rsidR="00852FC5" w:rsidRPr="006037DC">
              <w:rPr>
                <w:sz w:val="25"/>
                <w:szCs w:val="25"/>
              </w:rPr>
              <w:t>найменування, габаритні розміри (ширина, висота, довжина), призначення</w:t>
            </w:r>
            <w:r w:rsidR="0005078F" w:rsidRPr="006037DC">
              <w:rPr>
                <w:sz w:val="25"/>
                <w:szCs w:val="25"/>
              </w:rPr>
              <w:t>)</w:t>
            </w:r>
            <w:r w:rsidRPr="006037DC">
              <w:rPr>
                <w:sz w:val="25"/>
                <w:szCs w:val="25"/>
              </w:rPr>
              <w:t xml:space="preserve"> і </w:t>
            </w:r>
            <w:r w:rsidR="001211AA" w:rsidRPr="006037DC">
              <w:rPr>
                <w:sz w:val="25"/>
                <w:szCs w:val="25"/>
              </w:rPr>
              <w:t>закриті специфічні поля</w:t>
            </w:r>
            <w:r w:rsidRPr="006037DC">
              <w:rPr>
                <w:sz w:val="25"/>
                <w:szCs w:val="25"/>
              </w:rPr>
              <w:t xml:space="preserve"> в похідних класах</w:t>
            </w:r>
            <w:r w:rsidR="00852FC5" w:rsidRPr="006037DC">
              <w:rPr>
                <w:sz w:val="25"/>
                <w:szCs w:val="25"/>
              </w:rPr>
              <w:t xml:space="preserve"> (вага, ціна, матеріал, з якого зроблений, сертифікат якості тощо)</w:t>
            </w:r>
            <w:r w:rsidRPr="006037DC">
              <w:rPr>
                <w:sz w:val="25"/>
                <w:szCs w:val="25"/>
              </w:rPr>
              <w:t xml:space="preserve">,  реалізувати </w:t>
            </w:r>
            <w:r w:rsidR="001211AA" w:rsidRPr="006037DC">
              <w:rPr>
                <w:sz w:val="25"/>
                <w:szCs w:val="25"/>
              </w:rPr>
              <w:t>такі відкриті методи класів</w:t>
            </w:r>
            <w:r w:rsidRPr="006037DC">
              <w:rPr>
                <w:sz w:val="25"/>
                <w:szCs w:val="25"/>
              </w:rPr>
              <w:t>:</w:t>
            </w:r>
          </w:p>
          <w:p w:rsidR="00373BED" w:rsidRPr="006037DC" w:rsidRDefault="00373BED" w:rsidP="00C00121">
            <w:pPr>
              <w:pStyle w:val="a0"/>
              <w:numPr>
                <w:ilvl w:val="0"/>
                <w:numId w:val="86"/>
              </w:numPr>
              <w:ind w:left="312"/>
              <w:rPr>
                <w:sz w:val="25"/>
                <w:szCs w:val="25"/>
              </w:rPr>
            </w:pPr>
            <w:r w:rsidRPr="006037DC">
              <w:rPr>
                <w:sz w:val="25"/>
                <w:szCs w:val="25"/>
              </w:rPr>
              <w:t>Конструктор базового класу (</w:t>
            </w:r>
            <w:r w:rsidR="00F10604" w:rsidRPr="006037DC">
              <w:rPr>
                <w:sz w:val="25"/>
                <w:szCs w:val="25"/>
              </w:rPr>
              <w:t>без параметрів або з параметрами</w:t>
            </w:r>
            <w:r w:rsidRPr="006037DC">
              <w:rPr>
                <w:sz w:val="25"/>
                <w:szCs w:val="25"/>
              </w:rPr>
              <w:t>)</w:t>
            </w:r>
            <w:r w:rsidR="00DC0817" w:rsidRPr="006037DC">
              <w:rPr>
                <w:sz w:val="25"/>
                <w:szCs w:val="25"/>
              </w:rPr>
              <w:t xml:space="preserve"> </w:t>
            </w:r>
            <w:r w:rsidRPr="006037DC">
              <w:rPr>
                <w:sz w:val="25"/>
                <w:szCs w:val="25"/>
              </w:rPr>
              <w:t xml:space="preserve">для ініціалізації полів класу </w:t>
            </w:r>
            <w:r w:rsidR="00DC0817" w:rsidRPr="006037DC">
              <w:rPr>
                <w:i/>
                <w:sz w:val="25"/>
                <w:szCs w:val="25"/>
              </w:rPr>
              <w:t>Виріб</w:t>
            </w:r>
            <w:r w:rsidRPr="006037DC">
              <w:rPr>
                <w:sz w:val="25"/>
                <w:szCs w:val="25"/>
              </w:rPr>
              <w:t xml:space="preserve">. </w:t>
            </w:r>
          </w:p>
          <w:p w:rsidR="00373BED" w:rsidRPr="006037DC" w:rsidRDefault="00373BED" w:rsidP="00C00121">
            <w:pPr>
              <w:pStyle w:val="a0"/>
              <w:numPr>
                <w:ilvl w:val="0"/>
                <w:numId w:val="86"/>
              </w:numPr>
              <w:ind w:left="312"/>
              <w:rPr>
                <w:sz w:val="25"/>
                <w:szCs w:val="25"/>
              </w:rPr>
            </w:pPr>
            <w:r w:rsidRPr="006037DC">
              <w:rPr>
                <w:sz w:val="25"/>
                <w:szCs w:val="25"/>
              </w:rPr>
              <w:t>Конструктори похідних класів (з параметрами)</w:t>
            </w:r>
            <w:r w:rsidR="005F5F8F" w:rsidRPr="006037DC">
              <w:rPr>
                <w:sz w:val="25"/>
                <w:szCs w:val="25"/>
              </w:rPr>
              <w:t xml:space="preserve"> </w:t>
            </w:r>
            <w:r w:rsidRPr="006037DC">
              <w:rPr>
                <w:sz w:val="25"/>
                <w:szCs w:val="25"/>
              </w:rPr>
              <w:t xml:space="preserve">для ініціалізації полів похідних класів. </w:t>
            </w:r>
          </w:p>
          <w:p w:rsidR="00373BED" w:rsidRPr="006037DC" w:rsidRDefault="00373BED" w:rsidP="00C00121">
            <w:pPr>
              <w:pStyle w:val="a0"/>
              <w:numPr>
                <w:ilvl w:val="0"/>
                <w:numId w:val="86"/>
              </w:numPr>
              <w:ind w:left="312"/>
              <w:rPr>
                <w:sz w:val="25"/>
                <w:szCs w:val="25"/>
              </w:rPr>
            </w:pPr>
            <w:r w:rsidRPr="006037DC">
              <w:rPr>
                <w:sz w:val="25"/>
                <w:szCs w:val="25"/>
              </w:rPr>
              <w:t>Методи –аксесори (властивості) для доступу до закритих полів класів.</w:t>
            </w:r>
          </w:p>
          <w:p w:rsidR="00373BED" w:rsidRPr="006037DC" w:rsidRDefault="00373BED" w:rsidP="00C00121">
            <w:pPr>
              <w:pStyle w:val="a0"/>
              <w:numPr>
                <w:ilvl w:val="0"/>
                <w:numId w:val="86"/>
              </w:numPr>
              <w:ind w:left="312"/>
              <w:rPr>
                <w:sz w:val="25"/>
                <w:szCs w:val="25"/>
              </w:rPr>
            </w:pPr>
            <w:r w:rsidRPr="006037DC">
              <w:rPr>
                <w:sz w:val="25"/>
                <w:szCs w:val="25"/>
              </w:rPr>
              <w:t xml:space="preserve">Методи виведення значень полів </w:t>
            </w:r>
            <w:r w:rsidR="00DC0817" w:rsidRPr="006037DC">
              <w:rPr>
                <w:sz w:val="25"/>
                <w:szCs w:val="25"/>
              </w:rPr>
              <w:t xml:space="preserve">класів </w:t>
            </w:r>
            <w:r w:rsidRPr="006037DC">
              <w:rPr>
                <w:sz w:val="25"/>
                <w:szCs w:val="25"/>
              </w:rPr>
              <w:t>на консоль.</w:t>
            </w:r>
          </w:p>
          <w:p w:rsidR="00F10604" w:rsidRPr="006037DC" w:rsidRDefault="00373BED" w:rsidP="00C00121">
            <w:pPr>
              <w:pStyle w:val="a0"/>
              <w:numPr>
                <w:ilvl w:val="0"/>
                <w:numId w:val="86"/>
              </w:numPr>
              <w:ind w:left="312"/>
              <w:rPr>
                <w:sz w:val="25"/>
                <w:szCs w:val="25"/>
              </w:rPr>
            </w:pPr>
            <w:r w:rsidRPr="006037DC">
              <w:rPr>
                <w:sz w:val="25"/>
                <w:szCs w:val="25"/>
              </w:rPr>
              <w:t xml:space="preserve">Методи, що </w:t>
            </w:r>
            <w:r w:rsidR="00F10604" w:rsidRPr="006037DC">
              <w:rPr>
                <w:sz w:val="25"/>
                <w:szCs w:val="25"/>
              </w:rPr>
              <w:t xml:space="preserve">розраховують </w:t>
            </w:r>
            <w:r w:rsidR="00F10604" w:rsidRPr="00DF19EE">
              <w:rPr>
                <w:i/>
                <w:sz w:val="25"/>
                <w:szCs w:val="25"/>
              </w:rPr>
              <w:t>вагу</w:t>
            </w:r>
            <w:r w:rsidR="00F10604" w:rsidRPr="006037DC">
              <w:rPr>
                <w:sz w:val="25"/>
                <w:szCs w:val="25"/>
              </w:rPr>
              <w:t xml:space="preserve"> вузла як суму ваг усіх деталей, вагу виробу як суму ваг усіх вузлів, </w:t>
            </w:r>
            <w:r w:rsidR="0056058E" w:rsidRPr="00DF19EE">
              <w:rPr>
                <w:i/>
                <w:sz w:val="25"/>
                <w:szCs w:val="25"/>
              </w:rPr>
              <w:t>вартість</w:t>
            </w:r>
            <w:r w:rsidR="0056058E" w:rsidRPr="006037DC">
              <w:rPr>
                <w:sz w:val="25"/>
                <w:szCs w:val="25"/>
              </w:rPr>
              <w:t xml:space="preserve"> виробу як суму</w:t>
            </w:r>
            <w:r w:rsidRPr="006037DC">
              <w:rPr>
                <w:sz w:val="25"/>
                <w:szCs w:val="25"/>
              </w:rPr>
              <w:t xml:space="preserve"> </w:t>
            </w:r>
            <w:r w:rsidR="0056058E" w:rsidRPr="006037DC">
              <w:rPr>
                <w:sz w:val="25"/>
                <w:szCs w:val="25"/>
              </w:rPr>
              <w:t xml:space="preserve">вартості усіх деталей. </w:t>
            </w:r>
          </w:p>
          <w:p w:rsidR="00373BED" w:rsidRPr="006037DC" w:rsidRDefault="00373BED" w:rsidP="009A2AE2">
            <w:pPr>
              <w:pStyle w:val="a0"/>
              <w:numPr>
                <w:ilvl w:val="0"/>
                <w:numId w:val="86"/>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56058E" w:rsidRPr="006037DC">
              <w:rPr>
                <w:i/>
                <w:sz w:val="25"/>
                <w:szCs w:val="25"/>
              </w:rPr>
              <w:t>Виріб</w:t>
            </w:r>
            <w:r w:rsidRPr="006037DC">
              <w:rPr>
                <w:sz w:val="25"/>
                <w:szCs w:val="25"/>
              </w:rPr>
              <w:t xml:space="preserve">, від якого успадковуються класи </w:t>
            </w:r>
            <w:r w:rsidR="0062519C" w:rsidRPr="006037DC">
              <w:rPr>
                <w:i/>
                <w:sz w:val="25"/>
                <w:szCs w:val="25"/>
              </w:rPr>
              <w:t>Вузол, Деталь</w:t>
            </w:r>
            <w:r w:rsidRPr="006037DC">
              <w:rPr>
                <w:i/>
                <w:sz w:val="25"/>
                <w:szCs w:val="25"/>
              </w:rPr>
              <w:t>.</w:t>
            </w:r>
            <w:r w:rsidRPr="006037DC">
              <w:rPr>
                <w:sz w:val="25"/>
                <w:szCs w:val="25"/>
              </w:rPr>
              <w:t xml:space="preserve"> Продемонструвати доступ до методів, що реалізовані в похідних класах через посилання на інтерфейс.</w:t>
            </w:r>
          </w:p>
          <w:p w:rsidR="00373BED" w:rsidRPr="006037DC" w:rsidRDefault="00373BED" w:rsidP="009A2AE2">
            <w:pPr>
              <w:pStyle w:val="a0"/>
              <w:numPr>
                <w:ilvl w:val="0"/>
                <w:numId w:val="86"/>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62519C" w:rsidRPr="006037DC">
              <w:rPr>
                <w:i/>
                <w:sz w:val="25"/>
                <w:szCs w:val="25"/>
              </w:rPr>
              <w:t>Виріб</w:t>
            </w:r>
            <w:r w:rsidRPr="006037DC">
              <w:rPr>
                <w:sz w:val="25"/>
                <w:szCs w:val="25"/>
              </w:rPr>
              <w:t xml:space="preserve">, від якого успадковуються класи </w:t>
            </w:r>
            <w:r w:rsidR="0062519C" w:rsidRPr="006037DC">
              <w:rPr>
                <w:i/>
                <w:sz w:val="25"/>
                <w:szCs w:val="25"/>
              </w:rPr>
              <w:t>Вузол, Деталь.</w:t>
            </w:r>
            <w:r w:rsidRPr="006037DC">
              <w:rPr>
                <w:sz w:val="25"/>
                <w:szCs w:val="25"/>
              </w:rPr>
              <w:t xml:space="preserve"> Протестувати відмінності застосування інтерфейсів і абстрактних класів.</w:t>
            </w:r>
          </w:p>
          <w:p w:rsidR="00373BED" w:rsidRPr="006037DC" w:rsidRDefault="00373BED" w:rsidP="00C00121">
            <w:pPr>
              <w:pStyle w:val="a0"/>
              <w:numPr>
                <w:ilvl w:val="0"/>
                <w:numId w:val="86"/>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62519C" w:rsidRPr="006037DC">
              <w:rPr>
                <w:i/>
                <w:sz w:val="25"/>
                <w:szCs w:val="25"/>
              </w:rPr>
              <w:t>Виріб.</w:t>
            </w:r>
            <w:r w:rsidRPr="006037DC">
              <w:rPr>
                <w:sz w:val="25"/>
                <w:szCs w:val="25"/>
              </w:rPr>
              <w:t xml:space="preserve"> В класі реалізувати:</w:t>
            </w:r>
          </w:p>
          <w:p w:rsidR="00373BED" w:rsidRPr="006037DC" w:rsidRDefault="00373BED" w:rsidP="00373BED">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62519C" w:rsidRPr="006037DC">
              <w:rPr>
                <w:rFonts w:cs="Times New Roman"/>
                <w:sz w:val="25"/>
                <w:szCs w:val="25"/>
              </w:rPr>
              <w:t>виробів за вагою</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373BED" w:rsidRPr="006037DC" w:rsidRDefault="00373BED" w:rsidP="00373BED">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62519C" w:rsidRPr="006037DC">
              <w:rPr>
                <w:rFonts w:cs="Times New Roman"/>
                <w:sz w:val="25"/>
                <w:szCs w:val="25"/>
              </w:rPr>
              <w:t>виробів за ціною і за якістю (створити свою шкалу якості)</w:t>
            </w:r>
            <w:r w:rsidRPr="006037DC">
              <w:rPr>
                <w:rFonts w:cs="Times New Roman"/>
                <w:sz w:val="25"/>
                <w:szCs w:val="25"/>
              </w:rPr>
              <w:t>;</w:t>
            </w:r>
          </w:p>
          <w:p w:rsidR="00373BED" w:rsidRPr="006037DC" w:rsidRDefault="00373BED" w:rsidP="00DF19EE">
            <w:pPr>
              <w:pStyle w:val="a"/>
              <w:ind w:left="596"/>
              <w:rPr>
                <w:b/>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62519C" w:rsidRPr="006037DC">
              <w:rPr>
                <w:rFonts w:cs="Times New Roman"/>
                <w:sz w:val="25"/>
                <w:szCs w:val="25"/>
              </w:rPr>
              <w:t>виробів</w:t>
            </w:r>
            <w:r w:rsidR="0062519C" w:rsidRPr="006037DC">
              <w:rPr>
                <w:rFonts w:cs="Times New Roman"/>
                <w:color w:val="000000"/>
                <w:sz w:val="25"/>
                <w:szCs w:val="25"/>
              </w:rPr>
              <w:t xml:space="preserve">, впорядкований за </w:t>
            </w:r>
            <w:r w:rsidR="0062519C" w:rsidRPr="006037DC">
              <w:rPr>
                <w:rFonts w:cs="Times New Roman"/>
                <w:sz w:val="25"/>
                <w:szCs w:val="25"/>
              </w:rPr>
              <w:t>ціною</w:t>
            </w:r>
            <w:r w:rsidRPr="006037DC">
              <w:rPr>
                <w:rFonts w:cs="Times New Roman"/>
                <w:sz w:val="25"/>
                <w:szCs w:val="25"/>
              </w:rPr>
              <w:t>.</w:t>
            </w:r>
          </w:p>
        </w:tc>
      </w:tr>
      <w:tr w:rsidR="0062519C" w:rsidRPr="006037DC" w:rsidTr="00F10604">
        <w:trPr>
          <w:jc w:val="center"/>
        </w:trPr>
        <w:tc>
          <w:tcPr>
            <w:tcW w:w="851" w:type="dxa"/>
            <w:vAlign w:val="center"/>
          </w:tcPr>
          <w:p w:rsidR="0062519C" w:rsidRPr="006037DC" w:rsidRDefault="0062519C" w:rsidP="0062519C">
            <w:pPr>
              <w:pStyle w:val="ab"/>
              <w:ind w:left="0" w:firstLine="0"/>
              <w:rPr>
                <w:b/>
                <w:sz w:val="25"/>
                <w:szCs w:val="25"/>
              </w:rPr>
            </w:pPr>
            <w:r w:rsidRPr="006037DC">
              <w:rPr>
                <w:b/>
                <w:sz w:val="25"/>
                <w:szCs w:val="25"/>
              </w:rPr>
              <w:t>5.</w:t>
            </w:r>
          </w:p>
        </w:tc>
        <w:tc>
          <w:tcPr>
            <w:tcW w:w="8925" w:type="dxa"/>
          </w:tcPr>
          <w:p w:rsidR="0062519C" w:rsidRPr="006037DC" w:rsidRDefault="0062519C" w:rsidP="001C2745">
            <w:pPr>
              <w:pStyle w:val="a0"/>
              <w:numPr>
                <w:ilvl w:val="0"/>
                <w:numId w:val="87"/>
              </w:numPr>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5F5F8F" w:rsidRPr="001A70EF">
              <w:rPr>
                <w:i/>
                <w:sz w:val="25"/>
                <w:szCs w:val="25"/>
              </w:rPr>
              <w:t>Підприємство</w:t>
            </w:r>
            <w:r w:rsidRPr="001A70EF">
              <w:rPr>
                <w:i/>
                <w:sz w:val="25"/>
                <w:szCs w:val="25"/>
              </w:rPr>
              <w:t xml:space="preserve"> </w:t>
            </w:r>
            <w:r w:rsidRPr="006037DC">
              <w:rPr>
                <w:sz w:val="25"/>
                <w:szCs w:val="25"/>
              </w:rPr>
              <w:t xml:space="preserve">та похідні класи </w:t>
            </w:r>
            <w:r w:rsidR="008C7AF7" w:rsidRPr="001A70EF">
              <w:rPr>
                <w:i/>
                <w:sz w:val="25"/>
                <w:szCs w:val="25"/>
              </w:rPr>
              <w:t>Страхова_Компанія</w:t>
            </w:r>
            <w:r w:rsidR="008C7AF7" w:rsidRPr="006037DC">
              <w:rPr>
                <w:sz w:val="25"/>
                <w:szCs w:val="25"/>
              </w:rPr>
              <w:t xml:space="preserve">, </w:t>
            </w:r>
            <w:r w:rsidR="008C7AF7" w:rsidRPr="001A70EF">
              <w:rPr>
                <w:i/>
                <w:sz w:val="25"/>
                <w:szCs w:val="25"/>
              </w:rPr>
              <w:t>Нафтогазова_Компанія, Завод</w:t>
            </w:r>
            <w:r w:rsidRPr="006037DC">
              <w:rPr>
                <w:sz w:val="25"/>
                <w:szCs w:val="25"/>
              </w:rPr>
              <w:t xml:space="preserve">. Задати </w:t>
            </w:r>
            <w:r w:rsidR="001211AA" w:rsidRPr="006037DC">
              <w:rPr>
                <w:sz w:val="25"/>
                <w:szCs w:val="25"/>
              </w:rPr>
              <w:t>закриті загальні поля</w:t>
            </w:r>
            <w:r w:rsidR="008C7AF7" w:rsidRPr="006037DC">
              <w:rPr>
                <w:sz w:val="25"/>
                <w:szCs w:val="25"/>
              </w:rPr>
              <w:t xml:space="preserve"> </w:t>
            </w:r>
            <w:r w:rsidRPr="006037DC">
              <w:rPr>
                <w:sz w:val="25"/>
                <w:szCs w:val="25"/>
              </w:rPr>
              <w:t>у базовому класі (</w:t>
            </w:r>
            <w:r w:rsidR="00005A96" w:rsidRPr="006037DC">
              <w:rPr>
                <w:sz w:val="25"/>
                <w:szCs w:val="25"/>
              </w:rPr>
              <w:t>назва, місцезнаходження, сфера діяльності: торгівля, виробництво, переробна галузь</w:t>
            </w:r>
            <w:r w:rsidR="007E4817" w:rsidRPr="006037DC">
              <w:rPr>
                <w:sz w:val="25"/>
                <w:szCs w:val="25"/>
              </w:rPr>
              <w:t>, рейтинг успішності підприємства</w:t>
            </w:r>
            <w:r w:rsidR="00005A96" w:rsidRPr="006037DC">
              <w:rPr>
                <w:sz w:val="25"/>
                <w:szCs w:val="25"/>
              </w:rPr>
              <w:t xml:space="preserve"> тощо</w:t>
            </w:r>
            <w:r w:rsidRPr="006037DC">
              <w:rPr>
                <w:sz w:val="25"/>
                <w:szCs w:val="25"/>
              </w:rPr>
              <w:t xml:space="preserve">) і </w:t>
            </w:r>
            <w:r w:rsidR="001211AA" w:rsidRPr="006037DC">
              <w:rPr>
                <w:sz w:val="25"/>
                <w:szCs w:val="25"/>
              </w:rPr>
              <w:t>закриті специфічні поля</w:t>
            </w:r>
            <w:r w:rsidRPr="006037DC">
              <w:rPr>
                <w:sz w:val="25"/>
                <w:szCs w:val="25"/>
              </w:rPr>
              <w:t xml:space="preserve"> в похідних класах</w:t>
            </w:r>
            <w:r w:rsidR="00005A96" w:rsidRPr="006037DC">
              <w:rPr>
                <w:sz w:val="25"/>
                <w:szCs w:val="25"/>
              </w:rPr>
              <w:t xml:space="preserve"> (вид продукції, обсяг виробництва, прибуток, кількість співробітників), </w:t>
            </w:r>
            <w:r w:rsidRPr="006037DC">
              <w:rPr>
                <w:sz w:val="25"/>
                <w:szCs w:val="25"/>
              </w:rPr>
              <w:t xml:space="preserve">реалізувати </w:t>
            </w:r>
            <w:r w:rsidR="001211AA" w:rsidRPr="006037DC">
              <w:rPr>
                <w:sz w:val="25"/>
                <w:szCs w:val="25"/>
              </w:rPr>
              <w:t>такі відкриті методи класів</w:t>
            </w:r>
            <w:r w:rsidRPr="006037DC">
              <w:rPr>
                <w:sz w:val="25"/>
                <w:szCs w:val="25"/>
              </w:rPr>
              <w:t>:</w:t>
            </w:r>
          </w:p>
          <w:p w:rsidR="0062519C" w:rsidRPr="006037DC" w:rsidRDefault="0062519C" w:rsidP="00C00121">
            <w:pPr>
              <w:pStyle w:val="a0"/>
              <w:numPr>
                <w:ilvl w:val="0"/>
                <w:numId w:val="87"/>
              </w:numPr>
              <w:ind w:left="312"/>
              <w:rPr>
                <w:sz w:val="25"/>
                <w:szCs w:val="25"/>
              </w:rPr>
            </w:pPr>
            <w:r w:rsidRPr="006037DC">
              <w:rPr>
                <w:sz w:val="25"/>
                <w:szCs w:val="25"/>
              </w:rPr>
              <w:lastRenderedPageBreak/>
              <w:t xml:space="preserve">Конструктор базового класу (без параметрів або з параметрами) для ініціалізації полів класу </w:t>
            </w:r>
            <w:r w:rsidR="005F5F8F" w:rsidRPr="006037DC">
              <w:rPr>
                <w:i/>
                <w:sz w:val="25"/>
                <w:szCs w:val="25"/>
              </w:rPr>
              <w:t>Підприємство</w:t>
            </w:r>
            <w:r w:rsidRPr="006037DC">
              <w:rPr>
                <w:sz w:val="25"/>
                <w:szCs w:val="25"/>
              </w:rPr>
              <w:t xml:space="preserve">. </w:t>
            </w:r>
          </w:p>
          <w:p w:rsidR="0062519C" w:rsidRPr="006037DC" w:rsidRDefault="0062519C" w:rsidP="00C00121">
            <w:pPr>
              <w:pStyle w:val="a0"/>
              <w:numPr>
                <w:ilvl w:val="0"/>
                <w:numId w:val="87"/>
              </w:numPr>
              <w:ind w:left="312"/>
              <w:rPr>
                <w:sz w:val="25"/>
                <w:szCs w:val="25"/>
              </w:rPr>
            </w:pPr>
            <w:r w:rsidRPr="006037DC">
              <w:rPr>
                <w:sz w:val="25"/>
                <w:szCs w:val="25"/>
              </w:rPr>
              <w:t xml:space="preserve">Конструктори похідних класів (з параметрами)для ініціалізації полів похідних класів. </w:t>
            </w:r>
          </w:p>
          <w:p w:rsidR="0062519C" w:rsidRPr="006037DC" w:rsidRDefault="0062519C" w:rsidP="00C00121">
            <w:pPr>
              <w:pStyle w:val="a0"/>
              <w:numPr>
                <w:ilvl w:val="0"/>
                <w:numId w:val="87"/>
              </w:numPr>
              <w:ind w:left="312"/>
              <w:rPr>
                <w:sz w:val="25"/>
                <w:szCs w:val="25"/>
              </w:rPr>
            </w:pPr>
            <w:r w:rsidRPr="006037DC">
              <w:rPr>
                <w:sz w:val="25"/>
                <w:szCs w:val="25"/>
              </w:rPr>
              <w:t>Методи –аксесори (властивості) для доступу до закритих полів класів.</w:t>
            </w:r>
          </w:p>
          <w:p w:rsidR="001C2745" w:rsidRPr="006037DC" w:rsidRDefault="001C2745" w:rsidP="00C00121">
            <w:pPr>
              <w:pStyle w:val="a0"/>
              <w:numPr>
                <w:ilvl w:val="0"/>
                <w:numId w:val="87"/>
              </w:numPr>
              <w:ind w:left="312"/>
              <w:rPr>
                <w:sz w:val="25"/>
                <w:szCs w:val="25"/>
              </w:rPr>
            </w:pPr>
            <w:r w:rsidRPr="006037DC">
              <w:rPr>
                <w:sz w:val="25"/>
                <w:szCs w:val="25"/>
              </w:rPr>
              <w:t>Методи виведення значень полів класів на консоль.</w:t>
            </w:r>
          </w:p>
          <w:p w:rsidR="0062519C" w:rsidRPr="006037DC" w:rsidRDefault="00C92CA5" w:rsidP="00C00121">
            <w:pPr>
              <w:pStyle w:val="a0"/>
              <w:numPr>
                <w:ilvl w:val="0"/>
                <w:numId w:val="87"/>
              </w:numPr>
              <w:ind w:left="312"/>
              <w:rPr>
                <w:sz w:val="25"/>
                <w:szCs w:val="25"/>
              </w:rPr>
            </w:pPr>
            <w:r w:rsidRPr="006037DC">
              <w:rPr>
                <w:sz w:val="25"/>
                <w:szCs w:val="25"/>
              </w:rPr>
              <w:t>М</w:t>
            </w:r>
            <w:r w:rsidR="0062519C" w:rsidRPr="006037DC">
              <w:rPr>
                <w:sz w:val="25"/>
                <w:szCs w:val="25"/>
              </w:rPr>
              <w:t xml:space="preserve">етоди, що розраховують </w:t>
            </w:r>
            <w:r w:rsidR="00DF19EE" w:rsidRPr="00DF19EE">
              <w:rPr>
                <w:i/>
                <w:sz w:val="25"/>
                <w:szCs w:val="25"/>
              </w:rPr>
              <w:t>прибуток</w:t>
            </w:r>
            <w:r w:rsidR="00DF19EE">
              <w:rPr>
                <w:sz w:val="25"/>
                <w:szCs w:val="25"/>
              </w:rPr>
              <w:t xml:space="preserve"> підприємства як відсоток (зад</w:t>
            </w:r>
            <w:r w:rsidR="001A70EF">
              <w:rPr>
                <w:sz w:val="25"/>
                <w:szCs w:val="25"/>
              </w:rPr>
              <w:t xml:space="preserve">ати з клавіатури) від вартості </w:t>
            </w:r>
            <w:r w:rsidR="00DF19EE">
              <w:rPr>
                <w:sz w:val="25"/>
                <w:szCs w:val="25"/>
              </w:rPr>
              <w:t>продукції, та кількість працівників (кількість працівників = фонд зарплати/середня зарплата одного працівника)</w:t>
            </w:r>
            <w:r w:rsidR="0062519C" w:rsidRPr="006037DC">
              <w:rPr>
                <w:sz w:val="25"/>
                <w:szCs w:val="25"/>
              </w:rPr>
              <w:t>.</w:t>
            </w:r>
            <w:r w:rsidR="00DF19EE">
              <w:rPr>
                <w:sz w:val="25"/>
                <w:szCs w:val="25"/>
              </w:rPr>
              <w:t xml:space="preserve"> Фонд зарплати згенерувати в заданому діапазоні. Середню зарплату задати з консолі.</w:t>
            </w:r>
            <w:r w:rsidR="0062519C" w:rsidRPr="006037DC">
              <w:rPr>
                <w:sz w:val="25"/>
                <w:szCs w:val="25"/>
              </w:rPr>
              <w:t xml:space="preserve"> </w:t>
            </w:r>
          </w:p>
          <w:p w:rsidR="0062519C" w:rsidRPr="006037DC" w:rsidRDefault="0062519C" w:rsidP="001C2745">
            <w:pPr>
              <w:pStyle w:val="a0"/>
              <w:numPr>
                <w:ilvl w:val="0"/>
                <w:numId w:val="87"/>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5F5F8F" w:rsidRPr="006037DC">
              <w:rPr>
                <w:i/>
                <w:sz w:val="25"/>
                <w:szCs w:val="25"/>
              </w:rPr>
              <w:t>Підприємство</w:t>
            </w:r>
            <w:r w:rsidRPr="006037DC">
              <w:rPr>
                <w:sz w:val="25"/>
                <w:szCs w:val="25"/>
              </w:rPr>
              <w:t xml:space="preserve">, від якого успадковуються класи </w:t>
            </w:r>
            <w:r w:rsidR="005F5F8F" w:rsidRPr="006037DC">
              <w:rPr>
                <w:i/>
                <w:sz w:val="25"/>
                <w:szCs w:val="25"/>
              </w:rPr>
              <w:t>Страхова_Компанія, Нафтогазова_Компанія, Завод</w:t>
            </w:r>
            <w:r w:rsidRPr="006037DC">
              <w:rPr>
                <w:i/>
                <w:sz w:val="25"/>
                <w:szCs w:val="25"/>
              </w:rPr>
              <w:t>.</w:t>
            </w:r>
            <w:r w:rsidRPr="006037DC">
              <w:rPr>
                <w:sz w:val="25"/>
                <w:szCs w:val="25"/>
              </w:rPr>
              <w:t xml:space="preserve"> Продемонструвати доступ до методів, що реалізовані в похідних класах через посилання на інтерфейс.</w:t>
            </w:r>
          </w:p>
          <w:p w:rsidR="0062519C" w:rsidRPr="006037DC" w:rsidRDefault="0062519C" w:rsidP="001C2745">
            <w:pPr>
              <w:pStyle w:val="a0"/>
              <w:numPr>
                <w:ilvl w:val="0"/>
                <w:numId w:val="87"/>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7E4817" w:rsidRPr="006037DC">
              <w:rPr>
                <w:i/>
                <w:sz w:val="25"/>
                <w:szCs w:val="25"/>
              </w:rPr>
              <w:t>Підприємство</w:t>
            </w:r>
            <w:r w:rsidRPr="006037DC">
              <w:rPr>
                <w:sz w:val="25"/>
                <w:szCs w:val="25"/>
              </w:rPr>
              <w:t xml:space="preserve">, від якого успадковуються класи </w:t>
            </w:r>
            <w:r w:rsidR="007E4817" w:rsidRPr="006037DC">
              <w:rPr>
                <w:i/>
                <w:sz w:val="25"/>
                <w:szCs w:val="25"/>
              </w:rPr>
              <w:t>Страхова_Компанія, Нафтогазова_Компанія, Завод.</w:t>
            </w:r>
            <w:r w:rsidRPr="006037DC">
              <w:rPr>
                <w:sz w:val="25"/>
                <w:szCs w:val="25"/>
              </w:rPr>
              <w:t xml:space="preserve"> Протестувати відмінності застосування інтерфейсів і абстрактних класів.</w:t>
            </w:r>
          </w:p>
          <w:p w:rsidR="0062519C" w:rsidRPr="006037DC" w:rsidRDefault="0062519C" w:rsidP="001C2745">
            <w:pPr>
              <w:pStyle w:val="a0"/>
              <w:numPr>
                <w:ilvl w:val="0"/>
                <w:numId w:val="87"/>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7E4817" w:rsidRPr="006037DC">
              <w:rPr>
                <w:i/>
                <w:sz w:val="25"/>
                <w:szCs w:val="25"/>
              </w:rPr>
              <w:t>Підприємство</w:t>
            </w:r>
            <w:r w:rsidRPr="006037DC">
              <w:rPr>
                <w:i/>
                <w:sz w:val="25"/>
                <w:szCs w:val="25"/>
              </w:rPr>
              <w:t>.</w:t>
            </w:r>
            <w:r w:rsidRPr="006037DC">
              <w:rPr>
                <w:sz w:val="25"/>
                <w:szCs w:val="25"/>
              </w:rPr>
              <w:t xml:space="preserve"> В класі реалізувати:</w:t>
            </w:r>
          </w:p>
          <w:p w:rsidR="0062519C" w:rsidRPr="006037DC" w:rsidRDefault="0062519C" w:rsidP="001C2745">
            <w:pPr>
              <w:pStyle w:val="a"/>
              <w:ind w:left="737"/>
              <w:rPr>
                <w:rFonts w:cs="Times New Roman"/>
                <w:sz w:val="25"/>
                <w:szCs w:val="25"/>
              </w:rPr>
            </w:pPr>
            <w:r w:rsidRPr="006037DC">
              <w:rPr>
                <w:rFonts w:cs="Times New Roman"/>
                <w:sz w:val="25"/>
                <w:szCs w:val="25"/>
              </w:rPr>
              <w:t xml:space="preserve"> інтерфейс IComparable для порівняння </w:t>
            </w:r>
            <w:r w:rsidR="007E4817" w:rsidRPr="006037DC">
              <w:rPr>
                <w:rFonts w:cs="Times New Roman"/>
                <w:sz w:val="25"/>
                <w:szCs w:val="25"/>
              </w:rPr>
              <w:t>підприємств</w:t>
            </w:r>
            <w:r w:rsidRPr="006037DC">
              <w:rPr>
                <w:rFonts w:cs="Times New Roman"/>
                <w:sz w:val="25"/>
                <w:szCs w:val="25"/>
              </w:rPr>
              <w:t xml:space="preserve"> за </w:t>
            </w:r>
            <w:r w:rsidR="007E4817" w:rsidRPr="006037DC">
              <w:rPr>
                <w:rFonts w:cs="Times New Roman"/>
                <w:sz w:val="25"/>
                <w:szCs w:val="25"/>
              </w:rPr>
              <w:t>кількістю співробітників</w:t>
            </w:r>
            <w:r w:rsidRPr="006037DC">
              <w:rPr>
                <w:rFonts w:cs="Times New Roman"/>
                <w:sz w:val="25"/>
                <w:szCs w:val="25"/>
              </w:rPr>
              <w:t xml:space="preserve"> </w:t>
            </w:r>
            <w:r w:rsidR="009D6842" w:rsidRPr="006037DC">
              <w:rPr>
                <w:rFonts w:cs="Times New Roman"/>
                <w:sz w:val="25"/>
                <w:szCs w:val="25"/>
              </w:rPr>
              <w:t xml:space="preserve">в методі </w:t>
            </w:r>
            <w:r w:rsidRPr="006037DC">
              <w:rPr>
                <w:rFonts w:cs="Times New Roman"/>
                <w:sz w:val="25"/>
                <w:szCs w:val="25"/>
              </w:rPr>
              <w:t>CompareTo();</w:t>
            </w:r>
          </w:p>
          <w:p w:rsidR="0062519C" w:rsidRPr="006037DC" w:rsidRDefault="0062519C" w:rsidP="001C2745">
            <w:pPr>
              <w:pStyle w:val="a"/>
              <w:ind w:left="737"/>
              <w:rPr>
                <w:rFonts w:cs="Times New Roman"/>
                <w:sz w:val="25"/>
                <w:szCs w:val="25"/>
              </w:rPr>
            </w:pPr>
            <w:r w:rsidRPr="006037DC">
              <w:rPr>
                <w:rFonts w:cs="Times New Roman"/>
                <w:sz w:val="25"/>
                <w:szCs w:val="25"/>
              </w:rPr>
              <w:t xml:space="preserve">інтерфейс IComparer для порівняння </w:t>
            </w:r>
            <w:r w:rsidR="007E4817" w:rsidRPr="006037DC">
              <w:rPr>
                <w:rFonts w:cs="Times New Roman"/>
                <w:sz w:val="25"/>
                <w:szCs w:val="25"/>
              </w:rPr>
              <w:t xml:space="preserve">підприємств </w:t>
            </w:r>
            <w:r w:rsidRPr="006037DC">
              <w:rPr>
                <w:rFonts w:cs="Times New Roman"/>
                <w:sz w:val="25"/>
                <w:szCs w:val="25"/>
              </w:rPr>
              <w:t xml:space="preserve">за </w:t>
            </w:r>
            <w:r w:rsidR="007E4817" w:rsidRPr="006037DC">
              <w:rPr>
                <w:rFonts w:cs="Times New Roman"/>
                <w:sz w:val="25"/>
                <w:szCs w:val="25"/>
              </w:rPr>
              <w:t>кількістю співробітників і за рейтингом успішності</w:t>
            </w:r>
            <w:r w:rsidRPr="006037DC">
              <w:rPr>
                <w:rFonts w:cs="Times New Roman"/>
                <w:sz w:val="25"/>
                <w:szCs w:val="25"/>
              </w:rPr>
              <w:t>;</w:t>
            </w:r>
          </w:p>
          <w:p w:rsidR="0062519C" w:rsidRPr="006037DC" w:rsidRDefault="0062519C" w:rsidP="001C2745">
            <w:pPr>
              <w:pStyle w:val="a"/>
              <w:ind w:left="737"/>
              <w:rPr>
                <w:rFonts w:cs="Times New Roman"/>
                <w:sz w:val="25"/>
                <w:szCs w:val="25"/>
              </w:rPr>
            </w:pPr>
            <w:r w:rsidRPr="006037DC">
              <w:rPr>
                <w:rFonts w:cs="Times New Roman"/>
                <w:sz w:val="25"/>
                <w:szCs w:val="25"/>
              </w:rPr>
              <w:t xml:space="preserve">інтерфейс IEnumerable для виведення на консоль списку </w:t>
            </w:r>
            <w:r w:rsidR="00003693" w:rsidRPr="006037DC">
              <w:rPr>
                <w:rFonts w:cs="Times New Roman"/>
                <w:sz w:val="25"/>
                <w:szCs w:val="25"/>
              </w:rPr>
              <w:t>підприємств</w:t>
            </w:r>
            <w:r w:rsidRPr="006037DC">
              <w:rPr>
                <w:rFonts w:cs="Times New Roman"/>
                <w:sz w:val="25"/>
                <w:szCs w:val="25"/>
              </w:rPr>
              <w:t xml:space="preserve">, впорядкований за </w:t>
            </w:r>
            <w:r w:rsidR="00003693" w:rsidRPr="006037DC">
              <w:rPr>
                <w:rFonts w:cs="Times New Roman"/>
                <w:sz w:val="25"/>
                <w:szCs w:val="25"/>
              </w:rPr>
              <w:t>їх рейтингом</w:t>
            </w:r>
            <w:r w:rsidRPr="006037DC">
              <w:rPr>
                <w:rFonts w:cs="Times New Roman"/>
                <w:sz w:val="25"/>
                <w:szCs w:val="25"/>
              </w:rPr>
              <w:t>.</w:t>
            </w:r>
          </w:p>
          <w:p w:rsidR="0062519C" w:rsidRPr="006037DC" w:rsidRDefault="0062519C" w:rsidP="001C2745">
            <w:pPr>
              <w:ind w:left="312"/>
              <w:jc w:val="center"/>
              <w:rPr>
                <w:b/>
                <w:sz w:val="25"/>
                <w:szCs w:val="25"/>
              </w:rPr>
            </w:pPr>
          </w:p>
        </w:tc>
      </w:tr>
      <w:tr w:rsidR="00003693" w:rsidRPr="006037DC" w:rsidTr="00F10604">
        <w:trPr>
          <w:jc w:val="center"/>
        </w:trPr>
        <w:tc>
          <w:tcPr>
            <w:tcW w:w="851" w:type="dxa"/>
            <w:vAlign w:val="center"/>
          </w:tcPr>
          <w:p w:rsidR="00003693" w:rsidRPr="006037DC" w:rsidRDefault="00003693" w:rsidP="00AE588D">
            <w:pPr>
              <w:ind w:firstLine="0"/>
              <w:jc w:val="center"/>
              <w:rPr>
                <w:b/>
                <w:sz w:val="25"/>
                <w:szCs w:val="25"/>
              </w:rPr>
            </w:pPr>
            <w:r w:rsidRPr="006037DC">
              <w:rPr>
                <w:b/>
                <w:sz w:val="25"/>
                <w:szCs w:val="25"/>
              </w:rPr>
              <w:lastRenderedPageBreak/>
              <w:t>6.</w:t>
            </w:r>
          </w:p>
        </w:tc>
        <w:tc>
          <w:tcPr>
            <w:tcW w:w="8925" w:type="dxa"/>
          </w:tcPr>
          <w:p w:rsidR="00003693" w:rsidRPr="006037DC" w:rsidRDefault="00003693" w:rsidP="001C2745">
            <w:pPr>
              <w:pStyle w:val="a0"/>
              <w:numPr>
                <w:ilvl w:val="0"/>
                <w:numId w:val="88"/>
              </w:numPr>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DF19EE">
              <w:rPr>
                <w:i/>
                <w:sz w:val="25"/>
                <w:szCs w:val="25"/>
              </w:rPr>
              <w:t>Друкарське_Видання</w:t>
            </w:r>
            <w:r w:rsidRPr="006037DC">
              <w:rPr>
                <w:sz w:val="25"/>
                <w:szCs w:val="25"/>
              </w:rPr>
              <w:t xml:space="preserve"> та похідні класи </w:t>
            </w:r>
            <w:r w:rsidRPr="00DF19EE">
              <w:rPr>
                <w:i/>
                <w:sz w:val="25"/>
                <w:szCs w:val="25"/>
              </w:rPr>
              <w:t>Журнал</w:t>
            </w:r>
            <w:r w:rsidRPr="006037DC">
              <w:rPr>
                <w:sz w:val="25"/>
                <w:szCs w:val="25"/>
              </w:rPr>
              <w:t xml:space="preserve">, </w:t>
            </w:r>
            <w:r w:rsidRPr="00DF19EE">
              <w:rPr>
                <w:i/>
                <w:sz w:val="25"/>
                <w:szCs w:val="25"/>
              </w:rPr>
              <w:t>Книга</w:t>
            </w:r>
            <w:r w:rsidRPr="006037DC">
              <w:rPr>
                <w:sz w:val="25"/>
                <w:szCs w:val="25"/>
              </w:rPr>
              <w:t xml:space="preserve">. Задати </w:t>
            </w:r>
            <w:r w:rsidR="001211AA" w:rsidRPr="006037DC">
              <w:rPr>
                <w:sz w:val="25"/>
                <w:szCs w:val="25"/>
              </w:rPr>
              <w:t>закриті загальні поля</w:t>
            </w:r>
            <w:r w:rsidRPr="006037DC">
              <w:rPr>
                <w:sz w:val="25"/>
                <w:szCs w:val="25"/>
              </w:rPr>
              <w:t xml:space="preserve"> у базовому класі (назва, </w:t>
            </w:r>
            <w:r w:rsidR="00DB571D" w:rsidRPr="006037DC">
              <w:rPr>
                <w:sz w:val="25"/>
                <w:szCs w:val="25"/>
              </w:rPr>
              <w:t xml:space="preserve">вартість, мова, </w:t>
            </w:r>
            <w:r w:rsidR="00955EFC" w:rsidRPr="006037DC">
              <w:rPr>
                <w:sz w:val="25"/>
                <w:szCs w:val="25"/>
              </w:rPr>
              <w:t>цільове призначення: наукове, навчальне, суспільно-політичне, художнє</w:t>
            </w:r>
            <w:r w:rsidR="00DB571D" w:rsidRPr="006037DC">
              <w:rPr>
                <w:sz w:val="25"/>
                <w:szCs w:val="25"/>
              </w:rPr>
              <w:t xml:space="preserve"> </w:t>
            </w:r>
            <w:r w:rsidRPr="006037DC">
              <w:rPr>
                <w:sz w:val="25"/>
                <w:szCs w:val="25"/>
              </w:rPr>
              <w:t xml:space="preserve">тощо) і </w:t>
            </w:r>
            <w:r w:rsidR="001211AA" w:rsidRPr="006037DC">
              <w:rPr>
                <w:sz w:val="25"/>
                <w:szCs w:val="25"/>
              </w:rPr>
              <w:t>закриті специфічні поля</w:t>
            </w:r>
            <w:r w:rsidRPr="006037DC">
              <w:rPr>
                <w:sz w:val="25"/>
                <w:szCs w:val="25"/>
              </w:rPr>
              <w:t xml:space="preserve"> в похідних класах (</w:t>
            </w:r>
            <w:r w:rsidR="00955EFC" w:rsidRPr="006037DC">
              <w:rPr>
                <w:sz w:val="25"/>
                <w:szCs w:val="25"/>
              </w:rPr>
              <w:t>автор, к</w:t>
            </w:r>
            <w:r w:rsidR="00F604E2">
              <w:rPr>
                <w:sz w:val="25"/>
                <w:szCs w:val="25"/>
              </w:rPr>
              <w:t>ількість сторінок, номер журналу</w:t>
            </w:r>
            <w:r w:rsidR="00955EFC" w:rsidRPr="006037DC">
              <w:rPr>
                <w:sz w:val="25"/>
                <w:szCs w:val="25"/>
              </w:rPr>
              <w:t>, рік випуску, наклад в кількості примірниках</w:t>
            </w:r>
            <w:r w:rsidR="00BD0C4E" w:rsidRPr="006037DC">
              <w:rPr>
                <w:sz w:val="25"/>
                <w:szCs w:val="25"/>
              </w:rPr>
              <w:t>, рейтинг популярності</w:t>
            </w:r>
            <w:r w:rsidRPr="006037DC">
              <w:rPr>
                <w:sz w:val="25"/>
                <w:szCs w:val="25"/>
              </w:rPr>
              <w:t xml:space="preserve">), реалізувати </w:t>
            </w:r>
            <w:r w:rsidR="001211AA" w:rsidRPr="006037DC">
              <w:rPr>
                <w:sz w:val="25"/>
                <w:szCs w:val="25"/>
              </w:rPr>
              <w:t>такі відкриті методи класів</w:t>
            </w:r>
            <w:r w:rsidRPr="006037DC">
              <w:rPr>
                <w:sz w:val="25"/>
                <w:szCs w:val="25"/>
              </w:rPr>
              <w:t>:</w:t>
            </w:r>
          </w:p>
          <w:p w:rsidR="00003693" w:rsidRPr="006037DC" w:rsidRDefault="00003693" w:rsidP="00C00121">
            <w:pPr>
              <w:pStyle w:val="a0"/>
              <w:numPr>
                <w:ilvl w:val="0"/>
                <w:numId w:val="88"/>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955EFC" w:rsidRPr="006037DC">
              <w:rPr>
                <w:i/>
                <w:sz w:val="25"/>
                <w:szCs w:val="25"/>
              </w:rPr>
              <w:t>Друкарське_Видання</w:t>
            </w:r>
            <w:r w:rsidRPr="006037DC">
              <w:rPr>
                <w:sz w:val="25"/>
                <w:szCs w:val="25"/>
              </w:rPr>
              <w:t xml:space="preserve">. </w:t>
            </w:r>
          </w:p>
          <w:p w:rsidR="00003693" w:rsidRPr="006037DC" w:rsidRDefault="00003693" w:rsidP="00C00121">
            <w:pPr>
              <w:pStyle w:val="a0"/>
              <w:numPr>
                <w:ilvl w:val="0"/>
                <w:numId w:val="88"/>
              </w:numPr>
              <w:ind w:left="312"/>
              <w:rPr>
                <w:sz w:val="25"/>
                <w:szCs w:val="25"/>
              </w:rPr>
            </w:pPr>
            <w:r w:rsidRPr="006037DC">
              <w:rPr>
                <w:sz w:val="25"/>
                <w:szCs w:val="25"/>
              </w:rPr>
              <w:t>Конструктори похідних класів (з параметрами)</w:t>
            </w:r>
            <w:r w:rsidR="006B04D7" w:rsidRPr="006037DC">
              <w:rPr>
                <w:sz w:val="25"/>
                <w:szCs w:val="25"/>
              </w:rPr>
              <w:t xml:space="preserve"> </w:t>
            </w:r>
            <w:r w:rsidRPr="006037DC">
              <w:rPr>
                <w:sz w:val="25"/>
                <w:szCs w:val="25"/>
              </w:rPr>
              <w:t xml:space="preserve">для ініціалізації полів похідних класів. </w:t>
            </w:r>
          </w:p>
          <w:p w:rsidR="00003693" w:rsidRPr="006037DC" w:rsidRDefault="00003693" w:rsidP="00C00121">
            <w:pPr>
              <w:pStyle w:val="a0"/>
              <w:numPr>
                <w:ilvl w:val="0"/>
                <w:numId w:val="88"/>
              </w:numPr>
              <w:ind w:left="312"/>
              <w:rPr>
                <w:sz w:val="25"/>
                <w:szCs w:val="25"/>
              </w:rPr>
            </w:pPr>
            <w:r w:rsidRPr="006037DC">
              <w:rPr>
                <w:sz w:val="25"/>
                <w:szCs w:val="25"/>
              </w:rPr>
              <w:t>Методи –аксесори (властивості) для доступу до закритих полів класів.</w:t>
            </w:r>
          </w:p>
          <w:p w:rsidR="00003693" w:rsidRPr="006037DC" w:rsidRDefault="00003693" w:rsidP="00C00121">
            <w:pPr>
              <w:pStyle w:val="a0"/>
              <w:numPr>
                <w:ilvl w:val="0"/>
                <w:numId w:val="88"/>
              </w:numPr>
              <w:ind w:left="312"/>
              <w:rPr>
                <w:sz w:val="25"/>
                <w:szCs w:val="25"/>
              </w:rPr>
            </w:pPr>
            <w:r w:rsidRPr="006037DC">
              <w:rPr>
                <w:sz w:val="25"/>
                <w:szCs w:val="25"/>
              </w:rPr>
              <w:t>Методи виведення значень полів класів на консоль.</w:t>
            </w:r>
          </w:p>
          <w:p w:rsidR="00003693" w:rsidRPr="006037DC" w:rsidRDefault="00003693" w:rsidP="00C00121">
            <w:pPr>
              <w:pStyle w:val="a0"/>
              <w:numPr>
                <w:ilvl w:val="0"/>
                <w:numId w:val="88"/>
              </w:numPr>
              <w:ind w:left="312"/>
              <w:rPr>
                <w:sz w:val="25"/>
                <w:szCs w:val="25"/>
              </w:rPr>
            </w:pPr>
            <w:r w:rsidRPr="006037DC">
              <w:rPr>
                <w:sz w:val="25"/>
                <w:szCs w:val="25"/>
              </w:rPr>
              <w:t xml:space="preserve">Методи, що розраховують </w:t>
            </w:r>
            <w:r w:rsidR="00BD0C4E" w:rsidRPr="00DF19EE">
              <w:rPr>
                <w:i/>
                <w:sz w:val="25"/>
                <w:szCs w:val="25"/>
              </w:rPr>
              <w:t>рейтинг</w:t>
            </w:r>
            <w:r w:rsidR="00BD0C4E" w:rsidRPr="006037DC">
              <w:rPr>
                <w:sz w:val="25"/>
                <w:szCs w:val="25"/>
              </w:rPr>
              <w:t xml:space="preserve"> популярності видання як </w:t>
            </w:r>
            <w:r w:rsidR="009D6842" w:rsidRPr="006037DC">
              <w:rPr>
                <w:sz w:val="25"/>
                <w:szCs w:val="25"/>
              </w:rPr>
              <w:t>результат сумарних продажів</w:t>
            </w:r>
            <w:r w:rsidR="00BD0C4E" w:rsidRPr="006037DC">
              <w:rPr>
                <w:sz w:val="25"/>
                <w:szCs w:val="25"/>
              </w:rPr>
              <w:t xml:space="preserve">, </w:t>
            </w:r>
            <w:r w:rsidR="00BD0C4E" w:rsidRPr="00DF19EE">
              <w:rPr>
                <w:i/>
                <w:sz w:val="25"/>
                <w:szCs w:val="25"/>
              </w:rPr>
              <w:t>вартість</w:t>
            </w:r>
            <w:r w:rsidR="00BD0C4E" w:rsidRPr="006037DC">
              <w:rPr>
                <w:sz w:val="25"/>
                <w:szCs w:val="25"/>
              </w:rPr>
              <w:t xml:space="preserve"> видання </w:t>
            </w:r>
            <w:r w:rsidR="009D6842" w:rsidRPr="006037DC">
              <w:rPr>
                <w:sz w:val="25"/>
                <w:szCs w:val="25"/>
              </w:rPr>
              <w:t>як сума вартостей: паперу, поліграфічних робіт, податки тощо</w:t>
            </w:r>
            <w:r w:rsidRPr="006037DC">
              <w:rPr>
                <w:sz w:val="25"/>
                <w:szCs w:val="25"/>
              </w:rPr>
              <w:t xml:space="preserve">. </w:t>
            </w:r>
          </w:p>
          <w:p w:rsidR="00003693" w:rsidRPr="006037DC" w:rsidRDefault="00003693" w:rsidP="00955EFC">
            <w:pPr>
              <w:pStyle w:val="a0"/>
              <w:numPr>
                <w:ilvl w:val="0"/>
                <w:numId w:val="88"/>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9D6842" w:rsidRPr="006037DC">
              <w:rPr>
                <w:i/>
                <w:sz w:val="25"/>
                <w:szCs w:val="25"/>
              </w:rPr>
              <w:t>Друкарське_Видання</w:t>
            </w:r>
            <w:r w:rsidRPr="006037DC">
              <w:rPr>
                <w:sz w:val="25"/>
                <w:szCs w:val="25"/>
              </w:rPr>
              <w:t xml:space="preserve">, від якого успадковуються класи </w:t>
            </w:r>
            <w:r w:rsidR="009D6842" w:rsidRPr="006037DC">
              <w:rPr>
                <w:i/>
                <w:sz w:val="25"/>
                <w:szCs w:val="25"/>
              </w:rPr>
              <w:t>Журнал, Книга</w:t>
            </w:r>
            <w:r w:rsidRPr="006037DC">
              <w:rPr>
                <w:i/>
                <w:sz w:val="25"/>
                <w:szCs w:val="25"/>
              </w:rPr>
              <w:t>.</w:t>
            </w:r>
            <w:r w:rsidRPr="006037DC">
              <w:rPr>
                <w:sz w:val="25"/>
                <w:szCs w:val="25"/>
              </w:rPr>
              <w:t xml:space="preserve"> Продемонструвати доступ до методів, що реалізовані в похідних класах через посилання на інтерфейс.</w:t>
            </w:r>
          </w:p>
          <w:p w:rsidR="00003693" w:rsidRPr="006037DC" w:rsidRDefault="00003693" w:rsidP="00955EFC">
            <w:pPr>
              <w:pStyle w:val="a0"/>
              <w:numPr>
                <w:ilvl w:val="0"/>
                <w:numId w:val="88"/>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9D6842" w:rsidRPr="006037DC">
              <w:rPr>
                <w:i/>
                <w:sz w:val="25"/>
                <w:szCs w:val="25"/>
              </w:rPr>
              <w:t>Друкарське_Видання</w:t>
            </w:r>
            <w:r w:rsidRPr="006037DC">
              <w:rPr>
                <w:sz w:val="25"/>
                <w:szCs w:val="25"/>
              </w:rPr>
              <w:t xml:space="preserve">, від якого успадковуються класи </w:t>
            </w:r>
            <w:r w:rsidR="009D6842" w:rsidRPr="006037DC">
              <w:rPr>
                <w:i/>
                <w:sz w:val="25"/>
                <w:szCs w:val="25"/>
              </w:rPr>
              <w:t>Журнал, Книга.</w:t>
            </w:r>
            <w:r w:rsidR="009D6842" w:rsidRPr="006037DC">
              <w:rPr>
                <w:sz w:val="25"/>
                <w:szCs w:val="25"/>
              </w:rPr>
              <w:t xml:space="preserve"> </w:t>
            </w:r>
            <w:r w:rsidRPr="006037DC">
              <w:rPr>
                <w:sz w:val="25"/>
                <w:szCs w:val="25"/>
              </w:rPr>
              <w:t>Протестувати відмінності застосування інтерфейсів і абстрактних класів.</w:t>
            </w:r>
          </w:p>
          <w:p w:rsidR="00003693" w:rsidRPr="006037DC" w:rsidRDefault="00003693" w:rsidP="00955EFC">
            <w:pPr>
              <w:pStyle w:val="a0"/>
              <w:numPr>
                <w:ilvl w:val="0"/>
                <w:numId w:val="88"/>
              </w:numPr>
              <w:ind w:left="312"/>
              <w:rPr>
                <w:sz w:val="25"/>
                <w:szCs w:val="25"/>
              </w:rPr>
            </w:pPr>
            <w:r w:rsidRPr="006037DC">
              <w:rPr>
                <w:sz w:val="25"/>
                <w:szCs w:val="25"/>
              </w:rPr>
              <w:lastRenderedPageBreak/>
              <w:t xml:space="preserve">Розробити нову версію консольного застосунку, в якій створити масив об'єктів класу </w:t>
            </w:r>
            <w:r w:rsidR="009D6842" w:rsidRPr="006037DC">
              <w:rPr>
                <w:i/>
                <w:sz w:val="25"/>
                <w:szCs w:val="25"/>
              </w:rPr>
              <w:t>Журнал</w:t>
            </w:r>
            <w:r w:rsidRPr="006037DC">
              <w:rPr>
                <w:i/>
                <w:sz w:val="25"/>
                <w:szCs w:val="25"/>
              </w:rPr>
              <w:t>.</w:t>
            </w:r>
            <w:r w:rsidRPr="006037DC">
              <w:rPr>
                <w:sz w:val="25"/>
                <w:szCs w:val="25"/>
              </w:rPr>
              <w:t xml:space="preserve"> В класі реалізувати:</w:t>
            </w:r>
          </w:p>
          <w:p w:rsidR="00003693" w:rsidRPr="006037DC" w:rsidRDefault="00003693" w:rsidP="00003693">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9D6842" w:rsidRPr="006037DC">
              <w:rPr>
                <w:rFonts w:cs="Times New Roman"/>
                <w:sz w:val="25"/>
                <w:szCs w:val="25"/>
              </w:rPr>
              <w:t>журналів</w:t>
            </w:r>
            <w:r w:rsidRPr="006037DC">
              <w:rPr>
                <w:rFonts w:cs="Times New Roman"/>
                <w:sz w:val="25"/>
                <w:szCs w:val="25"/>
              </w:rPr>
              <w:t xml:space="preserve"> за </w:t>
            </w:r>
            <w:r w:rsidR="009D6842" w:rsidRPr="006037DC">
              <w:rPr>
                <w:rFonts w:cs="Times New Roman"/>
                <w:sz w:val="25"/>
                <w:szCs w:val="25"/>
              </w:rPr>
              <w:t>ціною</w:t>
            </w:r>
            <w:r w:rsidRPr="006037DC">
              <w:rPr>
                <w:rFonts w:cs="Times New Roman"/>
                <w:sz w:val="25"/>
                <w:szCs w:val="25"/>
              </w:rPr>
              <w:t xml:space="preserve"> </w:t>
            </w:r>
            <w:r w:rsidR="009D6842" w:rsidRPr="006037DC">
              <w:rPr>
                <w:rFonts w:cs="Times New Roman"/>
                <w:sz w:val="25"/>
                <w:szCs w:val="25"/>
              </w:rPr>
              <w:t xml:space="preserve">в методі </w:t>
            </w:r>
            <w:r w:rsidRPr="006037DC">
              <w:rPr>
                <w:rFonts w:cs="Times New Roman"/>
                <w:i/>
                <w:sz w:val="25"/>
                <w:szCs w:val="25"/>
              </w:rPr>
              <w:t>CompareTo</w:t>
            </w:r>
            <w:r w:rsidRPr="006037DC">
              <w:rPr>
                <w:rFonts w:cs="Times New Roman"/>
                <w:sz w:val="25"/>
                <w:szCs w:val="25"/>
              </w:rPr>
              <w:t>();</w:t>
            </w:r>
          </w:p>
          <w:p w:rsidR="00003693" w:rsidRPr="006037DC" w:rsidRDefault="00003693" w:rsidP="00003693">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9D6842" w:rsidRPr="006037DC">
              <w:rPr>
                <w:rFonts w:cs="Times New Roman"/>
                <w:sz w:val="25"/>
                <w:szCs w:val="25"/>
              </w:rPr>
              <w:t>журналів</w:t>
            </w:r>
            <w:r w:rsidRPr="006037DC">
              <w:rPr>
                <w:rFonts w:cs="Times New Roman"/>
                <w:sz w:val="25"/>
                <w:szCs w:val="25"/>
              </w:rPr>
              <w:t xml:space="preserve"> за </w:t>
            </w:r>
            <w:r w:rsidR="009D6842" w:rsidRPr="006037DC">
              <w:rPr>
                <w:rFonts w:cs="Times New Roman"/>
                <w:sz w:val="25"/>
                <w:szCs w:val="25"/>
              </w:rPr>
              <w:t>кількістю сторінок і за рейтингом продажі</w:t>
            </w:r>
            <w:r w:rsidR="00AE588D" w:rsidRPr="006037DC">
              <w:rPr>
                <w:rFonts w:cs="Times New Roman"/>
                <w:sz w:val="25"/>
                <w:szCs w:val="25"/>
              </w:rPr>
              <w:t>в (створити свою шкалу 10 балів)</w:t>
            </w:r>
            <w:r w:rsidRPr="006037DC">
              <w:rPr>
                <w:rFonts w:cs="Times New Roman"/>
                <w:sz w:val="25"/>
                <w:szCs w:val="25"/>
              </w:rPr>
              <w:t>;</w:t>
            </w:r>
          </w:p>
          <w:p w:rsidR="00003693" w:rsidRPr="006037DC" w:rsidRDefault="00003693" w:rsidP="00003693">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AE588D" w:rsidRPr="006037DC">
              <w:rPr>
                <w:rFonts w:cs="Times New Roman"/>
                <w:sz w:val="25"/>
                <w:szCs w:val="25"/>
              </w:rPr>
              <w:t>журналів</w:t>
            </w:r>
            <w:r w:rsidRPr="006037DC">
              <w:rPr>
                <w:rFonts w:cs="Times New Roman"/>
                <w:color w:val="000000"/>
                <w:sz w:val="25"/>
                <w:szCs w:val="25"/>
              </w:rPr>
              <w:t xml:space="preserve">, </w:t>
            </w:r>
            <w:r w:rsidRPr="006037DC">
              <w:rPr>
                <w:rFonts w:cs="Times New Roman"/>
                <w:sz w:val="25"/>
                <w:szCs w:val="25"/>
              </w:rPr>
              <w:t>впорядкований за їх рейтингом</w:t>
            </w:r>
            <w:r w:rsidR="00AE588D" w:rsidRPr="006037DC">
              <w:rPr>
                <w:rFonts w:cs="Times New Roman"/>
                <w:sz w:val="25"/>
                <w:szCs w:val="25"/>
              </w:rPr>
              <w:t xml:space="preserve"> продажів</w:t>
            </w:r>
            <w:r w:rsidRPr="006037DC">
              <w:rPr>
                <w:rFonts w:cs="Times New Roman"/>
                <w:sz w:val="25"/>
                <w:szCs w:val="25"/>
              </w:rPr>
              <w:t>.</w:t>
            </w:r>
          </w:p>
          <w:p w:rsidR="00003693" w:rsidRPr="006037DC" w:rsidRDefault="00003693" w:rsidP="00003693">
            <w:pPr>
              <w:jc w:val="center"/>
              <w:rPr>
                <w:b/>
                <w:sz w:val="25"/>
                <w:szCs w:val="25"/>
              </w:rPr>
            </w:pPr>
          </w:p>
        </w:tc>
      </w:tr>
      <w:tr w:rsidR="00B00935" w:rsidRPr="006037DC" w:rsidTr="00F10604">
        <w:trPr>
          <w:jc w:val="center"/>
        </w:trPr>
        <w:tc>
          <w:tcPr>
            <w:tcW w:w="851" w:type="dxa"/>
            <w:vAlign w:val="center"/>
          </w:tcPr>
          <w:p w:rsidR="00B00935" w:rsidRPr="006037DC" w:rsidRDefault="00B00935" w:rsidP="00B00935">
            <w:pPr>
              <w:ind w:firstLine="0"/>
              <w:jc w:val="center"/>
              <w:rPr>
                <w:b/>
                <w:sz w:val="25"/>
                <w:szCs w:val="25"/>
              </w:rPr>
            </w:pPr>
            <w:r w:rsidRPr="006037DC">
              <w:rPr>
                <w:b/>
                <w:sz w:val="25"/>
                <w:szCs w:val="25"/>
              </w:rPr>
              <w:lastRenderedPageBreak/>
              <w:t>7</w:t>
            </w:r>
          </w:p>
        </w:tc>
        <w:tc>
          <w:tcPr>
            <w:tcW w:w="8925" w:type="dxa"/>
          </w:tcPr>
          <w:p w:rsidR="00B00935" w:rsidRPr="006037DC" w:rsidRDefault="00B00935" w:rsidP="00115BE7">
            <w:pPr>
              <w:pStyle w:val="ab"/>
              <w:widowControl w:val="0"/>
              <w:numPr>
                <w:ilvl w:val="0"/>
                <w:numId w:val="89"/>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3A53A7" w:rsidRPr="006037DC">
              <w:rPr>
                <w:i/>
                <w:sz w:val="25"/>
                <w:szCs w:val="25"/>
              </w:rPr>
              <w:t>Рослина</w:t>
            </w:r>
            <w:r w:rsidRPr="006037DC">
              <w:rPr>
                <w:sz w:val="25"/>
                <w:szCs w:val="25"/>
              </w:rPr>
              <w:t xml:space="preserve"> та похідні класи </w:t>
            </w:r>
            <w:r w:rsidR="003A53A7" w:rsidRPr="006037DC">
              <w:rPr>
                <w:i/>
                <w:sz w:val="25"/>
                <w:szCs w:val="25"/>
              </w:rPr>
              <w:t>Дерево</w:t>
            </w:r>
            <w:r w:rsidRPr="006037DC">
              <w:rPr>
                <w:i/>
                <w:sz w:val="25"/>
                <w:szCs w:val="25"/>
              </w:rPr>
              <w:t xml:space="preserve">, </w:t>
            </w:r>
            <w:r w:rsidR="003A53A7" w:rsidRPr="006037DC">
              <w:rPr>
                <w:i/>
                <w:sz w:val="25"/>
                <w:szCs w:val="25"/>
              </w:rPr>
              <w:t>Квіти</w:t>
            </w:r>
            <w:r w:rsidRPr="006037DC">
              <w:rPr>
                <w:i/>
                <w:sz w:val="25"/>
                <w:szCs w:val="25"/>
              </w:rPr>
              <w:t>.</w:t>
            </w:r>
            <w:r w:rsidRPr="006037DC">
              <w:rPr>
                <w:sz w:val="25"/>
                <w:szCs w:val="25"/>
              </w:rPr>
              <w:t xml:space="preserve"> Задати </w:t>
            </w:r>
            <w:r w:rsidR="001211AA" w:rsidRPr="006037DC">
              <w:rPr>
                <w:sz w:val="25"/>
                <w:szCs w:val="25"/>
              </w:rPr>
              <w:t>закриті загальні поля</w:t>
            </w:r>
            <w:r w:rsidRPr="006037DC">
              <w:rPr>
                <w:sz w:val="25"/>
                <w:szCs w:val="25"/>
              </w:rPr>
              <w:t xml:space="preserve"> у базовому класі (</w:t>
            </w:r>
            <w:r w:rsidR="009C14B0" w:rsidRPr="006037DC">
              <w:rPr>
                <w:sz w:val="25"/>
                <w:szCs w:val="25"/>
              </w:rPr>
              <w:t xml:space="preserve">назва виду рослини, </w:t>
            </w:r>
            <w:r w:rsidR="00E968B1" w:rsidRPr="006037DC">
              <w:rPr>
                <w:sz w:val="25"/>
                <w:szCs w:val="25"/>
              </w:rPr>
              <w:t xml:space="preserve">назва родини, </w:t>
            </w:r>
            <w:r w:rsidR="009C14B0" w:rsidRPr="006037DC">
              <w:rPr>
                <w:sz w:val="25"/>
                <w:szCs w:val="25"/>
              </w:rPr>
              <w:t>назва сорту</w:t>
            </w:r>
            <w:r w:rsidRPr="006037DC">
              <w:rPr>
                <w:sz w:val="25"/>
                <w:szCs w:val="25"/>
              </w:rPr>
              <w:t xml:space="preserve">, тощо) і </w:t>
            </w:r>
            <w:r w:rsidR="001211AA" w:rsidRPr="006037DC">
              <w:rPr>
                <w:sz w:val="25"/>
                <w:szCs w:val="25"/>
              </w:rPr>
              <w:t>закриті специфічні поля</w:t>
            </w:r>
            <w:r w:rsidRPr="006037DC">
              <w:rPr>
                <w:sz w:val="25"/>
                <w:szCs w:val="25"/>
              </w:rPr>
              <w:t xml:space="preserve"> в похідних класах (</w:t>
            </w:r>
            <w:r w:rsidR="00E968B1" w:rsidRPr="006037DC">
              <w:rPr>
                <w:sz w:val="25"/>
                <w:szCs w:val="25"/>
              </w:rPr>
              <w:t xml:space="preserve">висота, тривалість життя, використання, </w:t>
            </w:r>
            <w:r w:rsidR="008545DB" w:rsidRPr="006037DC">
              <w:rPr>
                <w:sz w:val="25"/>
                <w:szCs w:val="25"/>
              </w:rPr>
              <w:t xml:space="preserve">лікувальні властивості, вартість </w:t>
            </w:r>
            <w:r w:rsidR="00E968B1" w:rsidRPr="006037DC">
              <w:rPr>
                <w:sz w:val="25"/>
                <w:szCs w:val="25"/>
              </w:rPr>
              <w:t>тощо</w:t>
            </w:r>
            <w:r w:rsidRPr="006037DC">
              <w:rPr>
                <w:sz w:val="25"/>
                <w:szCs w:val="25"/>
              </w:rPr>
              <w:t xml:space="preserve">), реалізувати </w:t>
            </w:r>
            <w:r w:rsidR="001211AA" w:rsidRPr="006037DC">
              <w:rPr>
                <w:sz w:val="25"/>
                <w:szCs w:val="25"/>
              </w:rPr>
              <w:t>такі відкриті методи класів</w:t>
            </w:r>
            <w:r w:rsidRPr="006037DC">
              <w:rPr>
                <w:sz w:val="25"/>
                <w:szCs w:val="25"/>
              </w:rPr>
              <w:t>:</w:t>
            </w:r>
          </w:p>
          <w:p w:rsidR="00B00935" w:rsidRPr="006037DC" w:rsidRDefault="00B00935" w:rsidP="00115BE7">
            <w:pPr>
              <w:pStyle w:val="a0"/>
              <w:numPr>
                <w:ilvl w:val="0"/>
                <w:numId w:val="89"/>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E968B1" w:rsidRPr="006037DC">
              <w:rPr>
                <w:i/>
                <w:sz w:val="25"/>
                <w:szCs w:val="25"/>
              </w:rPr>
              <w:t>Рослина</w:t>
            </w:r>
            <w:r w:rsidRPr="006037DC">
              <w:rPr>
                <w:sz w:val="25"/>
                <w:szCs w:val="25"/>
              </w:rPr>
              <w:t xml:space="preserve">. </w:t>
            </w:r>
          </w:p>
          <w:p w:rsidR="00B00935" w:rsidRPr="006037DC" w:rsidRDefault="00B00935" w:rsidP="00115BE7">
            <w:pPr>
              <w:pStyle w:val="a0"/>
              <w:numPr>
                <w:ilvl w:val="0"/>
                <w:numId w:val="89"/>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B00935" w:rsidRPr="006037DC" w:rsidRDefault="00B00935" w:rsidP="00115BE7">
            <w:pPr>
              <w:pStyle w:val="a0"/>
              <w:numPr>
                <w:ilvl w:val="0"/>
                <w:numId w:val="89"/>
              </w:numPr>
              <w:ind w:left="312"/>
              <w:rPr>
                <w:sz w:val="25"/>
                <w:szCs w:val="25"/>
              </w:rPr>
            </w:pPr>
            <w:r w:rsidRPr="006037DC">
              <w:rPr>
                <w:sz w:val="25"/>
                <w:szCs w:val="25"/>
              </w:rPr>
              <w:t>Методи –аксесори (властивості) для доступу до закритих полів класів.</w:t>
            </w:r>
          </w:p>
          <w:p w:rsidR="00B00935" w:rsidRPr="006037DC" w:rsidRDefault="00B00935" w:rsidP="00115BE7">
            <w:pPr>
              <w:pStyle w:val="a0"/>
              <w:numPr>
                <w:ilvl w:val="0"/>
                <w:numId w:val="89"/>
              </w:numPr>
              <w:ind w:left="312"/>
              <w:rPr>
                <w:sz w:val="25"/>
                <w:szCs w:val="25"/>
              </w:rPr>
            </w:pPr>
            <w:r w:rsidRPr="006037DC">
              <w:rPr>
                <w:sz w:val="25"/>
                <w:szCs w:val="25"/>
              </w:rPr>
              <w:t>Методи виведення значень полів класів на консоль.</w:t>
            </w:r>
          </w:p>
          <w:p w:rsidR="00B00935" w:rsidRPr="006037DC" w:rsidRDefault="00B00935" w:rsidP="00115BE7">
            <w:pPr>
              <w:pStyle w:val="a0"/>
              <w:numPr>
                <w:ilvl w:val="0"/>
                <w:numId w:val="89"/>
              </w:numPr>
              <w:ind w:left="312"/>
              <w:rPr>
                <w:sz w:val="25"/>
                <w:szCs w:val="25"/>
              </w:rPr>
            </w:pPr>
            <w:r w:rsidRPr="006037DC">
              <w:rPr>
                <w:sz w:val="25"/>
                <w:szCs w:val="25"/>
              </w:rPr>
              <w:t xml:space="preserve">Методи, що розраховують </w:t>
            </w:r>
            <w:r w:rsidR="00FA7281" w:rsidRPr="00DF19EE">
              <w:rPr>
                <w:i/>
                <w:sz w:val="25"/>
                <w:szCs w:val="25"/>
              </w:rPr>
              <w:t>варт</w:t>
            </w:r>
            <w:r w:rsidR="008545DB" w:rsidRPr="00DF19EE">
              <w:rPr>
                <w:i/>
                <w:sz w:val="25"/>
                <w:szCs w:val="25"/>
              </w:rPr>
              <w:t>ість</w:t>
            </w:r>
            <w:r w:rsidR="00FA7281" w:rsidRPr="006037DC">
              <w:rPr>
                <w:sz w:val="25"/>
                <w:szCs w:val="25"/>
              </w:rPr>
              <w:t xml:space="preserve"> букетів квітів </w:t>
            </w:r>
            <w:r w:rsidR="008545DB" w:rsidRPr="006037DC">
              <w:rPr>
                <w:sz w:val="25"/>
                <w:szCs w:val="25"/>
              </w:rPr>
              <w:t xml:space="preserve">у святкові (вартість підвищена) та звичайні дні, </w:t>
            </w:r>
            <w:r w:rsidR="008545DB" w:rsidRPr="00DF19EE">
              <w:rPr>
                <w:i/>
                <w:sz w:val="25"/>
                <w:szCs w:val="25"/>
              </w:rPr>
              <w:t>вартість</w:t>
            </w:r>
            <w:r w:rsidR="008545DB" w:rsidRPr="006037DC">
              <w:rPr>
                <w:sz w:val="25"/>
                <w:szCs w:val="25"/>
              </w:rPr>
              <w:t xml:space="preserve"> дерев в залежності від їх віку, породи </w:t>
            </w:r>
            <w:r w:rsidR="00DF19EE">
              <w:rPr>
                <w:sz w:val="25"/>
                <w:szCs w:val="25"/>
              </w:rPr>
              <w:t xml:space="preserve">тощо, та кількість квіток в букеті та кількість дерев. </w:t>
            </w:r>
          </w:p>
          <w:p w:rsidR="00B00935" w:rsidRPr="006037DC" w:rsidRDefault="00B00935" w:rsidP="00115BE7">
            <w:pPr>
              <w:pStyle w:val="a0"/>
              <w:numPr>
                <w:ilvl w:val="0"/>
                <w:numId w:val="89"/>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5058B9" w:rsidRPr="006037DC">
              <w:rPr>
                <w:i/>
                <w:sz w:val="25"/>
                <w:szCs w:val="25"/>
              </w:rPr>
              <w:t>Рослина</w:t>
            </w:r>
            <w:r w:rsidRPr="006037DC">
              <w:rPr>
                <w:sz w:val="25"/>
                <w:szCs w:val="25"/>
              </w:rPr>
              <w:t xml:space="preserve">, від якого успадковуються класи </w:t>
            </w:r>
            <w:r w:rsidR="00E968B1" w:rsidRPr="006037DC">
              <w:rPr>
                <w:i/>
                <w:sz w:val="25"/>
                <w:szCs w:val="25"/>
              </w:rPr>
              <w:t>Дерево, Квіти</w:t>
            </w:r>
            <w:r w:rsidRPr="006037DC">
              <w:rPr>
                <w:i/>
                <w:sz w:val="25"/>
                <w:szCs w:val="25"/>
              </w:rPr>
              <w:t>.</w:t>
            </w:r>
            <w:r w:rsidRPr="006037DC">
              <w:rPr>
                <w:sz w:val="25"/>
                <w:szCs w:val="25"/>
              </w:rPr>
              <w:t xml:space="preserve"> Продемонструвати доступ до методів, що реалізовані в похідних класах через посилання на інтерфейс.</w:t>
            </w:r>
          </w:p>
          <w:p w:rsidR="00B00935" w:rsidRPr="006037DC" w:rsidRDefault="00B00935" w:rsidP="00115BE7">
            <w:pPr>
              <w:pStyle w:val="a0"/>
              <w:numPr>
                <w:ilvl w:val="0"/>
                <w:numId w:val="89"/>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5058B9" w:rsidRPr="006037DC">
              <w:rPr>
                <w:i/>
                <w:sz w:val="25"/>
                <w:szCs w:val="25"/>
              </w:rPr>
              <w:t>Рослина</w:t>
            </w:r>
            <w:r w:rsidRPr="006037DC">
              <w:rPr>
                <w:sz w:val="25"/>
                <w:szCs w:val="25"/>
              </w:rPr>
              <w:t xml:space="preserve">, від якого успадковуються класи </w:t>
            </w:r>
            <w:r w:rsidR="005058B9" w:rsidRPr="006037DC">
              <w:rPr>
                <w:i/>
                <w:sz w:val="25"/>
                <w:szCs w:val="25"/>
              </w:rPr>
              <w:t>Дерево, Квіти</w:t>
            </w:r>
            <w:r w:rsidRPr="006037DC">
              <w:rPr>
                <w:sz w:val="25"/>
                <w:szCs w:val="25"/>
              </w:rPr>
              <w:t xml:space="preserve"> Протестувати відмінності застосування інтерфейсів і абстрактних класів.</w:t>
            </w:r>
          </w:p>
          <w:p w:rsidR="00B00935" w:rsidRPr="006037DC" w:rsidRDefault="00B00935" w:rsidP="00115BE7">
            <w:pPr>
              <w:pStyle w:val="a0"/>
              <w:numPr>
                <w:ilvl w:val="0"/>
                <w:numId w:val="89"/>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5058B9" w:rsidRPr="006037DC">
              <w:rPr>
                <w:i/>
                <w:sz w:val="25"/>
                <w:szCs w:val="25"/>
              </w:rPr>
              <w:t>Дерево</w:t>
            </w:r>
            <w:r w:rsidRPr="006037DC">
              <w:rPr>
                <w:i/>
                <w:sz w:val="25"/>
                <w:szCs w:val="25"/>
              </w:rPr>
              <w:t>.</w:t>
            </w:r>
            <w:r w:rsidRPr="006037DC">
              <w:rPr>
                <w:sz w:val="25"/>
                <w:szCs w:val="25"/>
              </w:rPr>
              <w:t xml:space="preserve"> В класі реалізувати:</w:t>
            </w:r>
          </w:p>
          <w:p w:rsidR="00B00935" w:rsidRPr="006037DC" w:rsidRDefault="00B00935" w:rsidP="00B00935">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5058B9" w:rsidRPr="006037DC">
              <w:rPr>
                <w:rFonts w:cs="Times New Roman"/>
                <w:sz w:val="25"/>
                <w:szCs w:val="25"/>
              </w:rPr>
              <w:t>порід дерев</w:t>
            </w:r>
            <w:r w:rsidRPr="006037DC">
              <w:rPr>
                <w:rFonts w:cs="Times New Roman"/>
                <w:sz w:val="25"/>
                <w:szCs w:val="25"/>
              </w:rPr>
              <w:t xml:space="preserve"> за ціною в методі </w:t>
            </w:r>
            <w:r w:rsidRPr="006037DC">
              <w:rPr>
                <w:rFonts w:cs="Times New Roman"/>
                <w:i/>
                <w:sz w:val="25"/>
                <w:szCs w:val="25"/>
              </w:rPr>
              <w:t>CompareTo</w:t>
            </w:r>
            <w:r w:rsidRPr="006037DC">
              <w:rPr>
                <w:rFonts w:cs="Times New Roman"/>
                <w:sz w:val="25"/>
                <w:szCs w:val="25"/>
              </w:rPr>
              <w:t>();</w:t>
            </w:r>
          </w:p>
          <w:p w:rsidR="00B00935" w:rsidRPr="006037DC" w:rsidRDefault="00B00935" w:rsidP="00B00935">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5058B9" w:rsidRPr="006037DC">
              <w:rPr>
                <w:rFonts w:cs="Times New Roman"/>
                <w:sz w:val="25"/>
                <w:szCs w:val="25"/>
              </w:rPr>
              <w:t>дерев  за висотою і за ціною</w:t>
            </w:r>
            <w:r w:rsidRPr="006037DC">
              <w:rPr>
                <w:rFonts w:cs="Times New Roman"/>
                <w:sz w:val="25"/>
                <w:szCs w:val="25"/>
              </w:rPr>
              <w:t>;</w:t>
            </w:r>
          </w:p>
          <w:p w:rsidR="00B00935" w:rsidRPr="006037DC" w:rsidRDefault="00B00935" w:rsidP="00B00935">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5058B9" w:rsidRPr="006037DC">
              <w:rPr>
                <w:rFonts w:cs="Times New Roman"/>
                <w:sz w:val="25"/>
                <w:szCs w:val="25"/>
              </w:rPr>
              <w:t>порід дерев</w:t>
            </w:r>
            <w:r w:rsidR="005058B9" w:rsidRPr="006037DC">
              <w:rPr>
                <w:rFonts w:cs="Times New Roman"/>
                <w:color w:val="000000"/>
                <w:sz w:val="25"/>
                <w:szCs w:val="25"/>
              </w:rPr>
              <w:t xml:space="preserve">, впорядкований за </w:t>
            </w:r>
            <w:r w:rsidR="005058B9" w:rsidRPr="006037DC">
              <w:rPr>
                <w:rFonts w:cs="Times New Roman"/>
                <w:sz w:val="25"/>
                <w:szCs w:val="25"/>
              </w:rPr>
              <w:t>ціною</w:t>
            </w:r>
            <w:r w:rsidRPr="006037DC">
              <w:rPr>
                <w:rFonts w:cs="Times New Roman"/>
                <w:sz w:val="25"/>
                <w:szCs w:val="25"/>
              </w:rPr>
              <w:t>.</w:t>
            </w:r>
          </w:p>
          <w:p w:rsidR="00B00935" w:rsidRPr="006037DC" w:rsidRDefault="00B00935" w:rsidP="00B00935">
            <w:pPr>
              <w:jc w:val="center"/>
              <w:rPr>
                <w:b/>
                <w:sz w:val="25"/>
                <w:szCs w:val="25"/>
              </w:rPr>
            </w:pPr>
          </w:p>
        </w:tc>
      </w:tr>
      <w:tr w:rsidR="005058B9" w:rsidRPr="006037DC" w:rsidTr="00F10604">
        <w:trPr>
          <w:jc w:val="center"/>
        </w:trPr>
        <w:tc>
          <w:tcPr>
            <w:tcW w:w="851" w:type="dxa"/>
            <w:vAlign w:val="center"/>
          </w:tcPr>
          <w:p w:rsidR="005058B9" w:rsidRPr="006037DC" w:rsidRDefault="005058B9" w:rsidP="005058B9">
            <w:pPr>
              <w:ind w:firstLine="0"/>
              <w:jc w:val="center"/>
              <w:rPr>
                <w:b/>
                <w:sz w:val="25"/>
                <w:szCs w:val="25"/>
              </w:rPr>
            </w:pPr>
            <w:r w:rsidRPr="006037DC">
              <w:rPr>
                <w:b/>
                <w:sz w:val="25"/>
                <w:szCs w:val="25"/>
              </w:rPr>
              <w:t>8</w:t>
            </w:r>
          </w:p>
        </w:tc>
        <w:tc>
          <w:tcPr>
            <w:tcW w:w="8925" w:type="dxa"/>
          </w:tcPr>
          <w:p w:rsidR="005058B9" w:rsidRPr="006037DC" w:rsidRDefault="005058B9" w:rsidP="00115BE7">
            <w:pPr>
              <w:pStyle w:val="ab"/>
              <w:widowControl w:val="0"/>
              <w:numPr>
                <w:ilvl w:val="0"/>
                <w:numId w:val="90"/>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FB4B69" w:rsidRPr="006037DC">
              <w:rPr>
                <w:i/>
                <w:sz w:val="25"/>
                <w:szCs w:val="25"/>
              </w:rPr>
              <w:t>Місцевість</w:t>
            </w:r>
            <w:r w:rsidR="00FB4B69" w:rsidRPr="006037DC">
              <w:rPr>
                <w:sz w:val="25"/>
                <w:szCs w:val="25"/>
              </w:rPr>
              <w:t xml:space="preserve"> </w:t>
            </w:r>
            <w:r w:rsidRPr="006037DC">
              <w:rPr>
                <w:sz w:val="25"/>
                <w:szCs w:val="25"/>
              </w:rPr>
              <w:t xml:space="preserve">та похідні класи </w:t>
            </w:r>
            <w:r w:rsidR="00FB4B69" w:rsidRPr="006037DC">
              <w:rPr>
                <w:i/>
                <w:sz w:val="25"/>
                <w:szCs w:val="25"/>
              </w:rPr>
              <w:t>Село, Місто</w:t>
            </w:r>
            <w:r w:rsidRPr="006037DC">
              <w:rPr>
                <w:i/>
                <w:sz w:val="25"/>
                <w:szCs w:val="25"/>
              </w:rPr>
              <w:t>.</w:t>
            </w:r>
            <w:r w:rsidRPr="006037DC">
              <w:rPr>
                <w:sz w:val="25"/>
                <w:szCs w:val="25"/>
              </w:rPr>
              <w:t xml:space="preserve"> Задати </w:t>
            </w:r>
            <w:r w:rsidR="001211AA" w:rsidRPr="006037DC">
              <w:rPr>
                <w:sz w:val="25"/>
                <w:szCs w:val="25"/>
              </w:rPr>
              <w:t>закриті загальні поля</w:t>
            </w:r>
            <w:r w:rsidRPr="006037DC">
              <w:rPr>
                <w:sz w:val="25"/>
                <w:szCs w:val="25"/>
              </w:rPr>
              <w:t xml:space="preserve"> у базовому класі (</w:t>
            </w:r>
            <w:r w:rsidR="00DF5AA4" w:rsidRPr="006037DC">
              <w:rPr>
                <w:sz w:val="25"/>
                <w:szCs w:val="25"/>
              </w:rPr>
              <w:t>розмір території, кількість населення, місце</w:t>
            </w:r>
            <w:r w:rsidR="00F604E2">
              <w:rPr>
                <w:sz w:val="25"/>
                <w:szCs w:val="25"/>
              </w:rPr>
              <w:t xml:space="preserve"> </w:t>
            </w:r>
            <w:r w:rsidR="00DF5AA4" w:rsidRPr="006037DC">
              <w:rPr>
                <w:sz w:val="25"/>
                <w:szCs w:val="25"/>
              </w:rPr>
              <w:t>розташування т</w:t>
            </w:r>
            <w:r w:rsidRPr="006037DC">
              <w:rPr>
                <w:sz w:val="25"/>
                <w:szCs w:val="25"/>
              </w:rPr>
              <w:t xml:space="preserve">ощо) і </w:t>
            </w:r>
            <w:r w:rsidR="001211AA" w:rsidRPr="006037DC">
              <w:rPr>
                <w:sz w:val="25"/>
                <w:szCs w:val="25"/>
              </w:rPr>
              <w:t>закриті специфічні поля</w:t>
            </w:r>
            <w:r w:rsidRPr="006037DC">
              <w:rPr>
                <w:sz w:val="25"/>
                <w:szCs w:val="25"/>
              </w:rPr>
              <w:t xml:space="preserve"> в похідних класах (</w:t>
            </w:r>
            <w:r w:rsidR="00DF5AA4" w:rsidRPr="006037DC">
              <w:rPr>
                <w:sz w:val="25"/>
                <w:szCs w:val="25"/>
              </w:rPr>
              <w:t xml:space="preserve">назва, бюджет, </w:t>
            </w:r>
            <w:r w:rsidR="001A315A" w:rsidRPr="006037DC">
              <w:rPr>
                <w:sz w:val="25"/>
                <w:szCs w:val="25"/>
              </w:rPr>
              <w:t>географічні особливості</w:t>
            </w:r>
            <w:r w:rsidRPr="006037DC">
              <w:rPr>
                <w:sz w:val="25"/>
                <w:szCs w:val="25"/>
              </w:rPr>
              <w:t xml:space="preserve"> тощо), реалізувати </w:t>
            </w:r>
            <w:r w:rsidR="001211AA" w:rsidRPr="006037DC">
              <w:rPr>
                <w:sz w:val="25"/>
                <w:szCs w:val="25"/>
              </w:rPr>
              <w:t>такі відкриті методи класів</w:t>
            </w:r>
            <w:r w:rsidRPr="006037DC">
              <w:rPr>
                <w:sz w:val="25"/>
                <w:szCs w:val="25"/>
              </w:rPr>
              <w:t>:</w:t>
            </w:r>
          </w:p>
          <w:p w:rsidR="005058B9" w:rsidRPr="006037DC" w:rsidRDefault="005058B9" w:rsidP="00115BE7">
            <w:pPr>
              <w:pStyle w:val="a0"/>
              <w:numPr>
                <w:ilvl w:val="0"/>
                <w:numId w:val="90"/>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FB4B69" w:rsidRPr="006037DC">
              <w:rPr>
                <w:i/>
                <w:sz w:val="25"/>
                <w:szCs w:val="25"/>
              </w:rPr>
              <w:t>Місцевість</w:t>
            </w:r>
            <w:r w:rsidRPr="006037DC">
              <w:rPr>
                <w:sz w:val="25"/>
                <w:szCs w:val="25"/>
              </w:rPr>
              <w:t xml:space="preserve">. </w:t>
            </w:r>
          </w:p>
          <w:p w:rsidR="005058B9" w:rsidRPr="006037DC" w:rsidRDefault="005058B9" w:rsidP="00115BE7">
            <w:pPr>
              <w:pStyle w:val="a0"/>
              <w:numPr>
                <w:ilvl w:val="0"/>
                <w:numId w:val="90"/>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5058B9" w:rsidRPr="006037DC" w:rsidRDefault="005058B9" w:rsidP="00115BE7">
            <w:pPr>
              <w:pStyle w:val="a0"/>
              <w:numPr>
                <w:ilvl w:val="0"/>
                <w:numId w:val="90"/>
              </w:numPr>
              <w:ind w:left="312"/>
              <w:rPr>
                <w:sz w:val="25"/>
                <w:szCs w:val="25"/>
              </w:rPr>
            </w:pPr>
            <w:r w:rsidRPr="006037DC">
              <w:rPr>
                <w:sz w:val="25"/>
                <w:szCs w:val="25"/>
              </w:rPr>
              <w:t>Методи –аксесори (властивості) для доступу до закритих полів класів.</w:t>
            </w:r>
          </w:p>
          <w:p w:rsidR="005058B9" w:rsidRPr="006037DC" w:rsidRDefault="005058B9" w:rsidP="00115BE7">
            <w:pPr>
              <w:pStyle w:val="a0"/>
              <w:numPr>
                <w:ilvl w:val="0"/>
                <w:numId w:val="90"/>
              </w:numPr>
              <w:ind w:left="312"/>
              <w:rPr>
                <w:sz w:val="25"/>
                <w:szCs w:val="25"/>
              </w:rPr>
            </w:pPr>
            <w:r w:rsidRPr="006037DC">
              <w:rPr>
                <w:sz w:val="25"/>
                <w:szCs w:val="25"/>
              </w:rPr>
              <w:t>Методи виведення значень полів класів на консоль.</w:t>
            </w:r>
          </w:p>
          <w:p w:rsidR="005058B9" w:rsidRPr="006037DC" w:rsidRDefault="005058B9" w:rsidP="00115BE7">
            <w:pPr>
              <w:pStyle w:val="a0"/>
              <w:numPr>
                <w:ilvl w:val="0"/>
                <w:numId w:val="90"/>
              </w:numPr>
              <w:ind w:left="312"/>
              <w:rPr>
                <w:sz w:val="25"/>
                <w:szCs w:val="25"/>
              </w:rPr>
            </w:pPr>
            <w:r w:rsidRPr="006037DC">
              <w:rPr>
                <w:sz w:val="25"/>
                <w:szCs w:val="25"/>
              </w:rPr>
              <w:lastRenderedPageBreak/>
              <w:t xml:space="preserve">Методи, що розраховують </w:t>
            </w:r>
            <w:r w:rsidR="001A315A" w:rsidRPr="006037DC">
              <w:rPr>
                <w:sz w:val="25"/>
                <w:szCs w:val="25"/>
              </w:rPr>
              <w:t xml:space="preserve">економічний потенціал </w:t>
            </w:r>
            <w:r w:rsidR="001A315A" w:rsidRPr="006037DC">
              <w:rPr>
                <w:i/>
                <w:sz w:val="25"/>
                <w:szCs w:val="25"/>
              </w:rPr>
              <w:t xml:space="preserve">Села, Міста </w:t>
            </w:r>
            <w:r w:rsidR="00C920D2" w:rsidRPr="006037DC">
              <w:rPr>
                <w:sz w:val="25"/>
                <w:szCs w:val="25"/>
              </w:rPr>
              <w:t>у вигляді прироста доходів від промисловості, трудового потенціалу від населення, інвестиції</w:t>
            </w:r>
            <w:r w:rsidR="001A315A" w:rsidRPr="006037DC">
              <w:rPr>
                <w:sz w:val="25"/>
                <w:szCs w:val="25"/>
              </w:rPr>
              <w:t xml:space="preserve"> </w:t>
            </w:r>
            <w:r w:rsidRPr="006037DC">
              <w:rPr>
                <w:sz w:val="25"/>
                <w:szCs w:val="25"/>
              </w:rPr>
              <w:t xml:space="preserve">тощо. </w:t>
            </w:r>
          </w:p>
          <w:p w:rsidR="005058B9" w:rsidRPr="006037DC" w:rsidRDefault="005058B9" w:rsidP="00115BE7">
            <w:pPr>
              <w:pStyle w:val="a0"/>
              <w:numPr>
                <w:ilvl w:val="0"/>
                <w:numId w:val="90"/>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FB4B69" w:rsidRPr="006037DC">
              <w:rPr>
                <w:i/>
                <w:sz w:val="25"/>
                <w:szCs w:val="25"/>
              </w:rPr>
              <w:t>Місцевість</w:t>
            </w:r>
            <w:r w:rsidRPr="006037DC">
              <w:rPr>
                <w:sz w:val="25"/>
                <w:szCs w:val="25"/>
              </w:rPr>
              <w:t xml:space="preserve">, від якого успадковуються класи </w:t>
            </w:r>
            <w:r w:rsidR="00FB4B69" w:rsidRPr="006037DC">
              <w:rPr>
                <w:i/>
                <w:sz w:val="25"/>
                <w:szCs w:val="25"/>
              </w:rPr>
              <w:t>Село, Місто</w:t>
            </w:r>
            <w:r w:rsidRPr="006037DC">
              <w:rPr>
                <w:i/>
                <w:sz w:val="25"/>
                <w:szCs w:val="25"/>
              </w:rPr>
              <w:t>.</w:t>
            </w:r>
            <w:r w:rsidRPr="006037DC">
              <w:rPr>
                <w:sz w:val="25"/>
                <w:szCs w:val="25"/>
              </w:rPr>
              <w:t xml:space="preserve"> Продемонструвати доступ до методів, що реалізовані в похідних класах через посилання на інтерфейс.</w:t>
            </w:r>
          </w:p>
          <w:p w:rsidR="005058B9" w:rsidRPr="006037DC" w:rsidRDefault="005058B9" w:rsidP="00115BE7">
            <w:pPr>
              <w:pStyle w:val="a0"/>
              <w:numPr>
                <w:ilvl w:val="0"/>
                <w:numId w:val="90"/>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FB4B69" w:rsidRPr="006037DC">
              <w:rPr>
                <w:i/>
                <w:sz w:val="25"/>
                <w:szCs w:val="25"/>
              </w:rPr>
              <w:t>Місцевість</w:t>
            </w:r>
            <w:r w:rsidRPr="006037DC">
              <w:rPr>
                <w:sz w:val="25"/>
                <w:szCs w:val="25"/>
              </w:rPr>
              <w:t xml:space="preserve">, від якого успадковуються класи </w:t>
            </w:r>
            <w:r w:rsidR="00FB4B69" w:rsidRPr="006037DC">
              <w:rPr>
                <w:i/>
                <w:sz w:val="25"/>
                <w:szCs w:val="25"/>
              </w:rPr>
              <w:t>Село, Місто.</w:t>
            </w:r>
            <w:r w:rsidRPr="006037DC">
              <w:rPr>
                <w:sz w:val="25"/>
                <w:szCs w:val="25"/>
              </w:rPr>
              <w:t xml:space="preserve"> Протестувати відмінності застосування інтерфейсів і абстрактних класів.</w:t>
            </w:r>
          </w:p>
          <w:p w:rsidR="005058B9" w:rsidRPr="006037DC" w:rsidRDefault="005058B9" w:rsidP="00115BE7">
            <w:pPr>
              <w:pStyle w:val="a0"/>
              <w:numPr>
                <w:ilvl w:val="0"/>
                <w:numId w:val="90"/>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FB4B69" w:rsidRPr="006037DC">
              <w:rPr>
                <w:i/>
                <w:sz w:val="25"/>
                <w:szCs w:val="25"/>
              </w:rPr>
              <w:t>Місто</w:t>
            </w:r>
            <w:r w:rsidRPr="006037DC">
              <w:rPr>
                <w:i/>
                <w:sz w:val="25"/>
                <w:szCs w:val="25"/>
              </w:rPr>
              <w:t>.</w:t>
            </w:r>
            <w:r w:rsidRPr="006037DC">
              <w:rPr>
                <w:sz w:val="25"/>
                <w:szCs w:val="25"/>
              </w:rPr>
              <w:t xml:space="preserve"> В класі реалізувати:</w:t>
            </w:r>
          </w:p>
          <w:p w:rsidR="005058B9" w:rsidRPr="006037DC" w:rsidRDefault="005058B9" w:rsidP="005058B9">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FB4B69" w:rsidRPr="006037DC">
              <w:rPr>
                <w:rFonts w:cs="Times New Roman"/>
                <w:sz w:val="25"/>
                <w:szCs w:val="25"/>
              </w:rPr>
              <w:t>міст за розміром території</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5058B9" w:rsidRPr="006037DC" w:rsidRDefault="005058B9" w:rsidP="005058B9">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DF5AA4" w:rsidRPr="006037DC">
              <w:rPr>
                <w:rFonts w:cs="Times New Roman"/>
                <w:sz w:val="25"/>
                <w:szCs w:val="25"/>
              </w:rPr>
              <w:t>міст за розміром території і за кількістю населення</w:t>
            </w:r>
            <w:r w:rsidRPr="006037DC">
              <w:rPr>
                <w:rFonts w:cs="Times New Roman"/>
                <w:sz w:val="25"/>
                <w:szCs w:val="25"/>
              </w:rPr>
              <w:t>;</w:t>
            </w:r>
          </w:p>
          <w:p w:rsidR="005058B9" w:rsidRPr="006037DC" w:rsidRDefault="005058B9" w:rsidP="005058B9">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DF5AA4" w:rsidRPr="006037DC">
              <w:rPr>
                <w:rFonts w:cs="Times New Roman"/>
                <w:sz w:val="25"/>
                <w:szCs w:val="25"/>
              </w:rPr>
              <w:t>міст</w:t>
            </w:r>
            <w:r w:rsidR="00DF5AA4" w:rsidRPr="006037DC">
              <w:rPr>
                <w:rFonts w:cs="Times New Roman"/>
                <w:color w:val="000000"/>
                <w:sz w:val="25"/>
                <w:szCs w:val="25"/>
              </w:rPr>
              <w:t xml:space="preserve">, впорядкований за </w:t>
            </w:r>
            <w:r w:rsidR="00DF5AA4" w:rsidRPr="006037DC">
              <w:rPr>
                <w:rFonts w:cs="Times New Roman"/>
                <w:sz w:val="25"/>
                <w:szCs w:val="25"/>
              </w:rPr>
              <w:t>кількістю населення</w:t>
            </w:r>
            <w:r w:rsidRPr="006037DC">
              <w:rPr>
                <w:rFonts w:cs="Times New Roman"/>
                <w:sz w:val="25"/>
                <w:szCs w:val="25"/>
              </w:rPr>
              <w:t>.</w:t>
            </w:r>
          </w:p>
          <w:p w:rsidR="005058B9" w:rsidRPr="006037DC" w:rsidRDefault="005058B9" w:rsidP="005058B9">
            <w:pPr>
              <w:jc w:val="center"/>
              <w:rPr>
                <w:b/>
                <w:sz w:val="25"/>
                <w:szCs w:val="25"/>
              </w:rPr>
            </w:pPr>
          </w:p>
        </w:tc>
      </w:tr>
      <w:tr w:rsidR="008545DB" w:rsidRPr="006037DC" w:rsidTr="00F10604">
        <w:trPr>
          <w:jc w:val="center"/>
        </w:trPr>
        <w:tc>
          <w:tcPr>
            <w:tcW w:w="851" w:type="dxa"/>
            <w:vAlign w:val="center"/>
          </w:tcPr>
          <w:p w:rsidR="008545DB" w:rsidRPr="006037DC" w:rsidRDefault="008545DB" w:rsidP="008545DB">
            <w:pPr>
              <w:ind w:firstLine="0"/>
              <w:jc w:val="center"/>
              <w:rPr>
                <w:b/>
                <w:sz w:val="25"/>
                <w:szCs w:val="25"/>
              </w:rPr>
            </w:pPr>
            <w:r w:rsidRPr="006037DC">
              <w:rPr>
                <w:b/>
                <w:sz w:val="25"/>
                <w:szCs w:val="25"/>
              </w:rPr>
              <w:lastRenderedPageBreak/>
              <w:t>9</w:t>
            </w:r>
          </w:p>
        </w:tc>
        <w:tc>
          <w:tcPr>
            <w:tcW w:w="8925" w:type="dxa"/>
          </w:tcPr>
          <w:p w:rsidR="008545DB" w:rsidRPr="006037DC" w:rsidRDefault="008545DB" w:rsidP="00115BE7">
            <w:pPr>
              <w:pStyle w:val="ab"/>
              <w:widowControl w:val="0"/>
              <w:numPr>
                <w:ilvl w:val="0"/>
                <w:numId w:val="91"/>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Товар</w:t>
            </w:r>
            <w:r w:rsidRPr="006037DC">
              <w:rPr>
                <w:sz w:val="25"/>
                <w:szCs w:val="25"/>
              </w:rPr>
              <w:t xml:space="preserve"> та похідні класи </w:t>
            </w:r>
            <w:r w:rsidRPr="006037DC">
              <w:rPr>
                <w:i/>
                <w:sz w:val="25"/>
                <w:szCs w:val="25"/>
              </w:rPr>
              <w:t>Іграшка, Продукти.</w:t>
            </w:r>
            <w:r w:rsidRPr="006037DC">
              <w:rPr>
                <w:sz w:val="25"/>
                <w:szCs w:val="25"/>
              </w:rPr>
              <w:t xml:space="preserve"> Задати </w:t>
            </w:r>
            <w:r w:rsidR="001211AA" w:rsidRPr="006037DC">
              <w:rPr>
                <w:sz w:val="25"/>
                <w:szCs w:val="25"/>
              </w:rPr>
              <w:t>закриті загальні поля</w:t>
            </w:r>
            <w:r w:rsidRPr="006037DC">
              <w:rPr>
                <w:sz w:val="25"/>
                <w:szCs w:val="25"/>
              </w:rPr>
              <w:t xml:space="preserve"> у базовому класі (</w:t>
            </w:r>
            <w:r w:rsidR="00D356B0" w:rsidRPr="006037DC">
              <w:rPr>
                <w:sz w:val="25"/>
                <w:szCs w:val="25"/>
              </w:rPr>
              <w:t>торгова марка</w:t>
            </w:r>
            <w:r w:rsidR="00E2056E" w:rsidRPr="006037DC">
              <w:rPr>
                <w:sz w:val="25"/>
                <w:szCs w:val="25"/>
              </w:rPr>
              <w:t xml:space="preserve">, ціна, розмір, </w:t>
            </w:r>
            <w:r w:rsidR="00D356B0" w:rsidRPr="006037DC">
              <w:rPr>
                <w:sz w:val="25"/>
                <w:szCs w:val="25"/>
              </w:rPr>
              <w:t xml:space="preserve">вага, </w:t>
            </w:r>
            <w:r w:rsidR="00E2056E" w:rsidRPr="006037DC">
              <w:rPr>
                <w:sz w:val="25"/>
                <w:szCs w:val="25"/>
              </w:rPr>
              <w:t xml:space="preserve">якість </w:t>
            </w:r>
            <w:r w:rsidRPr="006037DC">
              <w:rPr>
                <w:sz w:val="25"/>
                <w:szCs w:val="25"/>
              </w:rPr>
              <w:t xml:space="preserve">тощо) і </w:t>
            </w:r>
            <w:r w:rsidR="001211AA" w:rsidRPr="006037DC">
              <w:rPr>
                <w:sz w:val="25"/>
                <w:szCs w:val="25"/>
              </w:rPr>
              <w:t>закриті специфічні поля</w:t>
            </w:r>
            <w:r w:rsidRPr="006037DC">
              <w:rPr>
                <w:sz w:val="25"/>
                <w:szCs w:val="25"/>
              </w:rPr>
              <w:t xml:space="preserve"> в похідних класах (</w:t>
            </w:r>
            <w:r w:rsidR="00D356B0" w:rsidRPr="006037DC">
              <w:rPr>
                <w:sz w:val="25"/>
                <w:szCs w:val="25"/>
              </w:rPr>
              <w:t>вікова група для іграшок, матеріал, строк користуван</w:t>
            </w:r>
            <w:r w:rsidR="00F604E2">
              <w:rPr>
                <w:sz w:val="25"/>
                <w:szCs w:val="25"/>
              </w:rPr>
              <w:t>ня, види продуктів, корис</w:t>
            </w:r>
            <w:r w:rsidR="00D356B0" w:rsidRPr="006037DC">
              <w:rPr>
                <w:sz w:val="25"/>
                <w:szCs w:val="25"/>
              </w:rPr>
              <w:t>ність п</w:t>
            </w:r>
            <w:r w:rsidR="00F604E2">
              <w:rPr>
                <w:sz w:val="25"/>
                <w:szCs w:val="25"/>
              </w:rPr>
              <w:t>р</w:t>
            </w:r>
            <w:r w:rsidR="00D356B0" w:rsidRPr="006037DC">
              <w:rPr>
                <w:sz w:val="25"/>
                <w:szCs w:val="25"/>
              </w:rPr>
              <w:t xml:space="preserve">одуктів, режими та терміни зберігання </w:t>
            </w:r>
            <w:r w:rsidRPr="006037DC">
              <w:rPr>
                <w:sz w:val="25"/>
                <w:szCs w:val="25"/>
              </w:rPr>
              <w:t xml:space="preserve">тощо), реалізувати </w:t>
            </w:r>
            <w:r w:rsidR="001211AA" w:rsidRPr="006037DC">
              <w:rPr>
                <w:sz w:val="25"/>
                <w:szCs w:val="25"/>
              </w:rPr>
              <w:t>такі відкриті методи класів</w:t>
            </w:r>
            <w:r w:rsidRPr="006037DC">
              <w:rPr>
                <w:sz w:val="25"/>
                <w:szCs w:val="25"/>
              </w:rPr>
              <w:t>:</w:t>
            </w:r>
          </w:p>
          <w:p w:rsidR="008545DB" w:rsidRPr="006037DC" w:rsidRDefault="008545DB" w:rsidP="00115BE7">
            <w:pPr>
              <w:pStyle w:val="a0"/>
              <w:numPr>
                <w:ilvl w:val="0"/>
                <w:numId w:val="91"/>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Pr="006037DC">
              <w:rPr>
                <w:i/>
                <w:sz w:val="25"/>
                <w:szCs w:val="25"/>
              </w:rPr>
              <w:t>Товар</w:t>
            </w:r>
            <w:r w:rsidRPr="006037DC">
              <w:rPr>
                <w:sz w:val="25"/>
                <w:szCs w:val="25"/>
              </w:rPr>
              <w:t xml:space="preserve">. </w:t>
            </w:r>
          </w:p>
          <w:p w:rsidR="008545DB" w:rsidRPr="006037DC" w:rsidRDefault="008545DB" w:rsidP="00115BE7">
            <w:pPr>
              <w:pStyle w:val="a0"/>
              <w:numPr>
                <w:ilvl w:val="0"/>
                <w:numId w:val="91"/>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8545DB" w:rsidRPr="006037DC" w:rsidRDefault="008545DB" w:rsidP="00115BE7">
            <w:pPr>
              <w:pStyle w:val="a0"/>
              <w:numPr>
                <w:ilvl w:val="0"/>
                <w:numId w:val="91"/>
              </w:numPr>
              <w:ind w:left="312"/>
              <w:rPr>
                <w:sz w:val="25"/>
                <w:szCs w:val="25"/>
              </w:rPr>
            </w:pPr>
            <w:r w:rsidRPr="006037DC">
              <w:rPr>
                <w:sz w:val="25"/>
                <w:szCs w:val="25"/>
              </w:rPr>
              <w:t>Методи –аксесори (властивості) для доступу до закритих полів класів.</w:t>
            </w:r>
          </w:p>
          <w:p w:rsidR="008545DB" w:rsidRPr="006037DC" w:rsidRDefault="008545DB" w:rsidP="00115BE7">
            <w:pPr>
              <w:pStyle w:val="a0"/>
              <w:numPr>
                <w:ilvl w:val="0"/>
                <w:numId w:val="91"/>
              </w:numPr>
              <w:ind w:left="312"/>
              <w:rPr>
                <w:sz w:val="25"/>
                <w:szCs w:val="25"/>
              </w:rPr>
            </w:pPr>
            <w:r w:rsidRPr="006037DC">
              <w:rPr>
                <w:sz w:val="25"/>
                <w:szCs w:val="25"/>
              </w:rPr>
              <w:t>Методи виведення значень полів класів на консоль.</w:t>
            </w:r>
          </w:p>
          <w:p w:rsidR="008545DB" w:rsidRPr="006037DC" w:rsidRDefault="008545DB" w:rsidP="00115BE7">
            <w:pPr>
              <w:pStyle w:val="a0"/>
              <w:numPr>
                <w:ilvl w:val="0"/>
                <w:numId w:val="91"/>
              </w:numPr>
              <w:ind w:left="312"/>
              <w:rPr>
                <w:sz w:val="25"/>
                <w:szCs w:val="25"/>
              </w:rPr>
            </w:pPr>
            <w:r w:rsidRPr="006037DC">
              <w:rPr>
                <w:sz w:val="25"/>
                <w:szCs w:val="25"/>
              </w:rPr>
              <w:t xml:space="preserve">Методи, що розраховують </w:t>
            </w:r>
            <w:r w:rsidR="006302FB" w:rsidRPr="006037DC">
              <w:rPr>
                <w:sz w:val="25"/>
                <w:szCs w:val="25"/>
              </w:rPr>
              <w:t>кількість іграшок і продуктів, які вдається продати за певний час та за певною ціною.</w:t>
            </w:r>
            <w:r w:rsidRPr="006037DC">
              <w:rPr>
                <w:sz w:val="25"/>
                <w:szCs w:val="25"/>
              </w:rPr>
              <w:t xml:space="preserve"> </w:t>
            </w:r>
          </w:p>
          <w:p w:rsidR="008545DB" w:rsidRPr="006037DC" w:rsidRDefault="008545DB" w:rsidP="00115BE7">
            <w:pPr>
              <w:pStyle w:val="a0"/>
              <w:numPr>
                <w:ilvl w:val="0"/>
                <w:numId w:val="91"/>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Pr="006037DC">
              <w:rPr>
                <w:i/>
                <w:sz w:val="25"/>
                <w:szCs w:val="25"/>
              </w:rPr>
              <w:t>Товар</w:t>
            </w:r>
            <w:r w:rsidRPr="006037DC">
              <w:rPr>
                <w:sz w:val="25"/>
                <w:szCs w:val="25"/>
              </w:rPr>
              <w:t xml:space="preserve">, від якого успадковуються класи </w:t>
            </w:r>
            <w:r w:rsidRPr="006037DC">
              <w:rPr>
                <w:i/>
                <w:sz w:val="25"/>
                <w:szCs w:val="25"/>
              </w:rPr>
              <w:t>Іграшка, Продукти.</w:t>
            </w:r>
            <w:r w:rsidRPr="006037DC">
              <w:rPr>
                <w:sz w:val="25"/>
                <w:szCs w:val="25"/>
              </w:rPr>
              <w:t xml:space="preserve"> Продемонструвати доступ до методів, що реалізовані в похідних класах через посилання на інтерфейс.</w:t>
            </w:r>
          </w:p>
          <w:p w:rsidR="008545DB" w:rsidRPr="006037DC" w:rsidRDefault="008545DB" w:rsidP="00115BE7">
            <w:pPr>
              <w:pStyle w:val="a0"/>
              <w:numPr>
                <w:ilvl w:val="0"/>
                <w:numId w:val="91"/>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Pr="006037DC">
              <w:rPr>
                <w:i/>
                <w:sz w:val="25"/>
                <w:szCs w:val="25"/>
              </w:rPr>
              <w:t>Товар</w:t>
            </w:r>
            <w:r w:rsidRPr="006037DC">
              <w:rPr>
                <w:sz w:val="25"/>
                <w:szCs w:val="25"/>
              </w:rPr>
              <w:t xml:space="preserve">, від якого успадковуються класи </w:t>
            </w:r>
            <w:r w:rsidRPr="006037DC">
              <w:rPr>
                <w:i/>
                <w:sz w:val="25"/>
                <w:szCs w:val="25"/>
              </w:rPr>
              <w:t>Іграшка, Продукти.</w:t>
            </w:r>
            <w:r w:rsidRPr="006037DC">
              <w:rPr>
                <w:sz w:val="25"/>
                <w:szCs w:val="25"/>
              </w:rPr>
              <w:t xml:space="preserve"> Протестувати відмінності застосування інтерфейсів і абстрактних класів.</w:t>
            </w:r>
          </w:p>
          <w:p w:rsidR="008545DB" w:rsidRPr="006037DC" w:rsidRDefault="008545DB" w:rsidP="00115BE7">
            <w:pPr>
              <w:pStyle w:val="a0"/>
              <w:numPr>
                <w:ilvl w:val="0"/>
                <w:numId w:val="91"/>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E2056E" w:rsidRPr="006037DC">
              <w:rPr>
                <w:i/>
                <w:sz w:val="25"/>
                <w:szCs w:val="25"/>
              </w:rPr>
              <w:t>Товар</w:t>
            </w:r>
            <w:r w:rsidRPr="006037DC">
              <w:rPr>
                <w:i/>
                <w:sz w:val="25"/>
                <w:szCs w:val="25"/>
              </w:rPr>
              <w:t>.</w:t>
            </w:r>
            <w:r w:rsidRPr="006037DC">
              <w:rPr>
                <w:sz w:val="25"/>
                <w:szCs w:val="25"/>
              </w:rPr>
              <w:t xml:space="preserve"> В класі реалізувати:</w:t>
            </w:r>
          </w:p>
          <w:p w:rsidR="008545DB" w:rsidRPr="006037DC" w:rsidRDefault="008545DB" w:rsidP="008545DB">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E2056E" w:rsidRPr="006037DC">
              <w:rPr>
                <w:rFonts w:cs="Times New Roman"/>
                <w:sz w:val="25"/>
                <w:szCs w:val="25"/>
              </w:rPr>
              <w:t>товарів за ціною</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8545DB" w:rsidRPr="006037DC" w:rsidRDefault="008545DB" w:rsidP="008545DB">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E2056E" w:rsidRPr="006037DC">
              <w:rPr>
                <w:rFonts w:cs="Times New Roman"/>
                <w:sz w:val="25"/>
                <w:szCs w:val="25"/>
              </w:rPr>
              <w:t>товарів за ціною  і за розмірами</w:t>
            </w:r>
            <w:r w:rsidRPr="006037DC">
              <w:rPr>
                <w:rFonts w:cs="Times New Roman"/>
                <w:sz w:val="25"/>
                <w:szCs w:val="25"/>
              </w:rPr>
              <w:t>;</w:t>
            </w:r>
          </w:p>
          <w:p w:rsidR="008545DB" w:rsidRPr="006037DC" w:rsidRDefault="008545DB" w:rsidP="008545DB">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E2056E" w:rsidRPr="006037DC">
              <w:rPr>
                <w:rFonts w:cs="Times New Roman"/>
                <w:sz w:val="25"/>
                <w:szCs w:val="25"/>
              </w:rPr>
              <w:t>товарів</w:t>
            </w:r>
            <w:r w:rsidR="00E2056E" w:rsidRPr="006037DC">
              <w:rPr>
                <w:rFonts w:cs="Times New Roman"/>
                <w:color w:val="000000"/>
                <w:sz w:val="25"/>
                <w:szCs w:val="25"/>
              </w:rPr>
              <w:t xml:space="preserve">, впорядкований за </w:t>
            </w:r>
            <w:r w:rsidR="00E2056E" w:rsidRPr="006037DC">
              <w:rPr>
                <w:rFonts w:cs="Times New Roman"/>
                <w:sz w:val="25"/>
                <w:szCs w:val="25"/>
              </w:rPr>
              <w:t>ціною</w:t>
            </w:r>
            <w:r w:rsidRPr="006037DC">
              <w:rPr>
                <w:rFonts w:cs="Times New Roman"/>
                <w:sz w:val="25"/>
                <w:szCs w:val="25"/>
              </w:rPr>
              <w:t>.</w:t>
            </w:r>
          </w:p>
          <w:p w:rsidR="008545DB" w:rsidRPr="006037DC" w:rsidRDefault="008545DB" w:rsidP="008545DB">
            <w:pPr>
              <w:jc w:val="center"/>
              <w:rPr>
                <w:b/>
                <w:sz w:val="25"/>
                <w:szCs w:val="25"/>
              </w:rPr>
            </w:pPr>
          </w:p>
        </w:tc>
      </w:tr>
      <w:tr w:rsidR="00BF00A4" w:rsidRPr="006037DC" w:rsidTr="00F10604">
        <w:trPr>
          <w:jc w:val="center"/>
        </w:trPr>
        <w:tc>
          <w:tcPr>
            <w:tcW w:w="851" w:type="dxa"/>
            <w:vAlign w:val="center"/>
          </w:tcPr>
          <w:p w:rsidR="00BF00A4" w:rsidRPr="006037DC" w:rsidRDefault="00BF00A4" w:rsidP="00BF00A4">
            <w:pPr>
              <w:ind w:firstLine="0"/>
              <w:jc w:val="center"/>
              <w:rPr>
                <w:b/>
                <w:sz w:val="25"/>
                <w:szCs w:val="25"/>
              </w:rPr>
            </w:pPr>
            <w:r w:rsidRPr="006037DC">
              <w:rPr>
                <w:b/>
                <w:sz w:val="25"/>
                <w:szCs w:val="25"/>
              </w:rPr>
              <w:t>10</w:t>
            </w:r>
          </w:p>
        </w:tc>
        <w:tc>
          <w:tcPr>
            <w:tcW w:w="8925" w:type="dxa"/>
          </w:tcPr>
          <w:p w:rsidR="00BF00A4" w:rsidRPr="006037DC" w:rsidRDefault="00BF00A4" w:rsidP="00115BE7">
            <w:pPr>
              <w:pStyle w:val="ab"/>
              <w:widowControl w:val="0"/>
              <w:numPr>
                <w:ilvl w:val="0"/>
                <w:numId w:val="92"/>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Документ</w:t>
            </w:r>
            <w:r w:rsidRPr="006037DC">
              <w:rPr>
                <w:sz w:val="25"/>
                <w:szCs w:val="25"/>
              </w:rPr>
              <w:t xml:space="preserve"> та похідні </w:t>
            </w:r>
            <w:r w:rsidR="003603F9" w:rsidRPr="006037DC">
              <w:rPr>
                <w:sz w:val="25"/>
                <w:szCs w:val="25"/>
              </w:rPr>
              <w:t xml:space="preserve"> </w:t>
            </w:r>
            <w:r w:rsidRPr="006037DC">
              <w:rPr>
                <w:sz w:val="25"/>
                <w:szCs w:val="25"/>
              </w:rPr>
              <w:t xml:space="preserve">класи </w:t>
            </w:r>
            <w:r w:rsidRPr="006037DC">
              <w:rPr>
                <w:i/>
                <w:sz w:val="25"/>
                <w:szCs w:val="25"/>
              </w:rPr>
              <w:t>Квитанція, Накладна.</w:t>
            </w:r>
            <w:r w:rsidRPr="006037DC">
              <w:rPr>
                <w:sz w:val="25"/>
                <w:szCs w:val="25"/>
              </w:rPr>
              <w:t xml:space="preserve"> Задати </w:t>
            </w:r>
            <w:r w:rsidR="001211AA" w:rsidRPr="006037DC">
              <w:rPr>
                <w:sz w:val="25"/>
                <w:szCs w:val="25"/>
              </w:rPr>
              <w:t>закриті загальні поля</w:t>
            </w:r>
            <w:r w:rsidRPr="006037DC">
              <w:rPr>
                <w:sz w:val="25"/>
                <w:szCs w:val="25"/>
              </w:rPr>
              <w:t xml:space="preserve"> у базовому класі (</w:t>
            </w:r>
            <w:r w:rsidR="000B282C" w:rsidRPr="006037DC">
              <w:rPr>
                <w:sz w:val="25"/>
                <w:szCs w:val="25"/>
              </w:rPr>
              <w:t>назва</w:t>
            </w:r>
            <w:r w:rsidRPr="006037DC">
              <w:rPr>
                <w:sz w:val="25"/>
                <w:szCs w:val="25"/>
              </w:rPr>
              <w:t xml:space="preserve">, </w:t>
            </w:r>
            <w:r w:rsidR="003603F9" w:rsidRPr="006037DC">
              <w:rPr>
                <w:sz w:val="25"/>
                <w:szCs w:val="25"/>
              </w:rPr>
              <w:t>тип (</w:t>
            </w:r>
            <w:r w:rsidR="0051168F" w:rsidRPr="006037DC">
              <w:rPr>
                <w:sz w:val="25"/>
                <w:szCs w:val="25"/>
              </w:rPr>
              <w:t>акт, наказ, заява, звіт тощо</w:t>
            </w:r>
            <w:r w:rsidR="003603F9" w:rsidRPr="006037DC">
              <w:rPr>
                <w:sz w:val="25"/>
                <w:szCs w:val="25"/>
              </w:rPr>
              <w:t>), призначення (плановий, довідковий, обліковий, фінансовий</w:t>
            </w:r>
            <w:r w:rsidR="006D68C8" w:rsidRPr="006037DC">
              <w:rPr>
                <w:sz w:val="25"/>
                <w:szCs w:val="25"/>
              </w:rPr>
              <w:t xml:space="preserve">), обсяг документа </w:t>
            </w:r>
            <w:r w:rsidR="006D68C8" w:rsidRPr="006037DC">
              <w:rPr>
                <w:sz w:val="25"/>
                <w:szCs w:val="25"/>
              </w:rPr>
              <w:lastRenderedPageBreak/>
              <w:t>в кількості сторінок</w:t>
            </w:r>
            <w:r w:rsidR="003603F9" w:rsidRPr="006037DC">
              <w:rPr>
                <w:sz w:val="25"/>
                <w:szCs w:val="25"/>
              </w:rPr>
              <w:t xml:space="preserve"> </w:t>
            </w:r>
            <w:r w:rsidRPr="006037DC">
              <w:rPr>
                <w:sz w:val="25"/>
                <w:szCs w:val="25"/>
              </w:rPr>
              <w:t xml:space="preserve">тощо) і </w:t>
            </w:r>
            <w:r w:rsidR="001211AA" w:rsidRPr="006037DC">
              <w:rPr>
                <w:sz w:val="25"/>
                <w:szCs w:val="25"/>
              </w:rPr>
              <w:t>закриті специфічні поля</w:t>
            </w:r>
            <w:r w:rsidRPr="006037DC">
              <w:rPr>
                <w:sz w:val="25"/>
                <w:szCs w:val="25"/>
              </w:rPr>
              <w:t xml:space="preserve"> в похідних класах (</w:t>
            </w:r>
            <w:r w:rsidR="0051168F" w:rsidRPr="006037DC">
              <w:rPr>
                <w:sz w:val="25"/>
                <w:szCs w:val="25"/>
              </w:rPr>
              <w:t>вид квитанцій</w:t>
            </w:r>
            <w:r w:rsidR="00F604E2">
              <w:rPr>
                <w:sz w:val="25"/>
                <w:szCs w:val="25"/>
              </w:rPr>
              <w:t xml:space="preserve"> (касовий чек, багажна</w:t>
            </w:r>
            <w:r w:rsidR="0027314C" w:rsidRPr="006037DC">
              <w:rPr>
                <w:sz w:val="25"/>
                <w:szCs w:val="25"/>
              </w:rPr>
              <w:t>, розрахункова тощо)</w:t>
            </w:r>
            <w:r w:rsidR="006D68C8" w:rsidRPr="006037DC">
              <w:rPr>
                <w:sz w:val="25"/>
                <w:szCs w:val="25"/>
              </w:rPr>
              <w:t xml:space="preserve">, вид накладних (товарно-транспортна, </w:t>
            </w:r>
            <w:r w:rsidR="003237F7" w:rsidRPr="006037DC">
              <w:rPr>
                <w:sz w:val="25"/>
                <w:szCs w:val="25"/>
              </w:rPr>
              <w:t>витратно</w:t>
            </w:r>
            <w:r w:rsidR="006D68C8" w:rsidRPr="006037DC">
              <w:rPr>
                <w:sz w:val="25"/>
                <w:szCs w:val="25"/>
              </w:rPr>
              <w:t>-прибуткова накладна</w:t>
            </w:r>
            <w:r w:rsidR="003237F7" w:rsidRPr="006037DC">
              <w:rPr>
                <w:sz w:val="25"/>
                <w:szCs w:val="25"/>
              </w:rPr>
              <w:t>, податкова тощо</w:t>
            </w:r>
            <w:r w:rsidR="006D68C8" w:rsidRPr="006037DC">
              <w:rPr>
                <w:sz w:val="25"/>
                <w:szCs w:val="25"/>
              </w:rPr>
              <w:t>)</w:t>
            </w:r>
            <w:r w:rsidR="003237F7" w:rsidRPr="006037DC">
              <w:rPr>
                <w:sz w:val="25"/>
                <w:szCs w:val="25"/>
              </w:rPr>
              <w:t xml:space="preserve">, дата, </w:t>
            </w:r>
            <w:r w:rsidRPr="006037DC">
              <w:rPr>
                <w:sz w:val="25"/>
                <w:szCs w:val="25"/>
              </w:rPr>
              <w:t xml:space="preserve">), реалізувати </w:t>
            </w:r>
            <w:r w:rsidR="001211AA" w:rsidRPr="006037DC">
              <w:rPr>
                <w:sz w:val="25"/>
                <w:szCs w:val="25"/>
              </w:rPr>
              <w:t>такі відкриті методи класів</w:t>
            </w:r>
            <w:r w:rsidRPr="006037DC">
              <w:rPr>
                <w:sz w:val="25"/>
                <w:szCs w:val="25"/>
              </w:rPr>
              <w:t>:</w:t>
            </w:r>
          </w:p>
          <w:p w:rsidR="00BF00A4" w:rsidRPr="006037DC" w:rsidRDefault="00BF00A4" w:rsidP="00115BE7">
            <w:pPr>
              <w:pStyle w:val="a0"/>
              <w:numPr>
                <w:ilvl w:val="0"/>
                <w:numId w:val="92"/>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Pr="006037DC">
              <w:rPr>
                <w:i/>
                <w:sz w:val="25"/>
                <w:szCs w:val="25"/>
              </w:rPr>
              <w:t>Документ</w:t>
            </w:r>
            <w:r w:rsidRPr="006037DC">
              <w:rPr>
                <w:sz w:val="25"/>
                <w:szCs w:val="25"/>
              </w:rPr>
              <w:t xml:space="preserve">. </w:t>
            </w:r>
          </w:p>
          <w:p w:rsidR="00BF00A4" w:rsidRPr="006037DC" w:rsidRDefault="00BF00A4" w:rsidP="00115BE7">
            <w:pPr>
              <w:pStyle w:val="a0"/>
              <w:numPr>
                <w:ilvl w:val="0"/>
                <w:numId w:val="92"/>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BF00A4" w:rsidRPr="006037DC" w:rsidRDefault="00BF00A4" w:rsidP="00115BE7">
            <w:pPr>
              <w:pStyle w:val="a0"/>
              <w:numPr>
                <w:ilvl w:val="0"/>
                <w:numId w:val="92"/>
              </w:numPr>
              <w:ind w:left="312"/>
              <w:rPr>
                <w:sz w:val="25"/>
                <w:szCs w:val="25"/>
              </w:rPr>
            </w:pPr>
            <w:r w:rsidRPr="006037DC">
              <w:rPr>
                <w:sz w:val="25"/>
                <w:szCs w:val="25"/>
              </w:rPr>
              <w:t>Методи –аксесори (властивості) для доступу до закритих полів класів.</w:t>
            </w:r>
          </w:p>
          <w:p w:rsidR="00BF00A4" w:rsidRPr="006037DC" w:rsidRDefault="00BF00A4" w:rsidP="00115BE7">
            <w:pPr>
              <w:pStyle w:val="a0"/>
              <w:numPr>
                <w:ilvl w:val="0"/>
                <w:numId w:val="92"/>
              </w:numPr>
              <w:ind w:left="312"/>
              <w:rPr>
                <w:sz w:val="25"/>
                <w:szCs w:val="25"/>
              </w:rPr>
            </w:pPr>
            <w:r w:rsidRPr="006037DC">
              <w:rPr>
                <w:sz w:val="25"/>
                <w:szCs w:val="25"/>
              </w:rPr>
              <w:t>Методи виведення значень полів класів на консоль.</w:t>
            </w:r>
          </w:p>
          <w:p w:rsidR="00BF00A4" w:rsidRPr="006037DC" w:rsidRDefault="00BF00A4" w:rsidP="00115BE7">
            <w:pPr>
              <w:pStyle w:val="a0"/>
              <w:numPr>
                <w:ilvl w:val="0"/>
                <w:numId w:val="92"/>
              </w:numPr>
              <w:ind w:left="312"/>
              <w:rPr>
                <w:sz w:val="25"/>
                <w:szCs w:val="25"/>
              </w:rPr>
            </w:pPr>
            <w:r w:rsidRPr="006037DC">
              <w:rPr>
                <w:sz w:val="25"/>
                <w:szCs w:val="25"/>
              </w:rPr>
              <w:t>Методи, що розраховують</w:t>
            </w:r>
            <w:r w:rsidR="004307ED" w:rsidRPr="006037DC">
              <w:rPr>
                <w:sz w:val="25"/>
                <w:szCs w:val="25"/>
              </w:rPr>
              <w:t xml:space="preserve"> загальну суму витрат та кількість товару</w:t>
            </w:r>
            <w:r w:rsidR="000B4DC7" w:rsidRPr="006037DC">
              <w:rPr>
                <w:sz w:val="25"/>
                <w:szCs w:val="25"/>
              </w:rPr>
              <w:t xml:space="preserve"> за витратно-прибутковою накладною, кількість багажу, його вагу</w:t>
            </w:r>
            <w:r w:rsidRPr="006037DC">
              <w:rPr>
                <w:sz w:val="25"/>
                <w:szCs w:val="25"/>
              </w:rPr>
              <w:t xml:space="preserve"> </w:t>
            </w:r>
            <w:r w:rsidR="000B4DC7" w:rsidRPr="006037DC">
              <w:rPr>
                <w:sz w:val="25"/>
                <w:szCs w:val="25"/>
              </w:rPr>
              <w:t>та вартість за квитанцією.</w:t>
            </w:r>
          </w:p>
          <w:p w:rsidR="00BF00A4" w:rsidRPr="006037DC" w:rsidRDefault="00BF00A4" w:rsidP="00115BE7">
            <w:pPr>
              <w:pStyle w:val="a0"/>
              <w:numPr>
                <w:ilvl w:val="0"/>
                <w:numId w:val="92"/>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Pr="006037DC">
              <w:rPr>
                <w:i/>
                <w:sz w:val="25"/>
                <w:szCs w:val="25"/>
              </w:rPr>
              <w:t>Документ</w:t>
            </w:r>
            <w:r w:rsidRPr="006037DC">
              <w:rPr>
                <w:sz w:val="25"/>
                <w:szCs w:val="25"/>
              </w:rPr>
              <w:t xml:space="preserve">, від якого успадковуються класи </w:t>
            </w:r>
            <w:r w:rsidRPr="006037DC">
              <w:rPr>
                <w:i/>
                <w:sz w:val="25"/>
                <w:szCs w:val="25"/>
              </w:rPr>
              <w:t xml:space="preserve">Квитанція, Накладна. </w:t>
            </w:r>
            <w:r w:rsidRPr="006037DC">
              <w:rPr>
                <w:sz w:val="25"/>
                <w:szCs w:val="25"/>
              </w:rPr>
              <w:t>Продемонструвати доступ до методів, що реалізовані в похідних класах через посилання на інтерфейс.</w:t>
            </w:r>
          </w:p>
          <w:p w:rsidR="00BF00A4" w:rsidRPr="006037DC" w:rsidRDefault="00BF00A4" w:rsidP="00115BE7">
            <w:pPr>
              <w:pStyle w:val="a0"/>
              <w:numPr>
                <w:ilvl w:val="0"/>
                <w:numId w:val="92"/>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Pr="006037DC">
              <w:rPr>
                <w:i/>
                <w:sz w:val="25"/>
                <w:szCs w:val="25"/>
              </w:rPr>
              <w:t>Документ</w:t>
            </w:r>
            <w:r w:rsidRPr="006037DC">
              <w:rPr>
                <w:sz w:val="25"/>
                <w:szCs w:val="25"/>
              </w:rPr>
              <w:t xml:space="preserve">, від якого успадковуються класи </w:t>
            </w:r>
            <w:r w:rsidRPr="006037DC">
              <w:rPr>
                <w:i/>
                <w:sz w:val="25"/>
                <w:szCs w:val="25"/>
              </w:rPr>
              <w:t>Квитанція, Накладна.</w:t>
            </w:r>
            <w:r w:rsidRPr="006037DC">
              <w:rPr>
                <w:sz w:val="25"/>
                <w:szCs w:val="25"/>
              </w:rPr>
              <w:t xml:space="preserve"> Протестувати відмінності застосування інтерфейсів і абстрактних класів.</w:t>
            </w:r>
          </w:p>
          <w:p w:rsidR="00BF00A4" w:rsidRPr="006037DC" w:rsidRDefault="00BF00A4" w:rsidP="00115BE7">
            <w:pPr>
              <w:pStyle w:val="a0"/>
              <w:numPr>
                <w:ilvl w:val="0"/>
                <w:numId w:val="92"/>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Pr="006037DC">
              <w:rPr>
                <w:i/>
                <w:sz w:val="25"/>
                <w:szCs w:val="25"/>
              </w:rPr>
              <w:t>Документ.</w:t>
            </w:r>
            <w:r w:rsidRPr="006037DC">
              <w:rPr>
                <w:sz w:val="25"/>
                <w:szCs w:val="25"/>
              </w:rPr>
              <w:t xml:space="preserve"> В класі реалізувати:</w:t>
            </w:r>
          </w:p>
          <w:p w:rsidR="00BF00A4" w:rsidRPr="006037DC" w:rsidRDefault="00BF00A4" w:rsidP="00BF00A4">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документів за кількістю сторінок в методі </w:t>
            </w:r>
            <w:r w:rsidRPr="006037DC">
              <w:rPr>
                <w:rFonts w:cs="Times New Roman"/>
                <w:i/>
                <w:sz w:val="25"/>
                <w:szCs w:val="25"/>
              </w:rPr>
              <w:t>CompareTo</w:t>
            </w:r>
            <w:r w:rsidRPr="006037DC">
              <w:rPr>
                <w:rFonts w:cs="Times New Roman"/>
                <w:sz w:val="25"/>
                <w:szCs w:val="25"/>
              </w:rPr>
              <w:t>();</w:t>
            </w:r>
          </w:p>
          <w:p w:rsidR="00BF00A4" w:rsidRPr="006037DC" w:rsidRDefault="00BF00A4" w:rsidP="00BF00A4">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документів за кількістю сторінок і за таємністю (наприклад, 1 – цілком таємно, 2 – таємно, 3 – для службового використання, 4 – для загального доступу);</w:t>
            </w:r>
          </w:p>
          <w:p w:rsidR="00BF00A4" w:rsidRPr="006037DC" w:rsidRDefault="00BF00A4" w:rsidP="00BF00A4">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0B282C" w:rsidRPr="006037DC">
              <w:rPr>
                <w:rFonts w:cs="Times New Roman"/>
                <w:sz w:val="25"/>
                <w:szCs w:val="25"/>
              </w:rPr>
              <w:t>документів</w:t>
            </w:r>
            <w:r w:rsidR="000B282C" w:rsidRPr="006037DC">
              <w:rPr>
                <w:rFonts w:cs="Times New Roman"/>
                <w:color w:val="000000"/>
                <w:sz w:val="25"/>
                <w:szCs w:val="25"/>
              </w:rPr>
              <w:t xml:space="preserve">, впорядкований за </w:t>
            </w:r>
            <w:r w:rsidR="000B282C" w:rsidRPr="006037DC">
              <w:rPr>
                <w:rFonts w:cs="Times New Roman"/>
                <w:sz w:val="25"/>
                <w:szCs w:val="25"/>
              </w:rPr>
              <w:t>кількістю сторінок</w:t>
            </w:r>
            <w:r w:rsidRPr="006037DC">
              <w:rPr>
                <w:rFonts w:cs="Times New Roman"/>
                <w:sz w:val="25"/>
                <w:szCs w:val="25"/>
              </w:rPr>
              <w:t>.</w:t>
            </w:r>
          </w:p>
          <w:p w:rsidR="00BF00A4" w:rsidRPr="006037DC" w:rsidRDefault="00BF00A4" w:rsidP="00BF00A4">
            <w:pPr>
              <w:jc w:val="center"/>
              <w:rPr>
                <w:b/>
                <w:sz w:val="25"/>
                <w:szCs w:val="25"/>
              </w:rPr>
            </w:pPr>
          </w:p>
        </w:tc>
      </w:tr>
      <w:tr w:rsidR="004575C6" w:rsidRPr="006037DC" w:rsidTr="00F10604">
        <w:trPr>
          <w:jc w:val="center"/>
        </w:trPr>
        <w:tc>
          <w:tcPr>
            <w:tcW w:w="851" w:type="dxa"/>
            <w:vAlign w:val="center"/>
          </w:tcPr>
          <w:p w:rsidR="004575C6" w:rsidRPr="006037DC" w:rsidRDefault="004575C6" w:rsidP="004575C6">
            <w:pPr>
              <w:ind w:firstLine="0"/>
              <w:jc w:val="center"/>
              <w:rPr>
                <w:b/>
                <w:sz w:val="25"/>
                <w:szCs w:val="25"/>
              </w:rPr>
            </w:pPr>
            <w:r w:rsidRPr="006037DC">
              <w:rPr>
                <w:b/>
                <w:sz w:val="25"/>
                <w:szCs w:val="25"/>
              </w:rPr>
              <w:lastRenderedPageBreak/>
              <w:t>11</w:t>
            </w:r>
          </w:p>
        </w:tc>
        <w:tc>
          <w:tcPr>
            <w:tcW w:w="8925" w:type="dxa"/>
          </w:tcPr>
          <w:p w:rsidR="004575C6" w:rsidRPr="006037DC" w:rsidRDefault="004575C6" w:rsidP="00115BE7">
            <w:pPr>
              <w:pStyle w:val="ab"/>
              <w:widowControl w:val="0"/>
              <w:numPr>
                <w:ilvl w:val="0"/>
                <w:numId w:val="93"/>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Транспорт</w:t>
            </w:r>
            <w:r w:rsidRPr="006037DC">
              <w:rPr>
                <w:sz w:val="25"/>
                <w:szCs w:val="25"/>
              </w:rPr>
              <w:t xml:space="preserve"> та похідні  класи Ав</w:t>
            </w:r>
            <w:r w:rsidRPr="006037DC">
              <w:rPr>
                <w:i/>
                <w:sz w:val="25"/>
                <w:szCs w:val="25"/>
              </w:rPr>
              <w:t>томобіль, Потяг.</w:t>
            </w:r>
            <w:r w:rsidRPr="006037DC">
              <w:rPr>
                <w:sz w:val="25"/>
                <w:szCs w:val="25"/>
              </w:rPr>
              <w:t xml:space="preserve"> Задати </w:t>
            </w:r>
            <w:r w:rsidR="001211AA" w:rsidRPr="006037DC">
              <w:rPr>
                <w:sz w:val="25"/>
                <w:szCs w:val="25"/>
              </w:rPr>
              <w:t xml:space="preserve">закриті </w:t>
            </w:r>
            <w:r w:rsidRPr="006037DC">
              <w:rPr>
                <w:sz w:val="25"/>
                <w:szCs w:val="25"/>
              </w:rPr>
              <w:t>загальні поля у базовому класі (</w:t>
            </w:r>
            <w:r w:rsidR="001A7EA3" w:rsidRPr="006037DC">
              <w:rPr>
                <w:sz w:val="25"/>
                <w:szCs w:val="25"/>
              </w:rPr>
              <w:t xml:space="preserve">вид транспорту: вантажний, пасажирський, кількість перевезених пасажирів або вантажів, </w:t>
            </w:r>
            <w:r w:rsidR="001A7EA3" w:rsidRPr="006037DC">
              <w:rPr>
                <w:iCs/>
                <w:color w:val="000000"/>
                <w:spacing w:val="6"/>
                <w:sz w:val="25"/>
                <w:szCs w:val="25"/>
                <w:shd w:val="clear" w:color="auto" w:fill="FFFFFF"/>
              </w:rPr>
              <w:t>пасажирообіг</w:t>
            </w:r>
            <w:r w:rsidR="001A7EA3" w:rsidRPr="006037DC">
              <w:rPr>
                <w:sz w:val="25"/>
                <w:szCs w:val="25"/>
              </w:rPr>
              <w:t>=кількість пасажирів</w:t>
            </w:r>
            <w:r w:rsidR="001A7EA3" w:rsidRPr="006037DC">
              <w:rPr>
                <w:sz w:val="25"/>
                <w:szCs w:val="25"/>
              </w:rPr>
              <w:sym w:font="Symbol" w:char="F0B4"/>
            </w:r>
            <w:r w:rsidR="001A7EA3" w:rsidRPr="006037DC">
              <w:rPr>
                <w:sz w:val="25"/>
                <w:szCs w:val="25"/>
              </w:rPr>
              <w:t>відстань перевезень</w:t>
            </w:r>
            <w:r w:rsidRPr="006037DC">
              <w:rPr>
                <w:sz w:val="25"/>
                <w:szCs w:val="25"/>
              </w:rPr>
              <w:t xml:space="preserve">) і </w:t>
            </w:r>
            <w:r w:rsidR="001211AA" w:rsidRPr="006037DC">
              <w:rPr>
                <w:sz w:val="25"/>
                <w:szCs w:val="25"/>
              </w:rPr>
              <w:t xml:space="preserve">закриті </w:t>
            </w:r>
            <w:r w:rsidRPr="006037DC">
              <w:rPr>
                <w:sz w:val="25"/>
                <w:szCs w:val="25"/>
              </w:rPr>
              <w:t>специфічні поля в похідних класах (</w:t>
            </w:r>
            <w:r w:rsidR="00882BDF" w:rsidRPr="006037DC">
              <w:rPr>
                <w:sz w:val="25"/>
                <w:szCs w:val="25"/>
              </w:rPr>
              <w:t xml:space="preserve">для автомобіля: </w:t>
            </w:r>
            <w:r w:rsidR="001A7EA3" w:rsidRPr="006037DC">
              <w:rPr>
                <w:sz w:val="25"/>
                <w:szCs w:val="25"/>
              </w:rPr>
              <w:t xml:space="preserve">тип, марка, </w:t>
            </w:r>
            <w:r w:rsidR="00882BDF" w:rsidRPr="006037DC">
              <w:rPr>
                <w:sz w:val="25"/>
                <w:szCs w:val="25"/>
              </w:rPr>
              <w:t xml:space="preserve">ціна, потужність, </w:t>
            </w:r>
            <w:r w:rsidR="001A7EA3" w:rsidRPr="006037DC">
              <w:rPr>
                <w:sz w:val="25"/>
                <w:szCs w:val="25"/>
              </w:rPr>
              <w:t>кілометраж</w:t>
            </w:r>
            <w:r w:rsidR="00882BDF" w:rsidRPr="006037DC">
              <w:rPr>
                <w:sz w:val="25"/>
                <w:szCs w:val="25"/>
              </w:rPr>
              <w:t>, для потягу: тип потягу (експрес, швидкий, пасажирський), вартість квитків,  вантажообіг, пасажирообіг</w:t>
            </w:r>
            <w:r w:rsidRPr="006037DC">
              <w:rPr>
                <w:sz w:val="25"/>
                <w:szCs w:val="25"/>
              </w:rPr>
              <w:t xml:space="preserve">), реалізувати такі </w:t>
            </w:r>
            <w:r w:rsidR="001211AA" w:rsidRPr="006037DC">
              <w:rPr>
                <w:sz w:val="25"/>
                <w:szCs w:val="25"/>
              </w:rPr>
              <w:t xml:space="preserve">відкриті </w:t>
            </w:r>
            <w:r w:rsidRPr="006037DC">
              <w:rPr>
                <w:sz w:val="25"/>
                <w:szCs w:val="25"/>
              </w:rPr>
              <w:t>методи класів:</w:t>
            </w:r>
          </w:p>
          <w:p w:rsidR="004575C6" w:rsidRPr="006037DC" w:rsidRDefault="004575C6" w:rsidP="00115BE7">
            <w:pPr>
              <w:pStyle w:val="a0"/>
              <w:numPr>
                <w:ilvl w:val="0"/>
                <w:numId w:val="93"/>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1211AA" w:rsidRPr="006037DC">
              <w:rPr>
                <w:i/>
                <w:sz w:val="25"/>
                <w:szCs w:val="25"/>
              </w:rPr>
              <w:t>Транспорт</w:t>
            </w:r>
            <w:r w:rsidRPr="006037DC">
              <w:rPr>
                <w:sz w:val="25"/>
                <w:szCs w:val="25"/>
              </w:rPr>
              <w:t xml:space="preserve">. </w:t>
            </w:r>
          </w:p>
          <w:p w:rsidR="004575C6" w:rsidRPr="006037DC" w:rsidRDefault="004575C6" w:rsidP="00115BE7">
            <w:pPr>
              <w:pStyle w:val="a0"/>
              <w:numPr>
                <w:ilvl w:val="0"/>
                <w:numId w:val="93"/>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4575C6" w:rsidRPr="006037DC" w:rsidRDefault="004575C6" w:rsidP="00115BE7">
            <w:pPr>
              <w:pStyle w:val="a0"/>
              <w:numPr>
                <w:ilvl w:val="0"/>
                <w:numId w:val="93"/>
              </w:numPr>
              <w:ind w:left="312"/>
              <w:rPr>
                <w:sz w:val="25"/>
                <w:szCs w:val="25"/>
              </w:rPr>
            </w:pPr>
            <w:r w:rsidRPr="006037DC">
              <w:rPr>
                <w:sz w:val="25"/>
                <w:szCs w:val="25"/>
              </w:rPr>
              <w:t>Методи –аксесори (властивості) для доступу до закритих полів класів.</w:t>
            </w:r>
          </w:p>
          <w:p w:rsidR="004575C6" w:rsidRPr="006037DC" w:rsidRDefault="004575C6" w:rsidP="00115BE7">
            <w:pPr>
              <w:pStyle w:val="a0"/>
              <w:numPr>
                <w:ilvl w:val="0"/>
                <w:numId w:val="93"/>
              </w:numPr>
              <w:ind w:left="312"/>
              <w:rPr>
                <w:sz w:val="25"/>
                <w:szCs w:val="25"/>
              </w:rPr>
            </w:pPr>
            <w:r w:rsidRPr="006037DC">
              <w:rPr>
                <w:sz w:val="25"/>
                <w:szCs w:val="25"/>
              </w:rPr>
              <w:t>Методи виведення значень полів класів на консоль.</w:t>
            </w:r>
          </w:p>
          <w:p w:rsidR="004575C6" w:rsidRPr="006037DC" w:rsidRDefault="004575C6" w:rsidP="00115BE7">
            <w:pPr>
              <w:pStyle w:val="a0"/>
              <w:numPr>
                <w:ilvl w:val="0"/>
                <w:numId w:val="93"/>
              </w:numPr>
              <w:ind w:left="312"/>
              <w:rPr>
                <w:sz w:val="25"/>
                <w:szCs w:val="25"/>
              </w:rPr>
            </w:pPr>
            <w:r w:rsidRPr="006037DC">
              <w:rPr>
                <w:sz w:val="25"/>
                <w:szCs w:val="25"/>
              </w:rPr>
              <w:t xml:space="preserve">Методи, що розраховують </w:t>
            </w:r>
            <w:r w:rsidR="001211AA" w:rsidRPr="00DF19EE">
              <w:rPr>
                <w:i/>
                <w:sz w:val="25"/>
                <w:szCs w:val="25"/>
              </w:rPr>
              <w:t>вартість</w:t>
            </w:r>
            <w:r w:rsidR="001211AA" w:rsidRPr="006037DC">
              <w:rPr>
                <w:sz w:val="25"/>
                <w:szCs w:val="25"/>
              </w:rPr>
              <w:t xml:space="preserve"> квитка на  потяг в залежності від типу потягу</w:t>
            </w:r>
            <w:r w:rsidR="00456DFF" w:rsidRPr="006037DC">
              <w:rPr>
                <w:sz w:val="25"/>
                <w:szCs w:val="25"/>
              </w:rPr>
              <w:t xml:space="preserve">, типу вагону (купейний, люкс тощо) та відстані проїзду, </w:t>
            </w:r>
            <w:r w:rsidR="00456DFF" w:rsidRPr="00DF19EE">
              <w:rPr>
                <w:i/>
                <w:sz w:val="25"/>
                <w:szCs w:val="25"/>
              </w:rPr>
              <w:t>вирати</w:t>
            </w:r>
            <w:r w:rsidR="00456DFF" w:rsidRPr="006037DC">
              <w:rPr>
                <w:sz w:val="25"/>
                <w:szCs w:val="25"/>
              </w:rPr>
              <w:t xml:space="preserve"> пального для автомобіля (лін</w:t>
            </w:r>
            <w:r w:rsidR="002E505A" w:rsidRPr="006037DC">
              <w:rPr>
                <w:sz w:val="25"/>
                <w:szCs w:val="25"/>
              </w:rPr>
              <w:t>і</w:t>
            </w:r>
            <w:r w:rsidR="00456DFF" w:rsidRPr="006037DC">
              <w:rPr>
                <w:sz w:val="25"/>
                <w:szCs w:val="25"/>
              </w:rPr>
              <w:t>йна норма витрат пального на 100 км</w:t>
            </w:r>
            <w:r w:rsidR="00456DFF" w:rsidRPr="006037DC">
              <w:rPr>
                <w:sz w:val="25"/>
                <w:szCs w:val="25"/>
              </w:rPr>
              <w:sym w:font="Symbol" w:char="F0B4"/>
            </w:r>
            <w:r w:rsidR="00456DFF" w:rsidRPr="006037DC">
              <w:rPr>
                <w:sz w:val="25"/>
                <w:szCs w:val="25"/>
              </w:rPr>
              <w:t>пробіг автомобіля в км</w:t>
            </w:r>
            <w:r w:rsidR="00456DFF" w:rsidRPr="006037DC">
              <w:rPr>
                <w:sz w:val="25"/>
                <w:szCs w:val="25"/>
              </w:rPr>
              <w:sym w:font="Symbol" w:char="F0B4"/>
            </w:r>
            <w:r w:rsidR="00456DFF" w:rsidRPr="006037DC">
              <w:rPr>
                <w:sz w:val="25"/>
                <w:szCs w:val="25"/>
              </w:rPr>
              <w:t>поправочний коефіцієнт</w:t>
            </w:r>
            <w:r w:rsidR="002E505A" w:rsidRPr="006037DC">
              <w:rPr>
                <w:sz w:val="25"/>
                <w:szCs w:val="25"/>
              </w:rPr>
              <w:t>: надбавка або зн</w:t>
            </w:r>
            <w:r w:rsidR="00F604E2">
              <w:rPr>
                <w:sz w:val="25"/>
                <w:szCs w:val="25"/>
              </w:rPr>
              <w:t>и</w:t>
            </w:r>
            <w:r w:rsidR="002E505A" w:rsidRPr="006037DC">
              <w:rPr>
                <w:sz w:val="25"/>
                <w:szCs w:val="25"/>
              </w:rPr>
              <w:t>ж</w:t>
            </w:r>
            <w:r w:rsidR="00F604E2">
              <w:rPr>
                <w:sz w:val="25"/>
                <w:szCs w:val="25"/>
              </w:rPr>
              <w:t>ка</w:t>
            </w:r>
            <w:r w:rsidR="002E505A" w:rsidRPr="006037DC">
              <w:rPr>
                <w:sz w:val="25"/>
                <w:szCs w:val="25"/>
              </w:rPr>
              <w:sym w:font="Symbol" w:char="F0B4"/>
            </w:r>
            <w:r w:rsidR="002E505A" w:rsidRPr="006037DC">
              <w:rPr>
                <w:sz w:val="25"/>
                <w:szCs w:val="25"/>
              </w:rPr>
              <w:t>0.01</w:t>
            </w:r>
            <w:r w:rsidR="00456DFF" w:rsidRPr="006037DC">
              <w:rPr>
                <w:sz w:val="25"/>
                <w:szCs w:val="25"/>
              </w:rPr>
              <w:t>)</w:t>
            </w:r>
            <w:r w:rsidR="00F604E2">
              <w:rPr>
                <w:sz w:val="25"/>
                <w:szCs w:val="25"/>
              </w:rPr>
              <w:t xml:space="preserve">, </w:t>
            </w:r>
            <w:r w:rsidR="002E505A" w:rsidRPr="006037DC">
              <w:rPr>
                <w:sz w:val="25"/>
                <w:szCs w:val="25"/>
              </w:rPr>
              <w:t>вартість утримання автомобіля в місяць</w:t>
            </w:r>
            <w:r w:rsidRPr="006037DC">
              <w:rPr>
                <w:sz w:val="25"/>
                <w:szCs w:val="25"/>
              </w:rPr>
              <w:t>.</w:t>
            </w:r>
          </w:p>
          <w:p w:rsidR="004575C6" w:rsidRPr="006037DC" w:rsidRDefault="004575C6" w:rsidP="00115BE7">
            <w:pPr>
              <w:pStyle w:val="a0"/>
              <w:numPr>
                <w:ilvl w:val="0"/>
                <w:numId w:val="93"/>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002E505A" w:rsidRPr="006037DC">
              <w:rPr>
                <w:i/>
                <w:sz w:val="25"/>
                <w:szCs w:val="25"/>
              </w:rPr>
              <w:t>Транспорт</w:t>
            </w:r>
            <w:r w:rsidRPr="006037DC">
              <w:rPr>
                <w:sz w:val="25"/>
                <w:szCs w:val="25"/>
              </w:rPr>
              <w:t xml:space="preserve">, від </w:t>
            </w:r>
            <w:r w:rsidRPr="006037DC">
              <w:rPr>
                <w:sz w:val="25"/>
                <w:szCs w:val="25"/>
              </w:rPr>
              <w:lastRenderedPageBreak/>
              <w:t xml:space="preserve">якого успадковуються класи </w:t>
            </w:r>
            <w:r w:rsidR="002E505A" w:rsidRPr="006037DC">
              <w:rPr>
                <w:sz w:val="25"/>
                <w:szCs w:val="25"/>
              </w:rPr>
              <w:t>Ав</w:t>
            </w:r>
            <w:r w:rsidR="002E505A" w:rsidRPr="006037DC">
              <w:rPr>
                <w:i/>
                <w:sz w:val="25"/>
                <w:szCs w:val="25"/>
              </w:rPr>
              <w:t>томобіль, Потяг.</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4575C6" w:rsidRPr="006037DC" w:rsidRDefault="004575C6" w:rsidP="00115BE7">
            <w:pPr>
              <w:pStyle w:val="a0"/>
              <w:numPr>
                <w:ilvl w:val="0"/>
                <w:numId w:val="93"/>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002E505A" w:rsidRPr="006037DC">
              <w:rPr>
                <w:i/>
                <w:sz w:val="25"/>
                <w:szCs w:val="25"/>
              </w:rPr>
              <w:t>Транспорт</w:t>
            </w:r>
            <w:r w:rsidRPr="006037DC">
              <w:rPr>
                <w:sz w:val="25"/>
                <w:szCs w:val="25"/>
              </w:rPr>
              <w:t xml:space="preserve">, від якого успадковуються класи </w:t>
            </w:r>
            <w:r w:rsidR="002E505A" w:rsidRPr="006037DC">
              <w:rPr>
                <w:sz w:val="25"/>
                <w:szCs w:val="25"/>
              </w:rPr>
              <w:t>Ав</w:t>
            </w:r>
            <w:r w:rsidR="002E505A" w:rsidRPr="006037DC">
              <w:rPr>
                <w:i/>
                <w:sz w:val="25"/>
                <w:szCs w:val="25"/>
              </w:rPr>
              <w:t>томобіль, Потяг</w:t>
            </w:r>
            <w:r w:rsidRPr="006037DC">
              <w:rPr>
                <w:i/>
                <w:sz w:val="25"/>
                <w:szCs w:val="25"/>
              </w:rPr>
              <w:t>.</w:t>
            </w:r>
            <w:r w:rsidRPr="006037DC">
              <w:rPr>
                <w:sz w:val="25"/>
                <w:szCs w:val="25"/>
              </w:rPr>
              <w:t xml:space="preserve"> Протестувати відмінності застосування інтерфейсів і абстрактних класів.</w:t>
            </w:r>
          </w:p>
          <w:p w:rsidR="004575C6" w:rsidRPr="006037DC" w:rsidRDefault="004575C6" w:rsidP="00115BE7">
            <w:pPr>
              <w:pStyle w:val="a0"/>
              <w:numPr>
                <w:ilvl w:val="0"/>
                <w:numId w:val="93"/>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2E505A" w:rsidRPr="006037DC">
              <w:rPr>
                <w:sz w:val="25"/>
                <w:szCs w:val="25"/>
              </w:rPr>
              <w:t>Ав</w:t>
            </w:r>
            <w:r w:rsidR="002E505A" w:rsidRPr="006037DC">
              <w:rPr>
                <w:i/>
                <w:sz w:val="25"/>
                <w:szCs w:val="25"/>
              </w:rPr>
              <w:t>томобіль</w:t>
            </w:r>
            <w:r w:rsidRPr="006037DC">
              <w:rPr>
                <w:i/>
                <w:sz w:val="25"/>
                <w:szCs w:val="25"/>
              </w:rPr>
              <w:t>.</w:t>
            </w:r>
            <w:r w:rsidRPr="006037DC">
              <w:rPr>
                <w:sz w:val="25"/>
                <w:szCs w:val="25"/>
              </w:rPr>
              <w:t xml:space="preserve"> В класі реалізувати:</w:t>
            </w:r>
          </w:p>
          <w:p w:rsidR="004575C6" w:rsidRPr="006037DC" w:rsidRDefault="004575C6" w:rsidP="004575C6">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2E505A" w:rsidRPr="006037DC">
              <w:rPr>
                <w:rFonts w:cs="Times New Roman"/>
                <w:sz w:val="25"/>
                <w:szCs w:val="25"/>
              </w:rPr>
              <w:t xml:space="preserve">автомобілів за ціною </w:t>
            </w:r>
            <w:r w:rsidRPr="006037DC">
              <w:rPr>
                <w:rFonts w:cs="Times New Roman"/>
                <w:sz w:val="25"/>
                <w:szCs w:val="25"/>
              </w:rPr>
              <w:t xml:space="preserve">в методі </w:t>
            </w:r>
            <w:r w:rsidRPr="006037DC">
              <w:rPr>
                <w:rFonts w:cs="Times New Roman"/>
                <w:i/>
                <w:sz w:val="25"/>
                <w:szCs w:val="25"/>
              </w:rPr>
              <w:t>CompareTo</w:t>
            </w:r>
            <w:r w:rsidRPr="006037DC">
              <w:rPr>
                <w:rFonts w:cs="Times New Roman"/>
                <w:sz w:val="25"/>
                <w:szCs w:val="25"/>
              </w:rPr>
              <w:t>();</w:t>
            </w:r>
          </w:p>
          <w:p w:rsidR="004575C6" w:rsidRPr="006037DC" w:rsidRDefault="004575C6" w:rsidP="004575C6">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2E505A" w:rsidRPr="006037DC">
              <w:rPr>
                <w:rFonts w:cs="Times New Roman"/>
                <w:sz w:val="25"/>
                <w:szCs w:val="25"/>
              </w:rPr>
              <w:t>автомобілів за ціною і за потужністю</w:t>
            </w:r>
            <w:r w:rsidRPr="006037DC">
              <w:rPr>
                <w:rFonts w:cs="Times New Roman"/>
                <w:sz w:val="25"/>
                <w:szCs w:val="25"/>
              </w:rPr>
              <w:t>;</w:t>
            </w:r>
          </w:p>
          <w:p w:rsidR="002E505A" w:rsidRPr="00DF19EE" w:rsidRDefault="004575C6" w:rsidP="00E92559">
            <w:pPr>
              <w:pStyle w:val="a"/>
              <w:numPr>
                <w:ilvl w:val="0"/>
                <w:numId w:val="0"/>
              </w:numPr>
              <w:ind w:left="596"/>
              <w:rPr>
                <w:rFonts w:cs="Times New Roman"/>
                <w:sz w:val="25"/>
                <w:szCs w:val="25"/>
              </w:rPr>
            </w:pPr>
            <w:r w:rsidRPr="00DF19EE">
              <w:rPr>
                <w:rFonts w:cs="Times New Roman"/>
                <w:sz w:val="25"/>
                <w:szCs w:val="25"/>
              </w:rPr>
              <w:t xml:space="preserve">інтерфейс </w:t>
            </w:r>
            <w:r w:rsidRPr="00DF19EE">
              <w:rPr>
                <w:rFonts w:cs="Times New Roman"/>
                <w:i/>
                <w:sz w:val="25"/>
                <w:szCs w:val="25"/>
              </w:rPr>
              <w:t>IEnumerable</w:t>
            </w:r>
            <w:r w:rsidRPr="00DF19EE">
              <w:rPr>
                <w:rFonts w:cs="Times New Roman"/>
                <w:sz w:val="25"/>
                <w:szCs w:val="25"/>
              </w:rPr>
              <w:t xml:space="preserve"> для виведення на консоль списку </w:t>
            </w:r>
            <w:r w:rsidR="002E505A" w:rsidRPr="00DF19EE">
              <w:rPr>
                <w:rFonts w:cs="Times New Roman"/>
                <w:sz w:val="25"/>
                <w:szCs w:val="25"/>
              </w:rPr>
              <w:t>автомобілів</w:t>
            </w:r>
            <w:r w:rsidR="002E505A" w:rsidRPr="00DF19EE">
              <w:rPr>
                <w:rFonts w:cs="Times New Roman"/>
                <w:color w:val="000000"/>
                <w:sz w:val="25"/>
                <w:szCs w:val="25"/>
              </w:rPr>
              <w:t xml:space="preserve">, впорядкованого за </w:t>
            </w:r>
            <w:r w:rsidR="002E505A" w:rsidRPr="00DF19EE">
              <w:rPr>
                <w:rFonts w:cs="Times New Roman"/>
                <w:sz w:val="25"/>
                <w:szCs w:val="25"/>
              </w:rPr>
              <w:t>ціною і потужністю</w:t>
            </w:r>
            <w:r w:rsidRPr="00DF19EE">
              <w:rPr>
                <w:rFonts w:cs="Times New Roman"/>
                <w:sz w:val="25"/>
                <w:szCs w:val="25"/>
              </w:rPr>
              <w:t>.</w:t>
            </w:r>
          </w:p>
          <w:p w:rsidR="004575C6" w:rsidRPr="006037DC" w:rsidRDefault="004575C6" w:rsidP="004575C6">
            <w:pPr>
              <w:jc w:val="center"/>
              <w:rPr>
                <w:b/>
                <w:sz w:val="25"/>
                <w:szCs w:val="25"/>
              </w:rPr>
            </w:pPr>
          </w:p>
        </w:tc>
      </w:tr>
      <w:tr w:rsidR="002E505A" w:rsidRPr="006037DC" w:rsidTr="00F10604">
        <w:trPr>
          <w:jc w:val="center"/>
        </w:trPr>
        <w:tc>
          <w:tcPr>
            <w:tcW w:w="851" w:type="dxa"/>
            <w:vAlign w:val="center"/>
          </w:tcPr>
          <w:p w:rsidR="002E505A" w:rsidRPr="006037DC" w:rsidRDefault="002E505A" w:rsidP="002E505A">
            <w:pPr>
              <w:ind w:firstLine="0"/>
              <w:jc w:val="center"/>
              <w:rPr>
                <w:b/>
                <w:sz w:val="25"/>
                <w:szCs w:val="25"/>
              </w:rPr>
            </w:pPr>
            <w:r w:rsidRPr="006037DC">
              <w:rPr>
                <w:b/>
                <w:sz w:val="25"/>
                <w:szCs w:val="25"/>
              </w:rPr>
              <w:lastRenderedPageBreak/>
              <w:t>12</w:t>
            </w:r>
          </w:p>
        </w:tc>
        <w:tc>
          <w:tcPr>
            <w:tcW w:w="8925" w:type="dxa"/>
          </w:tcPr>
          <w:p w:rsidR="002E505A" w:rsidRPr="006037DC" w:rsidRDefault="002E505A" w:rsidP="00115BE7">
            <w:pPr>
              <w:pStyle w:val="ab"/>
              <w:widowControl w:val="0"/>
              <w:numPr>
                <w:ilvl w:val="0"/>
                <w:numId w:val="94"/>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Викладач</w:t>
            </w:r>
            <w:r w:rsidRPr="006037DC">
              <w:rPr>
                <w:sz w:val="25"/>
                <w:szCs w:val="25"/>
              </w:rPr>
              <w:t xml:space="preserve"> та похідні  класи </w:t>
            </w:r>
            <w:r w:rsidRPr="006037DC">
              <w:rPr>
                <w:i/>
                <w:sz w:val="25"/>
                <w:szCs w:val="25"/>
              </w:rPr>
              <w:t>Професор, Доцент.</w:t>
            </w:r>
            <w:r w:rsidRPr="006037DC">
              <w:rPr>
                <w:sz w:val="25"/>
                <w:szCs w:val="25"/>
              </w:rPr>
              <w:t xml:space="preserve"> Задати закриті загальні поля у базовому класі (ім’я, </w:t>
            </w:r>
            <w:r w:rsidR="00261494" w:rsidRPr="006037DC">
              <w:rPr>
                <w:sz w:val="25"/>
                <w:szCs w:val="25"/>
              </w:rPr>
              <w:t>вчене звання (професор, доцент), заплата, стаж роботи</w:t>
            </w:r>
            <w:r w:rsidRPr="006037DC">
              <w:rPr>
                <w:sz w:val="25"/>
                <w:szCs w:val="25"/>
              </w:rPr>
              <w:t>) і закриті специфічні поля в похідних класах (</w:t>
            </w:r>
            <w:r w:rsidR="00261494" w:rsidRPr="006037DC">
              <w:rPr>
                <w:sz w:val="25"/>
                <w:szCs w:val="25"/>
              </w:rPr>
              <w:t>для професора: кількість аспірантів, нау</w:t>
            </w:r>
            <w:r w:rsidR="00A91837" w:rsidRPr="006037DC">
              <w:rPr>
                <w:sz w:val="25"/>
                <w:szCs w:val="25"/>
              </w:rPr>
              <w:t>кових проектів, яким він керує; для доцента: обсяг навантаження в годинах, кількість дипломників, яким доцент керує</w:t>
            </w:r>
            <w:r w:rsidRPr="006037DC">
              <w:rPr>
                <w:sz w:val="25"/>
                <w:szCs w:val="25"/>
              </w:rPr>
              <w:t>), реалізувати такі відкриті методи класів:</w:t>
            </w:r>
          </w:p>
          <w:p w:rsidR="002E505A" w:rsidRPr="006037DC" w:rsidRDefault="002E505A" w:rsidP="00115BE7">
            <w:pPr>
              <w:pStyle w:val="a0"/>
              <w:numPr>
                <w:ilvl w:val="0"/>
                <w:numId w:val="94"/>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A91837" w:rsidRPr="006037DC">
              <w:rPr>
                <w:i/>
                <w:sz w:val="25"/>
                <w:szCs w:val="25"/>
              </w:rPr>
              <w:t>Викладач</w:t>
            </w:r>
            <w:r w:rsidRPr="006037DC">
              <w:rPr>
                <w:sz w:val="25"/>
                <w:szCs w:val="25"/>
              </w:rPr>
              <w:t xml:space="preserve">. </w:t>
            </w:r>
          </w:p>
          <w:p w:rsidR="002E505A" w:rsidRPr="006037DC" w:rsidRDefault="002E505A" w:rsidP="00115BE7">
            <w:pPr>
              <w:pStyle w:val="a0"/>
              <w:numPr>
                <w:ilvl w:val="0"/>
                <w:numId w:val="94"/>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2E505A" w:rsidRPr="006037DC" w:rsidRDefault="002E505A" w:rsidP="00115BE7">
            <w:pPr>
              <w:pStyle w:val="a0"/>
              <w:numPr>
                <w:ilvl w:val="0"/>
                <w:numId w:val="94"/>
              </w:numPr>
              <w:ind w:left="312"/>
              <w:rPr>
                <w:sz w:val="25"/>
                <w:szCs w:val="25"/>
              </w:rPr>
            </w:pPr>
            <w:r w:rsidRPr="006037DC">
              <w:rPr>
                <w:sz w:val="25"/>
                <w:szCs w:val="25"/>
              </w:rPr>
              <w:t>Методи –аксесори (властивості) для доступу до закритих полів класів.</w:t>
            </w:r>
          </w:p>
          <w:p w:rsidR="002E505A" w:rsidRPr="006037DC" w:rsidRDefault="002E505A" w:rsidP="00115BE7">
            <w:pPr>
              <w:pStyle w:val="a0"/>
              <w:numPr>
                <w:ilvl w:val="0"/>
                <w:numId w:val="94"/>
              </w:numPr>
              <w:ind w:left="312"/>
              <w:rPr>
                <w:sz w:val="25"/>
                <w:szCs w:val="25"/>
              </w:rPr>
            </w:pPr>
            <w:r w:rsidRPr="006037DC">
              <w:rPr>
                <w:sz w:val="25"/>
                <w:szCs w:val="25"/>
              </w:rPr>
              <w:t>Методи виведення значень полів класів на консоль.</w:t>
            </w:r>
          </w:p>
          <w:p w:rsidR="002E505A" w:rsidRPr="006037DC" w:rsidRDefault="002E505A" w:rsidP="00115BE7">
            <w:pPr>
              <w:pStyle w:val="a0"/>
              <w:numPr>
                <w:ilvl w:val="0"/>
                <w:numId w:val="94"/>
              </w:numPr>
              <w:ind w:left="312"/>
              <w:rPr>
                <w:sz w:val="25"/>
                <w:szCs w:val="25"/>
              </w:rPr>
            </w:pPr>
            <w:r w:rsidRPr="006037DC">
              <w:rPr>
                <w:sz w:val="25"/>
                <w:szCs w:val="25"/>
              </w:rPr>
              <w:t>Методи, що розраховують</w:t>
            </w:r>
            <w:r w:rsidR="00A91837" w:rsidRPr="006037DC">
              <w:rPr>
                <w:sz w:val="25"/>
                <w:szCs w:val="25"/>
              </w:rPr>
              <w:t xml:space="preserve"> посадовий </w:t>
            </w:r>
            <w:r w:rsidR="00A91837" w:rsidRPr="00DF19EE">
              <w:rPr>
                <w:i/>
                <w:sz w:val="25"/>
                <w:szCs w:val="25"/>
              </w:rPr>
              <w:t>оклад</w:t>
            </w:r>
            <w:r w:rsidR="00A91837" w:rsidRPr="006037DC">
              <w:rPr>
                <w:sz w:val="25"/>
                <w:szCs w:val="25"/>
              </w:rPr>
              <w:t xml:space="preserve"> в залежності від стажу, </w:t>
            </w:r>
            <w:r w:rsidR="00A91837" w:rsidRPr="00DF19EE">
              <w:rPr>
                <w:i/>
                <w:sz w:val="25"/>
                <w:szCs w:val="25"/>
              </w:rPr>
              <w:t>надбавку</w:t>
            </w:r>
            <w:r w:rsidR="00A91837" w:rsidRPr="006037DC">
              <w:rPr>
                <w:sz w:val="25"/>
                <w:szCs w:val="25"/>
              </w:rPr>
              <w:t xml:space="preserve"> в залежності від вартості наукового проекту та кількості дипломників</w:t>
            </w:r>
            <w:r w:rsidRPr="006037DC">
              <w:rPr>
                <w:sz w:val="25"/>
                <w:szCs w:val="25"/>
              </w:rPr>
              <w:t>.</w:t>
            </w:r>
          </w:p>
          <w:p w:rsidR="002E505A" w:rsidRPr="006037DC" w:rsidRDefault="002E505A" w:rsidP="00115BE7">
            <w:pPr>
              <w:pStyle w:val="a0"/>
              <w:numPr>
                <w:ilvl w:val="0"/>
                <w:numId w:val="94"/>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00A91837" w:rsidRPr="006037DC">
              <w:rPr>
                <w:i/>
                <w:sz w:val="25"/>
                <w:szCs w:val="25"/>
              </w:rPr>
              <w:t>Викладач</w:t>
            </w:r>
            <w:r w:rsidRPr="006037DC">
              <w:rPr>
                <w:sz w:val="25"/>
                <w:szCs w:val="25"/>
              </w:rPr>
              <w:t xml:space="preserve">, від якого успадковуються класи </w:t>
            </w:r>
            <w:r w:rsidR="00A91837" w:rsidRPr="006037DC">
              <w:rPr>
                <w:i/>
                <w:sz w:val="25"/>
                <w:szCs w:val="25"/>
              </w:rPr>
              <w:t>Професор, Доцент</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2E505A" w:rsidRPr="006037DC" w:rsidRDefault="002E505A" w:rsidP="00115BE7">
            <w:pPr>
              <w:pStyle w:val="a0"/>
              <w:numPr>
                <w:ilvl w:val="0"/>
                <w:numId w:val="94"/>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00A91837" w:rsidRPr="006037DC">
              <w:rPr>
                <w:i/>
                <w:sz w:val="25"/>
                <w:szCs w:val="25"/>
              </w:rPr>
              <w:t>Викладач</w:t>
            </w:r>
            <w:r w:rsidRPr="006037DC">
              <w:rPr>
                <w:sz w:val="25"/>
                <w:szCs w:val="25"/>
              </w:rPr>
              <w:t xml:space="preserve">, від якого успадковуються класи </w:t>
            </w:r>
            <w:r w:rsidR="00A91837" w:rsidRPr="006037DC">
              <w:rPr>
                <w:i/>
                <w:sz w:val="25"/>
                <w:szCs w:val="25"/>
              </w:rPr>
              <w:t>Професор, Доцент</w:t>
            </w:r>
            <w:r w:rsidRPr="006037DC">
              <w:rPr>
                <w:i/>
                <w:sz w:val="25"/>
                <w:szCs w:val="25"/>
              </w:rPr>
              <w:t>.</w:t>
            </w:r>
            <w:r w:rsidRPr="006037DC">
              <w:rPr>
                <w:sz w:val="25"/>
                <w:szCs w:val="25"/>
              </w:rPr>
              <w:t xml:space="preserve"> Протестувати відмінності застосування інтерфейсів і абстрактних класів.</w:t>
            </w:r>
          </w:p>
          <w:p w:rsidR="002E505A" w:rsidRPr="006037DC" w:rsidRDefault="002E505A" w:rsidP="00115BE7">
            <w:pPr>
              <w:pStyle w:val="a0"/>
              <w:numPr>
                <w:ilvl w:val="0"/>
                <w:numId w:val="94"/>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A91837" w:rsidRPr="006037DC">
              <w:rPr>
                <w:i/>
                <w:sz w:val="25"/>
                <w:szCs w:val="25"/>
              </w:rPr>
              <w:t>Викладач</w:t>
            </w:r>
            <w:r w:rsidRPr="006037DC">
              <w:rPr>
                <w:i/>
                <w:sz w:val="25"/>
                <w:szCs w:val="25"/>
              </w:rPr>
              <w:t>.</w:t>
            </w:r>
            <w:r w:rsidRPr="006037DC">
              <w:rPr>
                <w:sz w:val="25"/>
                <w:szCs w:val="25"/>
              </w:rPr>
              <w:t xml:space="preserve"> В класі реалізувати:</w:t>
            </w:r>
          </w:p>
          <w:p w:rsidR="002E505A" w:rsidRPr="006037DC" w:rsidRDefault="002E505A" w:rsidP="002E505A">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A91837" w:rsidRPr="006037DC">
              <w:rPr>
                <w:rFonts w:cs="Times New Roman"/>
                <w:sz w:val="25"/>
                <w:szCs w:val="25"/>
              </w:rPr>
              <w:t>викладачів за зарплатою</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2E505A" w:rsidRPr="006037DC" w:rsidRDefault="002E505A" w:rsidP="002E505A">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A91837" w:rsidRPr="006037DC">
              <w:rPr>
                <w:rFonts w:cs="Times New Roman"/>
                <w:sz w:val="25"/>
                <w:szCs w:val="25"/>
              </w:rPr>
              <w:t>кладачів за зарплатою  і за стажем роботи</w:t>
            </w:r>
            <w:r w:rsidRPr="006037DC">
              <w:rPr>
                <w:rFonts w:cs="Times New Roman"/>
                <w:sz w:val="25"/>
                <w:szCs w:val="25"/>
              </w:rPr>
              <w:t>;</w:t>
            </w:r>
          </w:p>
          <w:p w:rsidR="002E505A" w:rsidRPr="006037DC" w:rsidRDefault="002E505A" w:rsidP="002E505A">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A91837" w:rsidRPr="006037DC">
              <w:rPr>
                <w:rFonts w:cs="Times New Roman"/>
                <w:sz w:val="25"/>
                <w:szCs w:val="25"/>
              </w:rPr>
              <w:t>икладачів</w:t>
            </w:r>
            <w:r w:rsidR="00A91837" w:rsidRPr="006037DC">
              <w:rPr>
                <w:rFonts w:cs="Times New Roman"/>
                <w:color w:val="000000"/>
                <w:sz w:val="25"/>
                <w:szCs w:val="25"/>
              </w:rPr>
              <w:t xml:space="preserve">, впорядкований за </w:t>
            </w:r>
            <w:r w:rsidR="00A91837" w:rsidRPr="006037DC">
              <w:rPr>
                <w:rFonts w:cs="Times New Roman"/>
                <w:sz w:val="25"/>
                <w:szCs w:val="25"/>
              </w:rPr>
              <w:t>зарплатою  і за стажем роботи</w:t>
            </w:r>
            <w:r w:rsidRPr="006037DC">
              <w:rPr>
                <w:rFonts w:cs="Times New Roman"/>
                <w:sz w:val="25"/>
                <w:szCs w:val="25"/>
              </w:rPr>
              <w:t>.</w:t>
            </w:r>
          </w:p>
          <w:p w:rsidR="002E505A" w:rsidRPr="006037DC" w:rsidRDefault="002E505A" w:rsidP="002E505A">
            <w:pPr>
              <w:jc w:val="center"/>
              <w:rPr>
                <w:b/>
                <w:sz w:val="25"/>
                <w:szCs w:val="25"/>
              </w:rPr>
            </w:pPr>
          </w:p>
        </w:tc>
      </w:tr>
      <w:tr w:rsidR="00206C96" w:rsidRPr="006037DC" w:rsidTr="00F10604">
        <w:trPr>
          <w:jc w:val="center"/>
        </w:trPr>
        <w:tc>
          <w:tcPr>
            <w:tcW w:w="851" w:type="dxa"/>
            <w:vAlign w:val="center"/>
          </w:tcPr>
          <w:p w:rsidR="00206C96" w:rsidRPr="006037DC" w:rsidRDefault="00206C96" w:rsidP="00206C96">
            <w:pPr>
              <w:ind w:firstLine="0"/>
              <w:jc w:val="center"/>
              <w:rPr>
                <w:b/>
                <w:sz w:val="25"/>
                <w:szCs w:val="25"/>
              </w:rPr>
            </w:pPr>
            <w:r w:rsidRPr="006037DC">
              <w:rPr>
                <w:b/>
                <w:sz w:val="25"/>
                <w:szCs w:val="25"/>
              </w:rPr>
              <w:t>13</w:t>
            </w:r>
          </w:p>
        </w:tc>
        <w:tc>
          <w:tcPr>
            <w:tcW w:w="8925" w:type="dxa"/>
          </w:tcPr>
          <w:p w:rsidR="00206C96" w:rsidRPr="006037DC" w:rsidRDefault="00206C96" w:rsidP="00115BE7">
            <w:pPr>
              <w:pStyle w:val="ab"/>
              <w:widowControl w:val="0"/>
              <w:numPr>
                <w:ilvl w:val="0"/>
                <w:numId w:val="95"/>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Рослина</w:t>
            </w:r>
            <w:r w:rsidRPr="006037DC">
              <w:rPr>
                <w:sz w:val="25"/>
                <w:szCs w:val="25"/>
              </w:rPr>
              <w:t xml:space="preserve"> та похідні  класи </w:t>
            </w:r>
            <w:r w:rsidRPr="006037DC">
              <w:rPr>
                <w:i/>
                <w:sz w:val="25"/>
                <w:szCs w:val="25"/>
              </w:rPr>
              <w:t>Овочі, Фрукти</w:t>
            </w:r>
            <w:r w:rsidRPr="006037DC">
              <w:rPr>
                <w:sz w:val="25"/>
                <w:szCs w:val="25"/>
              </w:rPr>
              <w:t>,</w:t>
            </w:r>
            <w:r w:rsidRPr="006037DC">
              <w:rPr>
                <w:i/>
                <w:sz w:val="25"/>
                <w:szCs w:val="25"/>
              </w:rPr>
              <w:t>.</w:t>
            </w:r>
            <w:r w:rsidRPr="006037DC">
              <w:rPr>
                <w:sz w:val="25"/>
                <w:szCs w:val="25"/>
              </w:rPr>
              <w:t xml:space="preserve"> Задати закриті загальні поля у базовому класі (назва, розмір, життєвий цикл) і закриті специфічні поля в похідних класах (</w:t>
            </w:r>
            <w:r w:rsidR="006456C6" w:rsidRPr="006037DC">
              <w:rPr>
                <w:sz w:val="25"/>
                <w:szCs w:val="25"/>
              </w:rPr>
              <w:t xml:space="preserve">споживчі властивості, енергетична цінність, безпека плодів, </w:t>
            </w:r>
            <w:r w:rsidR="002D644B" w:rsidRPr="006037DC">
              <w:rPr>
                <w:sz w:val="25"/>
                <w:szCs w:val="25"/>
              </w:rPr>
              <w:t xml:space="preserve">сорт, </w:t>
            </w:r>
            <w:r w:rsidR="006456C6" w:rsidRPr="006037DC">
              <w:rPr>
                <w:sz w:val="25"/>
                <w:szCs w:val="25"/>
              </w:rPr>
              <w:t>вартість, кількість</w:t>
            </w:r>
            <w:r w:rsidR="002D644B" w:rsidRPr="006037DC">
              <w:rPr>
                <w:sz w:val="25"/>
                <w:szCs w:val="25"/>
              </w:rPr>
              <w:t>, виробник</w:t>
            </w:r>
            <w:r w:rsidRPr="006037DC">
              <w:rPr>
                <w:sz w:val="25"/>
                <w:szCs w:val="25"/>
              </w:rPr>
              <w:t>), реалізувати такі відкриті методи класів:</w:t>
            </w:r>
          </w:p>
          <w:p w:rsidR="00206C96" w:rsidRPr="006037DC" w:rsidRDefault="00206C96" w:rsidP="00115BE7">
            <w:pPr>
              <w:pStyle w:val="a0"/>
              <w:numPr>
                <w:ilvl w:val="0"/>
                <w:numId w:val="95"/>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Pr="006037DC">
              <w:rPr>
                <w:i/>
                <w:sz w:val="25"/>
                <w:szCs w:val="25"/>
              </w:rPr>
              <w:t>Рослина</w:t>
            </w:r>
            <w:r w:rsidRPr="006037DC">
              <w:rPr>
                <w:sz w:val="25"/>
                <w:szCs w:val="25"/>
              </w:rPr>
              <w:t xml:space="preserve">. </w:t>
            </w:r>
          </w:p>
          <w:p w:rsidR="00206C96" w:rsidRPr="006037DC" w:rsidRDefault="00206C96" w:rsidP="00115BE7">
            <w:pPr>
              <w:pStyle w:val="a0"/>
              <w:numPr>
                <w:ilvl w:val="0"/>
                <w:numId w:val="95"/>
              </w:numPr>
              <w:ind w:left="312"/>
              <w:rPr>
                <w:sz w:val="25"/>
                <w:szCs w:val="25"/>
              </w:rPr>
            </w:pPr>
            <w:r w:rsidRPr="006037DC">
              <w:rPr>
                <w:sz w:val="25"/>
                <w:szCs w:val="25"/>
              </w:rPr>
              <w:lastRenderedPageBreak/>
              <w:t xml:space="preserve">Конструктори похідних класів (з параметрами) для ініціалізації полів похідних класів. </w:t>
            </w:r>
          </w:p>
          <w:p w:rsidR="00206C96" w:rsidRPr="006037DC" w:rsidRDefault="00206C96" w:rsidP="00115BE7">
            <w:pPr>
              <w:pStyle w:val="a0"/>
              <w:numPr>
                <w:ilvl w:val="0"/>
                <w:numId w:val="95"/>
              </w:numPr>
              <w:ind w:left="312"/>
              <w:rPr>
                <w:sz w:val="25"/>
                <w:szCs w:val="25"/>
              </w:rPr>
            </w:pPr>
            <w:r w:rsidRPr="006037DC">
              <w:rPr>
                <w:sz w:val="25"/>
                <w:szCs w:val="25"/>
              </w:rPr>
              <w:t>Методи –аксесори (властивості) для доступу до закритих полів класів.</w:t>
            </w:r>
          </w:p>
          <w:p w:rsidR="00206C96" w:rsidRPr="006037DC" w:rsidRDefault="00206C96" w:rsidP="00115BE7">
            <w:pPr>
              <w:pStyle w:val="a0"/>
              <w:numPr>
                <w:ilvl w:val="0"/>
                <w:numId w:val="95"/>
              </w:numPr>
              <w:ind w:left="312"/>
              <w:rPr>
                <w:sz w:val="25"/>
                <w:szCs w:val="25"/>
              </w:rPr>
            </w:pPr>
            <w:r w:rsidRPr="006037DC">
              <w:rPr>
                <w:sz w:val="25"/>
                <w:szCs w:val="25"/>
              </w:rPr>
              <w:t>Методи виведення значень полів класів на консоль.</w:t>
            </w:r>
          </w:p>
          <w:p w:rsidR="00206C96" w:rsidRPr="006037DC" w:rsidRDefault="00206C96" w:rsidP="00115BE7">
            <w:pPr>
              <w:pStyle w:val="a0"/>
              <w:numPr>
                <w:ilvl w:val="0"/>
                <w:numId w:val="95"/>
              </w:numPr>
              <w:ind w:left="312"/>
              <w:rPr>
                <w:sz w:val="25"/>
                <w:szCs w:val="25"/>
              </w:rPr>
            </w:pPr>
            <w:r w:rsidRPr="006037DC">
              <w:rPr>
                <w:sz w:val="25"/>
                <w:szCs w:val="25"/>
              </w:rPr>
              <w:t xml:space="preserve">Методи, що розраховують </w:t>
            </w:r>
            <w:r w:rsidR="006456C6" w:rsidRPr="001265B7">
              <w:rPr>
                <w:i/>
                <w:sz w:val="25"/>
                <w:szCs w:val="25"/>
              </w:rPr>
              <w:t xml:space="preserve">шкідливість </w:t>
            </w:r>
            <w:r w:rsidR="006456C6" w:rsidRPr="006037DC">
              <w:rPr>
                <w:sz w:val="25"/>
                <w:szCs w:val="25"/>
              </w:rPr>
              <w:t xml:space="preserve">плодів </w:t>
            </w:r>
            <w:r w:rsidR="002D644B" w:rsidRPr="006037DC">
              <w:rPr>
                <w:sz w:val="25"/>
                <w:szCs w:val="25"/>
              </w:rPr>
              <w:t xml:space="preserve">для людини </w:t>
            </w:r>
            <w:r w:rsidR="006456C6" w:rsidRPr="006037DC">
              <w:rPr>
                <w:sz w:val="25"/>
                <w:szCs w:val="25"/>
              </w:rPr>
              <w:t>через екологічне забруднення</w:t>
            </w:r>
            <w:r w:rsidR="002D644B" w:rsidRPr="006037DC">
              <w:rPr>
                <w:sz w:val="25"/>
                <w:szCs w:val="25"/>
              </w:rPr>
              <w:t xml:space="preserve"> та</w:t>
            </w:r>
            <w:r w:rsidR="006456C6" w:rsidRPr="006037DC">
              <w:rPr>
                <w:sz w:val="25"/>
                <w:szCs w:val="25"/>
              </w:rPr>
              <w:t xml:space="preserve"> внаслідок </w:t>
            </w:r>
            <w:r w:rsidR="002D644B" w:rsidRPr="006037DC">
              <w:rPr>
                <w:sz w:val="25"/>
                <w:szCs w:val="25"/>
              </w:rPr>
              <w:t xml:space="preserve">отруєння їх нітратами; </w:t>
            </w:r>
            <w:r w:rsidR="002D644B" w:rsidRPr="001265B7">
              <w:rPr>
                <w:i/>
                <w:sz w:val="25"/>
                <w:szCs w:val="25"/>
              </w:rPr>
              <w:t>енергетичну цінність</w:t>
            </w:r>
            <w:r w:rsidR="002D644B" w:rsidRPr="006037DC">
              <w:rPr>
                <w:sz w:val="25"/>
                <w:szCs w:val="25"/>
              </w:rPr>
              <w:t xml:space="preserve"> плодів, вартість плодів в залежності від сорту, пори року, кількості, виробника.</w:t>
            </w:r>
          </w:p>
          <w:p w:rsidR="00206C96" w:rsidRPr="006037DC" w:rsidRDefault="00206C96" w:rsidP="00115BE7">
            <w:pPr>
              <w:pStyle w:val="a0"/>
              <w:numPr>
                <w:ilvl w:val="0"/>
                <w:numId w:val="95"/>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Pr="006037DC">
              <w:rPr>
                <w:i/>
                <w:sz w:val="25"/>
                <w:szCs w:val="25"/>
              </w:rPr>
              <w:t>Рослина</w:t>
            </w:r>
            <w:r w:rsidRPr="006037DC">
              <w:rPr>
                <w:sz w:val="25"/>
                <w:szCs w:val="25"/>
              </w:rPr>
              <w:t xml:space="preserve">, від якого успадковуються класи </w:t>
            </w:r>
            <w:r w:rsidRPr="006037DC">
              <w:rPr>
                <w:i/>
                <w:sz w:val="25"/>
                <w:szCs w:val="25"/>
              </w:rPr>
              <w:t xml:space="preserve">Овочі, Фрукти. </w:t>
            </w:r>
            <w:r w:rsidRPr="006037DC">
              <w:rPr>
                <w:sz w:val="25"/>
                <w:szCs w:val="25"/>
              </w:rPr>
              <w:t>Продемонструвати доступ до методів, що реалізовані в похідних класах через посилання на інтерфейс.</w:t>
            </w:r>
          </w:p>
          <w:p w:rsidR="00206C96" w:rsidRPr="006037DC" w:rsidRDefault="00206C96" w:rsidP="00115BE7">
            <w:pPr>
              <w:pStyle w:val="a0"/>
              <w:numPr>
                <w:ilvl w:val="0"/>
                <w:numId w:val="95"/>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Pr="006037DC">
              <w:rPr>
                <w:i/>
                <w:sz w:val="25"/>
                <w:szCs w:val="25"/>
              </w:rPr>
              <w:t>Рослина</w:t>
            </w:r>
            <w:r w:rsidRPr="006037DC">
              <w:rPr>
                <w:sz w:val="25"/>
                <w:szCs w:val="25"/>
              </w:rPr>
              <w:t xml:space="preserve">, від якого успадковуються класи </w:t>
            </w:r>
            <w:r w:rsidRPr="006037DC">
              <w:rPr>
                <w:i/>
                <w:sz w:val="25"/>
                <w:szCs w:val="25"/>
              </w:rPr>
              <w:t>Овочі, Фрукти.</w:t>
            </w:r>
            <w:r w:rsidRPr="006037DC">
              <w:rPr>
                <w:sz w:val="25"/>
                <w:szCs w:val="25"/>
              </w:rPr>
              <w:t xml:space="preserve"> Протестувати відмінності застосування інтерфейсів і абстрактних класів.</w:t>
            </w:r>
          </w:p>
          <w:p w:rsidR="00206C96" w:rsidRPr="006037DC" w:rsidRDefault="00206C96" w:rsidP="00115BE7">
            <w:pPr>
              <w:pStyle w:val="a0"/>
              <w:numPr>
                <w:ilvl w:val="0"/>
                <w:numId w:val="95"/>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Pr="006037DC">
              <w:rPr>
                <w:i/>
                <w:sz w:val="25"/>
                <w:szCs w:val="25"/>
              </w:rPr>
              <w:t>Овочі.</w:t>
            </w:r>
            <w:r w:rsidRPr="006037DC">
              <w:rPr>
                <w:sz w:val="25"/>
                <w:szCs w:val="25"/>
              </w:rPr>
              <w:t xml:space="preserve"> В класі реалізувати:</w:t>
            </w:r>
          </w:p>
          <w:p w:rsidR="00206C96" w:rsidRPr="006037DC" w:rsidRDefault="00206C96" w:rsidP="00206C96">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2D644B" w:rsidRPr="006037DC">
              <w:rPr>
                <w:rFonts w:cs="Times New Roman"/>
                <w:sz w:val="25"/>
                <w:szCs w:val="25"/>
              </w:rPr>
              <w:t>овочів</w:t>
            </w:r>
            <w:r w:rsidRPr="006037DC">
              <w:rPr>
                <w:rFonts w:cs="Times New Roman"/>
                <w:sz w:val="25"/>
                <w:szCs w:val="25"/>
              </w:rPr>
              <w:t xml:space="preserve"> за </w:t>
            </w:r>
            <w:r w:rsidR="002D644B" w:rsidRPr="006037DC">
              <w:rPr>
                <w:rFonts w:cs="Times New Roman"/>
                <w:sz w:val="25"/>
                <w:szCs w:val="25"/>
              </w:rPr>
              <w:t>ціною</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206C96" w:rsidRPr="006037DC" w:rsidRDefault="00206C96" w:rsidP="00206C96">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2D644B" w:rsidRPr="006037DC">
              <w:rPr>
                <w:rFonts w:cs="Times New Roman"/>
                <w:sz w:val="25"/>
                <w:szCs w:val="25"/>
              </w:rPr>
              <w:t>овочів</w:t>
            </w:r>
            <w:r w:rsidRPr="006037DC">
              <w:rPr>
                <w:rFonts w:cs="Times New Roman"/>
                <w:sz w:val="25"/>
                <w:szCs w:val="25"/>
              </w:rPr>
              <w:t xml:space="preserve"> за </w:t>
            </w:r>
            <w:r w:rsidR="002D644B" w:rsidRPr="006037DC">
              <w:rPr>
                <w:rFonts w:cs="Times New Roman"/>
                <w:sz w:val="25"/>
                <w:szCs w:val="25"/>
              </w:rPr>
              <w:t xml:space="preserve">ціною </w:t>
            </w:r>
            <w:r w:rsidRPr="006037DC">
              <w:rPr>
                <w:rFonts w:cs="Times New Roman"/>
                <w:sz w:val="25"/>
                <w:szCs w:val="25"/>
              </w:rPr>
              <w:t xml:space="preserve"> і за </w:t>
            </w:r>
            <w:r w:rsidR="002D644B" w:rsidRPr="006037DC">
              <w:rPr>
                <w:rFonts w:cs="Times New Roman"/>
                <w:sz w:val="25"/>
                <w:szCs w:val="25"/>
              </w:rPr>
              <w:t>енергетичною цінністю</w:t>
            </w:r>
            <w:r w:rsidRPr="006037DC">
              <w:rPr>
                <w:rFonts w:cs="Times New Roman"/>
                <w:sz w:val="25"/>
                <w:szCs w:val="25"/>
              </w:rPr>
              <w:t>;</w:t>
            </w:r>
          </w:p>
          <w:p w:rsidR="00206C96" w:rsidRPr="006037DC" w:rsidRDefault="00206C96" w:rsidP="00A97053">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2D644B" w:rsidRPr="006037DC">
              <w:rPr>
                <w:rFonts w:cs="Times New Roman"/>
                <w:sz w:val="25"/>
                <w:szCs w:val="25"/>
              </w:rPr>
              <w:t>овочів</w:t>
            </w:r>
            <w:r w:rsidRPr="006037DC">
              <w:rPr>
                <w:rFonts w:cs="Times New Roman"/>
                <w:color w:val="000000"/>
                <w:sz w:val="25"/>
                <w:szCs w:val="25"/>
              </w:rPr>
              <w:t xml:space="preserve">, впорядкований за </w:t>
            </w:r>
            <w:r w:rsidR="002D644B" w:rsidRPr="006037DC">
              <w:rPr>
                <w:rFonts w:cs="Times New Roman"/>
                <w:sz w:val="25"/>
                <w:szCs w:val="25"/>
              </w:rPr>
              <w:t xml:space="preserve">ціною </w:t>
            </w:r>
            <w:r w:rsidRPr="006037DC">
              <w:rPr>
                <w:rFonts w:cs="Times New Roman"/>
                <w:sz w:val="25"/>
                <w:szCs w:val="25"/>
              </w:rPr>
              <w:t xml:space="preserve">і за </w:t>
            </w:r>
            <w:r w:rsidR="004926E2" w:rsidRPr="006037DC">
              <w:rPr>
                <w:rFonts w:cs="Times New Roman"/>
                <w:sz w:val="25"/>
                <w:szCs w:val="25"/>
              </w:rPr>
              <w:t>енергетичною цінністю.</w:t>
            </w:r>
          </w:p>
          <w:p w:rsidR="00206C96" w:rsidRPr="006037DC" w:rsidRDefault="00206C96" w:rsidP="00206C96">
            <w:pPr>
              <w:jc w:val="center"/>
              <w:rPr>
                <w:b/>
                <w:sz w:val="25"/>
                <w:szCs w:val="25"/>
              </w:rPr>
            </w:pPr>
          </w:p>
        </w:tc>
      </w:tr>
      <w:tr w:rsidR="004926E2" w:rsidRPr="006037DC" w:rsidTr="00F10604">
        <w:trPr>
          <w:jc w:val="center"/>
        </w:trPr>
        <w:tc>
          <w:tcPr>
            <w:tcW w:w="851" w:type="dxa"/>
            <w:vAlign w:val="center"/>
          </w:tcPr>
          <w:p w:rsidR="004926E2" w:rsidRPr="006037DC" w:rsidRDefault="004926E2" w:rsidP="004926E2">
            <w:pPr>
              <w:ind w:firstLine="0"/>
              <w:jc w:val="center"/>
              <w:rPr>
                <w:b/>
                <w:sz w:val="25"/>
                <w:szCs w:val="25"/>
              </w:rPr>
            </w:pPr>
            <w:r w:rsidRPr="006037DC">
              <w:rPr>
                <w:b/>
                <w:sz w:val="25"/>
                <w:szCs w:val="25"/>
              </w:rPr>
              <w:lastRenderedPageBreak/>
              <w:t>14</w:t>
            </w:r>
          </w:p>
        </w:tc>
        <w:tc>
          <w:tcPr>
            <w:tcW w:w="8925" w:type="dxa"/>
          </w:tcPr>
          <w:p w:rsidR="004926E2" w:rsidRPr="006037DC" w:rsidRDefault="004926E2" w:rsidP="00115BE7">
            <w:pPr>
              <w:pStyle w:val="ab"/>
              <w:widowControl w:val="0"/>
              <w:numPr>
                <w:ilvl w:val="0"/>
                <w:numId w:val="96"/>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Книга</w:t>
            </w:r>
            <w:r w:rsidRPr="006037DC">
              <w:rPr>
                <w:sz w:val="25"/>
                <w:szCs w:val="25"/>
              </w:rPr>
              <w:t xml:space="preserve"> та похідні  класи </w:t>
            </w:r>
            <w:r w:rsidRPr="006037DC">
              <w:rPr>
                <w:i/>
                <w:sz w:val="25"/>
                <w:szCs w:val="25"/>
              </w:rPr>
              <w:t>Підручник, Конспект.</w:t>
            </w:r>
            <w:r w:rsidRPr="006037DC">
              <w:rPr>
                <w:sz w:val="25"/>
                <w:szCs w:val="25"/>
              </w:rPr>
              <w:t xml:space="preserve"> Задати закриті загальні поля у базовому класі (назва, вартість) і закриті специфічні поля в похідних класах (автор книги чи ім’я студента для конспект</w:t>
            </w:r>
            <w:r w:rsidR="00F604E2">
              <w:rPr>
                <w:sz w:val="25"/>
                <w:szCs w:val="25"/>
              </w:rPr>
              <w:t>у</w:t>
            </w:r>
            <w:r w:rsidRPr="006037DC">
              <w:rPr>
                <w:sz w:val="25"/>
                <w:szCs w:val="25"/>
              </w:rPr>
              <w:t xml:space="preserve">, кількість сторінок, рейтинг популярності, </w:t>
            </w:r>
            <w:r w:rsidR="000264F8" w:rsidRPr="006037DC">
              <w:rPr>
                <w:sz w:val="25"/>
                <w:szCs w:val="25"/>
              </w:rPr>
              <w:t xml:space="preserve">мова, </w:t>
            </w:r>
            <w:r w:rsidRPr="006037DC">
              <w:rPr>
                <w:sz w:val="25"/>
                <w:szCs w:val="25"/>
              </w:rPr>
              <w:t>вільний доступ), реалізувати такі відкриті методи класів:</w:t>
            </w:r>
          </w:p>
          <w:p w:rsidR="004926E2" w:rsidRPr="006037DC" w:rsidRDefault="004926E2" w:rsidP="00115BE7">
            <w:pPr>
              <w:pStyle w:val="a0"/>
              <w:numPr>
                <w:ilvl w:val="0"/>
                <w:numId w:val="96"/>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Pr="006037DC">
              <w:rPr>
                <w:i/>
                <w:sz w:val="25"/>
                <w:szCs w:val="25"/>
              </w:rPr>
              <w:t>Книга</w:t>
            </w:r>
            <w:r w:rsidRPr="006037DC">
              <w:rPr>
                <w:sz w:val="25"/>
                <w:szCs w:val="25"/>
              </w:rPr>
              <w:t xml:space="preserve">. </w:t>
            </w:r>
          </w:p>
          <w:p w:rsidR="004926E2" w:rsidRPr="006037DC" w:rsidRDefault="004926E2" w:rsidP="00115BE7">
            <w:pPr>
              <w:pStyle w:val="a0"/>
              <w:numPr>
                <w:ilvl w:val="0"/>
                <w:numId w:val="96"/>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4926E2" w:rsidRPr="006037DC" w:rsidRDefault="004926E2" w:rsidP="00115BE7">
            <w:pPr>
              <w:pStyle w:val="a0"/>
              <w:numPr>
                <w:ilvl w:val="0"/>
                <w:numId w:val="96"/>
              </w:numPr>
              <w:ind w:left="312"/>
              <w:rPr>
                <w:sz w:val="25"/>
                <w:szCs w:val="25"/>
              </w:rPr>
            </w:pPr>
            <w:r w:rsidRPr="006037DC">
              <w:rPr>
                <w:sz w:val="25"/>
                <w:szCs w:val="25"/>
              </w:rPr>
              <w:t>Методи –аксесори (властивості) для доступу до закритих полів класів.</w:t>
            </w:r>
          </w:p>
          <w:p w:rsidR="004926E2" w:rsidRPr="006037DC" w:rsidRDefault="004926E2" w:rsidP="00115BE7">
            <w:pPr>
              <w:pStyle w:val="a0"/>
              <w:numPr>
                <w:ilvl w:val="0"/>
                <w:numId w:val="96"/>
              </w:numPr>
              <w:ind w:left="312"/>
              <w:rPr>
                <w:sz w:val="25"/>
                <w:szCs w:val="25"/>
              </w:rPr>
            </w:pPr>
            <w:r w:rsidRPr="006037DC">
              <w:rPr>
                <w:sz w:val="25"/>
                <w:szCs w:val="25"/>
              </w:rPr>
              <w:t>Методи виведення значень полів класів на консоль.</w:t>
            </w:r>
          </w:p>
          <w:p w:rsidR="004926E2" w:rsidRPr="006037DC" w:rsidRDefault="004926E2" w:rsidP="00115BE7">
            <w:pPr>
              <w:pStyle w:val="a0"/>
              <w:numPr>
                <w:ilvl w:val="0"/>
                <w:numId w:val="96"/>
              </w:numPr>
              <w:ind w:left="312"/>
              <w:rPr>
                <w:sz w:val="25"/>
                <w:szCs w:val="25"/>
              </w:rPr>
            </w:pPr>
            <w:r w:rsidRPr="006037DC">
              <w:rPr>
                <w:sz w:val="25"/>
                <w:szCs w:val="25"/>
              </w:rPr>
              <w:t>Методи, що розраховують</w:t>
            </w:r>
            <w:r w:rsidR="000264F8" w:rsidRPr="006037DC">
              <w:rPr>
                <w:sz w:val="25"/>
                <w:szCs w:val="25"/>
              </w:rPr>
              <w:t xml:space="preserve"> </w:t>
            </w:r>
            <w:r w:rsidR="000264F8" w:rsidRPr="001265B7">
              <w:rPr>
                <w:i/>
                <w:sz w:val="25"/>
                <w:szCs w:val="25"/>
              </w:rPr>
              <w:t>рейтинг</w:t>
            </w:r>
            <w:r w:rsidR="000264F8" w:rsidRPr="006037DC">
              <w:rPr>
                <w:sz w:val="25"/>
                <w:szCs w:val="25"/>
              </w:rPr>
              <w:t xml:space="preserve"> популярності книги (стату</w:t>
            </w:r>
            <w:r w:rsidR="00F22005" w:rsidRPr="006037DC">
              <w:rPr>
                <w:sz w:val="25"/>
                <w:szCs w:val="25"/>
              </w:rPr>
              <w:t>с</w:t>
            </w:r>
            <w:r w:rsidR="000264F8" w:rsidRPr="006037DC">
              <w:rPr>
                <w:sz w:val="25"/>
                <w:szCs w:val="25"/>
              </w:rPr>
              <w:t xml:space="preserve"> бестселера) в </w:t>
            </w:r>
            <w:r w:rsidR="00F22005" w:rsidRPr="006037DC">
              <w:rPr>
                <w:sz w:val="25"/>
                <w:szCs w:val="25"/>
              </w:rPr>
              <w:t xml:space="preserve">залежності від обсягу продажів за тиждень, місяць; </w:t>
            </w:r>
            <w:r w:rsidR="002F29B5" w:rsidRPr="001265B7">
              <w:rPr>
                <w:i/>
                <w:sz w:val="25"/>
                <w:szCs w:val="25"/>
              </w:rPr>
              <w:t>складність</w:t>
            </w:r>
            <w:r w:rsidR="002F29B5" w:rsidRPr="006037DC">
              <w:rPr>
                <w:sz w:val="25"/>
                <w:szCs w:val="25"/>
              </w:rPr>
              <w:t xml:space="preserve"> розрахункових завдань</w:t>
            </w:r>
            <w:r w:rsidR="001265B7">
              <w:rPr>
                <w:sz w:val="25"/>
                <w:szCs w:val="25"/>
              </w:rPr>
              <w:t xml:space="preserve"> </w:t>
            </w:r>
            <w:r w:rsidR="002F29B5" w:rsidRPr="006037DC">
              <w:rPr>
                <w:sz w:val="25"/>
                <w:szCs w:val="25"/>
              </w:rPr>
              <w:t xml:space="preserve">і тестів в залежності від кількості студентів, що їх розв’язують, </w:t>
            </w:r>
            <w:r w:rsidR="00CE21EB" w:rsidRPr="001265B7">
              <w:rPr>
                <w:i/>
                <w:sz w:val="25"/>
                <w:szCs w:val="25"/>
              </w:rPr>
              <w:t>ефективність</w:t>
            </w:r>
            <w:r w:rsidR="00F604E2">
              <w:rPr>
                <w:sz w:val="25"/>
                <w:szCs w:val="25"/>
              </w:rPr>
              <w:t xml:space="preserve"> ведення конспекту сту</w:t>
            </w:r>
            <w:r w:rsidR="00CE21EB" w:rsidRPr="006037DC">
              <w:rPr>
                <w:sz w:val="25"/>
                <w:szCs w:val="25"/>
              </w:rPr>
              <w:t>дентом в залежності від кількості інформації, що запам’ятовується та усвідомлюється під час конс</w:t>
            </w:r>
            <w:r w:rsidR="00F604E2">
              <w:rPr>
                <w:sz w:val="25"/>
                <w:szCs w:val="25"/>
              </w:rPr>
              <w:t>п</w:t>
            </w:r>
            <w:r w:rsidR="00CE21EB" w:rsidRPr="006037DC">
              <w:rPr>
                <w:sz w:val="25"/>
                <w:szCs w:val="25"/>
              </w:rPr>
              <w:t>ектування</w:t>
            </w:r>
            <w:r w:rsidRPr="006037DC">
              <w:rPr>
                <w:sz w:val="25"/>
                <w:szCs w:val="25"/>
              </w:rPr>
              <w:t>.</w:t>
            </w:r>
          </w:p>
          <w:p w:rsidR="004926E2" w:rsidRPr="006037DC" w:rsidRDefault="004926E2" w:rsidP="00115BE7">
            <w:pPr>
              <w:pStyle w:val="a0"/>
              <w:numPr>
                <w:ilvl w:val="0"/>
                <w:numId w:val="96"/>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Pr="006037DC">
              <w:rPr>
                <w:i/>
                <w:sz w:val="25"/>
                <w:szCs w:val="25"/>
              </w:rPr>
              <w:t>Книга</w:t>
            </w:r>
            <w:r w:rsidRPr="006037DC">
              <w:rPr>
                <w:sz w:val="25"/>
                <w:szCs w:val="25"/>
              </w:rPr>
              <w:t xml:space="preserve">, від якого успадковуються класи </w:t>
            </w:r>
            <w:r w:rsidRPr="006037DC">
              <w:rPr>
                <w:i/>
                <w:sz w:val="25"/>
                <w:szCs w:val="25"/>
              </w:rPr>
              <w:t xml:space="preserve">Підручник, Конспект. </w:t>
            </w:r>
            <w:r w:rsidRPr="006037DC">
              <w:rPr>
                <w:sz w:val="25"/>
                <w:szCs w:val="25"/>
              </w:rPr>
              <w:t>Продемонструвати доступ до методів, що реалізовані в похідних класах через посилання на інтерфейс.</w:t>
            </w:r>
          </w:p>
          <w:p w:rsidR="004926E2" w:rsidRPr="006037DC" w:rsidRDefault="004926E2" w:rsidP="00115BE7">
            <w:pPr>
              <w:pStyle w:val="a0"/>
              <w:numPr>
                <w:ilvl w:val="0"/>
                <w:numId w:val="96"/>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Pr="006037DC">
              <w:rPr>
                <w:i/>
                <w:sz w:val="25"/>
                <w:szCs w:val="25"/>
              </w:rPr>
              <w:t>Книга</w:t>
            </w:r>
            <w:r w:rsidRPr="006037DC">
              <w:rPr>
                <w:sz w:val="25"/>
                <w:szCs w:val="25"/>
              </w:rPr>
              <w:t xml:space="preserve">, від якого успадковуються класи </w:t>
            </w:r>
            <w:r w:rsidRPr="006037DC">
              <w:rPr>
                <w:i/>
                <w:sz w:val="25"/>
                <w:szCs w:val="25"/>
              </w:rPr>
              <w:t>Підручник, Конспект.</w:t>
            </w:r>
            <w:r w:rsidRPr="006037DC">
              <w:rPr>
                <w:sz w:val="25"/>
                <w:szCs w:val="25"/>
              </w:rPr>
              <w:t xml:space="preserve"> Протестувати відмінності застосування інтерфейсів і абстрактних класів.</w:t>
            </w:r>
          </w:p>
          <w:p w:rsidR="004926E2" w:rsidRPr="006037DC" w:rsidRDefault="004926E2" w:rsidP="00115BE7">
            <w:pPr>
              <w:pStyle w:val="a0"/>
              <w:numPr>
                <w:ilvl w:val="0"/>
                <w:numId w:val="96"/>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Pr="006037DC">
              <w:rPr>
                <w:i/>
                <w:sz w:val="25"/>
                <w:szCs w:val="25"/>
              </w:rPr>
              <w:t>Книга.</w:t>
            </w:r>
            <w:r w:rsidRPr="006037DC">
              <w:rPr>
                <w:sz w:val="25"/>
                <w:szCs w:val="25"/>
              </w:rPr>
              <w:t xml:space="preserve"> В класі реалізувати:</w:t>
            </w:r>
          </w:p>
          <w:p w:rsidR="004926E2" w:rsidRPr="006037DC" w:rsidRDefault="004926E2" w:rsidP="004926E2">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книг за ціною в методі </w:t>
            </w:r>
            <w:r w:rsidRPr="006037DC">
              <w:rPr>
                <w:rFonts w:cs="Times New Roman"/>
                <w:i/>
                <w:sz w:val="25"/>
                <w:szCs w:val="25"/>
              </w:rPr>
              <w:t>CompareTo</w:t>
            </w:r>
            <w:r w:rsidRPr="006037DC">
              <w:rPr>
                <w:rFonts w:cs="Times New Roman"/>
                <w:sz w:val="25"/>
                <w:szCs w:val="25"/>
              </w:rPr>
              <w:t>();</w:t>
            </w:r>
          </w:p>
          <w:p w:rsidR="004926E2" w:rsidRPr="006037DC" w:rsidRDefault="004926E2" w:rsidP="004926E2">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книг за ціною і за кількістю сторінок;</w:t>
            </w:r>
          </w:p>
          <w:p w:rsidR="004926E2" w:rsidRPr="006037DC" w:rsidRDefault="004926E2" w:rsidP="004926E2">
            <w:pPr>
              <w:pStyle w:val="a"/>
              <w:ind w:left="596"/>
              <w:rPr>
                <w:rFonts w:cs="Times New Roman"/>
                <w:sz w:val="25"/>
                <w:szCs w:val="25"/>
              </w:rPr>
            </w:pPr>
            <w:r w:rsidRPr="006037DC">
              <w:rPr>
                <w:rFonts w:cs="Times New Roman"/>
                <w:sz w:val="25"/>
                <w:szCs w:val="25"/>
              </w:rPr>
              <w:lastRenderedPageBreak/>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книг</w:t>
            </w:r>
            <w:r w:rsidRPr="006037DC">
              <w:rPr>
                <w:rFonts w:cs="Times New Roman"/>
                <w:color w:val="000000"/>
                <w:sz w:val="25"/>
                <w:szCs w:val="25"/>
              </w:rPr>
              <w:t xml:space="preserve">, впорядкований </w:t>
            </w:r>
            <w:r w:rsidRPr="006037DC">
              <w:rPr>
                <w:rFonts w:cs="Times New Roman"/>
                <w:sz w:val="25"/>
                <w:szCs w:val="25"/>
              </w:rPr>
              <w:t>за ціною і за кількістю сторінок.</w:t>
            </w:r>
          </w:p>
          <w:p w:rsidR="004926E2" w:rsidRPr="006037DC" w:rsidRDefault="004926E2" w:rsidP="004926E2">
            <w:pPr>
              <w:jc w:val="center"/>
              <w:rPr>
                <w:b/>
                <w:sz w:val="25"/>
                <w:szCs w:val="25"/>
              </w:rPr>
            </w:pPr>
          </w:p>
        </w:tc>
      </w:tr>
      <w:tr w:rsidR="00CE21EB" w:rsidRPr="006037DC" w:rsidTr="00F10604">
        <w:trPr>
          <w:jc w:val="center"/>
        </w:trPr>
        <w:tc>
          <w:tcPr>
            <w:tcW w:w="851" w:type="dxa"/>
            <w:vAlign w:val="center"/>
          </w:tcPr>
          <w:p w:rsidR="00CE21EB" w:rsidRPr="006037DC" w:rsidRDefault="00CE21EB" w:rsidP="00CE21EB">
            <w:pPr>
              <w:ind w:firstLine="0"/>
              <w:jc w:val="center"/>
              <w:rPr>
                <w:b/>
                <w:sz w:val="25"/>
                <w:szCs w:val="25"/>
              </w:rPr>
            </w:pPr>
            <w:r w:rsidRPr="006037DC">
              <w:rPr>
                <w:b/>
                <w:sz w:val="25"/>
                <w:szCs w:val="25"/>
              </w:rPr>
              <w:lastRenderedPageBreak/>
              <w:t>15</w:t>
            </w:r>
          </w:p>
        </w:tc>
        <w:tc>
          <w:tcPr>
            <w:tcW w:w="8925" w:type="dxa"/>
          </w:tcPr>
          <w:p w:rsidR="00CE21EB" w:rsidRPr="006037DC" w:rsidRDefault="00CE21EB" w:rsidP="00115BE7">
            <w:pPr>
              <w:pStyle w:val="ab"/>
              <w:widowControl w:val="0"/>
              <w:numPr>
                <w:ilvl w:val="0"/>
                <w:numId w:val="97"/>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Меблі</w:t>
            </w:r>
            <w:r w:rsidRPr="006037DC">
              <w:rPr>
                <w:sz w:val="25"/>
                <w:szCs w:val="25"/>
              </w:rPr>
              <w:t xml:space="preserve"> та похідні  класи </w:t>
            </w:r>
            <w:r w:rsidRPr="006037DC">
              <w:rPr>
                <w:i/>
                <w:sz w:val="25"/>
                <w:szCs w:val="25"/>
              </w:rPr>
              <w:t>Корпусні меблі, М'які меблі, Кухні.</w:t>
            </w:r>
            <w:r w:rsidRPr="006037DC">
              <w:rPr>
                <w:sz w:val="25"/>
                <w:szCs w:val="25"/>
              </w:rPr>
              <w:t xml:space="preserve"> Задати закриті загальні поля у базовому класі (вартість</w:t>
            </w:r>
            <w:r w:rsidR="00153A30" w:rsidRPr="006037DC">
              <w:rPr>
                <w:sz w:val="25"/>
                <w:szCs w:val="25"/>
              </w:rPr>
              <w:t>, с</w:t>
            </w:r>
            <w:r w:rsidR="00153A30" w:rsidRPr="006037DC">
              <w:rPr>
                <w:color w:val="000000"/>
                <w:sz w:val="25"/>
                <w:szCs w:val="25"/>
              </w:rPr>
              <w:t>поживчі властивості і показники якості меблів</w:t>
            </w:r>
            <w:r w:rsidRPr="006037DC">
              <w:rPr>
                <w:sz w:val="25"/>
                <w:szCs w:val="25"/>
              </w:rPr>
              <w:t>) і закриті специфічні поля в похідних класах (</w:t>
            </w:r>
            <w:r w:rsidR="00153A30" w:rsidRPr="006037DC">
              <w:rPr>
                <w:sz w:val="25"/>
                <w:szCs w:val="25"/>
              </w:rPr>
              <w:t>матеріал, асортимент, габаритні розміри</w:t>
            </w:r>
            <w:r w:rsidRPr="006037DC">
              <w:rPr>
                <w:sz w:val="25"/>
                <w:szCs w:val="25"/>
              </w:rPr>
              <w:t>), реалізувати такі відкриті методи класів:</w:t>
            </w:r>
          </w:p>
          <w:p w:rsidR="00CE21EB" w:rsidRPr="006037DC" w:rsidRDefault="00CE21EB" w:rsidP="00115BE7">
            <w:pPr>
              <w:pStyle w:val="a0"/>
              <w:numPr>
                <w:ilvl w:val="0"/>
                <w:numId w:val="97"/>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Pr="006037DC">
              <w:rPr>
                <w:i/>
                <w:sz w:val="25"/>
                <w:szCs w:val="25"/>
              </w:rPr>
              <w:t>Меблі</w:t>
            </w:r>
            <w:r w:rsidRPr="006037DC">
              <w:rPr>
                <w:sz w:val="25"/>
                <w:szCs w:val="25"/>
              </w:rPr>
              <w:t xml:space="preserve">. </w:t>
            </w:r>
          </w:p>
          <w:p w:rsidR="00CE21EB" w:rsidRPr="006037DC" w:rsidRDefault="00CE21EB" w:rsidP="00115BE7">
            <w:pPr>
              <w:pStyle w:val="a0"/>
              <w:numPr>
                <w:ilvl w:val="0"/>
                <w:numId w:val="97"/>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CE21EB" w:rsidRPr="006037DC" w:rsidRDefault="00CE21EB" w:rsidP="00115BE7">
            <w:pPr>
              <w:pStyle w:val="a0"/>
              <w:numPr>
                <w:ilvl w:val="0"/>
                <w:numId w:val="97"/>
              </w:numPr>
              <w:ind w:left="312"/>
              <w:rPr>
                <w:sz w:val="25"/>
                <w:szCs w:val="25"/>
              </w:rPr>
            </w:pPr>
            <w:r w:rsidRPr="006037DC">
              <w:rPr>
                <w:sz w:val="25"/>
                <w:szCs w:val="25"/>
              </w:rPr>
              <w:t>Методи –аксесори (властивості) для доступу до закритих полів класів.</w:t>
            </w:r>
          </w:p>
          <w:p w:rsidR="00CE21EB" w:rsidRPr="006037DC" w:rsidRDefault="00CE21EB" w:rsidP="00115BE7">
            <w:pPr>
              <w:pStyle w:val="a0"/>
              <w:numPr>
                <w:ilvl w:val="0"/>
                <w:numId w:val="97"/>
              </w:numPr>
              <w:ind w:left="312"/>
              <w:rPr>
                <w:sz w:val="25"/>
                <w:szCs w:val="25"/>
              </w:rPr>
            </w:pPr>
            <w:r w:rsidRPr="006037DC">
              <w:rPr>
                <w:sz w:val="25"/>
                <w:szCs w:val="25"/>
              </w:rPr>
              <w:t>Методи виведення значень полів класів на консоль.</w:t>
            </w:r>
          </w:p>
          <w:p w:rsidR="00CE21EB" w:rsidRPr="006037DC" w:rsidRDefault="00CE21EB" w:rsidP="00115BE7">
            <w:pPr>
              <w:pStyle w:val="a0"/>
              <w:numPr>
                <w:ilvl w:val="0"/>
                <w:numId w:val="97"/>
              </w:numPr>
              <w:ind w:left="312"/>
              <w:rPr>
                <w:sz w:val="25"/>
                <w:szCs w:val="25"/>
              </w:rPr>
            </w:pPr>
            <w:r w:rsidRPr="006037DC">
              <w:rPr>
                <w:sz w:val="25"/>
                <w:szCs w:val="25"/>
              </w:rPr>
              <w:t xml:space="preserve">Методи, що розраховують </w:t>
            </w:r>
            <w:r w:rsidR="00153A30" w:rsidRPr="001265B7">
              <w:rPr>
                <w:i/>
                <w:sz w:val="25"/>
                <w:szCs w:val="25"/>
              </w:rPr>
              <w:t>вартість</w:t>
            </w:r>
            <w:r w:rsidR="00153A30" w:rsidRPr="006037DC">
              <w:rPr>
                <w:sz w:val="25"/>
                <w:szCs w:val="25"/>
              </w:rPr>
              <w:t xml:space="preserve"> меблів в залежності від вартості матеріалів, комплектуючих виробів</w:t>
            </w:r>
            <w:r w:rsidR="00D31DD7" w:rsidRPr="006037DC">
              <w:rPr>
                <w:sz w:val="25"/>
                <w:szCs w:val="25"/>
              </w:rPr>
              <w:t xml:space="preserve"> і фурнітури</w:t>
            </w:r>
            <w:r w:rsidR="00153A30" w:rsidRPr="006037DC">
              <w:rPr>
                <w:sz w:val="25"/>
                <w:szCs w:val="25"/>
              </w:rPr>
              <w:t xml:space="preserve">, </w:t>
            </w:r>
            <w:r w:rsidR="00153A30" w:rsidRPr="006037DC">
              <w:rPr>
                <w:color w:val="000000"/>
                <w:sz w:val="25"/>
                <w:szCs w:val="25"/>
              </w:rPr>
              <w:t xml:space="preserve">показників </w:t>
            </w:r>
            <w:r w:rsidR="00153A30" w:rsidRPr="001265B7">
              <w:rPr>
                <w:i/>
                <w:color w:val="000000"/>
                <w:sz w:val="25"/>
                <w:szCs w:val="25"/>
              </w:rPr>
              <w:t>якості</w:t>
            </w:r>
            <w:r w:rsidR="00153A30" w:rsidRPr="006037DC">
              <w:rPr>
                <w:color w:val="000000"/>
                <w:sz w:val="25"/>
                <w:szCs w:val="25"/>
              </w:rPr>
              <w:t xml:space="preserve"> меблів, розмірів; </w:t>
            </w:r>
            <w:r w:rsidR="00D31DD7" w:rsidRPr="006037DC">
              <w:rPr>
                <w:color w:val="000000"/>
                <w:sz w:val="25"/>
                <w:szCs w:val="25"/>
              </w:rPr>
              <w:t>здійснити оцінку якості меблів в залежності від наявності</w:t>
            </w:r>
            <w:r w:rsidR="00D31DD7" w:rsidRPr="006037DC">
              <w:rPr>
                <w:sz w:val="25"/>
                <w:szCs w:val="25"/>
              </w:rPr>
              <w:t xml:space="preserve"> в матеріалах шкідливих речовин </w:t>
            </w:r>
            <w:r w:rsidR="00FA3689" w:rsidRPr="006037DC">
              <w:rPr>
                <w:sz w:val="25"/>
                <w:szCs w:val="25"/>
              </w:rPr>
              <w:t>(формальдегід, фенол тощо), су</w:t>
            </w:r>
            <w:r w:rsidR="00F604E2">
              <w:rPr>
                <w:sz w:val="25"/>
                <w:szCs w:val="25"/>
              </w:rPr>
              <w:t>б</w:t>
            </w:r>
            <w:r w:rsidR="00FA3689" w:rsidRPr="006037DC">
              <w:rPr>
                <w:sz w:val="25"/>
                <w:szCs w:val="25"/>
              </w:rPr>
              <w:t>’єктивного враження (подо</w:t>
            </w:r>
            <w:r w:rsidR="00F604E2">
              <w:rPr>
                <w:sz w:val="25"/>
                <w:szCs w:val="25"/>
              </w:rPr>
              <w:t>бається, не подобається), надій</w:t>
            </w:r>
            <w:r w:rsidR="00FA3689" w:rsidRPr="006037DC">
              <w:rPr>
                <w:sz w:val="25"/>
                <w:szCs w:val="25"/>
              </w:rPr>
              <w:t>но</w:t>
            </w:r>
            <w:r w:rsidR="00F604E2">
              <w:rPr>
                <w:sz w:val="25"/>
                <w:szCs w:val="25"/>
              </w:rPr>
              <w:t>с</w:t>
            </w:r>
            <w:r w:rsidR="00FA3689" w:rsidRPr="006037DC">
              <w:rPr>
                <w:sz w:val="25"/>
                <w:szCs w:val="25"/>
              </w:rPr>
              <w:t xml:space="preserve">ті кріплення тощо. </w:t>
            </w:r>
          </w:p>
          <w:p w:rsidR="00CE21EB" w:rsidRPr="006037DC" w:rsidRDefault="00CE21EB" w:rsidP="00115BE7">
            <w:pPr>
              <w:pStyle w:val="a0"/>
              <w:numPr>
                <w:ilvl w:val="0"/>
                <w:numId w:val="97"/>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Pr="006037DC">
              <w:rPr>
                <w:i/>
                <w:sz w:val="25"/>
                <w:szCs w:val="25"/>
              </w:rPr>
              <w:t>Меблі</w:t>
            </w:r>
            <w:r w:rsidRPr="006037DC">
              <w:rPr>
                <w:sz w:val="25"/>
                <w:szCs w:val="25"/>
              </w:rPr>
              <w:t xml:space="preserve">, від якого успадковуються класи </w:t>
            </w:r>
            <w:r w:rsidR="00FA3689" w:rsidRPr="006037DC">
              <w:rPr>
                <w:i/>
                <w:sz w:val="25"/>
                <w:szCs w:val="25"/>
              </w:rPr>
              <w:t>Корпусні меблі, М'які меблі, Кухні</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CE21EB" w:rsidRPr="006037DC" w:rsidRDefault="00CE21EB" w:rsidP="00115BE7">
            <w:pPr>
              <w:pStyle w:val="a0"/>
              <w:numPr>
                <w:ilvl w:val="0"/>
                <w:numId w:val="97"/>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Pr="006037DC">
              <w:rPr>
                <w:i/>
                <w:sz w:val="25"/>
                <w:szCs w:val="25"/>
              </w:rPr>
              <w:t>Меблі</w:t>
            </w:r>
            <w:r w:rsidRPr="006037DC">
              <w:rPr>
                <w:sz w:val="25"/>
                <w:szCs w:val="25"/>
              </w:rPr>
              <w:t xml:space="preserve">, від якого успадковуються класи </w:t>
            </w:r>
            <w:r w:rsidR="00FA3689" w:rsidRPr="006037DC">
              <w:rPr>
                <w:i/>
                <w:sz w:val="25"/>
                <w:szCs w:val="25"/>
              </w:rPr>
              <w:t>Корпусні меблі, М'які меблі, Кухні</w:t>
            </w:r>
            <w:r w:rsidRPr="006037DC">
              <w:rPr>
                <w:i/>
                <w:sz w:val="25"/>
                <w:szCs w:val="25"/>
              </w:rPr>
              <w:t>.</w:t>
            </w:r>
            <w:r w:rsidRPr="006037DC">
              <w:rPr>
                <w:sz w:val="25"/>
                <w:szCs w:val="25"/>
              </w:rPr>
              <w:t xml:space="preserve"> Протестувати відмінності застосування інтерфейсів і абстрактних класів.</w:t>
            </w:r>
          </w:p>
          <w:p w:rsidR="00CE21EB" w:rsidRPr="006037DC" w:rsidRDefault="00CE21EB" w:rsidP="00115BE7">
            <w:pPr>
              <w:pStyle w:val="a0"/>
              <w:numPr>
                <w:ilvl w:val="0"/>
                <w:numId w:val="97"/>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Pr="006037DC">
              <w:rPr>
                <w:i/>
                <w:sz w:val="25"/>
                <w:szCs w:val="25"/>
              </w:rPr>
              <w:t>Меблі.</w:t>
            </w:r>
            <w:r w:rsidRPr="006037DC">
              <w:rPr>
                <w:sz w:val="25"/>
                <w:szCs w:val="25"/>
              </w:rPr>
              <w:t xml:space="preserve"> В класі реалізувати:</w:t>
            </w:r>
          </w:p>
          <w:p w:rsidR="00CE21EB" w:rsidRPr="006037DC" w:rsidRDefault="00CE21EB" w:rsidP="00CE21EB">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меблів за ціною в методі </w:t>
            </w:r>
            <w:r w:rsidRPr="006037DC">
              <w:rPr>
                <w:rFonts w:cs="Times New Roman"/>
                <w:i/>
                <w:sz w:val="25"/>
                <w:szCs w:val="25"/>
              </w:rPr>
              <w:t>CompareTo</w:t>
            </w:r>
            <w:r w:rsidRPr="006037DC">
              <w:rPr>
                <w:rFonts w:cs="Times New Roman"/>
                <w:sz w:val="25"/>
                <w:szCs w:val="25"/>
              </w:rPr>
              <w:t>();</w:t>
            </w:r>
          </w:p>
          <w:p w:rsidR="00CE21EB" w:rsidRPr="006037DC" w:rsidRDefault="00CE21EB" w:rsidP="00CE21EB">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меблів за ціною і за габаритами;</w:t>
            </w:r>
          </w:p>
          <w:p w:rsidR="00CE21EB" w:rsidRPr="006037DC" w:rsidRDefault="00CE21EB" w:rsidP="00CE21EB">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меблів</w:t>
            </w:r>
            <w:r w:rsidRPr="006037DC">
              <w:rPr>
                <w:rFonts w:cs="Times New Roman"/>
                <w:color w:val="000000"/>
                <w:sz w:val="25"/>
                <w:szCs w:val="25"/>
              </w:rPr>
              <w:t xml:space="preserve">, впорядкований за </w:t>
            </w:r>
            <w:r w:rsidRPr="006037DC">
              <w:rPr>
                <w:rFonts w:cs="Times New Roman"/>
                <w:sz w:val="25"/>
                <w:szCs w:val="25"/>
              </w:rPr>
              <w:t>ціною.</w:t>
            </w:r>
          </w:p>
          <w:p w:rsidR="00CE21EB" w:rsidRPr="006037DC" w:rsidRDefault="00CE21EB" w:rsidP="00CE21EB">
            <w:pPr>
              <w:jc w:val="center"/>
              <w:rPr>
                <w:b/>
                <w:sz w:val="25"/>
                <w:szCs w:val="25"/>
              </w:rPr>
            </w:pPr>
          </w:p>
        </w:tc>
      </w:tr>
      <w:tr w:rsidR="00FA3689" w:rsidRPr="006037DC" w:rsidTr="00F10604">
        <w:trPr>
          <w:jc w:val="center"/>
        </w:trPr>
        <w:tc>
          <w:tcPr>
            <w:tcW w:w="851" w:type="dxa"/>
            <w:vAlign w:val="center"/>
          </w:tcPr>
          <w:p w:rsidR="00FA3689" w:rsidRPr="006037DC" w:rsidRDefault="00FA3689" w:rsidP="00FA3689">
            <w:pPr>
              <w:ind w:firstLine="0"/>
              <w:jc w:val="center"/>
              <w:rPr>
                <w:b/>
                <w:sz w:val="25"/>
                <w:szCs w:val="25"/>
              </w:rPr>
            </w:pPr>
            <w:r w:rsidRPr="006037DC">
              <w:rPr>
                <w:b/>
                <w:sz w:val="25"/>
                <w:szCs w:val="25"/>
              </w:rPr>
              <w:t>16</w:t>
            </w:r>
          </w:p>
        </w:tc>
        <w:tc>
          <w:tcPr>
            <w:tcW w:w="8925" w:type="dxa"/>
          </w:tcPr>
          <w:p w:rsidR="00FA3689" w:rsidRPr="006037DC" w:rsidRDefault="00FA3689" w:rsidP="00115BE7">
            <w:pPr>
              <w:pStyle w:val="ab"/>
              <w:widowControl w:val="0"/>
              <w:numPr>
                <w:ilvl w:val="0"/>
                <w:numId w:val="98"/>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Комп’ютерна_техніка</w:t>
            </w:r>
            <w:r w:rsidRPr="006037DC">
              <w:rPr>
                <w:sz w:val="25"/>
                <w:szCs w:val="25"/>
              </w:rPr>
              <w:t xml:space="preserve"> та похідні  класи </w:t>
            </w:r>
            <w:r w:rsidRPr="006037DC">
              <w:rPr>
                <w:i/>
                <w:sz w:val="25"/>
                <w:szCs w:val="25"/>
              </w:rPr>
              <w:t xml:space="preserve">Комп’ютер, </w:t>
            </w:r>
            <w:r w:rsidR="00024AE4" w:rsidRPr="006037DC">
              <w:rPr>
                <w:i/>
                <w:sz w:val="25"/>
                <w:szCs w:val="25"/>
              </w:rPr>
              <w:t xml:space="preserve">Монітор, Планшет </w:t>
            </w:r>
            <w:r w:rsidRPr="006037DC">
              <w:rPr>
                <w:sz w:val="25"/>
                <w:szCs w:val="25"/>
              </w:rPr>
              <w:t xml:space="preserve"> Задати закриті загальні поля у базовому класі (</w:t>
            </w:r>
            <w:r w:rsidR="00024AE4" w:rsidRPr="006037DC">
              <w:rPr>
                <w:sz w:val="25"/>
                <w:szCs w:val="25"/>
              </w:rPr>
              <w:t xml:space="preserve">назва моделі, </w:t>
            </w:r>
            <w:r w:rsidRPr="006037DC">
              <w:rPr>
                <w:sz w:val="25"/>
                <w:szCs w:val="25"/>
              </w:rPr>
              <w:t xml:space="preserve">вартість, </w:t>
            </w:r>
            <w:r w:rsidR="00374E16" w:rsidRPr="006037DC">
              <w:rPr>
                <w:sz w:val="25"/>
                <w:szCs w:val="25"/>
              </w:rPr>
              <w:t>виробник, гарантія</w:t>
            </w:r>
            <w:r w:rsidRPr="006037DC">
              <w:rPr>
                <w:sz w:val="25"/>
                <w:szCs w:val="25"/>
              </w:rPr>
              <w:t>) і закриті специфічні поля в похідних класах (</w:t>
            </w:r>
            <w:r w:rsidR="00374E16" w:rsidRPr="006037DC">
              <w:rPr>
                <w:sz w:val="25"/>
                <w:szCs w:val="25"/>
              </w:rPr>
              <w:t>характеристики: обсяг RAM, обсяг вінчестера тощо; розмір екрана, рейтинг популярності</w:t>
            </w:r>
            <w:r w:rsidR="00F109C2" w:rsidRPr="006037DC">
              <w:rPr>
                <w:sz w:val="25"/>
                <w:szCs w:val="25"/>
              </w:rPr>
              <w:t xml:space="preserve"> тощо</w:t>
            </w:r>
            <w:r w:rsidRPr="006037DC">
              <w:rPr>
                <w:sz w:val="25"/>
                <w:szCs w:val="25"/>
              </w:rPr>
              <w:t>), реалізувати такі відкриті методи класів:</w:t>
            </w:r>
          </w:p>
          <w:p w:rsidR="00FA3689" w:rsidRPr="006037DC" w:rsidRDefault="00FA3689" w:rsidP="00115BE7">
            <w:pPr>
              <w:pStyle w:val="a0"/>
              <w:numPr>
                <w:ilvl w:val="0"/>
                <w:numId w:val="98"/>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F109C2" w:rsidRPr="006037DC">
              <w:rPr>
                <w:i/>
                <w:sz w:val="25"/>
                <w:szCs w:val="25"/>
              </w:rPr>
              <w:t>Комп’ютерна_техніка</w:t>
            </w:r>
            <w:r w:rsidRPr="006037DC">
              <w:rPr>
                <w:sz w:val="25"/>
                <w:szCs w:val="25"/>
              </w:rPr>
              <w:t xml:space="preserve">. </w:t>
            </w:r>
          </w:p>
          <w:p w:rsidR="00FA3689" w:rsidRPr="006037DC" w:rsidRDefault="00FA3689" w:rsidP="00115BE7">
            <w:pPr>
              <w:pStyle w:val="a0"/>
              <w:numPr>
                <w:ilvl w:val="0"/>
                <w:numId w:val="98"/>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FA3689" w:rsidRPr="006037DC" w:rsidRDefault="00FA3689" w:rsidP="00115BE7">
            <w:pPr>
              <w:pStyle w:val="a0"/>
              <w:numPr>
                <w:ilvl w:val="0"/>
                <w:numId w:val="98"/>
              </w:numPr>
              <w:ind w:left="312"/>
              <w:rPr>
                <w:sz w:val="25"/>
                <w:szCs w:val="25"/>
              </w:rPr>
            </w:pPr>
            <w:r w:rsidRPr="006037DC">
              <w:rPr>
                <w:sz w:val="25"/>
                <w:szCs w:val="25"/>
              </w:rPr>
              <w:t>Методи –аксесори (властивості) для доступу до закритих полів класів.</w:t>
            </w:r>
          </w:p>
          <w:p w:rsidR="00FA3689" w:rsidRPr="006037DC" w:rsidRDefault="00FA3689" w:rsidP="00115BE7">
            <w:pPr>
              <w:pStyle w:val="a0"/>
              <w:numPr>
                <w:ilvl w:val="0"/>
                <w:numId w:val="98"/>
              </w:numPr>
              <w:ind w:left="312"/>
              <w:rPr>
                <w:sz w:val="25"/>
                <w:szCs w:val="25"/>
              </w:rPr>
            </w:pPr>
            <w:r w:rsidRPr="006037DC">
              <w:rPr>
                <w:sz w:val="25"/>
                <w:szCs w:val="25"/>
              </w:rPr>
              <w:t>Методи виведення значень полів класів на консоль.</w:t>
            </w:r>
          </w:p>
          <w:p w:rsidR="00FA3689" w:rsidRPr="006037DC" w:rsidRDefault="00FA3689" w:rsidP="00115BE7">
            <w:pPr>
              <w:pStyle w:val="a0"/>
              <w:numPr>
                <w:ilvl w:val="0"/>
                <w:numId w:val="98"/>
              </w:numPr>
              <w:ind w:left="312"/>
              <w:rPr>
                <w:sz w:val="25"/>
                <w:szCs w:val="25"/>
              </w:rPr>
            </w:pPr>
            <w:r w:rsidRPr="006037DC">
              <w:rPr>
                <w:sz w:val="25"/>
                <w:szCs w:val="25"/>
              </w:rPr>
              <w:t xml:space="preserve">Методи, що розраховують </w:t>
            </w:r>
            <w:r w:rsidRPr="001265B7">
              <w:rPr>
                <w:i/>
                <w:sz w:val="25"/>
                <w:szCs w:val="25"/>
              </w:rPr>
              <w:t>вартість</w:t>
            </w:r>
            <w:r w:rsidRPr="006037DC">
              <w:rPr>
                <w:sz w:val="25"/>
                <w:szCs w:val="25"/>
              </w:rPr>
              <w:t xml:space="preserve"> </w:t>
            </w:r>
            <w:r w:rsidR="00F109C2" w:rsidRPr="006037DC">
              <w:rPr>
                <w:sz w:val="25"/>
                <w:szCs w:val="25"/>
              </w:rPr>
              <w:t xml:space="preserve">комп’ютерної техніки </w:t>
            </w:r>
            <w:r w:rsidRPr="006037DC">
              <w:rPr>
                <w:sz w:val="25"/>
                <w:szCs w:val="25"/>
              </w:rPr>
              <w:t>в залежності від</w:t>
            </w:r>
            <w:r w:rsidR="00F109C2" w:rsidRPr="006037DC">
              <w:rPr>
                <w:sz w:val="25"/>
                <w:szCs w:val="25"/>
              </w:rPr>
              <w:t xml:space="preserve"> бренда, габаритів, терміну випуску, комплектації тощо; методи, що визначають </w:t>
            </w:r>
            <w:r w:rsidR="00F109C2" w:rsidRPr="001265B7">
              <w:rPr>
                <w:i/>
                <w:sz w:val="25"/>
                <w:szCs w:val="25"/>
              </w:rPr>
              <w:t>рейтинг</w:t>
            </w:r>
            <w:r w:rsidR="00F109C2" w:rsidRPr="006037DC">
              <w:rPr>
                <w:sz w:val="25"/>
                <w:szCs w:val="25"/>
              </w:rPr>
              <w:t xml:space="preserve"> популярності за кількістю позитивних в</w:t>
            </w:r>
            <w:r w:rsidR="00A97053" w:rsidRPr="006037DC">
              <w:rPr>
                <w:sz w:val="25"/>
                <w:szCs w:val="25"/>
              </w:rPr>
              <w:t>ідгуків</w:t>
            </w:r>
            <w:r w:rsidRPr="006037DC">
              <w:rPr>
                <w:sz w:val="25"/>
                <w:szCs w:val="25"/>
              </w:rPr>
              <w:t xml:space="preserve">. </w:t>
            </w:r>
          </w:p>
          <w:p w:rsidR="00FA3689" w:rsidRPr="006037DC" w:rsidRDefault="00FA3689" w:rsidP="00115BE7">
            <w:pPr>
              <w:pStyle w:val="a0"/>
              <w:numPr>
                <w:ilvl w:val="0"/>
                <w:numId w:val="98"/>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00A97053" w:rsidRPr="006037DC">
              <w:rPr>
                <w:i/>
                <w:sz w:val="25"/>
                <w:szCs w:val="25"/>
              </w:rPr>
              <w:lastRenderedPageBreak/>
              <w:t>Комп’ютерна_техніка</w:t>
            </w:r>
            <w:r w:rsidRPr="006037DC">
              <w:rPr>
                <w:sz w:val="25"/>
                <w:szCs w:val="25"/>
              </w:rPr>
              <w:t xml:space="preserve">, від якого успадковуються класи </w:t>
            </w:r>
            <w:r w:rsidR="00A97053" w:rsidRPr="006037DC">
              <w:rPr>
                <w:i/>
                <w:sz w:val="25"/>
                <w:szCs w:val="25"/>
              </w:rPr>
              <w:t>Комп’ютер, Монітор, Планшет</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FA3689" w:rsidRPr="006037DC" w:rsidRDefault="00FA3689" w:rsidP="00115BE7">
            <w:pPr>
              <w:pStyle w:val="a0"/>
              <w:numPr>
                <w:ilvl w:val="0"/>
                <w:numId w:val="98"/>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00A97053" w:rsidRPr="006037DC">
              <w:rPr>
                <w:i/>
                <w:sz w:val="25"/>
                <w:szCs w:val="25"/>
              </w:rPr>
              <w:t>Комп’ютерна_техніка</w:t>
            </w:r>
            <w:r w:rsidRPr="006037DC">
              <w:rPr>
                <w:sz w:val="25"/>
                <w:szCs w:val="25"/>
              </w:rPr>
              <w:t xml:space="preserve">, від якого успадковуються класи </w:t>
            </w:r>
            <w:r w:rsidR="00A97053" w:rsidRPr="006037DC">
              <w:rPr>
                <w:i/>
                <w:sz w:val="25"/>
                <w:szCs w:val="25"/>
              </w:rPr>
              <w:t>Комп’ютер, Монітор, Планшет.</w:t>
            </w:r>
            <w:r w:rsidRPr="006037DC">
              <w:rPr>
                <w:sz w:val="25"/>
                <w:szCs w:val="25"/>
              </w:rPr>
              <w:t xml:space="preserve"> Протестувати відмінності застосування інтерфейсів і абстрактних класів.</w:t>
            </w:r>
          </w:p>
          <w:p w:rsidR="00FA3689" w:rsidRPr="006037DC" w:rsidRDefault="00FA3689" w:rsidP="00115BE7">
            <w:pPr>
              <w:pStyle w:val="a0"/>
              <w:numPr>
                <w:ilvl w:val="0"/>
                <w:numId w:val="98"/>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A97053" w:rsidRPr="006037DC">
              <w:rPr>
                <w:i/>
                <w:sz w:val="25"/>
                <w:szCs w:val="25"/>
              </w:rPr>
              <w:t>Комп’ютер</w:t>
            </w:r>
            <w:r w:rsidRPr="006037DC">
              <w:rPr>
                <w:i/>
                <w:sz w:val="25"/>
                <w:szCs w:val="25"/>
              </w:rPr>
              <w:t>.</w:t>
            </w:r>
            <w:r w:rsidRPr="006037DC">
              <w:rPr>
                <w:sz w:val="25"/>
                <w:szCs w:val="25"/>
              </w:rPr>
              <w:t xml:space="preserve"> В класі реалізувати:</w:t>
            </w:r>
          </w:p>
          <w:p w:rsidR="00FA3689" w:rsidRPr="006037DC" w:rsidRDefault="00FA3689" w:rsidP="00FA3689">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A97053" w:rsidRPr="006037DC">
              <w:rPr>
                <w:rFonts w:cs="Times New Roman"/>
                <w:sz w:val="25"/>
                <w:szCs w:val="25"/>
              </w:rPr>
              <w:t xml:space="preserve">комп’ютерів </w:t>
            </w:r>
            <w:r w:rsidRPr="006037DC">
              <w:rPr>
                <w:rFonts w:cs="Times New Roman"/>
                <w:sz w:val="25"/>
                <w:szCs w:val="25"/>
              </w:rPr>
              <w:t xml:space="preserve">за ціною в методі </w:t>
            </w:r>
            <w:r w:rsidRPr="006037DC">
              <w:rPr>
                <w:rFonts w:cs="Times New Roman"/>
                <w:i/>
                <w:sz w:val="25"/>
                <w:szCs w:val="25"/>
              </w:rPr>
              <w:t>CompareTo</w:t>
            </w:r>
            <w:r w:rsidRPr="006037DC">
              <w:rPr>
                <w:rFonts w:cs="Times New Roman"/>
                <w:sz w:val="25"/>
                <w:szCs w:val="25"/>
              </w:rPr>
              <w:t>();</w:t>
            </w:r>
          </w:p>
          <w:p w:rsidR="00FA3689" w:rsidRPr="006037DC" w:rsidRDefault="00FA3689" w:rsidP="00FA3689">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меблів за </w:t>
            </w:r>
            <w:r w:rsidR="00A97053" w:rsidRPr="006037DC">
              <w:rPr>
                <w:rFonts w:cs="Times New Roman"/>
                <w:sz w:val="25"/>
                <w:szCs w:val="25"/>
              </w:rPr>
              <w:t xml:space="preserve">комп’ютерів </w:t>
            </w:r>
            <w:r w:rsidRPr="006037DC">
              <w:rPr>
                <w:rFonts w:cs="Times New Roman"/>
                <w:sz w:val="25"/>
                <w:szCs w:val="25"/>
              </w:rPr>
              <w:t>і за габаритами;</w:t>
            </w:r>
          </w:p>
          <w:p w:rsidR="00FA3689" w:rsidRPr="006037DC" w:rsidRDefault="00FA3689" w:rsidP="00FA3689">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A97053" w:rsidRPr="006037DC">
              <w:rPr>
                <w:rFonts w:cs="Times New Roman"/>
                <w:sz w:val="25"/>
                <w:szCs w:val="25"/>
              </w:rPr>
              <w:t>комп’ютерів</w:t>
            </w:r>
            <w:r w:rsidRPr="006037DC">
              <w:rPr>
                <w:rFonts w:cs="Times New Roman"/>
                <w:color w:val="000000"/>
                <w:sz w:val="25"/>
                <w:szCs w:val="25"/>
              </w:rPr>
              <w:t xml:space="preserve">, впорядкований за </w:t>
            </w:r>
            <w:r w:rsidRPr="006037DC">
              <w:rPr>
                <w:rFonts w:cs="Times New Roman"/>
                <w:sz w:val="25"/>
                <w:szCs w:val="25"/>
              </w:rPr>
              <w:t>ціною.</w:t>
            </w:r>
          </w:p>
          <w:p w:rsidR="00FA3689" w:rsidRPr="006037DC" w:rsidRDefault="00FA3689" w:rsidP="00FA3689">
            <w:pPr>
              <w:jc w:val="center"/>
              <w:rPr>
                <w:b/>
                <w:sz w:val="25"/>
                <w:szCs w:val="25"/>
              </w:rPr>
            </w:pPr>
          </w:p>
        </w:tc>
      </w:tr>
      <w:tr w:rsidR="00A97053" w:rsidRPr="006037DC" w:rsidTr="00F10604">
        <w:trPr>
          <w:jc w:val="center"/>
        </w:trPr>
        <w:tc>
          <w:tcPr>
            <w:tcW w:w="851" w:type="dxa"/>
            <w:vAlign w:val="center"/>
          </w:tcPr>
          <w:p w:rsidR="00A97053" w:rsidRPr="006037DC" w:rsidRDefault="00A97053" w:rsidP="00A97053">
            <w:pPr>
              <w:ind w:firstLine="0"/>
              <w:jc w:val="center"/>
              <w:rPr>
                <w:b/>
                <w:sz w:val="25"/>
                <w:szCs w:val="25"/>
              </w:rPr>
            </w:pPr>
            <w:r w:rsidRPr="006037DC">
              <w:rPr>
                <w:b/>
                <w:sz w:val="25"/>
                <w:szCs w:val="25"/>
              </w:rPr>
              <w:lastRenderedPageBreak/>
              <w:t>17</w:t>
            </w:r>
          </w:p>
        </w:tc>
        <w:tc>
          <w:tcPr>
            <w:tcW w:w="8925" w:type="dxa"/>
          </w:tcPr>
          <w:p w:rsidR="00A97053" w:rsidRPr="006037DC" w:rsidRDefault="00A97053" w:rsidP="00115BE7">
            <w:pPr>
              <w:pStyle w:val="ab"/>
              <w:widowControl w:val="0"/>
              <w:numPr>
                <w:ilvl w:val="0"/>
                <w:numId w:val="99"/>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5324E2" w:rsidRPr="006037DC">
              <w:rPr>
                <w:i/>
                <w:sz w:val="25"/>
                <w:szCs w:val="25"/>
              </w:rPr>
              <w:t>Геометрична_фігура</w:t>
            </w:r>
            <w:r w:rsidRPr="006037DC">
              <w:rPr>
                <w:sz w:val="25"/>
                <w:szCs w:val="25"/>
              </w:rPr>
              <w:t xml:space="preserve"> та похідні  класи </w:t>
            </w:r>
            <w:r w:rsidR="005324E2" w:rsidRPr="006037DC">
              <w:rPr>
                <w:i/>
                <w:sz w:val="25"/>
                <w:szCs w:val="25"/>
              </w:rPr>
              <w:t>Коло, Трикутник, Многокутник</w:t>
            </w:r>
            <w:r w:rsidRPr="006037DC">
              <w:rPr>
                <w:i/>
                <w:sz w:val="25"/>
                <w:szCs w:val="25"/>
              </w:rPr>
              <w:t xml:space="preserve"> </w:t>
            </w:r>
            <w:r w:rsidRPr="006037DC">
              <w:rPr>
                <w:sz w:val="25"/>
                <w:szCs w:val="25"/>
              </w:rPr>
              <w:t xml:space="preserve"> Задати закриті загальні поля у базовому класі (назва </w:t>
            </w:r>
            <w:r w:rsidR="0088196C" w:rsidRPr="006037DC">
              <w:rPr>
                <w:sz w:val="25"/>
                <w:szCs w:val="25"/>
              </w:rPr>
              <w:t>фігури</w:t>
            </w:r>
            <w:r w:rsidRPr="006037DC">
              <w:rPr>
                <w:sz w:val="25"/>
                <w:szCs w:val="25"/>
              </w:rPr>
              <w:t xml:space="preserve">, </w:t>
            </w:r>
            <w:r w:rsidR="0088196C" w:rsidRPr="006037DC">
              <w:rPr>
                <w:sz w:val="25"/>
                <w:szCs w:val="25"/>
              </w:rPr>
              <w:t xml:space="preserve">вид фігури, координати фігури, </w:t>
            </w:r>
            <w:r w:rsidRPr="006037DC">
              <w:rPr>
                <w:sz w:val="25"/>
                <w:szCs w:val="25"/>
              </w:rPr>
              <w:t>) і закриті специфічні поля в похідних класах (</w:t>
            </w:r>
            <w:r w:rsidR="0088196C" w:rsidRPr="006037DC">
              <w:rPr>
                <w:sz w:val="25"/>
                <w:szCs w:val="25"/>
              </w:rPr>
              <w:t xml:space="preserve">для кола: координати центра та радіус; для трикутника, координати його вершин; для </w:t>
            </w:r>
            <w:r w:rsidR="007C4623" w:rsidRPr="006037DC">
              <w:rPr>
                <w:sz w:val="25"/>
                <w:szCs w:val="25"/>
              </w:rPr>
              <w:t xml:space="preserve">правильного </w:t>
            </w:r>
            <w:r w:rsidR="0088196C" w:rsidRPr="006037DC">
              <w:rPr>
                <w:sz w:val="25"/>
                <w:szCs w:val="25"/>
              </w:rPr>
              <w:t xml:space="preserve">многокутника: кількість вершин, </w:t>
            </w:r>
            <w:r w:rsidR="007C4623" w:rsidRPr="006037DC">
              <w:rPr>
                <w:sz w:val="25"/>
                <w:szCs w:val="25"/>
              </w:rPr>
              <w:t>довжина одної сторони</w:t>
            </w:r>
            <w:r w:rsidRPr="006037DC">
              <w:rPr>
                <w:sz w:val="25"/>
                <w:szCs w:val="25"/>
              </w:rPr>
              <w:t>), реалізувати такі відкриті методи класів:</w:t>
            </w:r>
          </w:p>
          <w:p w:rsidR="00A97053" w:rsidRPr="006037DC" w:rsidRDefault="00A97053" w:rsidP="00115BE7">
            <w:pPr>
              <w:pStyle w:val="a0"/>
              <w:numPr>
                <w:ilvl w:val="0"/>
                <w:numId w:val="99"/>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7C4623" w:rsidRPr="006037DC">
              <w:rPr>
                <w:i/>
                <w:sz w:val="25"/>
                <w:szCs w:val="25"/>
              </w:rPr>
              <w:t>Геометрична_фігура.</w:t>
            </w:r>
          </w:p>
          <w:p w:rsidR="00A97053" w:rsidRPr="006037DC" w:rsidRDefault="00A97053" w:rsidP="00115BE7">
            <w:pPr>
              <w:pStyle w:val="a0"/>
              <w:numPr>
                <w:ilvl w:val="0"/>
                <w:numId w:val="99"/>
              </w:numPr>
              <w:ind w:left="312"/>
              <w:rPr>
                <w:sz w:val="25"/>
                <w:szCs w:val="25"/>
              </w:rPr>
            </w:pPr>
            <w:r w:rsidRPr="006037DC">
              <w:rPr>
                <w:sz w:val="25"/>
                <w:szCs w:val="25"/>
              </w:rPr>
              <w:t>Конструктори похідних класів (з параметра</w:t>
            </w:r>
            <w:r w:rsidR="00F604E2">
              <w:rPr>
                <w:sz w:val="25"/>
                <w:szCs w:val="25"/>
              </w:rPr>
              <w:t>м</w:t>
            </w:r>
            <w:r w:rsidRPr="006037DC">
              <w:rPr>
                <w:sz w:val="25"/>
                <w:szCs w:val="25"/>
              </w:rPr>
              <w:t xml:space="preserve">и) для ініціалізації полів похідних класів. </w:t>
            </w:r>
          </w:p>
          <w:p w:rsidR="00A97053" w:rsidRPr="006037DC" w:rsidRDefault="00A97053" w:rsidP="00115BE7">
            <w:pPr>
              <w:pStyle w:val="a0"/>
              <w:numPr>
                <w:ilvl w:val="0"/>
                <w:numId w:val="99"/>
              </w:numPr>
              <w:ind w:left="312"/>
              <w:rPr>
                <w:sz w:val="25"/>
                <w:szCs w:val="25"/>
              </w:rPr>
            </w:pPr>
            <w:r w:rsidRPr="006037DC">
              <w:rPr>
                <w:sz w:val="25"/>
                <w:szCs w:val="25"/>
              </w:rPr>
              <w:t>Методи –аксесори (властивості) для доступу до закритих полів класів.</w:t>
            </w:r>
          </w:p>
          <w:p w:rsidR="00A97053" w:rsidRPr="006037DC" w:rsidRDefault="00A97053" w:rsidP="00115BE7">
            <w:pPr>
              <w:pStyle w:val="a0"/>
              <w:numPr>
                <w:ilvl w:val="0"/>
                <w:numId w:val="99"/>
              </w:numPr>
              <w:ind w:left="312"/>
              <w:rPr>
                <w:sz w:val="25"/>
                <w:szCs w:val="25"/>
              </w:rPr>
            </w:pPr>
            <w:r w:rsidRPr="006037DC">
              <w:rPr>
                <w:sz w:val="25"/>
                <w:szCs w:val="25"/>
              </w:rPr>
              <w:t>Методи виведення значень полів класів на консоль.</w:t>
            </w:r>
          </w:p>
          <w:p w:rsidR="007C4623" w:rsidRPr="006037DC" w:rsidRDefault="00A97053" w:rsidP="00115BE7">
            <w:pPr>
              <w:pStyle w:val="a0"/>
              <w:numPr>
                <w:ilvl w:val="0"/>
                <w:numId w:val="99"/>
              </w:numPr>
              <w:ind w:left="312"/>
              <w:rPr>
                <w:sz w:val="25"/>
                <w:szCs w:val="25"/>
              </w:rPr>
            </w:pPr>
            <w:r w:rsidRPr="006037DC">
              <w:rPr>
                <w:sz w:val="25"/>
                <w:szCs w:val="25"/>
              </w:rPr>
              <w:t xml:space="preserve">Методи, що розраховують </w:t>
            </w:r>
            <w:r w:rsidR="007C4623" w:rsidRPr="006037DC">
              <w:rPr>
                <w:sz w:val="25"/>
                <w:szCs w:val="25"/>
              </w:rPr>
              <w:t>площу фігури, радіус вписаного та описаного кіл, суму кутів фігури.</w:t>
            </w:r>
          </w:p>
          <w:p w:rsidR="00A97053" w:rsidRPr="006037DC" w:rsidRDefault="00A97053" w:rsidP="00115BE7">
            <w:pPr>
              <w:pStyle w:val="a0"/>
              <w:numPr>
                <w:ilvl w:val="0"/>
                <w:numId w:val="99"/>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007C4623" w:rsidRPr="006037DC">
              <w:rPr>
                <w:i/>
                <w:sz w:val="25"/>
                <w:szCs w:val="25"/>
              </w:rPr>
              <w:t>Геометрична_фігура</w:t>
            </w:r>
            <w:r w:rsidRPr="006037DC">
              <w:rPr>
                <w:sz w:val="25"/>
                <w:szCs w:val="25"/>
              </w:rPr>
              <w:t xml:space="preserve">, від якого успадковуються класи </w:t>
            </w:r>
            <w:r w:rsidR="007C4623" w:rsidRPr="006037DC">
              <w:rPr>
                <w:i/>
                <w:sz w:val="25"/>
                <w:szCs w:val="25"/>
              </w:rPr>
              <w:t>Коло, Трикутник, Многокутник</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A97053" w:rsidRPr="006037DC" w:rsidRDefault="00A97053" w:rsidP="00115BE7">
            <w:pPr>
              <w:pStyle w:val="a0"/>
              <w:numPr>
                <w:ilvl w:val="0"/>
                <w:numId w:val="99"/>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007C4623" w:rsidRPr="006037DC">
              <w:rPr>
                <w:i/>
                <w:sz w:val="25"/>
                <w:szCs w:val="25"/>
              </w:rPr>
              <w:t>Геометрична_фігура</w:t>
            </w:r>
            <w:r w:rsidRPr="006037DC">
              <w:rPr>
                <w:sz w:val="25"/>
                <w:szCs w:val="25"/>
              </w:rPr>
              <w:t xml:space="preserve">, від якого успадковуються класи </w:t>
            </w:r>
            <w:r w:rsidR="007C4623" w:rsidRPr="006037DC">
              <w:rPr>
                <w:i/>
                <w:sz w:val="25"/>
                <w:szCs w:val="25"/>
              </w:rPr>
              <w:t>Коло, Трикутник, Многокутник</w:t>
            </w:r>
            <w:r w:rsidRPr="006037DC">
              <w:rPr>
                <w:i/>
                <w:sz w:val="25"/>
                <w:szCs w:val="25"/>
              </w:rPr>
              <w:t>.</w:t>
            </w:r>
            <w:r w:rsidRPr="006037DC">
              <w:rPr>
                <w:sz w:val="25"/>
                <w:szCs w:val="25"/>
              </w:rPr>
              <w:t xml:space="preserve"> Протестувати відмінності застосування інтерфейсів і абстрактних класів.</w:t>
            </w:r>
          </w:p>
          <w:p w:rsidR="00A97053" w:rsidRPr="006037DC" w:rsidRDefault="00A97053" w:rsidP="00115BE7">
            <w:pPr>
              <w:pStyle w:val="a0"/>
              <w:numPr>
                <w:ilvl w:val="0"/>
                <w:numId w:val="99"/>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7C4623" w:rsidRPr="006037DC">
              <w:rPr>
                <w:i/>
                <w:sz w:val="25"/>
                <w:szCs w:val="25"/>
              </w:rPr>
              <w:t>Геометрична_фігура</w:t>
            </w:r>
            <w:r w:rsidRPr="006037DC">
              <w:rPr>
                <w:i/>
                <w:sz w:val="25"/>
                <w:szCs w:val="25"/>
              </w:rPr>
              <w:t>.</w:t>
            </w:r>
            <w:r w:rsidRPr="006037DC">
              <w:rPr>
                <w:sz w:val="25"/>
                <w:szCs w:val="25"/>
              </w:rPr>
              <w:t xml:space="preserve"> В класі реалізувати:</w:t>
            </w:r>
          </w:p>
          <w:p w:rsidR="00A97053" w:rsidRPr="006037DC" w:rsidRDefault="00A97053" w:rsidP="00A97053">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7C4623" w:rsidRPr="006037DC">
              <w:rPr>
                <w:rFonts w:cs="Times New Roman"/>
                <w:sz w:val="25"/>
                <w:szCs w:val="25"/>
              </w:rPr>
              <w:t>геометричних фігур</w:t>
            </w:r>
            <w:r w:rsidRPr="006037DC">
              <w:rPr>
                <w:rFonts w:cs="Times New Roman"/>
                <w:sz w:val="25"/>
                <w:szCs w:val="25"/>
              </w:rPr>
              <w:t xml:space="preserve"> за </w:t>
            </w:r>
            <w:r w:rsidR="007C4623" w:rsidRPr="006037DC">
              <w:rPr>
                <w:rFonts w:cs="Times New Roman"/>
                <w:sz w:val="25"/>
                <w:szCs w:val="25"/>
              </w:rPr>
              <w:t>ї</w:t>
            </w:r>
            <w:r w:rsidR="0091795A" w:rsidRPr="006037DC">
              <w:rPr>
                <w:rFonts w:cs="Times New Roman"/>
                <w:sz w:val="25"/>
                <w:szCs w:val="25"/>
              </w:rPr>
              <w:t>х площами</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A97053" w:rsidRPr="006037DC" w:rsidRDefault="00A97053" w:rsidP="00A97053">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91795A" w:rsidRPr="006037DC">
              <w:rPr>
                <w:rFonts w:cs="Times New Roman"/>
                <w:sz w:val="25"/>
                <w:szCs w:val="25"/>
              </w:rPr>
              <w:t xml:space="preserve">геометричних фігур </w:t>
            </w:r>
            <w:r w:rsidRPr="006037DC">
              <w:rPr>
                <w:rFonts w:cs="Times New Roman"/>
                <w:sz w:val="25"/>
                <w:szCs w:val="25"/>
              </w:rPr>
              <w:t xml:space="preserve">за </w:t>
            </w:r>
            <w:r w:rsidR="0091795A" w:rsidRPr="006037DC">
              <w:rPr>
                <w:rFonts w:cs="Times New Roman"/>
                <w:sz w:val="25"/>
                <w:szCs w:val="25"/>
              </w:rPr>
              <w:t>площами та кількістю кутів</w:t>
            </w:r>
            <w:r w:rsidRPr="006037DC">
              <w:rPr>
                <w:rFonts w:cs="Times New Roman"/>
                <w:sz w:val="25"/>
                <w:szCs w:val="25"/>
              </w:rPr>
              <w:t>;</w:t>
            </w:r>
          </w:p>
          <w:p w:rsidR="00A97053" w:rsidRPr="006037DC" w:rsidRDefault="00A97053" w:rsidP="00A97053">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91795A" w:rsidRPr="006037DC">
              <w:rPr>
                <w:rFonts w:cs="Times New Roman"/>
                <w:sz w:val="25"/>
                <w:szCs w:val="25"/>
              </w:rPr>
              <w:t>геометричних фігур</w:t>
            </w:r>
            <w:r w:rsidRPr="006037DC">
              <w:rPr>
                <w:rFonts w:cs="Times New Roman"/>
                <w:color w:val="000000"/>
                <w:sz w:val="25"/>
                <w:szCs w:val="25"/>
              </w:rPr>
              <w:t xml:space="preserve">, впорядкований за </w:t>
            </w:r>
            <w:r w:rsidR="0091795A" w:rsidRPr="006037DC">
              <w:rPr>
                <w:rFonts w:cs="Times New Roman"/>
                <w:sz w:val="25"/>
                <w:szCs w:val="25"/>
              </w:rPr>
              <w:t>площами</w:t>
            </w:r>
            <w:r w:rsidRPr="006037DC">
              <w:rPr>
                <w:rFonts w:cs="Times New Roman"/>
                <w:sz w:val="25"/>
                <w:szCs w:val="25"/>
              </w:rPr>
              <w:t>.</w:t>
            </w:r>
          </w:p>
          <w:p w:rsidR="00A97053" w:rsidRPr="006037DC" w:rsidRDefault="00A97053" w:rsidP="00A97053">
            <w:pPr>
              <w:jc w:val="center"/>
              <w:rPr>
                <w:b/>
                <w:sz w:val="25"/>
                <w:szCs w:val="25"/>
              </w:rPr>
            </w:pPr>
          </w:p>
        </w:tc>
      </w:tr>
      <w:tr w:rsidR="0091795A" w:rsidRPr="006037DC" w:rsidTr="00F10604">
        <w:trPr>
          <w:jc w:val="center"/>
        </w:trPr>
        <w:tc>
          <w:tcPr>
            <w:tcW w:w="851" w:type="dxa"/>
            <w:vAlign w:val="center"/>
          </w:tcPr>
          <w:p w:rsidR="0091795A" w:rsidRPr="006037DC" w:rsidRDefault="0091795A" w:rsidP="0091795A">
            <w:pPr>
              <w:ind w:firstLine="0"/>
              <w:jc w:val="center"/>
              <w:rPr>
                <w:b/>
                <w:sz w:val="25"/>
                <w:szCs w:val="25"/>
              </w:rPr>
            </w:pPr>
            <w:r w:rsidRPr="006037DC">
              <w:rPr>
                <w:b/>
                <w:sz w:val="25"/>
                <w:szCs w:val="25"/>
              </w:rPr>
              <w:t>18</w:t>
            </w:r>
          </w:p>
        </w:tc>
        <w:tc>
          <w:tcPr>
            <w:tcW w:w="8925" w:type="dxa"/>
          </w:tcPr>
          <w:p w:rsidR="0091795A" w:rsidRPr="006037DC" w:rsidRDefault="0091795A" w:rsidP="00115BE7">
            <w:pPr>
              <w:pStyle w:val="ab"/>
              <w:widowControl w:val="0"/>
              <w:numPr>
                <w:ilvl w:val="0"/>
                <w:numId w:val="99"/>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4845E3" w:rsidRPr="006037DC">
              <w:rPr>
                <w:i/>
                <w:sz w:val="25"/>
                <w:szCs w:val="25"/>
              </w:rPr>
              <w:t xml:space="preserve">Колекції </w:t>
            </w:r>
            <w:r w:rsidRPr="006037DC">
              <w:rPr>
                <w:sz w:val="25"/>
                <w:szCs w:val="25"/>
              </w:rPr>
              <w:t xml:space="preserve">та похідні  класи </w:t>
            </w:r>
            <w:r w:rsidR="004845E3" w:rsidRPr="006037DC">
              <w:rPr>
                <w:i/>
                <w:sz w:val="25"/>
                <w:szCs w:val="25"/>
              </w:rPr>
              <w:t>Вектор</w:t>
            </w:r>
            <w:r w:rsidRPr="006037DC">
              <w:rPr>
                <w:i/>
                <w:sz w:val="25"/>
                <w:szCs w:val="25"/>
              </w:rPr>
              <w:t xml:space="preserve">, </w:t>
            </w:r>
            <w:r w:rsidR="004845E3" w:rsidRPr="006037DC">
              <w:rPr>
                <w:i/>
                <w:sz w:val="25"/>
                <w:szCs w:val="25"/>
              </w:rPr>
              <w:t>Матриця</w:t>
            </w:r>
            <w:r w:rsidRPr="006037DC">
              <w:rPr>
                <w:i/>
                <w:sz w:val="25"/>
                <w:szCs w:val="25"/>
              </w:rPr>
              <w:t xml:space="preserve">, </w:t>
            </w:r>
            <w:r w:rsidRPr="006037DC">
              <w:rPr>
                <w:sz w:val="25"/>
                <w:szCs w:val="25"/>
              </w:rPr>
              <w:t>Задати закриті загальні поля у базовому класі (</w:t>
            </w:r>
            <w:r w:rsidR="004845E3" w:rsidRPr="006037DC">
              <w:rPr>
                <w:sz w:val="25"/>
                <w:szCs w:val="25"/>
              </w:rPr>
              <w:t>назва колекції, кількість елементів колекції</w:t>
            </w:r>
            <w:r w:rsidRPr="006037DC">
              <w:rPr>
                <w:sz w:val="25"/>
                <w:szCs w:val="25"/>
              </w:rPr>
              <w:t xml:space="preserve">) і закриті специфічні поля в похідних класах (для </w:t>
            </w:r>
            <w:r w:rsidR="004845E3" w:rsidRPr="006037DC">
              <w:rPr>
                <w:sz w:val="25"/>
                <w:szCs w:val="25"/>
              </w:rPr>
              <w:t>вектор</w:t>
            </w:r>
            <w:r w:rsidR="00F604E2">
              <w:rPr>
                <w:sz w:val="25"/>
                <w:szCs w:val="25"/>
              </w:rPr>
              <w:t>у</w:t>
            </w:r>
            <w:r w:rsidRPr="006037DC">
              <w:rPr>
                <w:sz w:val="25"/>
                <w:szCs w:val="25"/>
              </w:rPr>
              <w:t xml:space="preserve">: </w:t>
            </w:r>
            <w:r w:rsidR="004845E3" w:rsidRPr="006037DC">
              <w:rPr>
                <w:sz w:val="25"/>
                <w:szCs w:val="25"/>
              </w:rPr>
              <w:t>значення елементів одновимірного масиву, для матриці – кількість вимірів, кількість рядків/стовпчиків, значення елементів матриці</w:t>
            </w:r>
            <w:r w:rsidRPr="006037DC">
              <w:rPr>
                <w:sz w:val="25"/>
                <w:szCs w:val="25"/>
              </w:rPr>
              <w:t xml:space="preserve">), реалізувати такі відкриті </w:t>
            </w:r>
            <w:r w:rsidRPr="006037DC">
              <w:rPr>
                <w:sz w:val="25"/>
                <w:szCs w:val="25"/>
              </w:rPr>
              <w:lastRenderedPageBreak/>
              <w:t>методи класів:</w:t>
            </w:r>
          </w:p>
          <w:p w:rsidR="0091795A" w:rsidRPr="006037DC" w:rsidRDefault="0091795A" w:rsidP="00C00121">
            <w:pPr>
              <w:pStyle w:val="a0"/>
              <w:numPr>
                <w:ilvl w:val="0"/>
                <w:numId w:val="79"/>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4845E3" w:rsidRPr="006037DC">
              <w:rPr>
                <w:i/>
                <w:sz w:val="25"/>
                <w:szCs w:val="25"/>
              </w:rPr>
              <w:t xml:space="preserve">Колекції </w:t>
            </w:r>
            <w:r w:rsidRPr="006037DC">
              <w:rPr>
                <w:i/>
                <w:sz w:val="25"/>
                <w:szCs w:val="25"/>
              </w:rPr>
              <w:t>.</w:t>
            </w:r>
          </w:p>
          <w:p w:rsidR="0091795A" w:rsidRPr="006037DC" w:rsidRDefault="0091795A" w:rsidP="00C00121">
            <w:pPr>
              <w:pStyle w:val="a0"/>
              <w:numPr>
                <w:ilvl w:val="0"/>
                <w:numId w:val="79"/>
              </w:numPr>
              <w:ind w:left="312"/>
              <w:rPr>
                <w:sz w:val="25"/>
                <w:szCs w:val="25"/>
              </w:rPr>
            </w:pPr>
            <w:r w:rsidRPr="006037DC">
              <w:rPr>
                <w:sz w:val="25"/>
                <w:szCs w:val="25"/>
              </w:rPr>
              <w:t xml:space="preserve">Конструктори похідних класів (з параметраи) для ініціалізації полів похідних класів. </w:t>
            </w:r>
          </w:p>
          <w:p w:rsidR="0091795A" w:rsidRPr="006037DC" w:rsidRDefault="0091795A" w:rsidP="00C00121">
            <w:pPr>
              <w:pStyle w:val="a0"/>
              <w:numPr>
                <w:ilvl w:val="0"/>
                <w:numId w:val="79"/>
              </w:numPr>
              <w:ind w:left="312"/>
              <w:rPr>
                <w:sz w:val="25"/>
                <w:szCs w:val="25"/>
              </w:rPr>
            </w:pPr>
            <w:r w:rsidRPr="006037DC">
              <w:rPr>
                <w:sz w:val="25"/>
                <w:szCs w:val="25"/>
              </w:rPr>
              <w:t>Методи –аксесори (властивості) для доступу до закритих полів класів.</w:t>
            </w:r>
          </w:p>
          <w:p w:rsidR="0091795A" w:rsidRPr="006037DC" w:rsidRDefault="0091795A" w:rsidP="00C00121">
            <w:pPr>
              <w:pStyle w:val="a0"/>
              <w:numPr>
                <w:ilvl w:val="0"/>
                <w:numId w:val="79"/>
              </w:numPr>
              <w:ind w:left="312"/>
              <w:rPr>
                <w:sz w:val="25"/>
                <w:szCs w:val="25"/>
              </w:rPr>
            </w:pPr>
            <w:r w:rsidRPr="006037DC">
              <w:rPr>
                <w:sz w:val="25"/>
                <w:szCs w:val="25"/>
              </w:rPr>
              <w:t>Методи виведення значень полів класів на консоль.</w:t>
            </w:r>
          </w:p>
          <w:p w:rsidR="0091795A" w:rsidRPr="006037DC" w:rsidRDefault="0091795A" w:rsidP="00C00121">
            <w:pPr>
              <w:pStyle w:val="a0"/>
              <w:numPr>
                <w:ilvl w:val="0"/>
                <w:numId w:val="79"/>
              </w:numPr>
              <w:ind w:left="312"/>
              <w:rPr>
                <w:sz w:val="25"/>
                <w:szCs w:val="25"/>
              </w:rPr>
            </w:pPr>
            <w:r w:rsidRPr="006037DC">
              <w:rPr>
                <w:sz w:val="25"/>
                <w:szCs w:val="25"/>
              </w:rPr>
              <w:t xml:space="preserve">Методи, що розраховують </w:t>
            </w:r>
            <w:r w:rsidR="004845E3" w:rsidRPr="006037DC">
              <w:rPr>
                <w:sz w:val="25"/>
                <w:szCs w:val="25"/>
              </w:rPr>
              <w:t>скалярний добуток елементів вектор</w:t>
            </w:r>
            <w:r w:rsidR="00F604E2">
              <w:rPr>
                <w:sz w:val="25"/>
                <w:szCs w:val="25"/>
              </w:rPr>
              <w:t>у</w:t>
            </w:r>
            <w:r w:rsidR="004845E3" w:rsidRPr="006037DC">
              <w:rPr>
                <w:sz w:val="25"/>
                <w:szCs w:val="25"/>
              </w:rPr>
              <w:t xml:space="preserve">, транспонування матриці, </w:t>
            </w:r>
            <w:r w:rsidR="00AD66CF" w:rsidRPr="006037DC">
              <w:rPr>
                <w:sz w:val="25"/>
                <w:szCs w:val="25"/>
              </w:rPr>
              <w:t>максимальний елемент вектор</w:t>
            </w:r>
            <w:r w:rsidR="00F604E2">
              <w:rPr>
                <w:sz w:val="25"/>
                <w:szCs w:val="25"/>
              </w:rPr>
              <w:t>у</w:t>
            </w:r>
            <w:r w:rsidR="00AD66CF" w:rsidRPr="006037DC">
              <w:rPr>
                <w:sz w:val="25"/>
                <w:szCs w:val="25"/>
              </w:rPr>
              <w:t>, максимальний елемент матриці</w:t>
            </w:r>
          </w:p>
          <w:p w:rsidR="0091795A" w:rsidRPr="006037DC" w:rsidRDefault="0091795A" w:rsidP="00C00121">
            <w:pPr>
              <w:pStyle w:val="a0"/>
              <w:numPr>
                <w:ilvl w:val="0"/>
                <w:numId w:val="79"/>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00AD66CF" w:rsidRPr="006037DC">
              <w:rPr>
                <w:i/>
                <w:sz w:val="25"/>
                <w:szCs w:val="25"/>
              </w:rPr>
              <w:t>Колекції</w:t>
            </w:r>
            <w:r w:rsidRPr="006037DC">
              <w:rPr>
                <w:sz w:val="25"/>
                <w:szCs w:val="25"/>
              </w:rPr>
              <w:t xml:space="preserve"> від якого успадковуються класи </w:t>
            </w:r>
            <w:r w:rsidR="00AD66CF" w:rsidRPr="006037DC">
              <w:rPr>
                <w:i/>
                <w:sz w:val="25"/>
                <w:szCs w:val="25"/>
              </w:rPr>
              <w:t>Вектор, Матриця</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91795A" w:rsidRPr="006037DC" w:rsidRDefault="0091795A" w:rsidP="00C00121">
            <w:pPr>
              <w:pStyle w:val="a0"/>
              <w:numPr>
                <w:ilvl w:val="0"/>
                <w:numId w:val="79"/>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00AD66CF" w:rsidRPr="006037DC">
              <w:rPr>
                <w:i/>
                <w:sz w:val="25"/>
                <w:szCs w:val="25"/>
              </w:rPr>
              <w:t>Колекції</w:t>
            </w:r>
            <w:r w:rsidRPr="006037DC">
              <w:rPr>
                <w:sz w:val="25"/>
                <w:szCs w:val="25"/>
              </w:rPr>
              <w:t xml:space="preserve">, від якого успадковуються класи </w:t>
            </w:r>
            <w:r w:rsidR="00AD66CF" w:rsidRPr="006037DC">
              <w:rPr>
                <w:i/>
                <w:sz w:val="25"/>
                <w:szCs w:val="25"/>
              </w:rPr>
              <w:t>Вектор, Матриця</w:t>
            </w:r>
            <w:r w:rsidRPr="006037DC">
              <w:rPr>
                <w:sz w:val="25"/>
                <w:szCs w:val="25"/>
              </w:rPr>
              <w:t xml:space="preserve"> Протестувати відмінності застосування інтерфейсів і абстрактних класів.</w:t>
            </w:r>
          </w:p>
          <w:p w:rsidR="0091795A" w:rsidRPr="006037DC" w:rsidRDefault="0091795A" w:rsidP="00C00121">
            <w:pPr>
              <w:pStyle w:val="a0"/>
              <w:numPr>
                <w:ilvl w:val="0"/>
                <w:numId w:val="79"/>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AD66CF" w:rsidRPr="006037DC">
              <w:rPr>
                <w:i/>
                <w:sz w:val="25"/>
                <w:szCs w:val="25"/>
              </w:rPr>
              <w:t>Вектор</w:t>
            </w:r>
            <w:r w:rsidRPr="006037DC">
              <w:rPr>
                <w:i/>
                <w:sz w:val="25"/>
                <w:szCs w:val="25"/>
              </w:rPr>
              <w:t>.</w:t>
            </w:r>
            <w:r w:rsidRPr="006037DC">
              <w:rPr>
                <w:sz w:val="25"/>
                <w:szCs w:val="25"/>
              </w:rPr>
              <w:t xml:space="preserve"> В класі реалізувати:</w:t>
            </w:r>
          </w:p>
          <w:p w:rsidR="0091795A" w:rsidRPr="006037DC" w:rsidRDefault="0091795A" w:rsidP="0091795A">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AD66CF" w:rsidRPr="006037DC">
              <w:rPr>
                <w:rFonts w:cs="Times New Roman"/>
                <w:sz w:val="25"/>
                <w:szCs w:val="25"/>
              </w:rPr>
              <w:t>одновимірних масивів</w:t>
            </w:r>
            <w:r w:rsidRPr="006037DC">
              <w:rPr>
                <w:rFonts w:cs="Times New Roman"/>
                <w:sz w:val="25"/>
                <w:szCs w:val="25"/>
              </w:rPr>
              <w:t xml:space="preserve"> за </w:t>
            </w:r>
            <w:r w:rsidR="00AD66CF" w:rsidRPr="006037DC">
              <w:rPr>
                <w:rFonts w:cs="Times New Roman"/>
                <w:sz w:val="25"/>
                <w:szCs w:val="25"/>
              </w:rPr>
              <w:t>скалярним добутком</w:t>
            </w:r>
            <w:r w:rsidRPr="006037DC">
              <w:rPr>
                <w:rFonts w:cs="Times New Roman"/>
                <w:sz w:val="25"/>
                <w:szCs w:val="25"/>
              </w:rPr>
              <w:t xml:space="preserve"> </w:t>
            </w:r>
            <w:r w:rsidR="00AD66CF" w:rsidRPr="006037DC">
              <w:rPr>
                <w:rFonts w:cs="Times New Roman"/>
                <w:sz w:val="25"/>
                <w:szCs w:val="25"/>
              </w:rPr>
              <w:t xml:space="preserve">їх елементів </w:t>
            </w:r>
            <w:r w:rsidRPr="006037DC">
              <w:rPr>
                <w:rFonts w:cs="Times New Roman"/>
                <w:sz w:val="25"/>
                <w:szCs w:val="25"/>
              </w:rPr>
              <w:t xml:space="preserve">в методі </w:t>
            </w:r>
            <w:r w:rsidRPr="006037DC">
              <w:rPr>
                <w:rFonts w:cs="Times New Roman"/>
                <w:i/>
                <w:sz w:val="25"/>
                <w:szCs w:val="25"/>
              </w:rPr>
              <w:t>CompareTo</w:t>
            </w:r>
            <w:r w:rsidRPr="006037DC">
              <w:rPr>
                <w:rFonts w:cs="Times New Roman"/>
                <w:sz w:val="25"/>
                <w:szCs w:val="25"/>
              </w:rPr>
              <w:t>();</w:t>
            </w:r>
          </w:p>
          <w:p w:rsidR="0091795A" w:rsidRPr="006037DC" w:rsidRDefault="0091795A" w:rsidP="0091795A">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AD66CF" w:rsidRPr="006037DC">
              <w:rPr>
                <w:rFonts w:cs="Times New Roman"/>
                <w:sz w:val="25"/>
                <w:szCs w:val="25"/>
              </w:rPr>
              <w:t>одновимірних масивів за скалярним добутком їх елементів та кількістю елементів</w:t>
            </w:r>
          </w:p>
          <w:p w:rsidR="0091795A" w:rsidRPr="006037DC" w:rsidRDefault="0091795A" w:rsidP="0091795A">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w:t>
            </w:r>
            <w:r w:rsidR="00AD66CF" w:rsidRPr="006037DC">
              <w:rPr>
                <w:rFonts w:cs="Times New Roman"/>
                <w:sz w:val="25"/>
                <w:szCs w:val="25"/>
              </w:rPr>
              <w:t>ок</w:t>
            </w:r>
            <w:r w:rsidRPr="006037DC">
              <w:rPr>
                <w:rFonts w:cs="Times New Roman"/>
                <w:sz w:val="25"/>
                <w:szCs w:val="25"/>
              </w:rPr>
              <w:t xml:space="preserve"> </w:t>
            </w:r>
            <w:r w:rsidR="00AD66CF" w:rsidRPr="006037DC">
              <w:rPr>
                <w:rFonts w:cs="Times New Roman"/>
                <w:sz w:val="25"/>
                <w:szCs w:val="25"/>
              </w:rPr>
              <w:t>одновимірних масивів</w:t>
            </w:r>
            <w:r w:rsidRPr="006037DC">
              <w:rPr>
                <w:rFonts w:cs="Times New Roman"/>
                <w:color w:val="000000"/>
                <w:sz w:val="25"/>
                <w:szCs w:val="25"/>
              </w:rPr>
              <w:t xml:space="preserve">, впорядкований за </w:t>
            </w:r>
            <w:r w:rsidR="00AD66CF" w:rsidRPr="006037DC">
              <w:rPr>
                <w:rFonts w:cs="Times New Roman"/>
                <w:sz w:val="25"/>
                <w:szCs w:val="25"/>
              </w:rPr>
              <w:t>кількістю елементів</w:t>
            </w:r>
            <w:r w:rsidRPr="006037DC">
              <w:rPr>
                <w:rFonts w:cs="Times New Roman"/>
                <w:sz w:val="25"/>
                <w:szCs w:val="25"/>
              </w:rPr>
              <w:t>.</w:t>
            </w:r>
          </w:p>
          <w:p w:rsidR="0091795A" w:rsidRPr="006037DC" w:rsidRDefault="0091795A" w:rsidP="0091795A">
            <w:pPr>
              <w:jc w:val="center"/>
              <w:rPr>
                <w:b/>
                <w:sz w:val="25"/>
                <w:szCs w:val="25"/>
              </w:rPr>
            </w:pPr>
          </w:p>
        </w:tc>
      </w:tr>
      <w:tr w:rsidR="00AD66CF" w:rsidRPr="006037DC" w:rsidTr="00F10604">
        <w:trPr>
          <w:jc w:val="center"/>
        </w:trPr>
        <w:tc>
          <w:tcPr>
            <w:tcW w:w="851" w:type="dxa"/>
            <w:vAlign w:val="center"/>
          </w:tcPr>
          <w:p w:rsidR="00AD66CF" w:rsidRPr="006037DC" w:rsidRDefault="00AD66CF" w:rsidP="00AD66CF">
            <w:pPr>
              <w:ind w:firstLine="0"/>
              <w:jc w:val="center"/>
              <w:rPr>
                <w:b/>
                <w:sz w:val="25"/>
                <w:szCs w:val="25"/>
              </w:rPr>
            </w:pPr>
            <w:r w:rsidRPr="006037DC">
              <w:rPr>
                <w:b/>
                <w:sz w:val="25"/>
                <w:szCs w:val="25"/>
              </w:rPr>
              <w:lastRenderedPageBreak/>
              <w:t>19</w:t>
            </w:r>
          </w:p>
        </w:tc>
        <w:tc>
          <w:tcPr>
            <w:tcW w:w="8925" w:type="dxa"/>
          </w:tcPr>
          <w:p w:rsidR="00AD66CF" w:rsidRPr="006037DC" w:rsidRDefault="00AD66CF" w:rsidP="00115BE7">
            <w:pPr>
              <w:pStyle w:val="ab"/>
              <w:widowControl w:val="0"/>
              <w:numPr>
                <w:ilvl w:val="0"/>
                <w:numId w:val="100"/>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646E34" w:rsidRPr="006037DC">
              <w:rPr>
                <w:i/>
                <w:sz w:val="25"/>
                <w:szCs w:val="25"/>
              </w:rPr>
              <w:t>Навчальний_процес</w:t>
            </w:r>
            <w:r w:rsidRPr="006037DC">
              <w:rPr>
                <w:i/>
                <w:sz w:val="25"/>
                <w:szCs w:val="25"/>
              </w:rPr>
              <w:t xml:space="preserve"> </w:t>
            </w:r>
            <w:r w:rsidR="00646E34" w:rsidRPr="006037DC">
              <w:rPr>
                <w:sz w:val="25"/>
                <w:szCs w:val="25"/>
              </w:rPr>
              <w:t xml:space="preserve">та похідні </w:t>
            </w:r>
            <w:r w:rsidRPr="006037DC">
              <w:rPr>
                <w:sz w:val="25"/>
                <w:szCs w:val="25"/>
              </w:rPr>
              <w:t>класи</w:t>
            </w:r>
            <w:r w:rsidR="00646E34" w:rsidRPr="006037DC">
              <w:rPr>
                <w:sz w:val="25"/>
                <w:szCs w:val="25"/>
              </w:rPr>
              <w:t xml:space="preserve"> </w:t>
            </w:r>
            <w:r w:rsidR="00646E34" w:rsidRPr="006037DC">
              <w:rPr>
                <w:i/>
                <w:sz w:val="25"/>
                <w:szCs w:val="25"/>
              </w:rPr>
              <w:t>Лабораторні_роботи, Модульний_контроль, Екзамен</w:t>
            </w:r>
            <w:r w:rsidR="00646E34" w:rsidRPr="006037DC">
              <w:rPr>
                <w:sz w:val="25"/>
                <w:szCs w:val="25"/>
              </w:rPr>
              <w:t xml:space="preserve">. </w:t>
            </w:r>
            <w:r w:rsidRPr="006037DC">
              <w:rPr>
                <w:sz w:val="25"/>
                <w:szCs w:val="25"/>
              </w:rPr>
              <w:t>Задати закриті загальні поля у базовому класі (</w:t>
            </w:r>
            <w:r w:rsidR="00322BB9" w:rsidRPr="006037DC">
              <w:rPr>
                <w:sz w:val="25"/>
                <w:szCs w:val="25"/>
              </w:rPr>
              <w:t>ім’я студента, курс, група</w:t>
            </w:r>
            <w:r w:rsidRPr="006037DC">
              <w:rPr>
                <w:sz w:val="25"/>
                <w:szCs w:val="25"/>
              </w:rPr>
              <w:t>) і закриті специфічні поля в похідних класах (</w:t>
            </w:r>
            <w:r w:rsidR="00322BB9" w:rsidRPr="006037DC">
              <w:rPr>
                <w:sz w:val="25"/>
                <w:szCs w:val="25"/>
              </w:rPr>
              <w:t>назва дисципліни, кількість лабораторних робіт, кількість балів за кожну лабораторну роботу, загальна сума балів за лабораторні роботи; бали за модульний контроль, кількість завдань на іспиті, кількість балів за кожне завдання, загальна оцінка за екзамен</w:t>
            </w:r>
            <w:r w:rsidRPr="006037DC">
              <w:rPr>
                <w:sz w:val="25"/>
                <w:szCs w:val="25"/>
              </w:rPr>
              <w:t>), реалізувати такі відкриті методи класів:</w:t>
            </w:r>
          </w:p>
          <w:p w:rsidR="00AD66CF" w:rsidRPr="006037DC" w:rsidRDefault="00AD66CF" w:rsidP="00115BE7">
            <w:pPr>
              <w:pStyle w:val="a0"/>
              <w:numPr>
                <w:ilvl w:val="0"/>
                <w:numId w:val="100"/>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322BB9" w:rsidRPr="006037DC">
              <w:rPr>
                <w:i/>
                <w:sz w:val="25"/>
                <w:szCs w:val="25"/>
              </w:rPr>
              <w:t>Навчальний_процес</w:t>
            </w:r>
            <w:r w:rsidRPr="006037DC">
              <w:rPr>
                <w:i/>
                <w:sz w:val="25"/>
                <w:szCs w:val="25"/>
              </w:rPr>
              <w:t>.</w:t>
            </w:r>
          </w:p>
          <w:p w:rsidR="00AD66CF" w:rsidRPr="006037DC" w:rsidRDefault="00AD66CF" w:rsidP="00115BE7">
            <w:pPr>
              <w:pStyle w:val="a0"/>
              <w:numPr>
                <w:ilvl w:val="0"/>
                <w:numId w:val="100"/>
              </w:numPr>
              <w:ind w:left="312"/>
              <w:rPr>
                <w:sz w:val="25"/>
                <w:szCs w:val="25"/>
              </w:rPr>
            </w:pPr>
            <w:r w:rsidRPr="006037DC">
              <w:rPr>
                <w:sz w:val="25"/>
                <w:szCs w:val="25"/>
              </w:rPr>
              <w:t xml:space="preserve">Конструктори похідних класів (з параметраи) для ініціалізації полів похідних класів. </w:t>
            </w:r>
          </w:p>
          <w:p w:rsidR="00AD66CF" w:rsidRPr="006037DC" w:rsidRDefault="00AD66CF" w:rsidP="00115BE7">
            <w:pPr>
              <w:pStyle w:val="a0"/>
              <w:numPr>
                <w:ilvl w:val="0"/>
                <w:numId w:val="100"/>
              </w:numPr>
              <w:ind w:left="312"/>
              <w:rPr>
                <w:sz w:val="25"/>
                <w:szCs w:val="25"/>
              </w:rPr>
            </w:pPr>
            <w:r w:rsidRPr="006037DC">
              <w:rPr>
                <w:sz w:val="25"/>
                <w:szCs w:val="25"/>
              </w:rPr>
              <w:t>Методи –аксесори (властивості) для доступу до закритих полів класів.</w:t>
            </w:r>
          </w:p>
          <w:p w:rsidR="00AD66CF" w:rsidRPr="006037DC" w:rsidRDefault="00AD66CF" w:rsidP="00115BE7">
            <w:pPr>
              <w:pStyle w:val="a0"/>
              <w:numPr>
                <w:ilvl w:val="0"/>
                <w:numId w:val="100"/>
              </w:numPr>
              <w:ind w:left="312"/>
              <w:rPr>
                <w:sz w:val="25"/>
                <w:szCs w:val="25"/>
              </w:rPr>
            </w:pPr>
            <w:r w:rsidRPr="006037DC">
              <w:rPr>
                <w:sz w:val="25"/>
                <w:szCs w:val="25"/>
              </w:rPr>
              <w:t>Методи виведення значень полів класів на консоль.</w:t>
            </w:r>
          </w:p>
          <w:p w:rsidR="00AD66CF" w:rsidRPr="006037DC" w:rsidRDefault="00AD66CF" w:rsidP="00115BE7">
            <w:pPr>
              <w:pStyle w:val="a0"/>
              <w:numPr>
                <w:ilvl w:val="0"/>
                <w:numId w:val="100"/>
              </w:numPr>
              <w:ind w:left="312"/>
              <w:rPr>
                <w:sz w:val="25"/>
                <w:szCs w:val="25"/>
              </w:rPr>
            </w:pPr>
            <w:r w:rsidRPr="006037DC">
              <w:rPr>
                <w:sz w:val="25"/>
                <w:szCs w:val="25"/>
              </w:rPr>
              <w:t xml:space="preserve">Методи, що розраховують </w:t>
            </w:r>
            <w:r w:rsidR="00322BB9" w:rsidRPr="001265B7">
              <w:rPr>
                <w:i/>
                <w:sz w:val="25"/>
                <w:szCs w:val="25"/>
              </w:rPr>
              <w:t>загальну суму балів</w:t>
            </w:r>
            <w:r w:rsidR="00322BB9" w:rsidRPr="006037DC">
              <w:rPr>
                <w:sz w:val="25"/>
                <w:szCs w:val="25"/>
              </w:rPr>
              <w:t xml:space="preserve"> за лабораторні роботи за певною дисципліною, загальний рейтинг студента перед виходом на екзамен, загальний </w:t>
            </w:r>
            <w:r w:rsidR="00322BB9" w:rsidRPr="001265B7">
              <w:rPr>
                <w:i/>
                <w:sz w:val="25"/>
                <w:szCs w:val="25"/>
              </w:rPr>
              <w:t>рейтинг</w:t>
            </w:r>
            <w:r w:rsidR="00322BB9" w:rsidRPr="006037DC">
              <w:rPr>
                <w:sz w:val="25"/>
                <w:szCs w:val="25"/>
              </w:rPr>
              <w:t xml:space="preserve"> з урахуванням екзамену за певною дисципліною.</w:t>
            </w:r>
          </w:p>
          <w:p w:rsidR="00AD66CF" w:rsidRPr="006037DC" w:rsidRDefault="00AD66CF" w:rsidP="00115BE7">
            <w:pPr>
              <w:pStyle w:val="a0"/>
              <w:numPr>
                <w:ilvl w:val="0"/>
                <w:numId w:val="100"/>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00322BB9" w:rsidRPr="006037DC">
              <w:rPr>
                <w:i/>
                <w:sz w:val="25"/>
                <w:szCs w:val="25"/>
              </w:rPr>
              <w:t>Навчальний_процес</w:t>
            </w:r>
            <w:r w:rsidR="00322BB9" w:rsidRPr="006037DC">
              <w:rPr>
                <w:sz w:val="25"/>
                <w:szCs w:val="25"/>
              </w:rPr>
              <w:t xml:space="preserve"> </w:t>
            </w:r>
            <w:r w:rsidRPr="006037DC">
              <w:rPr>
                <w:sz w:val="25"/>
                <w:szCs w:val="25"/>
              </w:rPr>
              <w:t xml:space="preserve">від якого успадковуються класи </w:t>
            </w:r>
            <w:r w:rsidR="00322BB9" w:rsidRPr="006037DC">
              <w:rPr>
                <w:i/>
                <w:sz w:val="25"/>
                <w:szCs w:val="25"/>
              </w:rPr>
              <w:t>Лабораторні_роботи, Модульний_контроль, Екзамен</w:t>
            </w:r>
            <w:r w:rsidR="00322BB9" w:rsidRPr="006037DC">
              <w:rPr>
                <w:sz w:val="25"/>
                <w:szCs w:val="25"/>
              </w:rPr>
              <w:t>.</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AD66CF" w:rsidRPr="006037DC" w:rsidRDefault="00AD66CF" w:rsidP="00115BE7">
            <w:pPr>
              <w:pStyle w:val="a0"/>
              <w:numPr>
                <w:ilvl w:val="0"/>
                <w:numId w:val="100"/>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00322BB9" w:rsidRPr="006037DC">
              <w:rPr>
                <w:i/>
                <w:sz w:val="25"/>
                <w:szCs w:val="25"/>
              </w:rPr>
              <w:t>Навчальний_процес</w:t>
            </w:r>
            <w:r w:rsidRPr="006037DC">
              <w:rPr>
                <w:sz w:val="25"/>
                <w:szCs w:val="25"/>
              </w:rPr>
              <w:t xml:space="preserve">, від якого успадковуються класи </w:t>
            </w:r>
            <w:r w:rsidR="00322BB9" w:rsidRPr="006037DC">
              <w:rPr>
                <w:i/>
                <w:sz w:val="25"/>
                <w:szCs w:val="25"/>
              </w:rPr>
              <w:t>Лабораторні_роботи, Модульний_контроль, Екзамен</w:t>
            </w:r>
            <w:r w:rsidR="00322BB9" w:rsidRPr="006037DC">
              <w:rPr>
                <w:sz w:val="25"/>
                <w:szCs w:val="25"/>
              </w:rPr>
              <w:t>.</w:t>
            </w:r>
            <w:r w:rsidRPr="006037DC">
              <w:rPr>
                <w:sz w:val="25"/>
                <w:szCs w:val="25"/>
              </w:rPr>
              <w:t xml:space="preserve"> Протестувати відмінності застосування інтерфейсів і абстрактних класів.</w:t>
            </w:r>
          </w:p>
          <w:p w:rsidR="00AD66CF" w:rsidRPr="006037DC" w:rsidRDefault="00AD66CF" w:rsidP="00115BE7">
            <w:pPr>
              <w:pStyle w:val="a0"/>
              <w:numPr>
                <w:ilvl w:val="0"/>
                <w:numId w:val="100"/>
              </w:numPr>
              <w:ind w:left="312"/>
              <w:rPr>
                <w:sz w:val="25"/>
                <w:szCs w:val="25"/>
              </w:rPr>
            </w:pPr>
            <w:r w:rsidRPr="006037DC">
              <w:rPr>
                <w:sz w:val="25"/>
                <w:szCs w:val="25"/>
              </w:rPr>
              <w:lastRenderedPageBreak/>
              <w:t xml:space="preserve">Розробити нову версію консольного застосунку, в якій створити масив об'єктів класу </w:t>
            </w:r>
            <w:r w:rsidR="00057E56" w:rsidRPr="006037DC">
              <w:rPr>
                <w:i/>
                <w:sz w:val="25"/>
                <w:szCs w:val="25"/>
              </w:rPr>
              <w:t>Лабораторні_роботи.</w:t>
            </w:r>
            <w:r w:rsidRPr="006037DC">
              <w:rPr>
                <w:i/>
                <w:sz w:val="25"/>
                <w:szCs w:val="25"/>
              </w:rPr>
              <w:t>.</w:t>
            </w:r>
            <w:r w:rsidRPr="006037DC">
              <w:rPr>
                <w:sz w:val="25"/>
                <w:szCs w:val="25"/>
              </w:rPr>
              <w:t xml:space="preserve"> В класі реалізувати:</w:t>
            </w:r>
          </w:p>
          <w:p w:rsidR="00AD66CF" w:rsidRPr="006037DC" w:rsidRDefault="00AD66CF" w:rsidP="00AD66CF">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057E56" w:rsidRPr="006037DC">
              <w:rPr>
                <w:rFonts w:cs="Times New Roman"/>
                <w:sz w:val="25"/>
                <w:szCs w:val="25"/>
              </w:rPr>
              <w:t>лабораторних робіт за їх балами</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AD66CF" w:rsidRPr="006037DC" w:rsidRDefault="00AD66CF" w:rsidP="00AD66CF">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w:t>
            </w:r>
            <w:r w:rsidR="00057E56" w:rsidRPr="006037DC">
              <w:rPr>
                <w:rFonts w:cs="Times New Roman"/>
                <w:sz w:val="25"/>
                <w:szCs w:val="25"/>
              </w:rPr>
              <w:t xml:space="preserve"> лабораторних робіт за їх балами та кількістю завдань в кожній</w:t>
            </w:r>
          </w:p>
          <w:p w:rsidR="00057E56" w:rsidRPr="006037DC" w:rsidRDefault="00AD66CF" w:rsidP="00057E56">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ок </w:t>
            </w:r>
            <w:r w:rsidR="00057E56" w:rsidRPr="006037DC">
              <w:rPr>
                <w:rFonts w:cs="Times New Roman"/>
                <w:sz w:val="25"/>
                <w:szCs w:val="25"/>
              </w:rPr>
              <w:t>лабораторних робіт, упорядкований за їх балами та кількістю завдань в кожній</w:t>
            </w:r>
          </w:p>
          <w:p w:rsidR="00AD66CF" w:rsidRPr="006037DC" w:rsidRDefault="00AD66CF" w:rsidP="00AD66CF">
            <w:pPr>
              <w:jc w:val="center"/>
              <w:rPr>
                <w:b/>
                <w:sz w:val="25"/>
                <w:szCs w:val="25"/>
              </w:rPr>
            </w:pPr>
          </w:p>
        </w:tc>
      </w:tr>
      <w:tr w:rsidR="00057E56" w:rsidRPr="006037DC" w:rsidTr="00F10604">
        <w:trPr>
          <w:jc w:val="center"/>
        </w:trPr>
        <w:tc>
          <w:tcPr>
            <w:tcW w:w="851" w:type="dxa"/>
            <w:vAlign w:val="center"/>
          </w:tcPr>
          <w:p w:rsidR="00057E56" w:rsidRPr="006037DC" w:rsidRDefault="00057E56" w:rsidP="00057E56">
            <w:pPr>
              <w:ind w:firstLine="0"/>
              <w:jc w:val="center"/>
              <w:rPr>
                <w:b/>
                <w:sz w:val="25"/>
                <w:szCs w:val="25"/>
              </w:rPr>
            </w:pPr>
            <w:r w:rsidRPr="006037DC">
              <w:rPr>
                <w:b/>
                <w:sz w:val="25"/>
                <w:szCs w:val="25"/>
              </w:rPr>
              <w:lastRenderedPageBreak/>
              <w:t>20</w:t>
            </w:r>
          </w:p>
        </w:tc>
        <w:tc>
          <w:tcPr>
            <w:tcW w:w="8925" w:type="dxa"/>
          </w:tcPr>
          <w:p w:rsidR="00057E56" w:rsidRPr="006037DC" w:rsidRDefault="00057E56" w:rsidP="00115BE7">
            <w:pPr>
              <w:pStyle w:val="ab"/>
              <w:widowControl w:val="0"/>
              <w:numPr>
                <w:ilvl w:val="0"/>
                <w:numId w:val="101"/>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Стартап</w:t>
            </w:r>
            <w:r w:rsidR="00E92559">
              <w:rPr>
                <w:i/>
                <w:sz w:val="25"/>
                <w:szCs w:val="25"/>
              </w:rPr>
              <w:t>_</w:t>
            </w:r>
            <w:r w:rsidRPr="006037DC">
              <w:rPr>
                <w:i/>
                <w:sz w:val="25"/>
                <w:szCs w:val="25"/>
              </w:rPr>
              <w:t xml:space="preserve">проєкт </w:t>
            </w:r>
            <w:r w:rsidRPr="006037DC">
              <w:rPr>
                <w:sz w:val="25"/>
                <w:szCs w:val="25"/>
              </w:rPr>
              <w:t xml:space="preserve">та похідні класи </w:t>
            </w:r>
            <w:r w:rsidRPr="006037DC">
              <w:rPr>
                <w:i/>
                <w:sz w:val="25"/>
                <w:szCs w:val="25"/>
              </w:rPr>
              <w:t>Команда_проєкту, Наукові_дослідження</w:t>
            </w:r>
            <w:r w:rsidRPr="006037DC">
              <w:rPr>
                <w:sz w:val="25"/>
                <w:szCs w:val="25"/>
              </w:rPr>
              <w:t xml:space="preserve">. Задати закриті загальні поля у базовому класі (назва проєкту, вартість проєкту) і закриті специфічні поля в похідних класах (кількість членів команди, </w:t>
            </w:r>
            <w:r w:rsidR="00E92559">
              <w:rPr>
                <w:sz w:val="25"/>
                <w:szCs w:val="25"/>
              </w:rPr>
              <w:t>рейтинг</w:t>
            </w:r>
            <w:r w:rsidR="004E311D" w:rsidRPr="006037DC">
              <w:rPr>
                <w:sz w:val="25"/>
                <w:szCs w:val="25"/>
              </w:rPr>
              <w:t xml:space="preserve"> кожного члена команди, </w:t>
            </w:r>
            <w:r w:rsidR="006C0874" w:rsidRPr="006037DC">
              <w:rPr>
                <w:sz w:val="25"/>
                <w:szCs w:val="25"/>
              </w:rPr>
              <w:t xml:space="preserve">тема дослідження, тривалість дослідження, </w:t>
            </w:r>
            <w:r w:rsidR="004E311D" w:rsidRPr="006037DC">
              <w:rPr>
                <w:sz w:val="25"/>
                <w:szCs w:val="25"/>
              </w:rPr>
              <w:t>вартість і складність наукових досліджень</w:t>
            </w:r>
            <w:r w:rsidR="006C0874" w:rsidRPr="006037DC">
              <w:rPr>
                <w:sz w:val="25"/>
                <w:szCs w:val="25"/>
              </w:rPr>
              <w:t>, кількість статей, написаних за матеріалами досліджень</w:t>
            </w:r>
            <w:r w:rsidRPr="006037DC">
              <w:rPr>
                <w:sz w:val="25"/>
                <w:szCs w:val="25"/>
              </w:rPr>
              <w:t>), реалізувати такі відкриті методи класів:</w:t>
            </w:r>
          </w:p>
          <w:p w:rsidR="00057E56" w:rsidRPr="006037DC" w:rsidRDefault="00057E56" w:rsidP="00115BE7">
            <w:pPr>
              <w:pStyle w:val="a0"/>
              <w:numPr>
                <w:ilvl w:val="0"/>
                <w:numId w:val="101"/>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6C0874" w:rsidRPr="006037DC">
              <w:rPr>
                <w:i/>
                <w:sz w:val="25"/>
                <w:szCs w:val="25"/>
              </w:rPr>
              <w:t>Стартап-проєкт</w:t>
            </w:r>
            <w:r w:rsidRPr="006037DC">
              <w:rPr>
                <w:i/>
                <w:sz w:val="25"/>
                <w:szCs w:val="25"/>
              </w:rPr>
              <w:t>.</w:t>
            </w:r>
          </w:p>
          <w:p w:rsidR="00057E56" w:rsidRPr="006037DC" w:rsidRDefault="00057E56" w:rsidP="00115BE7">
            <w:pPr>
              <w:pStyle w:val="a0"/>
              <w:numPr>
                <w:ilvl w:val="0"/>
                <w:numId w:val="101"/>
              </w:numPr>
              <w:ind w:left="312"/>
              <w:rPr>
                <w:sz w:val="25"/>
                <w:szCs w:val="25"/>
              </w:rPr>
            </w:pPr>
            <w:r w:rsidRPr="006037DC">
              <w:rPr>
                <w:sz w:val="25"/>
                <w:szCs w:val="25"/>
              </w:rPr>
              <w:t xml:space="preserve">Конструктори похідних класів (з параметраи) для ініціалізації полів похідних класів. </w:t>
            </w:r>
          </w:p>
          <w:p w:rsidR="00057E56" w:rsidRPr="006037DC" w:rsidRDefault="00057E56" w:rsidP="00115BE7">
            <w:pPr>
              <w:pStyle w:val="a0"/>
              <w:numPr>
                <w:ilvl w:val="0"/>
                <w:numId w:val="101"/>
              </w:numPr>
              <w:ind w:left="312"/>
              <w:rPr>
                <w:sz w:val="25"/>
                <w:szCs w:val="25"/>
              </w:rPr>
            </w:pPr>
            <w:r w:rsidRPr="006037DC">
              <w:rPr>
                <w:sz w:val="25"/>
                <w:szCs w:val="25"/>
              </w:rPr>
              <w:t>Методи –аксесори (властивості) для доступу до закритих полів класів.</w:t>
            </w:r>
          </w:p>
          <w:p w:rsidR="00057E56" w:rsidRPr="006037DC" w:rsidRDefault="00057E56" w:rsidP="00115BE7">
            <w:pPr>
              <w:pStyle w:val="a0"/>
              <w:numPr>
                <w:ilvl w:val="0"/>
                <w:numId w:val="101"/>
              </w:numPr>
              <w:ind w:left="312"/>
              <w:rPr>
                <w:sz w:val="25"/>
                <w:szCs w:val="25"/>
              </w:rPr>
            </w:pPr>
            <w:r w:rsidRPr="006037DC">
              <w:rPr>
                <w:sz w:val="25"/>
                <w:szCs w:val="25"/>
              </w:rPr>
              <w:t>Методи виведення значень полів класів на консоль.</w:t>
            </w:r>
          </w:p>
          <w:p w:rsidR="00057E56" w:rsidRPr="006037DC" w:rsidRDefault="00057E56" w:rsidP="00E06940">
            <w:pPr>
              <w:pStyle w:val="a0"/>
              <w:numPr>
                <w:ilvl w:val="0"/>
                <w:numId w:val="101"/>
              </w:numPr>
              <w:ind w:left="312"/>
              <w:rPr>
                <w:sz w:val="25"/>
                <w:szCs w:val="25"/>
              </w:rPr>
            </w:pPr>
            <w:r w:rsidRPr="006037DC">
              <w:rPr>
                <w:sz w:val="25"/>
                <w:szCs w:val="25"/>
              </w:rPr>
              <w:t xml:space="preserve">Методи, що розраховують </w:t>
            </w:r>
            <w:r w:rsidR="00E92559">
              <w:rPr>
                <w:sz w:val="25"/>
                <w:szCs w:val="25"/>
              </w:rPr>
              <w:t>вартість проекту в залежності від тривалості проекту, кількості людей в команді і середньої зарплати кожного члена команди, та рейтинг команди в з</w:t>
            </w:r>
            <w:r w:rsidR="00E06940">
              <w:rPr>
                <w:sz w:val="25"/>
                <w:szCs w:val="25"/>
              </w:rPr>
              <w:t>алежності від кількості статей, складності та вартості наукових досліджень.</w:t>
            </w:r>
            <w:r w:rsidR="00E92559">
              <w:rPr>
                <w:sz w:val="25"/>
                <w:szCs w:val="25"/>
              </w:rPr>
              <w:t xml:space="preserve"> </w:t>
            </w:r>
          </w:p>
          <w:p w:rsidR="00057E56" w:rsidRPr="006037DC" w:rsidRDefault="00057E56" w:rsidP="00115BE7">
            <w:pPr>
              <w:pStyle w:val="a0"/>
              <w:numPr>
                <w:ilvl w:val="0"/>
                <w:numId w:val="101"/>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006C0874" w:rsidRPr="006037DC">
              <w:rPr>
                <w:i/>
                <w:sz w:val="25"/>
                <w:szCs w:val="25"/>
              </w:rPr>
              <w:t>Стартап-проєкт</w:t>
            </w:r>
            <w:r w:rsidR="006C0874" w:rsidRPr="006037DC">
              <w:rPr>
                <w:sz w:val="25"/>
                <w:szCs w:val="25"/>
              </w:rPr>
              <w:t xml:space="preserve"> </w:t>
            </w:r>
            <w:r w:rsidRPr="006037DC">
              <w:rPr>
                <w:sz w:val="25"/>
                <w:szCs w:val="25"/>
              </w:rPr>
              <w:t xml:space="preserve">від якого успадковуються класи </w:t>
            </w:r>
            <w:r w:rsidR="006C0874" w:rsidRPr="006037DC">
              <w:rPr>
                <w:i/>
                <w:sz w:val="25"/>
                <w:szCs w:val="25"/>
              </w:rPr>
              <w:t>Команда_проєкту, Наукові_дослідження</w:t>
            </w:r>
            <w:r w:rsidRPr="006037DC">
              <w:rPr>
                <w:sz w:val="25"/>
                <w:szCs w:val="25"/>
              </w:rPr>
              <w:t>.</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057E56" w:rsidRPr="006037DC" w:rsidRDefault="00057E56" w:rsidP="00115BE7">
            <w:pPr>
              <w:pStyle w:val="a0"/>
              <w:numPr>
                <w:ilvl w:val="0"/>
                <w:numId w:val="101"/>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006C0874" w:rsidRPr="006037DC">
              <w:rPr>
                <w:i/>
                <w:sz w:val="25"/>
                <w:szCs w:val="25"/>
              </w:rPr>
              <w:t>Стартап-проєкт</w:t>
            </w:r>
            <w:r w:rsidRPr="006037DC">
              <w:rPr>
                <w:sz w:val="25"/>
                <w:szCs w:val="25"/>
              </w:rPr>
              <w:t xml:space="preserve">, від якого успадковуються класи </w:t>
            </w:r>
            <w:r w:rsidR="006C0874" w:rsidRPr="006037DC">
              <w:rPr>
                <w:i/>
                <w:sz w:val="25"/>
                <w:szCs w:val="25"/>
              </w:rPr>
              <w:t>Команда_проєкту, Наукові_дослідження</w:t>
            </w:r>
            <w:r w:rsidRPr="006037DC">
              <w:rPr>
                <w:sz w:val="25"/>
                <w:szCs w:val="25"/>
              </w:rPr>
              <w:t>. Протестувати відмінності застосування інтерфейсів і абстрактних класів.</w:t>
            </w:r>
          </w:p>
          <w:p w:rsidR="00057E56" w:rsidRPr="006037DC" w:rsidRDefault="00057E56" w:rsidP="00115BE7">
            <w:pPr>
              <w:pStyle w:val="a0"/>
              <w:numPr>
                <w:ilvl w:val="0"/>
                <w:numId w:val="101"/>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6C0874" w:rsidRPr="006037DC">
              <w:rPr>
                <w:i/>
                <w:sz w:val="25"/>
                <w:szCs w:val="25"/>
              </w:rPr>
              <w:t>Стартап-проєкт</w:t>
            </w:r>
            <w:r w:rsidR="006C0874" w:rsidRPr="006037DC">
              <w:rPr>
                <w:sz w:val="25"/>
                <w:szCs w:val="25"/>
              </w:rPr>
              <w:t>,</w:t>
            </w:r>
            <w:r w:rsidRPr="006037DC">
              <w:rPr>
                <w:i/>
                <w:sz w:val="25"/>
                <w:szCs w:val="25"/>
              </w:rPr>
              <w:t>.</w:t>
            </w:r>
            <w:r w:rsidRPr="006037DC">
              <w:rPr>
                <w:sz w:val="25"/>
                <w:szCs w:val="25"/>
              </w:rPr>
              <w:t xml:space="preserve"> В класі реалізувати:</w:t>
            </w:r>
          </w:p>
          <w:p w:rsidR="00057E56" w:rsidRPr="006037DC" w:rsidRDefault="00057E56" w:rsidP="00057E56">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393784" w:rsidRPr="006037DC">
              <w:rPr>
                <w:rFonts w:cs="Times New Roman"/>
                <w:sz w:val="25"/>
                <w:szCs w:val="25"/>
              </w:rPr>
              <w:t>проєктів за кількістю членів команд</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057E56" w:rsidRPr="006037DC" w:rsidRDefault="00057E56" w:rsidP="00057E56">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393784" w:rsidRPr="006037DC">
              <w:rPr>
                <w:rFonts w:cs="Times New Roman"/>
                <w:sz w:val="25"/>
                <w:szCs w:val="25"/>
              </w:rPr>
              <w:t>проєктів</w:t>
            </w:r>
            <w:r w:rsidRPr="006037DC">
              <w:rPr>
                <w:rFonts w:cs="Times New Roman"/>
                <w:sz w:val="25"/>
                <w:szCs w:val="25"/>
              </w:rPr>
              <w:t xml:space="preserve"> за</w:t>
            </w:r>
            <w:r w:rsidR="00393784" w:rsidRPr="006037DC">
              <w:rPr>
                <w:rFonts w:cs="Times New Roman"/>
                <w:sz w:val="25"/>
                <w:szCs w:val="25"/>
              </w:rPr>
              <w:t xml:space="preserve"> кількістю членів команд та вартістю проєктів</w:t>
            </w:r>
          </w:p>
          <w:p w:rsidR="00057E56" w:rsidRPr="006037DC" w:rsidRDefault="00057E56" w:rsidP="00057E56">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ок </w:t>
            </w:r>
            <w:r w:rsidR="00393784" w:rsidRPr="006037DC">
              <w:rPr>
                <w:rFonts w:cs="Times New Roman"/>
                <w:sz w:val="25"/>
                <w:szCs w:val="25"/>
              </w:rPr>
              <w:t>проектів</w:t>
            </w:r>
            <w:r w:rsidRPr="006037DC">
              <w:rPr>
                <w:rFonts w:cs="Times New Roman"/>
                <w:sz w:val="25"/>
                <w:szCs w:val="25"/>
              </w:rPr>
              <w:t xml:space="preserve">, упорядкований за кількістю </w:t>
            </w:r>
            <w:r w:rsidR="00393784" w:rsidRPr="006037DC">
              <w:rPr>
                <w:rFonts w:cs="Times New Roman"/>
                <w:sz w:val="25"/>
                <w:szCs w:val="25"/>
              </w:rPr>
              <w:t>членів команд</w:t>
            </w:r>
          </w:p>
          <w:p w:rsidR="00057E56" w:rsidRPr="006037DC" w:rsidRDefault="00057E56" w:rsidP="00057E56">
            <w:pPr>
              <w:jc w:val="center"/>
              <w:rPr>
                <w:b/>
                <w:sz w:val="25"/>
                <w:szCs w:val="25"/>
              </w:rPr>
            </w:pPr>
          </w:p>
        </w:tc>
      </w:tr>
    </w:tbl>
    <w:p w:rsidR="00EA3212" w:rsidRPr="006037DC" w:rsidRDefault="00EA3212" w:rsidP="00DF4EAF">
      <w:pPr>
        <w:pStyle w:val="3"/>
      </w:pPr>
      <w:r w:rsidRPr="006037DC">
        <w:t>Література</w:t>
      </w:r>
    </w:p>
    <w:p w:rsidR="00EA3212" w:rsidRPr="006037DC" w:rsidRDefault="00EA3212" w:rsidP="009A2AE2">
      <w:pPr>
        <w:pStyle w:val="ab"/>
        <w:numPr>
          <w:ilvl w:val="0"/>
          <w:numId w:val="77"/>
        </w:numPr>
        <w:ind w:left="284"/>
        <w:rPr>
          <w:szCs w:val="28"/>
        </w:rPr>
      </w:pPr>
      <w:r w:rsidRPr="006037DC">
        <w:rPr>
          <w:szCs w:val="28"/>
        </w:rPr>
        <w:t>О.С.Бичков, Є.В.Іванов Об’єктно-орієнтоване програмування мовою C#/</w:t>
      </w:r>
    </w:p>
    <w:p w:rsidR="00EA3212" w:rsidRPr="006037DC" w:rsidRDefault="00EA3212" w:rsidP="009A2AE2">
      <w:pPr>
        <w:pStyle w:val="ab"/>
        <w:numPr>
          <w:ilvl w:val="0"/>
          <w:numId w:val="77"/>
        </w:numPr>
        <w:ind w:left="284"/>
        <w:rPr>
          <w:szCs w:val="28"/>
        </w:rPr>
      </w:pPr>
      <w:r w:rsidRPr="006037DC">
        <w:rPr>
          <w:szCs w:val="28"/>
        </w:rPr>
        <w:t>Шилдт Г. С# 4.0: полное руководство. : Пер. с англ. — М. : ООО "И.Д. Вильямс", 2011. — 1056 с.</w:t>
      </w:r>
    </w:p>
    <w:p w:rsidR="004A0840" w:rsidRPr="006037DC" w:rsidRDefault="00EA3212" w:rsidP="00924719">
      <w:pPr>
        <w:pStyle w:val="ab"/>
        <w:numPr>
          <w:ilvl w:val="0"/>
          <w:numId w:val="77"/>
        </w:numPr>
        <w:ind w:left="284" w:hanging="284"/>
        <w:jc w:val="left"/>
        <w:rPr>
          <w:szCs w:val="28"/>
        </w:rPr>
      </w:pPr>
      <w:r w:rsidRPr="006037DC">
        <w:rPr>
          <w:szCs w:val="28"/>
        </w:rPr>
        <w:t>C# 2005 и платформа .Net 3.0 для профессионалов. Нейгел К., Ивьен Б. и др. –М.: ООО “И.Д. Вильямс", 2008. –1376 с.</w:t>
      </w:r>
      <w:r w:rsidR="004A0840" w:rsidRPr="006037DC">
        <w:rPr>
          <w:szCs w:val="28"/>
        </w:rPr>
        <w:br w:type="page"/>
      </w:r>
    </w:p>
    <w:p w:rsidR="00924719" w:rsidRPr="006037DC" w:rsidRDefault="00924719" w:rsidP="00924719">
      <w:pPr>
        <w:pStyle w:val="2"/>
        <w:rPr>
          <w:lang w:val="uk-UA"/>
        </w:rPr>
      </w:pPr>
      <w:r w:rsidRPr="006037DC">
        <w:rPr>
          <w:lang w:val="uk-UA"/>
        </w:rPr>
        <w:lastRenderedPageBreak/>
        <w:t xml:space="preserve">Лабораторна робота №5 </w:t>
      </w:r>
      <w:r w:rsidRPr="006037DC">
        <w:rPr>
          <w:lang w:val="uk-UA"/>
        </w:rPr>
        <w:br/>
        <w:t xml:space="preserve">Поліморфізм методів і операцій, </w:t>
      </w:r>
      <w:r w:rsidR="00CC5EC6" w:rsidRPr="006037DC">
        <w:rPr>
          <w:lang w:val="uk-UA"/>
        </w:rPr>
        <w:t xml:space="preserve">віртуальні функції, </w:t>
      </w:r>
      <w:r w:rsidR="00514EEF" w:rsidRPr="006037DC">
        <w:rPr>
          <w:lang w:val="uk-UA"/>
        </w:rPr>
        <w:t xml:space="preserve">перевантаження операторів, </w:t>
      </w:r>
      <w:r w:rsidRPr="006037DC">
        <w:rPr>
          <w:lang w:val="uk-UA"/>
        </w:rPr>
        <w:t xml:space="preserve">індексатори </w:t>
      </w:r>
      <w:r w:rsidR="00514EEF" w:rsidRPr="006037DC">
        <w:rPr>
          <w:lang w:val="uk-UA"/>
        </w:rPr>
        <w:br/>
      </w:r>
      <w:r w:rsidRPr="006037DC">
        <w:rPr>
          <w:lang w:val="uk-UA"/>
        </w:rPr>
        <w:t>в мові програмування C#</w:t>
      </w:r>
    </w:p>
    <w:p w:rsidR="00924719" w:rsidRPr="006037DC" w:rsidRDefault="00924719" w:rsidP="00924719">
      <w:pPr>
        <w:pStyle w:val="3"/>
        <w:jc w:val="center"/>
      </w:pPr>
      <w:r w:rsidRPr="006037DC">
        <w:t>Рейтинг лабораторної роботи №5</w:t>
      </w:r>
    </w:p>
    <w:tbl>
      <w:tblPr>
        <w:tblStyle w:val="af6"/>
        <w:tblW w:w="0" w:type="auto"/>
        <w:tblInd w:w="974" w:type="dxa"/>
        <w:tblLook w:val="04A0" w:firstRow="1" w:lastRow="0" w:firstColumn="1" w:lastColumn="0" w:noHBand="0" w:noVBand="1"/>
      </w:tblPr>
      <w:tblGrid>
        <w:gridCol w:w="1066"/>
        <w:gridCol w:w="2656"/>
        <w:gridCol w:w="2067"/>
        <w:gridCol w:w="1312"/>
      </w:tblGrid>
      <w:tr w:rsidR="00924719" w:rsidRPr="006037DC" w:rsidTr="00924719">
        <w:tc>
          <w:tcPr>
            <w:tcW w:w="1066" w:type="dxa"/>
          </w:tcPr>
          <w:p w:rsidR="00924719" w:rsidRPr="006037DC" w:rsidRDefault="00924719" w:rsidP="00924719">
            <w:pPr>
              <w:pStyle w:val="af7"/>
              <w:rPr>
                <w:rStyle w:val="af1"/>
              </w:rPr>
            </w:pPr>
            <w:r w:rsidRPr="006037DC">
              <w:rPr>
                <w:rStyle w:val="af1"/>
              </w:rPr>
              <w:t>№ п.п</w:t>
            </w:r>
          </w:p>
        </w:tc>
        <w:tc>
          <w:tcPr>
            <w:tcW w:w="2656" w:type="dxa"/>
          </w:tcPr>
          <w:p w:rsidR="00924719" w:rsidRPr="006037DC" w:rsidRDefault="00924719" w:rsidP="00924719">
            <w:pPr>
              <w:pStyle w:val="af7"/>
              <w:jc w:val="center"/>
              <w:rPr>
                <w:rStyle w:val="af1"/>
              </w:rPr>
            </w:pPr>
            <w:r w:rsidRPr="006037DC">
              <w:rPr>
                <w:rStyle w:val="af1"/>
              </w:rPr>
              <w:t>Вид діяльності студента</w:t>
            </w:r>
          </w:p>
        </w:tc>
        <w:tc>
          <w:tcPr>
            <w:tcW w:w="2067" w:type="dxa"/>
          </w:tcPr>
          <w:p w:rsidR="00924719" w:rsidRPr="006037DC" w:rsidRDefault="00924719" w:rsidP="00924719">
            <w:pPr>
              <w:pStyle w:val="af7"/>
              <w:jc w:val="center"/>
              <w:rPr>
                <w:rStyle w:val="af1"/>
              </w:rPr>
            </w:pPr>
            <w:r w:rsidRPr="006037DC">
              <w:rPr>
                <w:rStyle w:val="af1"/>
              </w:rPr>
              <w:t>Рейтинговий бал</w:t>
            </w:r>
          </w:p>
        </w:tc>
        <w:tc>
          <w:tcPr>
            <w:tcW w:w="1312" w:type="dxa"/>
          </w:tcPr>
          <w:p w:rsidR="00924719" w:rsidRPr="006037DC" w:rsidRDefault="00924719" w:rsidP="00924719">
            <w:pPr>
              <w:pStyle w:val="af7"/>
              <w:rPr>
                <w:rStyle w:val="af1"/>
              </w:rPr>
            </w:pPr>
            <w:r w:rsidRPr="006037DC">
              <w:rPr>
                <w:rStyle w:val="af1"/>
              </w:rPr>
              <w:t xml:space="preserve">Deadline </w:t>
            </w:r>
          </w:p>
        </w:tc>
      </w:tr>
      <w:tr w:rsidR="00924719" w:rsidRPr="006037DC" w:rsidTr="00924719">
        <w:tc>
          <w:tcPr>
            <w:tcW w:w="1066" w:type="dxa"/>
          </w:tcPr>
          <w:p w:rsidR="00924719" w:rsidRPr="006037DC" w:rsidRDefault="00924719" w:rsidP="00924719">
            <w:pPr>
              <w:pStyle w:val="af7"/>
            </w:pPr>
            <w:r w:rsidRPr="006037DC">
              <w:t>1</w:t>
            </w:r>
          </w:p>
        </w:tc>
        <w:tc>
          <w:tcPr>
            <w:tcW w:w="2656" w:type="dxa"/>
          </w:tcPr>
          <w:p w:rsidR="00924719" w:rsidRPr="006037DC" w:rsidRDefault="00924719" w:rsidP="00924719">
            <w:pPr>
              <w:pStyle w:val="af7"/>
              <w:jc w:val="left"/>
            </w:pPr>
            <w:r w:rsidRPr="006037DC">
              <w:t>Написання коду з 5 завдань</w:t>
            </w:r>
          </w:p>
        </w:tc>
        <w:tc>
          <w:tcPr>
            <w:tcW w:w="2067" w:type="dxa"/>
          </w:tcPr>
          <w:p w:rsidR="00924719" w:rsidRPr="006037DC" w:rsidRDefault="00924719" w:rsidP="00DC7110">
            <w:pPr>
              <w:pStyle w:val="af7"/>
            </w:pPr>
            <w:r w:rsidRPr="006037DC">
              <w:t>0,5*</w:t>
            </w:r>
            <w:r w:rsidR="00DC7110">
              <w:t>7</w:t>
            </w:r>
            <w:r w:rsidRPr="006037DC">
              <w:t>=</w:t>
            </w:r>
            <w:r w:rsidR="00DC7110">
              <w:t>3</w:t>
            </w:r>
            <w:r w:rsidRPr="006037DC">
              <w:t>,5</w:t>
            </w:r>
          </w:p>
        </w:tc>
        <w:tc>
          <w:tcPr>
            <w:tcW w:w="1312" w:type="dxa"/>
            <w:vMerge w:val="restart"/>
          </w:tcPr>
          <w:p w:rsidR="00924719" w:rsidRPr="006037DC" w:rsidRDefault="00986E49" w:rsidP="00986E49">
            <w:pPr>
              <w:pStyle w:val="af7"/>
            </w:pPr>
            <w:r w:rsidRPr="006037DC">
              <w:t>10</w:t>
            </w:r>
            <w:r w:rsidR="009D221D" w:rsidRPr="006037DC">
              <w:t xml:space="preserve"> </w:t>
            </w:r>
            <w:r w:rsidRPr="006037DC">
              <w:t>квітня</w:t>
            </w:r>
            <w:r w:rsidR="00924719" w:rsidRPr="006037DC">
              <w:t xml:space="preserve"> </w:t>
            </w:r>
          </w:p>
        </w:tc>
      </w:tr>
      <w:tr w:rsidR="00924719" w:rsidRPr="006037DC" w:rsidTr="00924719">
        <w:tc>
          <w:tcPr>
            <w:tcW w:w="1066" w:type="dxa"/>
          </w:tcPr>
          <w:p w:rsidR="00924719" w:rsidRPr="006037DC" w:rsidRDefault="00924719" w:rsidP="00924719">
            <w:pPr>
              <w:pStyle w:val="af7"/>
            </w:pPr>
            <w:r w:rsidRPr="006037DC">
              <w:t>2</w:t>
            </w:r>
          </w:p>
        </w:tc>
        <w:tc>
          <w:tcPr>
            <w:tcW w:w="2656" w:type="dxa"/>
          </w:tcPr>
          <w:p w:rsidR="00924719" w:rsidRPr="006037DC" w:rsidRDefault="00924719" w:rsidP="00924719">
            <w:pPr>
              <w:pStyle w:val="af7"/>
            </w:pPr>
            <w:r w:rsidRPr="006037DC">
              <w:t>Захист роботи</w:t>
            </w:r>
          </w:p>
        </w:tc>
        <w:tc>
          <w:tcPr>
            <w:tcW w:w="2067" w:type="dxa"/>
          </w:tcPr>
          <w:p w:rsidR="00924719" w:rsidRPr="006037DC" w:rsidRDefault="00924719" w:rsidP="00924719">
            <w:pPr>
              <w:pStyle w:val="af7"/>
            </w:pPr>
            <w:r w:rsidRPr="006037DC">
              <w:t>0,5</w:t>
            </w:r>
          </w:p>
        </w:tc>
        <w:tc>
          <w:tcPr>
            <w:tcW w:w="1312" w:type="dxa"/>
            <w:vMerge/>
          </w:tcPr>
          <w:p w:rsidR="00924719" w:rsidRPr="006037DC" w:rsidRDefault="00924719" w:rsidP="00924719">
            <w:pPr>
              <w:pStyle w:val="af7"/>
            </w:pPr>
          </w:p>
        </w:tc>
      </w:tr>
      <w:tr w:rsidR="00924719" w:rsidRPr="006037DC" w:rsidTr="00924719">
        <w:tc>
          <w:tcPr>
            <w:tcW w:w="1066" w:type="dxa"/>
          </w:tcPr>
          <w:p w:rsidR="00924719" w:rsidRPr="006037DC" w:rsidRDefault="00924719" w:rsidP="00924719">
            <w:pPr>
              <w:pStyle w:val="af7"/>
            </w:pPr>
            <w:r w:rsidRPr="006037DC">
              <w:t>3</w:t>
            </w:r>
          </w:p>
        </w:tc>
        <w:tc>
          <w:tcPr>
            <w:tcW w:w="2656" w:type="dxa"/>
          </w:tcPr>
          <w:p w:rsidR="00924719" w:rsidRPr="006037DC" w:rsidRDefault="00924719" w:rsidP="00924719">
            <w:pPr>
              <w:pStyle w:val="af7"/>
            </w:pPr>
            <w:r w:rsidRPr="006037DC">
              <w:t>Звіт з роботи</w:t>
            </w:r>
          </w:p>
        </w:tc>
        <w:tc>
          <w:tcPr>
            <w:tcW w:w="2067" w:type="dxa"/>
          </w:tcPr>
          <w:p w:rsidR="00924719" w:rsidRPr="006037DC" w:rsidRDefault="00924719" w:rsidP="00924719">
            <w:pPr>
              <w:pStyle w:val="af7"/>
            </w:pPr>
            <w:r w:rsidRPr="006037DC">
              <w:t>0,5</w:t>
            </w:r>
          </w:p>
        </w:tc>
        <w:tc>
          <w:tcPr>
            <w:tcW w:w="1312" w:type="dxa"/>
          </w:tcPr>
          <w:p w:rsidR="00924719" w:rsidRPr="006037DC" w:rsidRDefault="00924719" w:rsidP="00924719">
            <w:pPr>
              <w:pStyle w:val="af7"/>
            </w:pPr>
          </w:p>
        </w:tc>
      </w:tr>
      <w:tr w:rsidR="00924719" w:rsidRPr="006037DC" w:rsidTr="00924719">
        <w:tc>
          <w:tcPr>
            <w:tcW w:w="3722" w:type="dxa"/>
            <w:gridSpan w:val="2"/>
          </w:tcPr>
          <w:p w:rsidR="00924719" w:rsidRPr="006037DC" w:rsidRDefault="00924719" w:rsidP="00924719">
            <w:pPr>
              <w:pStyle w:val="af7"/>
              <w:rPr>
                <w:color w:val="FF0000"/>
              </w:rPr>
            </w:pPr>
            <w:r w:rsidRPr="006037DC">
              <w:rPr>
                <w:color w:val="FF0000"/>
              </w:rPr>
              <w:t>Разом за роботу</w:t>
            </w:r>
          </w:p>
        </w:tc>
        <w:tc>
          <w:tcPr>
            <w:tcW w:w="2067" w:type="dxa"/>
          </w:tcPr>
          <w:p w:rsidR="00924719" w:rsidRPr="006037DC" w:rsidRDefault="00DC7110" w:rsidP="00924719">
            <w:pPr>
              <w:pStyle w:val="af7"/>
              <w:rPr>
                <w:color w:val="FF0000"/>
              </w:rPr>
            </w:pPr>
            <w:r>
              <w:rPr>
                <w:color w:val="FF0000"/>
              </w:rPr>
              <w:t>4</w:t>
            </w:r>
            <w:r w:rsidR="00924719" w:rsidRPr="006037DC">
              <w:rPr>
                <w:color w:val="FF0000"/>
              </w:rPr>
              <w:t>,5</w:t>
            </w:r>
          </w:p>
        </w:tc>
        <w:tc>
          <w:tcPr>
            <w:tcW w:w="1312" w:type="dxa"/>
          </w:tcPr>
          <w:p w:rsidR="00924719" w:rsidRPr="006037DC" w:rsidRDefault="00924719" w:rsidP="00924719">
            <w:pPr>
              <w:pStyle w:val="af7"/>
              <w:rPr>
                <w:color w:val="FF0000"/>
              </w:rPr>
            </w:pPr>
          </w:p>
        </w:tc>
      </w:tr>
    </w:tbl>
    <w:p w:rsidR="00EA3212" w:rsidRPr="006037DC" w:rsidRDefault="00EA3212" w:rsidP="004A0840">
      <w:pPr>
        <w:pStyle w:val="ab"/>
        <w:ind w:left="284" w:firstLine="0"/>
        <w:rPr>
          <w:szCs w:val="28"/>
        </w:rPr>
      </w:pPr>
    </w:p>
    <w:p w:rsidR="00DF5897" w:rsidRPr="006037DC" w:rsidRDefault="00DF5897" w:rsidP="00DF5897">
      <w:pPr>
        <w:pStyle w:val="3"/>
      </w:pPr>
      <w:r w:rsidRPr="006037DC">
        <w:t>Мета роботи:</w:t>
      </w:r>
    </w:p>
    <w:p w:rsidR="001D40EC" w:rsidRPr="006037DC" w:rsidRDefault="001D40EC" w:rsidP="001D40EC">
      <w:pPr>
        <w:rPr>
          <w:szCs w:val="28"/>
        </w:rPr>
      </w:pPr>
      <w:r w:rsidRPr="006037DC">
        <w:rPr>
          <w:szCs w:val="28"/>
        </w:rPr>
        <w:t>1. Використання перевантажених методів і операцій (поліморфізм методів і операцій). Віртуальні функції</w:t>
      </w:r>
    </w:p>
    <w:p w:rsidR="001D40EC" w:rsidRPr="006037DC" w:rsidRDefault="001D40EC" w:rsidP="001D40EC">
      <w:pPr>
        <w:rPr>
          <w:szCs w:val="28"/>
        </w:rPr>
      </w:pPr>
      <w:r w:rsidRPr="006037DC">
        <w:rPr>
          <w:szCs w:val="28"/>
        </w:rPr>
        <w:t>2. Індексатори</w:t>
      </w:r>
    </w:p>
    <w:p w:rsidR="00DF5897" w:rsidRPr="006037DC" w:rsidRDefault="00DF5897" w:rsidP="00DF5897">
      <w:pPr>
        <w:pStyle w:val="3"/>
      </w:pPr>
      <w:r w:rsidRPr="006037DC">
        <w:t>Методичні рекомендації до виконання лабораторної роботи</w:t>
      </w:r>
    </w:p>
    <w:p w:rsidR="00DF5897" w:rsidRPr="006037DC" w:rsidRDefault="00DF5897" w:rsidP="00DF5897">
      <w:pPr>
        <w:rPr>
          <w:szCs w:val="28"/>
        </w:rPr>
      </w:pPr>
      <w:r w:rsidRPr="006037DC">
        <w:rPr>
          <w:szCs w:val="28"/>
        </w:rPr>
        <w:t>1. Уважно прочитайте лекцію та цю лабораторну роботу.</w:t>
      </w:r>
    </w:p>
    <w:p w:rsidR="00DF5897" w:rsidRPr="006037DC" w:rsidRDefault="00DF5897" w:rsidP="00DF5897">
      <w:pPr>
        <w:rPr>
          <w:szCs w:val="28"/>
        </w:rPr>
      </w:pPr>
      <w:r w:rsidRPr="006037DC">
        <w:rPr>
          <w:szCs w:val="28"/>
        </w:rPr>
        <w:t>2. Реалізуйте та проаналізуйте всі приклади з лекції.</w:t>
      </w:r>
    </w:p>
    <w:p w:rsidR="00DF5897" w:rsidRPr="006037DC" w:rsidRDefault="00DF5897" w:rsidP="00DF5897">
      <w:pPr>
        <w:rPr>
          <w:color w:val="222222"/>
          <w:szCs w:val="28"/>
        </w:rPr>
      </w:pPr>
      <w:r w:rsidRPr="006037DC">
        <w:rPr>
          <w:szCs w:val="28"/>
        </w:rPr>
        <w:t xml:space="preserve">3. При роботі над лекцією і виконанні завдань зверніть увагу, що в C# є </w:t>
      </w:r>
      <w:r w:rsidRPr="006037DC">
        <w:rPr>
          <w:b/>
          <w:szCs w:val="28"/>
        </w:rPr>
        <w:t>дві</w:t>
      </w:r>
      <w:r w:rsidRPr="006037DC">
        <w:rPr>
          <w:szCs w:val="28"/>
        </w:rPr>
        <w:t xml:space="preserve"> різні реалізації перевантаження методів.  В першому випадку реалізації, який і розглядається в цій роботі, в одному класі  може бути кілька  методів з </w:t>
      </w:r>
      <w:r w:rsidRPr="006037DC">
        <w:rPr>
          <w:b/>
          <w:szCs w:val="28"/>
        </w:rPr>
        <w:t>однаковими іменами</w:t>
      </w:r>
      <w:r w:rsidRPr="006037DC">
        <w:rPr>
          <w:szCs w:val="28"/>
        </w:rPr>
        <w:t xml:space="preserve">.  При цьому вони повинні мати різні типи  </w:t>
      </w:r>
      <w:r w:rsidRPr="006037DC">
        <w:rPr>
          <w:color w:val="222222"/>
          <w:szCs w:val="28"/>
        </w:rPr>
        <w:t>і/або кількість параметрів.</w:t>
      </w:r>
    </w:p>
    <w:p w:rsidR="00DF5897" w:rsidRPr="006037DC" w:rsidRDefault="00DF5897" w:rsidP="00DF5897">
      <w:pPr>
        <w:rPr>
          <w:color w:val="222222"/>
          <w:szCs w:val="28"/>
        </w:rPr>
      </w:pPr>
      <w:r w:rsidRPr="006037DC">
        <w:rPr>
          <w:color w:val="222222"/>
          <w:szCs w:val="28"/>
        </w:rPr>
        <w:t>В другому випадку перевантаження методів використовується при спадкуванні класів – віртуальні методи.</w:t>
      </w:r>
    </w:p>
    <w:p w:rsidR="00DF5897" w:rsidRPr="006037DC" w:rsidRDefault="00DF5897" w:rsidP="00DF5897">
      <w:pPr>
        <w:rPr>
          <w:szCs w:val="28"/>
        </w:rPr>
      </w:pPr>
      <w:r w:rsidRPr="006037DC">
        <w:rPr>
          <w:color w:val="222222"/>
          <w:szCs w:val="28"/>
        </w:rPr>
        <w:t>Крім перевантаження методів в C#  можна створювати методи зі змінною кількістю параметрів. При цьому останнім параметром повинен бути масив.</w:t>
      </w:r>
    </w:p>
    <w:p w:rsidR="00DF5897" w:rsidRPr="006037DC" w:rsidRDefault="00DF5897" w:rsidP="00DF5897">
      <w:pPr>
        <w:rPr>
          <w:szCs w:val="28"/>
        </w:rPr>
      </w:pPr>
      <w:r w:rsidRPr="006037DC">
        <w:rPr>
          <w:szCs w:val="28"/>
        </w:rPr>
        <w:t>4. Для поглибленого вивчення цього матеріалу прочитайте [2].</w:t>
      </w:r>
    </w:p>
    <w:p w:rsidR="00DF5897" w:rsidRPr="006037DC" w:rsidRDefault="00DF5897" w:rsidP="00DF5897">
      <w:pPr>
        <w:pStyle w:val="3"/>
      </w:pPr>
      <w:r w:rsidRPr="006037DC">
        <w:t>Порядок виконання роботи</w:t>
      </w:r>
    </w:p>
    <w:p w:rsidR="00DF5897" w:rsidRPr="006037DC" w:rsidRDefault="00DF5897" w:rsidP="00DF5897">
      <w:pPr>
        <w:rPr>
          <w:szCs w:val="28"/>
        </w:rPr>
      </w:pPr>
      <w:r w:rsidRPr="006037DC">
        <w:rPr>
          <w:szCs w:val="28"/>
        </w:rPr>
        <w:t>1. Створити директорію Lab5, в якій будуть розміщуватися проекти цієї лабораторної роботи.</w:t>
      </w:r>
    </w:p>
    <w:p w:rsidR="00DF5897" w:rsidRPr="006037DC" w:rsidRDefault="00DF5897" w:rsidP="00DF5897">
      <w:pPr>
        <w:rPr>
          <w:szCs w:val="28"/>
        </w:rPr>
      </w:pPr>
      <w:r w:rsidRPr="006037DC">
        <w:rPr>
          <w:szCs w:val="28"/>
        </w:rPr>
        <w:t>2. Виконати завдання свого варіанту у вигляді окремих консольних проектів.</w:t>
      </w:r>
    </w:p>
    <w:p w:rsidR="00DF5897" w:rsidRPr="006037DC" w:rsidRDefault="00DF5897" w:rsidP="00DF5897">
      <w:pPr>
        <w:pStyle w:val="3"/>
      </w:pPr>
      <w:r w:rsidRPr="006037DC">
        <w:t>Приклади виконання завдань</w:t>
      </w:r>
    </w:p>
    <w:p w:rsidR="00CC5EC6" w:rsidRPr="006037DC" w:rsidRDefault="00CC5EC6" w:rsidP="00CC5EC6">
      <w:r w:rsidRPr="006037DC">
        <w:t>Під час виконання об'єкти похідного класу можуть оброблятися як об'єкти базового класу в таких місцях, як параметри методу і колекції або масиви. Коли виникає поліморфізм, оголошений тип об'єкта перестає відповідати своєму типу під час виконання.</w:t>
      </w:r>
    </w:p>
    <w:p w:rsidR="00DF5897" w:rsidRPr="006037DC" w:rsidRDefault="00DF5897" w:rsidP="00DF5897">
      <w:pPr>
        <w:pStyle w:val="4"/>
      </w:pPr>
      <w:r w:rsidRPr="006037DC">
        <w:t>1. Перевантаження методів</w:t>
      </w:r>
    </w:p>
    <w:p w:rsidR="00DF5897" w:rsidRPr="006037DC" w:rsidRDefault="00DF5897" w:rsidP="00DF5897">
      <w:pPr>
        <w:rPr>
          <w:szCs w:val="28"/>
        </w:rPr>
      </w:pPr>
      <w:r w:rsidRPr="006037DC">
        <w:rPr>
          <w:szCs w:val="28"/>
        </w:rPr>
        <w:t xml:space="preserve">Використання декількох методів з одним і тим самим </w:t>
      </w:r>
      <w:r w:rsidRPr="006037DC">
        <w:rPr>
          <w:b/>
          <w:szCs w:val="28"/>
        </w:rPr>
        <w:t>іменем</w:t>
      </w:r>
      <w:r w:rsidRPr="006037DC">
        <w:rPr>
          <w:szCs w:val="28"/>
        </w:rPr>
        <w:t xml:space="preserve">, але різними типами </w:t>
      </w:r>
      <w:r w:rsidRPr="006037DC">
        <w:rPr>
          <w:b/>
          <w:szCs w:val="28"/>
        </w:rPr>
        <w:t>параметрів</w:t>
      </w:r>
      <w:r w:rsidRPr="006037DC">
        <w:rPr>
          <w:szCs w:val="28"/>
        </w:rPr>
        <w:t xml:space="preserve"> називається </w:t>
      </w:r>
      <w:r w:rsidRPr="006037DC">
        <w:rPr>
          <w:i/>
          <w:szCs w:val="28"/>
        </w:rPr>
        <w:t>перевантаженням методів.</w:t>
      </w:r>
    </w:p>
    <w:p w:rsidR="00DF5897" w:rsidRPr="006037DC" w:rsidRDefault="00DF5897" w:rsidP="00DF5897">
      <w:pPr>
        <w:pStyle w:val="a8"/>
        <w:ind w:firstLine="709"/>
        <w:jc w:val="both"/>
        <w:rPr>
          <w:color w:val="222222"/>
          <w:sz w:val="28"/>
          <w:szCs w:val="28"/>
          <w:lang w:val="uk-UA"/>
        </w:rPr>
      </w:pPr>
      <w:r w:rsidRPr="006037DC">
        <w:rPr>
          <w:sz w:val="28"/>
          <w:szCs w:val="28"/>
          <w:lang w:val="uk-UA"/>
        </w:rPr>
        <w:t xml:space="preserve">Компілятор визначає, який саме метод потрібно викликати за типом фактичних параметрів. Наприклад, нижче наведено декілька реалізацій метода </w:t>
      </w:r>
      <w:r w:rsidRPr="006037DC">
        <w:rPr>
          <w:color w:val="222222"/>
          <w:sz w:val="28"/>
          <w:szCs w:val="28"/>
          <w:lang w:val="uk-UA"/>
        </w:rPr>
        <w:t>max з лекції 8, який повертає найбільше значення для різних типів і кількості параметрів.</w:t>
      </w:r>
    </w:p>
    <w:p w:rsidR="00DF5897" w:rsidRPr="006037DC" w:rsidRDefault="00DF5897" w:rsidP="00DF5897">
      <w:pPr>
        <w:pStyle w:val="HTML"/>
        <w:ind w:firstLine="709"/>
        <w:jc w:val="both"/>
        <w:rPr>
          <w:rFonts w:ascii="Courier New" w:hAnsi="Courier New" w:cs="Courier New"/>
          <w:color w:val="008000"/>
          <w:lang w:val="uk-UA"/>
        </w:rPr>
      </w:pPr>
      <w:r w:rsidRPr="006037DC">
        <w:rPr>
          <w:rFonts w:ascii="Courier New" w:hAnsi="Courier New" w:cs="Courier New"/>
          <w:color w:val="008000"/>
          <w:lang w:val="uk-UA"/>
        </w:rPr>
        <w:lastRenderedPageBreak/>
        <w:t>// Повертає найбільше з двох цілих:</w:t>
      </w:r>
    </w:p>
    <w:p w:rsidR="00DF5897" w:rsidRPr="006B7634" w:rsidRDefault="00DF5897" w:rsidP="00DF5897">
      <w:pPr>
        <w:pStyle w:val="HTML"/>
        <w:ind w:firstLine="709"/>
        <w:jc w:val="both"/>
        <w:rPr>
          <w:rFonts w:ascii="Courier New" w:hAnsi="Courier New" w:cs="Courier New"/>
          <w:color w:val="222222"/>
          <w:lang w:val="en-US"/>
        </w:rPr>
      </w:pPr>
      <w:r w:rsidRPr="006B7634">
        <w:rPr>
          <w:rFonts w:ascii="Courier New" w:hAnsi="Courier New" w:cs="Courier New"/>
          <w:color w:val="222222"/>
          <w:lang w:val="en-US"/>
        </w:rPr>
        <w:t>int max( int а, int b )</w:t>
      </w:r>
    </w:p>
    <w:p w:rsidR="00DF5897" w:rsidRPr="006B7634" w:rsidRDefault="00DF5897" w:rsidP="00DF5897">
      <w:pPr>
        <w:pStyle w:val="HTML"/>
        <w:ind w:firstLine="709"/>
        <w:jc w:val="both"/>
        <w:rPr>
          <w:rFonts w:ascii="Courier New" w:hAnsi="Courier New" w:cs="Courier New"/>
          <w:color w:val="008000"/>
          <w:lang w:val="en-US"/>
        </w:rPr>
      </w:pPr>
      <w:r w:rsidRPr="006B7634">
        <w:rPr>
          <w:rFonts w:ascii="Courier New" w:hAnsi="Courier New" w:cs="Courier New"/>
          <w:color w:val="008000"/>
          <w:lang w:val="en-US"/>
        </w:rPr>
        <w:t>// Повертає найбільше з трьох цілих:</w:t>
      </w:r>
    </w:p>
    <w:p w:rsidR="00DF5897" w:rsidRPr="006B7634" w:rsidRDefault="00DF5897" w:rsidP="00DF5897">
      <w:pPr>
        <w:pStyle w:val="HTML"/>
        <w:ind w:firstLine="709"/>
        <w:jc w:val="both"/>
        <w:rPr>
          <w:rFonts w:ascii="Courier New" w:hAnsi="Courier New" w:cs="Courier New"/>
          <w:color w:val="222222"/>
          <w:lang w:val="en-US"/>
        </w:rPr>
      </w:pPr>
      <w:r w:rsidRPr="006B7634">
        <w:rPr>
          <w:rFonts w:ascii="Courier New" w:hAnsi="Courier New" w:cs="Courier New"/>
          <w:color w:val="222222"/>
          <w:lang w:val="en-US"/>
        </w:rPr>
        <w:t>int max( int а, int b, int з )</w:t>
      </w:r>
    </w:p>
    <w:p w:rsidR="00DF5897" w:rsidRPr="006B7634" w:rsidRDefault="00DF5897" w:rsidP="00DF5897">
      <w:pPr>
        <w:pStyle w:val="HTML"/>
        <w:ind w:firstLine="709"/>
        <w:jc w:val="both"/>
        <w:rPr>
          <w:rFonts w:ascii="Courier New" w:hAnsi="Courier New" w:cs="Courier New"/>
          <w:color w:val="008000"/>
          <w:lang w:val="en-US"/>
        </w:rPr>
      </w:pPr>
      <w:r w:rsidRPr="006B7634">
        <w:rPr>
          <w:rFonts w:ascii="Courier New" w:hAnsi="Courier New" w:cs="Courier New"/>
          <w:color w:val="008000"/>
          <w:lang w:val="en-US"/>
        </w:rPr>
        <w:t>// Повертає найбільше першого параметра і довжини другого:</w:t>
      </w:r>
    </w:p>
    <w:p w:rsidR="00DF5897" w:rsidRPr="006B7634" w:rsidRDefault="00DF5897" w:rsidP="00DF5897">
      <w:pPr>
        <w:pStyle w:val="HTML"/>
        <w:ind w:firstLine="709"/>
        <w:jc w:val="both"/>
        <w:rPr>
          <w:rFonts w:ascii="Courier New" w:hAnsi="Courier New" w:cs="Courier New"/>
          <w:color w:val="222222"/>
          <w:lang w:val="en-US"/>
        </w:rPr>
      </w:pPr>
      <w:r w:rsidRPr="006B7634">
        <w:rPr>
          <w:rFonts w:ascii="Courier New" w:hAnsi="Courier New" w:cs="Courier New"/>
          <w:color w:val="222222"/>
          <w:lang w:val="en-US"/>
        </w:rPr>
        <w:t>int max ( int а, string b )</w:t>
      </w:r>
    </w:p>
    <w:p w:rsidR="00DF5897" w:rsidRPr="006B7634" w:rsidRDefault="00DF5897" w:rsidP="00DF5897">
      <w:pPr>
        <w:pStyle w:val="HTML"/>
        <w:ind w:firstLine="709"/>
        <w:jc w:val="both"/>
        <w:rPr>
          <w:rFonts w:ascii="Courier New" w:hAnsi="Courier New" w:cs="Courier New"/>
          <w:color w:val="008000"/>
          <w:lang w:val="en-US"/>
        </w:rPr>
      </w:pPr>
      <w:r w:rsidRPr="006B7634">
        <w:rPr>
          <w:rFonts w:ascii="Courier New" w:hAnsi="Courier New" w:cs="Courier New"/>
          <w:color w:val="008000"/>
          <w:lang w:val="en-US"/>
        </w:rPr>
        <w:t>// Повертає найбільше другого параметра і довжини першого:</w:t>
      </w:r>
    </w:p>
    <w:p w:rsidR="00DF5897" w:rsidRPr="006B7634" w:rsidRDefault="00DF5897" w:rsidP="00DF5897">
      <w:pPr>
        <w:pStyle w:val="HTML"/>
        <w:ind w:firstLine="709"/>
        <w:jc w:val="both"/>
        <w:rPr>
          <w:rFonts w:ascii="Courier New" w:hAnsi="Courier New" w:cs="Courier New"/>
          <w:color w:val="222222"/>
          <w:lang w:val="en-US"/>
        </w:rPr>
      </w:pPr>
      <w:r w:rsidRPr="006B7634">
        <w:rPr>
          <w:rFonts w:ascii="Courier New" w:hAnsi="Courier New" w:cs="Courier New"/>
          <w:color w:val="222222"/>
          <w:lang w:val="en-US"/>
        </w:rPr>
        <w:t>int max ( string b, int а )</w:t>
      </w:r>
    </w:p>
    <w:p w:rsidR="00DF5897" w:rsidRPr="006B7634" w:rsidRDefault="00DF5897" w:rsidP="00DF5897">
      <w:pPr>
        <w:pStyle w:val="HTML"/>
        <w:ind w:firstLine="709"/>
        <w:jc w:val="both"/>
        <w:rPr>
          <w:rFonts w:ascii="Courier New" w:hAnsi="Courier New" w:cs="Courier New"/>
          <w:color w:val="222222"/>
          <w:lang w:val="en-US"/>
        </w:rPr>
      </w:pPr>
      <w:r w:rsidRPr="006B7634">
        <w:rPr>
          <w:rFonts w:ascii="Courier New" w:hAnsi="Courier New" w:cs="Courier New"/>
          <w:color w:val="222222"/>
          <w:lang w:val="en-US"/>
        </w:rPr>
        <w:t>...</w:t>
      </w:r>
    </w:p>
    <w:p w:rsidR="00DF5897" w:rsidRPr="006B7634" w:rsidRDefault="00DF5897" w:rsidP="00DF5897">
      <w:pPr>
        <w:pStyle w:val="HTML"/>
        <w:ind w:firstLine="709"/>
        <w:jc w:val="both"/>
        <w:rPr>
          <w:rFonts w:ascii="Courier New" w:hAnsi="Courier New" w:cs="Courier New"/>
          <w:color w:val="222222"/>
          <w:lang w:val="en-US"/>
        </w:rPr>
      </w:pPr>
      <w:r w:rsidRPr="006B7634">
        <w:rPr>
          <w:rFonts w:ascii="Courier New" w:hAnsi="Courier New" w:cs="Courier New"/>
          <w:color w:val="222222"/>
          <w:lang w:val="en-US"/>
        </w:rPr>
        <w:t>Console.WriteLine( max( 1, 2 ));</w:t>
      </w:r>
    </w:p>
    <w:p w:rsidR="00DF5897" w:rsidRPr="006B7634" w:rsidRDefault="00DF5897" w:rsidP="00DF5897">
      <w:pPr>
        <w:pStyle w:val="HTML"/>
        <w:ind w:firstLine="709"/>
        <w:jc w:val="both"/>
        <w:rPr>
          <w:rFonts w:ascii="Courier New" w:hAnsi="Courier New" w:cs="Courier New"/>
          <w:color w:val="222222"/>
          <w:lang w:val="en-US"/>
        </w:rPr>
      </w:pPr>
      <w:r w:rsidRPr="006B7634">
        <w:rPr>
          <w:rFonts w:ascii="Courier New" w:hAnsi="Courier New" w:cs="Courier New"/>
          <w:color w:val="222222"/>
          <w:lang w:val="en-US"/>
        </w:rPr>
        <w:t>Console.WriteLine( max( 1, 2, 3 ));</w:t>
      </w:r>
    </w:p>
    <w:p w:rsidR="00DF5897" w:rsidRPr="006B7634" w:rsidRDefault="00DF5897" w:rsidP="00DF5897">
      <w:pPr>
        <w:pStyle w:val="HTML"/>
        <w:ind w:firstLine="709"/>
        <w:jc w:val="both"/>
        <w:rPr>
          <w:rFonts w:ascii="Courier New" w:hAnsi="Courier New" w:cs="Courier New"/>
          <w:color w:val="222222"/>
          <w:lang w:val="en-US"/>
        </w:rPr>
      </w:pPr>
      <w:r w:rsidRPr="006B7634">
        <w:rPr>
          <w:rFonts w:ascii="Courier New" w:hAnsi="Courier New" w:cs="Courier New"/>
          <w:color w:val="222222"/>
          <w:lang w:val="en-US"/>
        </w:rPr>
        <w:t>Console.WriteLine( max( 1, "2" ));</w:t>
      </w:r>
    </w:p>
    <w:p w:rsidR="00DF5897" w:rsidRPr="006B7634" w:rsidRDefault="00DF5897" w:rsidP="00DF5897">
      <w:pPr>
        <w:pStyle w:val="HTML"/>
        <w:ind w:firstLine="709"/>
        <w:jc w:val="both"/>
        <w:rPr>
          <w:rFonts w:ascii="Courier New" w:hAnsi="Courier New" w:cs="Courier New"/>
          <w:color w:val="222222"/>
          <w:lang w:val="en-US"/>
        </w:rPr>
      </w:pPr>
      <w:r w:rsidRPr="006B7634">
        <w:rPr>
          <w:rFonts w:ascii="Courier New" w:hAnsi="Courier New" w:cs="Courier New"/>
          <w:color w:val="222222"/>
          <w:lang w:val="en-US"/>
        </w:rPr>
        <w:t>Console.WriteLine( max( "1", 2 ));</w:t>
      </w:r>
    </w:p>
    <w:p w:rsidR="00DF5897" w:rsidRPr="006037DC" w:rsidRDefault="00DF5897" w:rsidP="00DF5897">
      <w:pPr>
        <w:pStyle w:val="HTML"/>
        <w:ind w:firstLine="709"/>
        <w:jc w:val="both"/>
        <w:rPr>
          <w:rFonts w:ascii="Courier New" w:hAnsi="Courier New" w:cs="Courier New"/>
          <w:color w:val="222222"/>
          <w:lang w:val="uk-UA"/>
        </w:rPr>
      </w:pPr>
    </w:p>
    <w:p w:rsidR="00DF5897" w:rsidRPr="006037DC" w:rsidRDefault="00DF5897" w:rsidP="00DF5897">
      <w:pPr>
        <w:pStyle w:val="HTML"/>
        <w:ind w:firstLine="709"/>
        <w:jc w:val="both"/>
        <w:rPr>
          <w:color w:val="222222"/>
          <w:sz w:val="28"/>
          <w:szCs w:val="28"/>
          <w:lang w:val="uk-UA"/>
        </w:rPr>
      </w:pPr>
      <w:r w:rsidRPr="006037DC">
        <w:rPr>
          <w:color w:val="222222"/>
          <w:sz w:val="28"/>
          <w:szCs w:val="28"/>
          <w:lang w:val="uk-UA"/>
        </w:rPr>
        <w:t>Багато методів, які реалізовані в мові C# перевантажені.</w:t>
      </w:r>
    </w:p>
    <w:p w:rsidR="00FB17E3" w:rsidRPr="006037DC" w:rsidRDefault="00FB17E3" w:rsidP="00FB17E3">
      <w:pPr>
        <w:pStyle w:val="4"/>
        <w:rPr>
          <w:sz w:val="27"/>
          <w:szCs w:val="27"/>
        </w:rPr>
      </w:pPr>
      <w:r w:rsidRPr="006037DC">
        <w:t>2. Віртуальні члени класу</w:t>
      </w:r>
    </w:p>
    <w:p w:rsidR="00FB17E3" w:rsidRPr="006037DC" w:rsidRDefault="00FB17E3" w:rsidP="00FB17E3">
      <w:r w:rsidRPr="006037DC">
        <w:t xml:space="preserve">Базові класи можуть визначати і реалізовувати </w:t>
      </w:r>
      <w:r w:rsidRPr="006037DC">
        <w:rPr>
          <w:i/>
        </w:rPr>
        <w:t>віртуальні методи</w:t>
      </w:r>
      <w:r w:rsidRPr="006037DC">
        <w:t>, а похідні класи - перевизначати їх, тобто надавати своє власне визначення і реалізацію. Під час виконання, коли клієнт викликає метод, CLR виконує пошук типу об'єкта під час виконання і викликає перезапис віртуального методу. У вихідному коді можна викликати метод в базовому класі і забезпечити виконання версії методу, що відноситься до похідному класу.</w:t>
      </w:r>
    </w:p>
    <w:p w:rsidR="00FB17E3" w:rsidRPr="006037DC" w:rsidRDefault="00FB17E3" w:rsidP="00FB17E3">
      <w:r w:rsidRPr="006037DC">
        <w:t xml:space="preserve">Похідний член повинен використовувати ключове слово </w:t>
      </w:r>
      <w:r w:rsidRPr="006037DC">
        <w:rPr>
          <w:i/>
        </w:rPr>
        <w:t>override</w:t>
      </w:r>
      <w:r w:rsidRPr="006037DC">
        <w:t>, яке вказує, що метод призначений для участі у віртуальному виклику. Віртуальні методи і властивості дозволяють похідним класам розширювати базовий клас без необхідності використовувати реалізацію методу базового класу.</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class</w:t>
      </w:r>
      <w:r w:rsidRPr="00F90462">
        <w:rPr>
          <w:rFonts w:ascii="Courier New" w:hAnsi="Courier New" w:cs="Courier New"/>
          <w:color w:val="000000"/>
          <w:sz w:val="20"/>
          <w:szCs w:val="20"/>
          <w:lang w:val="en-US"/>
        </w:rPr>
        <w:t xml:space="preserve"> </w:t>
      </w:r>
      <w:r w:rsidRPr="00F90462">
        <w:rPr>
          <w:rFonts w:ascii="Courier New" w:hAnsi="Courier New" w:cs="Courier New"/>
          <w:color w:val="2B91AF"/>
          <w:sz w:val="20"/>
          <w:szCs w:val="20"/>
          <w:lang w:val="en-US"/>
        </w:rPr>
        <w:t>BaseClass</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virtual</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void</w:t>
      </w:r>
      <w:r w:rsidRPr="00F90462">
        <w:rPr>
          <w:rFonts w:ascii="Courier New" w:hAnsi="Courier New" w:cs="Courier New"/>
          <w:color w:val="000000"/>
          <w:sz w:val="20"/>
          <w:szCs w:val="20"/>
          <w:lang w:val="en-US"/>
        </w:rPr>
        <w:t xml:space="preserve"> DoWork() { }</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virtual</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int</w:t>
      </w:r>
      <w:r w:rsidRPr="00F90462">
        <w:rPr>
          <w:rFonts w:ascii="Courier New" w:hAnsi="Courier New" w:cs="Courier New"/>
          <w:color w:val="000000"/>
          <w:sz w:val="20"/>
          <w:szCs w:val="20"/>
          <w:lang w:val="en-US"/>
        </w:rPr>
        <w:t xml:space="preserve"> WorkProperty</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t>{</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get</w:t>
      </w:r>
      <w:r w:rsidRPr="00F90462">
        <w:rPr>
          <w:rFonts w:ascii="Courier New" w:hAnsi="Courier New" w:cs="Courier New"/>
          <w:color w:val="000000"/>
          <w:sz w:val="20"/>
          <w:szCs w:val="20"/>
          <w:lang w:val="en-US"/>
        </w:rPr>
        <w:t xml:space="preserve"> { </w:t>
      </w:r>
      <w:r w:rsidRPr="00F90462">
        <w:rPr>
          <w:rFonts w:ascii="Courier New" w:hAnsi="Courier New" w:cs="Courier New"/>
          <w:color w:val="0000FF"/>
          <w:sz w:val="20"/>
          <w:szCs w:val="20"/>
          <w:lang w:val="en-US"/>
        </w:rPr>
        <w:t>return</w:t>
      </w:r>
      <w:r w:rsidRPr="00F90462">
        <w:rPr>
          <w:rFonts w:ascii="Courier New" w:hAnsi="Courier New" w:cs="Courier New"/>
          <w:color w:val="000000"/>
          <w:sz w:val="20"/>
          <w:szCs w:val="20"/>
          <w:lang w:val="en-US"/>
        </w:rPr>
        <w:t xml:space="preserve"> 0; }</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t>}</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class</w:t>
      </w:r>
      <w:r w:rsidRPr="00F90462">
        <w:rPr>
          <w:rFonts w:ascii="Courier New" w:hAnsi="Courier New" w:cs="Courier New"/>
          <w:color w:val="000000"/>
          <w:sz w:val="20"/>
          <w:szCs w:val="20"/>
          <w:lang w:val="en-US"/>
        </w:rPr>
        <w:t xml:space="preserve"> </w:t>
      </w:r>
      <w:r w:rsidRPr="00F90462">
        <w:rPr>
          <w:rFonts w:ascii="Courier New" w:hAnsi="Courier New" w:cs="Courier New"/>
          <w:color w:val="2B91AF"/>
          <w:sz w:val="20"/>
          <w:szCs w:val="20"/>
          <w:lang w:val="en-US"/>
        </w:rPr>
        <w:t>DerivedClass</w:t>
      </w:r>
      <w:r w:rsidRPr="00F90462">
        <w:rPr>
          <w:rFonts w:ascii="Courier New" w:hAnsi="Courier New" w:cs="Courier New"/>
          <w:color w:val="000000"/>
          <w:sz w:val="20"/>
          <w:szCs w:val="20"/>
          <w:lang w:val="en-US"/>
        </w:rPr>
        <w:t xml:space="preserve"> : BaseClass</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override</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void</w:t>
      </w:r>
      <w:r w:rsidRPr="00F90462">
        <w:rPr>
          <w:rFonts w:ascii="Courier New" w:hAnsi="Courier New" w:cs="Courier New"/>
          <w:color w:val="000000"/>
          <w:sz w:val="20"/>
          <w:szCs w:val="20"/>
          <w:lang w:val="en-US"/>
        </w:rPr>
        <w:t xml:space="preserve"> DoWork() { }</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override</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int</w:t>
      </w:r>
      <w:r w:rsidRPr="00F90462">
        <w:rPr>
          <w:rFonts w:ascii="Courier New" w:hAnsi="Courier New" w:cs="Courier New"/>
          <w:color w:val="000000"/>
          <w:sz w:val="20"/>
          <w:szCs w:val="20"/>
          <w:lang w:val="en-US"/>
        </w:rPr>
        <w:t xml:space="preserve"> WorkProperty</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t>{</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get</w:t>
      </w:r>
      <w:r w:rsidRPr="00F90462">
        <w:rPr>
          <w:rFonts w:ascii="Courier New" w:hAnsi="Courier New" w:cs="Courier New"/>
          <w:color w:val="000000"/>
          <w:sz w:val="20"/>
          <w:szCs w:val="20"/>
          <w:lang w:val="en-US"/>
        </w:rPr>
        <w:t xml:space="preserve"> { </w:t>
      </w:r>
      <w:r w:rsidRPr="00F90462">
        <w:rPr>
          <w:rFonts w:ascii="Courier New" w:hAnsi="Courier New" w:cs="Courier New"/>
          <w:color w:val="0000FF"/>
          <w:sz w:val="20"/>
          <w:szCs w:val="20"/>
          <w:lang w:val="en-US"/>
        </w:rPr>
        <w:t>return</w:t>
      </w:r>
      <w:r w:rsidRPr="00F90462">
        <w:rPr>
          <w:rFonts w:ascii="Courier New" w:hAnsi="Courier New" w:cs="Courier New"/>
          <w:color w:val="000000"/>
          <w:sz w:val="20"/>
          <w:szCs w:val="20"/>
          <w:lang w:val="en-US"/>
        </w:rPr>
        <w:t xml:space="preserve"> 0; }</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t>}</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w:t>
      </w:r>
    </w:p>
    <w:p w:rsidR="00FB17E3" w:rsidRPr="006037DC" w:rsidRDefault="007A5A09" w:rsidP="006B7634">
      <w:pPr>
        <w:pStyle w:val="4"/>
        <w:numPr>
          <w:ilvl w:val="0"/>
          <w:numId w:val="102"/>
        </w:numPr>
      </w:pPr>
      <w:r w:rsidRPr="006037DC">
        <w:t>Приховування членів базового класу новими членами</w:t>
      </w:r>
    </w:p>
    <w:p w:rsidR="00FB17E3" w:rsidRPr="006037DC" w:rsidRDefault="00FB17E3" w:rsidP="00FB17E3">
      <w:r w:rsidRPr="006037DC">
        <w:t xml:space="preserve">Якщо ви хочете, щоб похідний клас мав член з тим же ім'ям, що і член в базовому класі, можна використовувати ключове слово </w:t>
      </w:r>
      <w:r w:rsidRPr="006037DC">
        <w:rPr>
          <w:i/>
        </w:rPr>
        <w:t>new</w:t>
      </w:r>
      <w:r w:rsidRPr="006037DC">
        <w:t xml:space="preserve">, щоб приховати член базового класу. Ключове слово </w:t>
      </w:r>
      <w:r w:rsidRPr="006037DC">
        <w:rPr>
          <w:i/>
        </w:rPr>
        <w:t>new</w:t>
      </w:r>
      <w:r w:rsidRPr="006037DC">
        <w:t xml:space="preserve"> вставляється перед типом значення, що повертається, члена класу, що заміщає.</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class</w:t>
      </w:r>
      <w:r w:rsidRPr="00F90462">
        <w:rPr>
          <w:rFonts w:ascii="Courier New" w:hAnsi="Courier New" w:cs="Courier New"/>
          <w:color w:val="000000"/>
          <w:sz w:val="20"/>
          <w:szCs w:val="20"/>
          <w:lang w:val="en-US"/>
        </w:rPr>
        <w:t xml:space="preserve"> </w:t>
      </w:r>
      <w:r w:rsidRPr="00F90462">
        <w:rPr>
          <w:rFonts w:ascii="Courier New" w:hAnsi="Courier New" w:cs="Courier New"/>
          <w:color w:val="2B91AF"/>
          <w:sz w:val="20"/>
          <w:szCs w:val="20"/>
          <w:lang w:val="en-US"/>
        </w:rPr>
        <w:t>BaseClass</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void</w:t>
      </w:r>
      <w:r w:rsidRPr="00F90462">
        <w:rPr>
          <w:rFonts w:ascii="Courier New" w:hAnsi="Courier New" w:cs="Courier New"/>
          <w:color w:val="000000"/>
          <w:sz w:val="20"/>
          <w:szCs w:val="20"/>
          <w:lang w:val="en-US"/>
        </w:rPr>
        <w:t xml:space="preserve"> DoWork() { WorkField++; }</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int</w:t>
      </w:r>
      <w:r w:rsidRPr="00F90462">
        <w:rPr>
          <w:rFonts w:ascii="Courier New" w:hAnsi="Courier New" w:cs="Courier New"/>
          <w:color w:val="000000"/>
          <w:sz w:val="20"/>
          <w:szCs w:val="20"/>
          <w:lang w:val="en-US"/>
        </w:rPr>
        <w:t xml:space="preserve"> WorkField;</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int</w:t>
      </w:r>
      <w:r w:rsidRPr="00F90462">
        <w:rPr>
          <w:rFonts w:ascii="Courier New" w:hAnsi="Courier New" w:cs="Courier New"/>
          <w:color w:val="000000"/>
          <w:sz w:val="20"/>
          <w:szCs w:val="20"/>
          <w:lang w:val="en-US"/>
        </w:rPr>
        <w:t xml:space="preserve"> WorkProperty</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t>{</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get</w:t>
      </w:r>
      <w:r w:rsidRPr="00F90462">
        <w:rPr>
          <w:rFonts w:ascii="Courier New" w:hAnsi="Courier New" w:cs="Courier New"/>
          <w:color w:val="000000"/>
          <w:sz w:val="20"/>
          <w:szCs w:val="20"/>
          <w:lang w:val="en-US"/>
        </w:rPr>
        <w:t xml:space="preserve"> { </w:t>
      </w:r>
      <w:r w:rsidRPr="00F90462">
        <w:rPr>
          <w:rFonts w:ascii="Courier New" w:hAnsi="Courier New" w:cs="Courier New"/>
          <w:color w:val="0000FF"/>
          <w:sz w:val="20"/>
          <w:szCs w:val="20"/>
          <w:lang w:val="en-US"/>
        </w:rPr>
        <w:t>return</w:t>
      </w:r>
      <w:r w:rsidRPr="00F90462">
        <w:rPr>
          <w:rFonts w:ascii="Courier New" w:hAnsi="Courier New" w:cs="Courier New"/>
          <w:color w:val="000000"/>
          <w:sz w:val="20"/>
          <w:szCs w:val="20"/>
          <w:lang w:val="en-US"/>
        </w:rPr>
        <w:t xml:space="preserve"> 0; }</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t>}</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class</w:t>
      </w:r>
      <w:r w:rsidRPr="00F90462">
        <w:rPr>
          <w:rFonts w:ascii="Courier New" w:hAnsi="Courier New" w:cs="Courier New"/>
          <w:color w:val="000000"/>
          <w:sz w:val="20"/>
          <w:szCs w:val="20"/>
          <w:lang w:val="en-US"/>
        </w:rPr>
        <w:t xml:space="preserve"> </w:t>
      </w:r>
      <w:r w:rsidRPr="00F90462">
        <w:rPr>
          <w:rFonts w:ascii="Courier New" w:hAnsi="Courier New" w:cs="Courier New"/>
          <w:color w:val="2B91AF"/>
          <w:sz w:val="20"/>
          <w:szCs w:val="20"/>
          <w:lang w:val="en-US"/>
        </w:rPr>
        <w:t>DerivedClass</w:t>
      </w:r>
      <w:r w:rsidRPr="00F90462">
        <w:rPr>
          <w:rFonts w:ascii="Courier New" w:hAnsi="Courier New" w:cs="Courier New"/>
          <w:color w:val="000000"/>
          <w:sz w:val="20"/>
          <w:szCs w:val="20"/>
          <w:lang w:val="en-US"/>
        </w:rPr>
        <w:t xml:space="preserve"> : BaseClass</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new</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void</w:t>
      </w:r>
      <w:r w:rsidRPr="00F90462">
        <w:rPr>
          <w:rFonts w:ascii="Courier New" w:hAnsi="Courier New" w:cs="Courier New"/>
          <w:color w:val="000000"/>
          <w:sz w:val="20"/>
          <w:szCs w:val="20"/>
          <w:lang w:val="en-US"/>
        </w:rPr>
        <w:t xml:space="preserve"> DoWork() { WorkField++; }</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new</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int</w:t>
      </w:r>
      <w:r w:rsidRPr="00F90462">
        <w:rPr>
          <w:rFonts w:ascii="Courier New" w:hAnsi="Courier New" w:cs="Courier New"/>
          <w:color w:val="000000"/>
          <w:sz w:val="20"/>
          <w:szCs w:val="20"/>
          <w:lang w:val="en-US"/>
        </w:rPr>
        <w:t xml:space="preserve"> WorkField;</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lastRenderedPageBreak/>
        <w:tab/>
      </w: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new</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int</w:t>
      </w:r>
      <w:r w:rsidRPr="00F90462">
        <w:rPr>
          <w:rFonts w:ascii="Courier New" w:hAnsi="Courier New" w:cs="Courier New"/>
          <w:color w:val="000000"/>
          <w:sz w:val="20"/>
          <w:szCs w:val="20"/>
          <w:lang w:val="en-US"/>
        </w:rPr>
        <w:t xml:space="preserve"> WorkProperty</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t>{</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get</w:t>
      </w:r>
      <w:r w:rsidRPr="00F90462">
        <w:rPr>
          <w:rFonts w:ascii="Courier New" w:hAnsi="Courier New" w:cs="Courier New"/>
          <w:color w:val="000000"/>
          <w:sz w:val="20"/>
          <w:szCs w:val="20"/>
          <w:lang w:val="en-US"/>
        </w:rPr>
        <w:t xml:space="preserve"> { </w:t>
      </w:r>
      <w:r w:rsidRPr="00F90462">
        <w:rPr>
          <w:rFonts w:ascii="Courier New" w:hAnsi="Courier New" w:cs="Courier New"/>
          <w:color w:val="0000FF"/>
          <w:sz w:val="20"/>
          <w:szCs w:val="20"/>
          <w:lang w:val="en-US"/>
        </w:rPr>
        <w:t>return</w:t>
      </w:r>
      <w:r w:rsidRPr="00F90462">
        <w:rPr>
          <w:rFonts w:ascii="Courier New" w:hAnsi="Courier New" w:cs="Courier New"/>
          <w:color w:val="000000"/>
          <w:sz w:val="20"/>
          <w:szCs w:val="20"/>
          <w:lang w:val="en-US"/>
        </w:rPr>
        <w:t xml:space="preserve"> 0; }</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t>}</w:t>
      </w:r>
    </w:p>
    <w:p w:rsidR="00F90462" w:rsidRPr="00F90462" w:rsidRDefault="00F90462" w:rsidP="00F90462">
      <w:pPr>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w:t>
      </w:r>
    </w:p>
    <w:p w:rsidR="00DF5897" w:rsidRPr="006037DC" w:rsidRDefault="007A5A09" w:rsidP="00F90462">
      <w:r w:rsidRPr="006037DC">
        <w:t>Доступ до прихованих членам базового класу можна здійснювати з клієнтського коду приведенням примірника похідного класу до примірника базового класу</w:t>
      </w:r>
    </w:p>
    <w:p w:rsidR="00F90462" w:rsidRPr="00F90462" w:rsidRDefault="00F90462" w:rsidP="00F90462">
      <w:pPr>
        <w:autoSpaceDE w:val="0"/>
        <w:autoSpaceDN w:val="0"/>
        <w:adjustRightInd w:val="0"/>
        <w:ind w:left="426"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 xml:space="preserve">DerivedClass B = </w:t>
      </w:r>
      <w:r w:rsidRPr="00F90462">
        <w:rPr>
          <w:rFonts w:ascii="Courier New" w:hAnsi="Courier New" w:cs="Courier New"/>
          <w:color w:val="0000FF"/>
          <w:sz w:val="20"/>
          <w:szCs w:val="20"/>
          <w:lang w:val="en-US"/>
        </w:rPr>
        <w:t>new</w:t>
      </w:r>
      <w:r w:rsidRPr="00F90462">
        <w:rPr>
          <w:rFonts w:ascii="Courier New" w:hAnsi="Courier New" w:cs="Courier New"/>
          <w:color w:val="000000"/>
          <w:sz w:val="20"/>
          <w:szCs w:val="20"/>
          <w:lang w:val="en-US"/>
        </w:rPr>
        <w:t xml:space="preserve"> DerivedClass();</w:t>
      </w:r>
    </w:p>
    <w:p w:rsidR="00F90462" w:rsidRPr="00F90462" w:rsidRDefault="00F90462" w:rsidP="00F90462">
      <w:pPr>
        <w:autoSpaceDE w:val="0"/>
        <w:autoSpaceDN w:val="0"/>
        <w:adjustRightInd w:val="0"/>
        <w:ind w:left="426"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 xml:space="preserve">B.DoWork();  </w:t>
      </w:r>
      <w:r w:rsidRPr="00F90462">
        <w:rPr>
          <w:rFonts w:ascii="Courier New" w:hAnsi="Courier New" w:cs="Courier New"/>
          <w:color w:val="008000"/>
          <w:sz w:val="20"/>
          <w:szCs w:val="20"/>
          <w:lang w:val="en-US"/>
        </w:rPr>
        <w:t>// Calls the new method.</w:t>
      </w:r>
    </w:p>
    <w:p w:rsidR="00F90462" w:rsidRPr="00F90462" w:rsidRDefault="00F90462" w:rsidP="00F90462">
      <w:pPr>
        <w:autoSpaceDE w:val="0"/>
        <w:autoSpaceDN w:val="0"/>
        <w:adjustRightInd w:val="0"/>
        <w:ind w:left="426" w:firstLine="0"/>
        <w:jc w:val="left"/>
        <w:rPr>
          <w:rFonts w:ascii="Courier New" w:hAnsi="Courier New" w:cs="Courier New"/>
          <w:color w:val="000000"/>
          <w:sz w:val="20"/>
          <w:szCs w:val="20"/>
          <w:lang w:val="en-US"/>
        </w:rPr>
      </w:pPr>
    </w:p>
    <w:p w:rsidR="00F90462" w:rsidRPr="00F90462" w:rsidRDefault="00F90462" w:rsidP="00F90462">
      <w:pPr>
        <w:autoSpaceDE w:val="0"/>
        <w:autoSpaceDN w:val="0"/>
        <w:adjustRightInd w:val="0"/>
        <w:ind w:left="426"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BaseClass A = (BaseClass)B;</w:t>
      </w:r>
    </w:p>
    <w:p w:rsidR="00F90462" w:rsidRPr="00F90462" w:rsidRDefault="00F90462" w:rsidP="00F90462">
      <w:pPr>
        <w:ind w:left="426" w:firstLine="0"/>
        <w:rPr>
          <w:rFonts w:ascii="Courier New" w:hAnsi="Courier New" w:cs="Courier New"/>
          <w:sz w:val="20"/>
          <w:szCs w:val="20"/>
          <w:lang w:val="en-US"/>
        </w:rPr>
      </w:pPr>
      <w:r w:rsidRPr="00F90462">
        <w:rPr>
          <w:rFonts w:ascii="Courier New" w:hAnsi="Courier New" w:cs="Courier New"/>
          <w:color w:val="000000"/>
          <w:sz w:val="20"/>
          <w:szCs w:val="20"/>
          <w:lang w:val="en-US"/>
        </w:rPr>
        <w:t xml:space="preserve">A.DoWork();  </w:t>
      </w:r>
      <w:r w:rsidRPr="00F90462">
        <w:rPr>
          <w:rFonts w:ascii="Courier New" w:hAnsi="Courier New" w:cs="Courier New"/>
          <w:color w:val="008000"/>
          <w:sz w:val="20"/>
          <w:szCs w:val="20"/>
          <w:lang w:val="en-US"/>
        </w:rPr>
        <w:t>// Calls the old method.</w:t>
      </w:r>
    </w:p>
    <w:p w:rsidR="007A5A09" w:rsidRPr="006037DC" w:rsidRDefault="007A5A09" w:rsidP="006B763E">
      <w:pPr>
        <w:pStyle w:val="4"/>
        <w:numPr>
          <w:ilvl w:val="0"/>
          <w:numId w:val="102"/>
        </w:numPr>
      </w:pPr>
      <w:r w:rsidRPr="006037DC">
        <w:t>Захист віртуальних членів від перевизначення похідними класами</w:t>
      </w:r>
    </w:p>
    <w:p w:rsidR="007A5A09" w:rsidRPr="006037DC" w:rsidRDefault="007A5A09" w:rsidP="007A5A09">
      <w:r w:rsidRPr="006037DC">
        <w:t xml:space="preserve">Похідний клас може зупинити віртуальне успадкування, оголосивши перевизначення як </w:t>
      </w:r>
      <w:r w:rsidRPr="006037DC">
        <w:rPr>
          <w:i/>
        </w:rPr>
        <w:t>запечатаний</w:t>
      </w:r>
      <w:r w:rsidRPr="006037DC">
        <w:t xml:space="preserve">. Для зупинки спадкування в оголошення члена класу потрібно вставити ключове слово </w:t>
      </w:r>
      <w:r w:rsidRPr="006037DC">
        <w:rPr>
          <w:i/>
        </w:rPr>
        <w:t>sealed</w:t>
      </w:r>
      <w:r w:rsidRPr="006037DC">
        <w:t xml:space="preserve"> перед ключовим словом </w:t>
      </w:r>
      <w:r w:rsidRPr="006037DC">
        <w:rPr>
          <w:i/>
        </w:rPr>
        <w:t>override</w:t>
      </w:r>
      <w:r w:rsidRPr="006037DC">
        <w:t>. Прикладом є наступний код:</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public class A</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 xml:space="preserve">    public </w:t>
      </w:r>
      <w:r w:rsidRPr="00F90462">
        <w:rPr>
          <w:rFonts w:ascii="Courier New" w:hAnsi="Courier New" w:cs="Courier New"/>
          <w:b/>
          <w:sz w:val="20"/>
          <w:szCs w:val="20"/>
          <w:lang w:val="en-US"/>
        </w:rPr>
        <w:t>virtual</w:t>
      </w:r>
      <w:r w:rsidRPr="00F90462">
        <w:rPr>
          <w:rFonts w:ascii="Courier New" w:hAnsi="Courier New" w:cs="Courier New"/>
          <w:sz w:val="20"/>
          <w:szCs w:val="20"/>
          <w:lang w:val="en-US"/>
        </w:rPr>
        <w:t xml:space="preserve"> void DoWork() { }</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public class B : A</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 xml:space="preserve">    public </w:t>
      </w:r>
      <w:r w:rsidRPr="00F90462">
        <w:rPr>
          <w:rFonts w:ascii="Courier New" w:hAnsi="Courier New" w:cs="Courier New"/>
          <w:b/>
          <w:sz w:val="20"/>
          <w:szCs w:val="20"/>
          <w:lang w:val="en-US"/>
        </w:rPr>
        <w:t>override</w:t>
      </w:r>
      <w:r w:rsidRPr="00F90462">
        <w:rPr>
          <w:rFonts w:ascii="Courier New" w:hAnsi="Courier New" w:cs="Courier New"/>
          <w:sz w:val="20"/>
          <w:szCs w:val="20"/>
          <w:lang w:val="en-US"/>
        </w:rPr>
        <w:t xml:space="preserve"> void DoWork() { }</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public class C : B</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 xml:space="preserve">    public </w:t>
      </w:r>
      <w:r w:rsidRPr="00F90462">
        <w:rPr>
          <w:rFonts w:ascii="Courier New" w:hAnsi="Courier New" w:cs="Courier New"/>
          <w:b/>
          <w:sz w:val="20"/>
          <w:szCs w:val="20"/>
          <w:lang w:val="en-US"/>
        </w:rPr>
        <w:t>sealed</w:t>
      </w:r>
      <w:r w:rsidRPr="00F90462">
        <w:rPr>
          <w:rFonts w:ascii="Courier New" w:hAnsi="Courier New" w:cs="Courier New"/>
          <w:sz w:val="20"/>
          <w:szCs w:val="20"/>
          <w:lang w:val="en-US"/>
        </w:rPr>
        <w:t xml:space="preserve"> override void DoWork() { }</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w:t>
      </w:r>
    </w:p>
    <w:p w:rsidR="0041561A" w:rsidRPr="006037DC" w:rsidRDefault="0041561A" w:rsidP="0041561A">
      <w:r w:rsidRPr="006037DC">
        <w:t>Запечатані методи можна замінити похідними класами за допомогою ключового слова new, як показано в наступному прикладі:</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public class D : C</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 xml:space="preserve">    public new void DoWork() { }</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w:t>
      </w:r>
    </w:p>
    <w:p w:rsidR="0041561A" w:rsidRPr="006037DC" w:rsidRDefault="0041561A" w:rsidP="006B763E">
      <w:pPr>
        <w:pStyle w:val="4"/>
        <w:numPr>
          <w:ilvl w:val="0"/>
          <w:numId w:val="102"/>
        </w:numPr>
      </w:pPr>
      <w:r w:rsidRPr="006037DC">
        <w:t>Доступ до віртуальних членів базового класу з похідних класів</w:t>
      </w:r>
    </w:p>
    <w:p w:rsidR="0041561A" w:rsidRPr="006037DC" w:rsidRDefault="0041561A" w:rsidP="0041561A">
      <w:r w:rsidRPr="006037DC">
        <w:t xml:space="preserve">Похідний клас, який замінив або перевизначив метод або властивість, може отримати доступ до методу або властивості базового класу за допомогою ключового слова </w:t>
      </w:r>
      <w:r w:rsidRPr="006037DC">
        <w:rPr>
          <w:i/>
        </w:rPr>
        <w:t>base</w:t>
      </w:r>
      <w:r w:rsidRPr="006037DC">
        <w:t>.</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public class Base</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 xml:space="preserve">    public virtual void DoWork() {/*...*/ }</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public class Derived : Base</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 xml:space="preserve">    public override void DoWork()</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 xml:space="preserve">        //Perform Derived's work here</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 xml:space="preserve">        // Call DoWork on base class</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 xml:space="preserve">        base.DoWork();</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w:t>
      </w:r>
    </w:p>
    <w:p w:rsidR="0041561A" w:rsidRPr="006037DC" w:rsidRDefault="00F50566" w:rsidP="006B763E">
      <w:pPr>
        <w:pStyle w:val="4"/>
        <w:numPr>
          <w:ilvl w:val="0"/>
          <w:numId w:val="102"/>
        </w:numPr>
      </w:pPr>
      <w:r w:rsidRPr="006037DC">
        <w:t>Перевантаження операторів</w:t>
      </w:r>
    </w:p>
    <w:p w:rsidR="00F50566" w:rsidRPr="006037DC" w:rsidRDefault="00F50566" w:rsidP="00F50566">
      <w:r w:rsidRPr="006037DC">
        <w:t xml:space="preserve">Поряд з методами ми можемо також перевантажувати оператори. Перевантаження операторів тісно пов'язана з перевантаженням методів. Для перевантаження оператора служить ключове слово </w:t>
      </w:r>
      <w:r w:rsidRPr="006037DC">
        <w:rPr>
          <w:i/>
        </w:rPr>
        <w:t>operator</w:t>
      </w:r>
      <w:r w:rsidRPr="006037DC">
        <w:t xml:space="preserve">, що визначає операційний метод, який, в свою чергу, визначає дію оператора щодо свого класу. Існують дві форми </w:t>
      </w:r>
      <w:r w:rsidRPr="006037DC">
        <w:lastRenderedPageBreak/>
        <w:t>операторних методів (operator): одна - для унарних операторів, інша - для бінарних. Нижче наведена загальна форма для кожного різновиду цих методів:</w:t>
      </w:r>
      <w:r w:rsidR="00381C60" w:rsidRPr="006037DC">
        <w:t xml:space="preserve"> </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Cs/>
          <w:color w:val="008000"/>
          <w:sz w:val="20"/>
          <w:szCs w:val="20"/>
        </w:rPr>
      </w:pPr>
      <w:r w:rsidRPr="006037DC">
        <w:rPr>
          <w:rFonts w:ascii="Consolas" w:hAnsi="Consolas" w:cs="Consolas"/>
          <w:iCs/>
          <w:color w:val="008000"/>
          <w:sz w:val="20"/>
          <w:szCs w:val="20"/>
        </w:rPr>
        <w:t>// Загальна</w:t>
      </w:r>
      <w:r w:rsidRPr="006037DC">
        <w:rPr>
          <w:rFonts w:ascii="Courier New" w:hAnsi="Courier New" w:cs="Courier New"/>
          <w:iCs/>
          <w:color w:val="008000"/>
          <w:sz w:val="20"/>
          <w:szCs w:val="20"/>
        </w:rPr>
        <w:t xml:space="preserve"> форма перевантаження унарного оператора.</w:t>
      </w:r>
    </w:p>
    <w:p w:rsidR="001B6BB0" w:rsidRPr="00F90462"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lang w:val="en-US"/>
        </w:rPr>
      </w:pPr>
      <w:r w:rsidRPr="00F90462">
        <w:rPr>
          <w:rFonts w:ascii="Courier New" w:hAnsi="Courier New" w:cs="Courier New"/>
          <w:i/>
          <w:iCs/>
          <w:sz w:val="20"/>
          <w:szCs w:val="20"/>
          <w:lang w:val="en-US"/>
        </w:rPr>
        <w:t xml:space="preserve">public static возвращаемый_тип </w:t>
      </w:r>
      <w:r w:rsidRPr="00F90462">
        <w:rPr>
          <w:rFonts w:ascii="Courier New" w:hAnsi="Courier New" w:cs="Courier New"/>
          <w:b/>
          <w:iCs/>
          <w:sz w:val="20"/>
          <w:szCs w:val="20"/>
          <w:lang w:val="en-US"/>
        </w:rPr>
        <w:t>operator</w:t>
      </w:r>
      <w:r w:rsidRPr="00F90462">
        <w:rPr>
          <w:rFonts w:ascii="Courier New" w:hAnsi="Courier New" w:cs="Courier New"/>
          <w:i/>
          <w:iCs/>
          <w:sz w:val="20"/>
          <w:szCs w:val="20"/>
          <w:lang w:val="en-US"/>
        </w:rPr>
        <w:t xml:space="preserve"> op(тип_параметра операнд)</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rPr>
      </w:pPr>
      <w:r w:rsidRPr="006037DC">
        <w:rPr>
          <w:rFonts w:ascii="Courier New" w:hAnsi="Courier New" w:cs="Courier New"/>
          <w:i/>
          <w:iCs/>
          <w:sz w:val="20"/>
          <w:szCs w:val="20"/>
        </w:rPr>
        <w:t>{</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color w:val="008000"/>
          <w:sz w:val="20"/>
          <w:szCs w:val="20"/>
        </w:rPr>
      </w:pPr>
      <w:r w:rsidRPr="006037DC">
        <w:rPr>
          <w:rFonts w:ascii="Courier New" w:hAnsi="Courier New" w:cs="Courier New"/>
          <w:i/>
          <w:iCs/>
          <w:color w:val="008000"/>
          <w:sz w:val="20"/>
          <w:szCs w:val="20"/>
        </w:rPr>
        <w:t>// операції</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rPr>
      </w:pPr>
      <w:r w:rsidRPr="006037DC">
        <w:rPr>
          <w:rFonts w:ascii="Courier New" w:hAnsi="Courier New" w:cs="Courier New"/>
          <w:i/>
          <w:iCs/>
          <w:sz w:val="20"/>
          <w:szCs w:val="20"/>
        </w:rPr>
        <w:t>}</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rPr>
      </w:pP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color w:val="008000"/>
          <w:sz w:val="20"/>
          <w:szCs w:val="20"/>
        </w:rPr>
      </w:pPr>
      <w:r w:rsidRPr="006037DC">
        <w:rPr>
          <w:rFonts w:ascii="Courier New" w:hAnsi="Courier New" w:cs="Courier New"/>
          <w:i/>
          <w:iCs/>
          <w:color w:val="008000"/>
          <w:sz w:val="20"/>
          <w:szCs w:val="20"/>
        </w:rPr>
        <w:t>// Загальна форма перевантаження бінарного оператора.</w:t>
      </w:r>
    </w:p>
    <w:p w:rsidR="001B6BB0" w:rsidRPr="00F90462"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lang w:val="en-US"/>
        </w:rPr>
      </w:pPr>
      <w:r w:rsidRPr="00F90462">
        <w:rPr>
          <w:rFonts w:ascii="Courier New" w:hAnsi="Courier New" w:cs="Courier New"/>
          <w:i/>
          <w:iCs/>
          <w:sz w:val="20"/>
          <w:szCs w:val="20"/>
          <w:lang w:val="en-US"/>
        </w:rPr>
        <w:t xml:space="preserve">public static возвращаемый_тип </w:t>
      </w:r>
      <w:r w:rsidRPr="00F90462">
        <w:rPr>
          <w:rFonts w:ascii="Courier New" w:hAnsi="Courier New" w:cs="Courier New"/>
          <w:b/>
          <w:iCs/>
          <w:sz w:val="20"/>
          <w:szCs w:val="20"/>
          <w:lang w:val="en-US"/>
        </w:rPr>
        <w:t>operator</w:t>
      </w:r>
      <w:r w:rsidRPr="00F90462">
        <w:rPr>
          <w:rFonts w:ascii="Courier New" w:hAnsi="Courier New" w:cs="Courier New"/>
          <w:i/>
          <w:iCs/>
          <w:sz w:val="20"/>
          <w:szCs w:val="20"/>
          <w:lang w:val="en-US"/>
        </w:rPr>
        <w:t xml:space="preserve"> op(тип_параметра1 операнд1,</w:t>
      </w:r>
    </w:p>
    <w:p w:rsidR="001B6BB0" w:rsidRPr="00F90462"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lang w:val="en-US"/>
        </w:rPr>
      </w:pPr>
      <w:r w:rsidRPr="00F90462">
        <w:rPr>
          <w:rFonts w:ascii="Courier New" w:hAnsi="Courier New" w:cs="Courier New"/>
          <w:i/>
          <w:iCs/>
          <w:sz w:val="20"/>
          <w:szCs w:val="20"/>
          <w:lang w:val="en-US"/>
        </w:rPr>
        <w:t>тип_параметра2 операнд2)</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rPr>
      </w:pPr>
      <w:r w:rsidRPr="006037DC">
        <w:rPr>
          <w:rFonts w:ascii="Courier New" w:hAnsi="Courier New" w:cs="Courier New"/>
          <w:i/>
          <w:iCs/>
          <w:sz w:val="20"/>
          <w:szCs w:val="20"/>
        </w:rPr>
        <w:t>{</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color w:val="008000"/>
          <w:sz w:val="20"/>
          <w:szCs w:val="20"/>
        </w:rPr>
      </w:pPr>
      <w:r w:rsidRPr="006037DC">
        <w:rPr>
          <w:rFonts w:ascii="Courier New" w:hAnsi="Courier New" w:cs="Courier New"/>
          <w:i/>
          <w:iCs/>
          <w:color w:val="008000"/>
          <w:sz w:val="20"/>
          <w:szCs w:val="20"/>
        </w:rPr>
        <w:t>// операції</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rPr>
      </w:pPr>
      <w:r w:rsidRPr="006037DC">
        <w:rPr>
          <w:rFonts w:ascii="Courier New" w:hAnsi="Courier New" w:cs="Courier New"/>
          <w:i/>
          <w:iCs/>
          <w:sz w:val="20"/>
          <w:szCs w:val="20"/>
        </w:rPr>
        <w:t>}</w:t>
      </w:r>
    </w:p>
    <w:p w:rsidR="001B6BB0" w:rsidRPr="006037DC" w:rsidRDefault="00FC7D40" w:rsidP="006B763E">
      <w:pPr>
        <w:pStyle w:val="5"/>
        <w:numPr>
          <w:ilvl w:val="1"/>
          <w:numId w:val="102"/>
        </w:numPr>
      </w:pPr>
      <w:r w:rsidRPr="006037DC">
        <w:t>Перевантаження бінарних операторів</w:t>
      </w:r>
    </w:p>
    <w:p w:rsidR="00F50566" w:rsidRPr="006037DC" w:rsidRDefault="00FC7D40" w:rsidP="00FC7D40">
      <w:r w:rsidRPr="006037DC">
        <w:t xml:space="preserve">Для бінарних операторів (+, -, *, /, %, ==, !=, &gt;, &lt; тощо) </w:t>
      </w:r>
      <w:r w:rsidR="00381C60" w:rsidRPr="006037DC">
        <w:t>тип значення , що повертається співпадає з класом, в якому перевантажується оператор,  в якості параметрів використовуються об’єкти того самого класу, що й тип значення, що повертається</w:t>
      </w:r>
      <w:r w:rsidRPr="006037DC">
        <w:t>. Зверніть увагу на те, що операційні методи повинні мати обидва специфікатор</w:t>
      </w:r>
      <w:r w:rsidR="00381C60" w:rsidRPr="006037DC">
        <w:t xml:space="preserve">и типу </w:t>
      </w:r>
      <w:r w:rsidRPr="006037DC">
        <w:t xml:space="preserve"> </w:t>
      </w:r>
      <w:r w:rsidRPr="006037DC">
        <w:rPr>
          <w:i/>
        </w:rPr>
        <w:t>public і static</w:t>
      </w:r>
      <w:r w:rsidR="00381C60" w:rsidRPr="006037DC">
        <w:rPr>
          <w:i/>
        </w:rPr>
        <w:t xml:space="preserve">, </w:t>
      </w:r>
      <w:r w:rsidR="00381C60" w:rsidRPr="006037DC">
        <w:t xml:space="preserve">оскільки застосовуються до усіх об’єктів </w:t>
      </w:r>
      <w:r w:rsidRPr="006037DC">
        <w:rPr>
          <w:i/>
        </w:rPr>
        <w:t>.</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using System;</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using System.Collections.Generic;</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using System.Linq;</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using System.Text;</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namespace ConsoleApplication1</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class MyArr</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8000"/>
          <w:sz w:val="20"/>
          <w:szCs w:val="20"/>
          <w:lang w:val="en-US"/>
        </w:rPr>
      </w:pPr>
      <w:r w:rsidRPr="00F90462">
        <w:rPr>
          <w:rFonts w:ascii="Courier New" w:hAnsi="Courier New" w:cs="Courier New"/>
          <w:color w:val="008000"/>
          <w:sz w:val="20"/>
          <w:szCs w:val="20"/>
          <w:lang w:val="en-US"/>
        </w:rPr>
        <w:t xml:space="preserve">        // Координати точки в тривимірному просторі</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public int x, y, z;</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public MyArr(int x = 0, int y = 0, int z = 0)</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this.x = x;</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this.y = y;</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this.z = z;</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8000"/>
          <w:sz w:val="20"/>
          <w:szCs w:val="20"/>
          <w:lang w:val="en-US"/>
        </w:rPr>
      </w:pPr>
      <w:r w:rsidRPr="00F90462">
        <w:rPr>
          <w:rFonts w:ascii="Courier New" w:hAnsi="Courier New" w:cs="Courier New"/>
          <w:color w:val="008000"/>
          <w:sz w:val="20"/>
          <w:szCs w:val="20"/>
          <w:lang w:val="en-US"/>
        </w:rPr>
        <w:t xml:space="preserve">        // Перевантажуємо бінарний оператор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public static MyArr operator +(MyArr obj1, MyArr obj2)</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MyArr arr = new MyArr();</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arr.x = obj1.x + obj2.x;</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arr.y = obj1.y + obj2.y;</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arr.z = obj1.z + obj2.z;</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return arr;</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class Program</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static void Main(string[] args)</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MyArr Point1 = new MyArr(1, 12, -4);</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MyArr Point2 = new MyArr(0, -3, 18);</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Console.WriteLine("Координати першої точки: "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Point1.x + " " + Point1.y + " " + Point1.z);</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Console.WriteLine("Координати другої точки: "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Point2.x + " " + Point2.y + " " + Point2.z + "\n");</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MyArr Point3 = Point1 + Point2;</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Console.WriteLine("\nPoint1 + Point2 = "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 Point3.x + " " + Point3.y + " " + Point3.z);</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Console.ReadLine();</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w:t>
      </w:r>
    </w:p>
    <w:p w:rsidR="00381C60" w:rsidRPr="006037DC" w:rsidRDefault="00381C60" w:rsidP="006B763E">
      <w:pPr>
        <w:pStyle w:val="5"/>
        <w:numPr>
          <w:ilvl w:val="1"/>
          <w:numId w:val="102"/>
        </w:numPr>
      </w:pPr>
      <w:r w:rsidRPr="006037DC">
        <w:lastRenderedPageBreak/>
        <w:t>Перевантаження унарних операторів</w:t>
      </w:r>
    </w:p>
    <w:p w:rsidR="00F50566" w:rsidRPr="006037DC" w:rsidRDefault="00381C60" w:rsidP="00381C60">
      <w:r w:rsidRPr="006037DC">
        <w:t>Унарні оператори</w:t>
      </w:r>
      <w:r w:rsidR="005E2256" w:rsidRPr="006037DC">
        <w:t xml:space="preserve"> (++, --, -)</w:t>
      </w:r>
      <w:r w:rsidRPr="006037DC">
        <w:t xml:space="preserve"> перевантажуються так само як і бінарні. Головна відмінність полягає в тому, що у них є лише один операнд. </w:t>
      </w:r>
      <w:r w:rsidR="005E2256" w:rsidRPr="006037DC">
        <w:t>Для унарних операторів параметр позначає операнд, що передається.</w:t>
      </w:r>
    </w:p>
    <w:p w:rsidR="005E2256" w:rsidRPr="00F90462" w:rsidRDefault="005E2256" w:rsidP="005E2256">
      <w:pPr>
        <w:pStyle w:val="HTML"/>
        <w:wordWrap w:val="0"/>
        <w:rPr>
          <w:rStyle w:val="HTML1"/>
          <w:color w:val="000000" w:themeColor="text1"/>
          <w:lang w:val="en-US"/>
        </w:rPr>
      </w:pPr>
      <w:r w:rsidRPr="00F90462">
        <w:rPr>
          <w:rStyle w:val="hljs-keyword"/>
          <w:rFonts w:ascii="Courier New" w:eastAsiaTheme="minorEastAsia" w:hAnsi="Courier New" w:cs="Courier New"/>
          <w:color w:val="000000" w:themeColor="text1"/>
          <w:lang w:val="en-US"/>
        </w:rPr>
        <w:t>using</w:t>
      </w:r>
      <w:r w:rsidRPr="00F90462">
        <w:rPr>
          <w:rStyle w:val="HTML1"/>
          <w:color w:val="000000" w:themeColor="text1"/>
          <w:lang w:val="en-US"/>
        </w:rPr>
        <w:t xml:space="preserve"> System;</w:t>
      </w:r>
    </w:p>
    <w:p w:rsidR="005E2256" w:rsidRPr="00F90462" w:rsidRDefault="005E2256" w:rsidP="005E2256">
      <w:pPr>
        <w:pStyle w:val="HTML"/>
        <w:wordWrap w:val="0"/>
        <w:rPr>
          <w:rStyle w:val="HTML1"/>
          <w:color w:val="000000" w:themeColor="text1"/>
          <w:lang w:val="en-US"/>
        </w:rPr>
      </w:pPr>
      <w:r w:rsidRPr="00F90462">
        <w:rPr>
          <w:rStyle w:val="hljs-keyword"/>
          <w:rFonts w:ascii="Courier New" w:eastAsiaTheme="minorEastAsia" w:hAnsi="Courier New" w:cs="Courier New"/>
          <w:color w:val="000000" w:themeColor="text1"/>
          <w:lang w:val="en-US"/>
        </w:rPr>
        <w:t>using</w:t>
      </w:r>
      <w:r w:rsidRPr="00F90462">
        <w:rPr>
          <w:rStyle w:val="HTML1"/>
          <w:color w:val="000000" w:themeColor="text1"/>
          <w:lang w:val="en-US"/>
        </w:rPr>
        <w:t xml:space="preserve"> System.Collections.Generic;</w:t>
      </w:r>
    </w:p>
    <w:p w:rsidR="005E2256" w:rsidRPr="00F90462" w:rsidRDefault="005E2256" w:rsidP="005E2256">
      <w:pPr>
        <w:pStyle w:val="HTML"/>
        <w:wordWrap w:val="0"/>
        <w:rPr>
          <w:rStyle w:val="HTML1"/>
          <w:color w:val="000000" w:themeColor="text1"/>
          <w:lang w:val="en-US"/>
        </w:rPr>
      </w:pPr>
      <w:r w:rsidRPr="00F90462">
        <w:rPr>
          <w:rStyle w:val="hljs-keyword"/>
          <w:rFonts w:ascii="Courier New" w:eastAsiaTheme="minorEastAsia" w:hAnsi="Courier New" w:cs="Courier New"/>
          <w:color w:val="000000" w:themeColor="text1"/>
          <w:lang w:val="en-US"/>
        </w:rPr>
        <w:t>using</w:t>
      </w:r>
      <w:r w:rsidRPr="00F90462">
        <w:rPr>
          <w:rStyle w:val="HTML1"/>
          <w:color w:val="000000" w:themeColor="text1"/>
          <w:lang w:val="en-US"/>
        </w:rPr>
        <w:t xml:space="preserve"> System.Linq;</w:t>
      </w:r>
    </w:p>
    <w:p w:rsidR="005E2256" w:rsidRPr="00F90462" w:rsidRDefault="005E2256" w:rsidP="005E2256">
      <w:pPr>
        <w:pStyle w:val="HTML"/>
        <w:wordWrap w:val="0"/>
        <w:rPr>
          <w:rStyle w:val="HTML1"/>
          <w:color w:val="000000" w:themeColor="text1"/>
          <w:lang w:val="en-US"/>
        </w:rPr>
      </w:pPr>
      <w:r w:rsidRPr="00F90462">
        <w:rPr>
          <w:rStyle w:val="hljs-keyword"/>
          <w:rFonts w:ascii="Courier New" w:eastAsiaTheme="minorEastAsia" w:hAnsi="Courier New" w:cs="Courier New"/>
          <w:color w:val="000000" w:themeColor="text1"/>
          <w:lang w:val="en-US"/>
        </w:rPr>
        <w:t>using</w:t>
      </w:r>
      <w:r w:rsidRPr="00F90462">
        <w:rPr>
          <w:rStyle w:val="HTML1"/>
          <w:color w:val="000000" w:themeColor="text1"/>
          <w:lang w:val="en-US"/>
        </w:rPr>
        <w:t xml:space="preserve"> System.Text;</w:t>
      </w:r>
    </w:p>
    <w:p w:rsidR="005E2256" w:rsidRPr="00F90462" w:rsidRDefault="005E2256" w:rsidP="005E2256">
      <w:pPr>
        <w:pStyle w:val="HTML"/>
        <w:rPr>
          <w:rStyle w:val="HTML1"/>
          <w:color w:val="000000" w:themeColor="text1"/>
          <w:lang w:val="en-US"/>
        </w:rPr>
      </w:pPr>
      <w:r w:rsidRPr="00F90462">
        <w:rPr>
          <w:rStyle w:val="hljs-keyword"/>
          <w:rFonts w:ascii="Courier New" w:eastAsiaTheme="minorEastAsia" w:hAnsi="Courier New" w:cs="Courier New"/>
          <w:color w:val="000000" w:themeColor="text1"/>
          <w:lang w:val="en-US"/>
        </w:rPr>
        <w:t>namespace</w:t>
      </w:r>
      <w:r w:rsidRPr="00F90462">
        <w:rPr>
          <w:rStyle w:val="HTML1"/>
          <w:color w:val="000000" w:themeColor="text1"/>
          <w:lang w:val="en-US"/>
        </w:rPr>
        <w:t xml:space="preserve"> </w:t>
      </w:r>
      <w:r w:rsidRPr="00F90462">
        <w:rPr>
          <w:rStyle w:val="hljs-title"/>
          <w:rFonts w:ascii="Courier New" w:eastAsiaTheme="majorEastAsia" w:hAnsi="Courier New" w:cs="Courier New"/>
          <w:color w:val="000000" w:themeColor="text1"/>
          <w:lang w:val="en-US"/>
        </w:rPr>
        <w:t>ConsoleApplication1</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class</w:t>
      </w:r>
      <w:r w:rsidRPr="00F90462">
        <w:rPr>
          <w:rStyle w:val="HTML1"/>
          <w:color w:val="000000" w:themeColor="text1"/>
          <w:lang w:val="en-US"/>
        </w:rPr>
        <w:t xml:space="preserve"> </w:t>
      </w:r>
      <w:r w:rsidRPr="00F90462">
        <w:rPr>
          <w:rStyle w:val="hljs-title"/>
          <w:rFonts w:ascii="Courier New" w:eastAsiaTheme="majorEastAsia" w:hAnsi="Courier New" w:cs="Courier New"/>
          <w:color w:val="000000" w:themeColor="text1"/>
          <w:lang w:val="en-US"/>
        </w:rPr>
        <w:t>MyArr</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p>
    <w:p w:rsidR="005E2256" w:rsidRPr="00F90462" w:rsidRDefault="005E2256" w:rsidP="005E2256">
      <w:pPr>
        <w:pStyle w:val="HTML"/>
        <w:rPr>
          <w:rStyle w:val="HTML1"/>
          <w:color w:val="008000"/>
          <w:lang w:val="en-US"/>
        </w:rPr>
      </w:pPr>
      <w:r w:rsidRPr="00F90462">
        <w:rPr>
          <w:rStyle w:val="HTML1"/>
          <w:color w:val="008000"/>
          <w:lang w:val="en-US"/>
        </w:rPr>
        <w:t xml:space="preserve">        </w:t>
      </w:r>
      <w:r w:rsidRPr="00F90462">
        <w:rPr>
          <w:rStyle w:val="hljs-comment"/>
          <w:rFonts w:ascii="Courier New" w:hAnsi="Courier New" w:cs="Courier New"/>
          <w:color w:val="008000"/>
          <w:lang w:val="en-US"/>
        </w:rPr>
        <w:t>// Координати точки в тривимірному просторі</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public</w:t>
      </w: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int</w:t>
      </w:r>
      <w:r w:rsidRPr="00F90462">
        <w:rPr>
          <w:rStyle w:val="HTML1"/>
          <w:color w:val="000000" w:themeColor="text1"/>
          <w:lang w:val="en-US"/>
        </w:rPr>
        <w:t xml:space="preserve"> x, y, z;</w:t>
      </w:r>
    </w:p>
    <w:p w:rsidR="005E2256" w:rsidRPr="00F90462" w:rsidRDefault="005E2256" w:rsidP="005E2256">
      <w:pPr>
        <w:pStyle w:val="HTML"/>
        <w:rPr>
          <w:rStyle w:val="hljs-function"/>
          <w:rFonts w:ascii="Courier New" w:hAnsi="Courier New" w:cs="Courier New"/>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public</w:t>
      </w:r>
      <w:r w:rsidRPr="00F90462">
        <w:rPr>
          <w:rStyle w:val="hljs-function"/>
          <w:rFonts w:ascii="Courier New" w:hAnsi="Courier New" w:cs="Courier New"/>
          <w:color w:val="000000" w:themeColor="text1"/>
          <w:lang w:val="en-US"/>
        </w:rPr>
        <w:t xml:space="preserve"> </w:t>
      </w:r>
      <w:r w:rsidRPr="00F90462">
        <w:rPr>
          <w:rStyle w:val="hljs-title"/>
          <w:rFonts w:ascii="Courier New" w:eastAsiaTheme="majorEastAsia" w:hAnsi="Courier New" w:cs="Courier New"/>
          <w:color w:val="000000" w:themeColor="text1"/>
          <w:lang w:val="en-US"/>
        </w:rPr>
        <w:t>MyArr</w:t>
      </w:r>
      <w:r w:rsidRPr="00F90462">
        <w:rPr>
          <w:rStyle w:val="hljs-function"/>
          <w:rFonts w:ascii="Courier New" w:hAnsi="Courier New" w:cs="Courier New"/>
          <w:color w:val="000000" w:themeColor="text1"/>
          <w:lang w:val="en-US"/>
        </w:rPr>
        <w:t>(</w:t>
      </w:r>
      <w:r w:rsidRPr="00F90462">
        <w:rPr>
          <w:rStyle w:val="hljs-keyword"/>
          <w:rFonts w:ascii="Courier New" w:eastAsiaTheme="minorEastAsia" w:hAnsi="Courier New" w:cs="Courier New"/>
          <w:color w:val="000000" w:themeColor="text1"/>
          <w:lang w:val="en-US"/>
        </w:rPr>
        <w:t>int</w:t>
      </w:r>
      <w:r w:rsidRPr="00F90462">
        <w:rPr>
          <w:rStyle w:val="hljs-params"/>
          <w:rFonts w:ascii="Courier New" w:hAnsi="Courier New" w:cs="Courier New"/>
          <w:color w:val="000000" w:themeColor="text1"/>
          <w:lang w:val="en-US"/>
        </w:rPr>
        <w:t xml:space="preserve"> x = </w:t>
      </w:r>
      <w:r w:rsidRPr="00F90462">
        <w:rPr>
          <w:rStyle w:val="hljs-number"/>
          <w:rFonts w:ascii="Courier New" w:hAnsi="Courier New" w:cs="Courier New"/>
          <w:color w:val="000000" w:themeColor="text1"/>
          <w:lang w:val="en-US"/>
        </w:rPr>
        <w:t>0</w:t>
      </w:r>
      <w:r w:rsidRPr="00F90462">
        <w:rPr>
          <w:rStyle w:val="hljs-params"/>
          <w:rFonts w:ascii="Courier New" w:hAnsi="Courier New" w:cs="Courier New"/>
          <w:color w:val="000000" w:themeColor="text1"/>
          <w:lang w:val="en-US"/>
        </w:rPr>
        <w:t xml:space="preserve">, </w:t>
      </w:r>
      <w:r w:rsidRPr="00F90462">
        <w:rPr>
          <w:rStyle w:val="hljs-keyword"/>
          <w:rFonts w:ascii="Courier New" w:eastAsiaTheme="minorEastAsia" w:hAnsi="Courier New" w:cs="Courier New"/>
          <w:color w:val="000000" w:themeColor="text1"/>
          <w:lang w:val="en-US"/>
        </w:rPr>
        <w:t>int</w:t>
      </w:r>
      <w:r w:rsidRPr="00F90462">
        <w:rPr>
          <w:rStyle w:val="hljs-params"/>
          <w:rFonts w:ascii="Courier New" w:hAnsi="Courier New" w:cs="Courier New"/>
          <w:color w:val="000000" w:themeColor="text1"/>
          <w:lang w:val="en-US"/>
        </w:rPr>
        <w:t xml:space="preserve"> y = </w:t>
      </w:r>
      <w:r w:rsidRPr="00F90462">
        <w:rPr>
          <w:rStyle w:val="hljs-number"/>
          <w:rFonts w:ascii="Courier New" w:hAnsi="Courier New" w:cs="Courier New"/>
          <w:color w:val="000000" w:themeColor="text1"/>
          <w:lang w:val="en-US"/>
        </w:rPr>
        <w:t>0</w:t>
      </w:r>
      <w:r w:rsidRPr="00F90462">
        <w:rPr>
          <w:rStyle w:val="hljs-params"/>
          <w:rFonts w:ascii="Courier New" w:hAnsi="Courier New" w:cs="Courier New"/>
          <w:color w:val="000000" w:themeColor="text1"/>
          <w:lang w:val="en-US"/>
        </w:rPr>
        <w:t xml:space="preserve">, </w:t>
      </w:r>
      <w:r w:rsidRPr="00F90462">
        <w:rPr>
          <w:rStyle w:val="hljs-keyword"/>
          <w:rFonts w:ascii="Courier New" w:eastAsiaTheme="minorEastAsia" w:hAnsi="Courier New" w:cs="Courier New"/>
          <w:color w:val="000000" w:themeColor="text1"/>
          <w:lang w:val="en-US"/>
        </w:rPr>
        <w:t>int</w:t>
      </w:r>
      <w:r w:rsidRPr="00F90462">
        <w:rPr>
          <w:rStyle w:val="hljs-params"/>
          <w:rFonts w:ascii="Courier New" w:hAnsi="Courier New" w:cs="Courier New"/>
          <w:color w:val="000000" w:themeColor="text1"/>
          <w:lang w:val="en-US"/>
        </w:rPr>
        <w:t xml:space="preserve"> z = </w:t>
      </w:r>
      <w:r w:rsidRPr="00F90462">
        <w:rPr>
          <w:rStyle w:val="hljs-number"/>
          <w:rFonts w:ascii="Courier New" w:hAnsi="Courier New" w:cs="Courier New"/>
          <w:color w:val="000000" w:themeColor="text1"/>
          <w:lang w:val="en-US"/>
        </w:rPr>
        <w:t>0</w:t>
      </w:r>
      <w:r w:rsidRPr="00F90462">
        <w:rPr>
          <w:rStyle w:val="hljs-function"/>
          <w:rFonts w:ascii="Courier New" w:hAnsi="Courier New" w:cs="Courier New"/>
          <w:color w:val="000000" w:themeColor="text1"/>
          <w:lang w:val="en-US"/>
        </w:rPr>
        <w:t>)</w:t>
      </w:r>
    </w:p>
    <w:p w:rsidR="005E2256" w:rsidRPr="00F90462" w:rsidRDefault="005E2256" w:rsidP="005E2256">
      <w:pPr>
        <w:pStyle w:val="HTML"/>
        <w:rPr>
          <w:rStyle w:val="HTML1"/>
          <w:color w:val="000000" w:themeColor="text1"/>
          <w:lang w:val="en-US"/>
        </w:rPr>
      </w:pPr>
      <w:r w:rsidRPr="00F90462">
        <w:rPr>
          <w:rStyle w:val="hljs-function"/>
          <w:rFonts w:ascii="Courier New" w:hAnsi="Courier New" w:cs="Courier New"/>
          <w:color w:val="000000" w:themeColor="text1"/>
          <w:lang w:val="en-US"/>
        </w:rPr>
        <w:t xml:space="preserve">        </w:t>
      </w:r>
      <w:r w:rsidRPr="00F90462">
        <w:rPr>
          <w:rStyle w:val="HTML1"/>
          <w:color w:val="000000" w:themeColor="text1"/>
          <w:lang w:val="en-US"/>
        </w:rPr>
        <w:t>{</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this</w:t>
      </w:r>
      <w:r w:rsidRPr="00F90462">
        <w:rPr>
          <w:rStyle w:val="HTML1"/>
          <w:color w:val="000000" w:themeColor="text1"/>
          <w:lang w:val="en-US"/>
        </w:rPr>
        <w:t>.x = x;</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this</w:t>
      </w:r>
      <w:r w:rsidRPr="00F90462">
        <w:rPr>
          <w:rStyle w:val="HTML1"/>
          <w:color w:val="000000" w:themeColor="text1"/>
          <w:lang w:val="en-US"/>
        </w:rPr>
        <w:t>.y = y;</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this</w:t>
      </w:r>
      <w:r w:rsidRPr="00F90462">
        <w:rPr>
          <w:rStyle w:val="HTML1"/>
          <w:color w:val="000000" w:themeColor="text1"/>
          <w:lang w:val="en-US"/>
        </w:rPr>
        <w:t>.z = z;</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p>
    <w:p w:rsidR="005E2256" w:rsidRPr="00F90462" w:rsidRDefault="005E2256" w:rsidP="005E2256">
      <w:pPr>
        <w:pStyle w:val="HTML"/>
        <w:rPr>
          <w:rStyle w:val="HTML1"/>
          <w:color w:val="008000"/>
          <w:lang w:val="en-US"/>
        </w:rPr>
      </w:pPr>
      <w:r w:rsidRPr="00F90462">
        <w:rPr>
          <w:rStyle w:val="HTML1"/>
          <w:color w:val="008000"/>
          <w:lang w:val="en-US"/>
        </w:rPr>
        <w:t xml:space="preserve">       </w:t>
      </w:r>
      <w:r w:rsidRPr="00F90462">
        <w:rPr>
          <w:rStyle w:val="hljs-comment"/>
          <w:rFonts w:ascii="Courier New" w:hAnsi="Courier New" w:cs="Courier New"/>
          <w:color w:val="008000"/>
          <w:lang w:val="en-US"/>
        </w:rPr>
        <w:t>// Перевантажуємо унарний оператор -</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public</w:t>
      </w: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static</w:t>
      </w:r>
      <w:r w:rsidRPr="00F90462">
        <w:rPr>
          <w:rStyle w:val="HTML1"/>
          <w:color w:val="000000" w:themeColor="text1"/>
          <w:lang w:val="en-US"/>
        </w:rPr>
        <w:t xml:space="preserve"> MyArr </w:t>
      </w:r>
      <w:r w:rsidRPr="00F90462">
        <w:rPr>
          <w:rStyle w:val="hljs-keyword"/>
          <w:rFonts w:ascii="Courier New" w:eastAsiaTheme="minorEastAsia" w:hAnsi="Courier New" w:cs="Courier New"/>
          <w:color w:val="000000" w:themeColor="text1"/>
          <w:lang w:val="en-US"/>
        </w:rPr>
        <w:t>operator</w:t>
      </w:r>
      <w:r w:rsidRPr="00F90462">
        <w:rPr>
          <w:rStyle w:val="HTML1"/>
          <w:color w:val="000000" w:themeColor="text1"/>
          <w:lang w:val="en-US"/>
        </w:rPr>
        <w:t xml:space="preserve"> -(MyArr obj1)</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MyArr arr = </w:t>
      </w:r>
      <w:r w:rsidRPr="00F90462">
        <w:rPr>
          <w:rStyle w:val="hljs-keyword"/>
          <w:rFonts w:ascii="Courier New" w:eastAsiaTheme="minorEastAsia" w:hAnsi="Courier New" w:cs="Courier New"/>
          <w:color w:val="000000" w:themeColor="text1"/>
          <w:lang w:val="en-US"/>
        </w:rPr>
        <w:t>new</w:t>
      </w:r>
      <w:r w:rsidRPr="00F90462">
        <w:rPr>
          <w:rStyle w:val="HTML1"/>
          <w:color w:val="000000" w:themeColor="text1"/>
          <w:lang w:val="en-US"/>
        </w:rPr>
        <w:t xml:space="preserve"> MyArr();</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arr.x = -obj1.x;</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arr.y = -obj1.y;</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arr.z = -obj1.z;</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return</w:t>
      </w:r>
      <w:r w:rsidRPr="00F90462">
        <w:rPr>
          <w:rStyle w:val="HTML1"/>
          <w:color w:val="000000" w:themeColor="text1"/>
          <w:lang w:val="en-US"/>
        </w:rPr>
        <w:t xml:space="preserve"> arr;</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p>
    <w:p w:rsidR="005E2256" w:rsidRPr="00F90462" w:rsidRDefault="005E2256" w:rsidP="005E2256">
      <w:pPr>
        <w:pStyle w:val="HTML"/>
        <w:rPr>
          <w:rStyle w:val="HTML1"/>
          <w:color w:val="008000"/>
          <w:lang w:val="en-US"/>
        </w:rPr>
      </w:pPr>
      <w:r w:rsidRPr="00F90462">
        <w:rPr>
          <w:rStyle w:val="HTML1"/>
          <w:color w:val="008000"/>
          <w:lang w:val="en-US"/>
        </w:rPr>
        <w:t xml:space="preserve">        </w:t>
      </w:r>
      <w:r w:rsidRPr="00F90462">
        <w:rPr>
          <w:rStyle w:val="hljs-comment"/>
          <w:rFonts w:ascii="Courier New" w:hAnsi="Courier New" w:cs="Courier New"/>
          <w:color w:val="008000"/>
          <w:lang w:val="en-US"/>
        </w:rPr>
        <w:t>// Перевантажуємо унарний оператор ++</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public</w:t>
      </w: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static</w:t>
      </w:r>
      <w:r w:rsidRPr="00F90462">
        <w:rPr>
          <w:rStyle w:val="HTML1"/>
          <w:color w:val="000000" w:themeColor="text1"/>
          <w:lang w:val="en-US"/>
        </w:rPr>
        <w:t xml:space="preserve"> MyArr </w:t>
      </w:r>
      <w:r w:rsidRPr="00F90462">
        <w:rPr>
          <w:rStyle w:val="hljs-keyword"/>
          <w:rFonts w:ascii="Courier New" w:eastAsiaTheme="minorEastAsia" w:hAnsi="Courier New" w:cs="Courier New"/>
          <w:color w:val="000000" w:themeColor="text1"/>
          <w:lang w:val="en-US"/>
        </w:rPr>
        <w:t>operator</w:t>
      </w:r>
      <w:r w:rsidRPr="00F90462">
        <w:rPr>
          <w:rStyle w:val="HTML1"/>
          <w:color w:val="000000" w:themeColor="text1"/>
          <w:lang w:val="en-US"/>
        </w:rPr>
        <w:t xml:space="preserve"> ++(MyArr obj1)</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obj1.x += </w:t>
      </w:r>
      <w:r w:rsidRPr="00F90462">
        <w:rPr>
          <w:rStyle w:val="hljs-number"/>
          <w:rFonts w:ascii="Courier New" w:hAnsi="Courier New" w:cs="Courier New"/>
          <w:color w:val="000000" w:themeColor="text1"/>
          <w:lang w:val="en-US"/>
        </w:rPr>
        <w:t>1</w:t>
      </w:r>
      <w:r w:rsidRPr="00F90462">
        <w:rPr>
          <w:rStyle w:val="HTML1"/>
          <w:color w:val="000000" w:themeColor="text1"/>
          <w:lang w:val="en-US"/>
        </w:rPr>
        <w:t>;</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obj1.y += </w:t>
      </w:r>
      <w:r w:rsidRPr="00F90462">
        <w:rPr>
          <w:rStyle w:val="hljs-number"/>
          <w:rFonts w:ascii="Courier New" w:hAnsi="Courier New" w:cs="Courier New"/>
          <w:color w:val="000000" w:themeColor="text1"/>
          <w:lang w:val="en-US"/>
        </w:rPr>
        <w:t>1</w:t>
      </w:r>
      <w:r w:rsidRPr="00F90462">
        <w:rPr>
          <w:rStyle w:val="HTML1"/>
          <w:color w:val="000000" w:themeColor="text1"/>
          <w:lang w:val="en-US"/>
        </w:rPr>
        <w:t>;</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obj1.z +=</w:t>
      </w:r>
      <w:r w:rsidRPr="00F90462">
        <w:rPr>
          <w:rStyle w:val="hljs-number"/>
          <w:rFonts w:ascii="Courier New" w:hAnsi="Courier New" w:cs="Courier New"/>
          <w:color w:val="000000" w:themeColor="text1"/>
          <w:lang w:val="en-US"/>
        </w:rPr>
        <w:t>1</w:t>
      </w:r>
      <w:r w:rsidRPr="00F90462">
        <w:rPr>
          <w:rStyle w:val="HTML1"/>
          <w:color w:val="000000" w:themeColor="text1"/>
          <w:lang w:val="en-US"/>
        </w:rPr>
        <w:t>;</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return</w:t>
      </w:r>
      <w:r w:rsidRPr="00F90462">
        <w:rPr>
          <w:rStyle w:val="HTML1"/>
          <w:color w:val="000000" w:themeColor="text1"/>
          <w:lang w:val="en-US"/>
        </w:rPr>
        <w:t xml:space="preserve"> obj1;</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p>
    <w:p w:rsidR="005E2256" w:rsidRPr="00F90462" w:rsidRDefault="005E2256" w:rsidP="005E2256">
      <w:pPr>
        <w:pStyle w:val="HTML"/>
        <w:rPr>
          <w:rStyle w:val="HTML1"/>
          <w:color w:val="000000" w:themeColor="text1"/>
          <w:lang w:val="en-US"/>
        </w:rPr>
      </w:pP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class</w:t>
      </w:r>
      <w:r w:rsidRPr="00F90462">
        <w:rPr>
          <w:rStyle w:val="HTML1"/>
          <w:color w:val="000000" w:themeColor="text1"/>
          <w:lang w:val="en-US"/>
        </w:rPr>
        <w:t xml:space="preserve"> </w:t>
      </w:r>
      <w:r w:rsidRPr="00F90462">
        <w:rPr>
          <w:rStyle w:val="hljs-title"/>
          <w:rFonts w:ascii="Courier New" w:eastAsiaTheme="majorEastAsia" w:hAnsi="Courier New" w:cs="Courier New"/>
          <w:color w:val="000000" w:themeColor="text1"/>
          <w:lang w:val="en-US"/>
        </w:rPr>
        <w:t>Program</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p>
    <w:p w:rsidR="005E2256" w:rsidRPr="00F90462" w:rsidRDefault="005E2256" w:rsidP="005E2256">
      <w:pPr>
        <w:pStyle w:val="HTML"/>
        <w:rPr>
          <w:rStyle w:val="hljs-function"/>
          <w:rFonts w:ascii="Courier New" w:hAnsi="Courier New" w:cs="Courier New"/>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static</w:t>
      </w:r>
      <w:r w:rsidRPr="00F90462">
        <w:rPr>
          <w:rStyle w:val="hljs-function"/>
          <w:rFonts w:ascii="Courier New" w:hAnsi="Courier New" w:cs="Courier New"/>
          <w:color w:val="000000" w:themeColor="text1"/>
          <w:lang w:val="en-US"/>
        </w:rPr>
        <w:t xml:space="preserve"> </w:t>
      </w:r>
      <w:r w:rsidRPr="00F90462">
        <w:rPr>
          <w:rStyle w:val="hljs-keyword"/>
          <w:rFonts w:ascii="Courier New" w:eastAsiaTheme="minorEastAsia" w:hAnsi="Courier New" w:cs="Courier New"/>
          <w:color w:val="000000" w:themeColor="text1"/>
          <w:lang w:val="en-US"/>
        </w:rPr>
        <w:t>void</w:t>
      </w:r>
      <w:r w:rsidRPr="00F90462">
        <w:rPr>
          <w:rStyle w:val="hljs-function"/>
          <w:rFonts w:ascii="Courier New" w:hAnsi="Courier New" w:cs="Courier New"/>
          <w:color w:val="000000" w:themeColor="text1"/>
          <w:lang w:val="en-US"/>
        </w:rPr>
        <w:t xml:space="preserve"> </w:t>
      </w:r>
      <w:r w:rsidRPr="00F90462">
        <w:rPr>
          <w:rStyle w:val="hljs-title"/>
          <w:rFonts w:ascii="Courier New" w:eastAsiaTheme="majorEastAsia" w:hAnsi="Courier New" w:cs="Courier New"/>
          <w:color w:val="000000" w:themeColor="text1"/>
          <w:lang w:val="en-US"/>
        </w:rPr>
        <w:t>Main</w:t>
      </w:r>
      <w:r w:rsidRPr="00F90462">
        <w:rPr>
          <w:rStyle w:val="hljs-function"/>
          <w:rFonts w:ascii="Courier New" w:hAnsi="Courier New" w:cs="Courier New"/>
          <w:color w:val="000000" w:themeColor="text1"/>
          <w:lang w:val="en-US"/>
        </w:rPr>
        <w:t>(</w:t>
      </w:r>
      <w:r w:rsidRPr="00F90462">
        <w:rPr>
          <w:rStyle w:val="hljs-keyword"/>
          <w:rFonts w:ascii="Courier New" w:eastAsiaTheme="minorEastAsia" w:hAnsi="Courier New" w:cs="Courier New"/>
          <w:color w:val="000000" w:themeColor="text1"/>
          <w:lang w:val="en-US"/>
        </w:rPr>
        <w:t>string</w:t>
      </w:r>
      <w:r w:rsidRPr="00F90462">
        <w:rPr>
          <w:rStyle w:val="hljs-params"/>
          <w:rFonts w:ascii="Courier New" w:hAnsi="Courier New" w:cs="Courier New"/>
          <w:color w:val="000000" w:themeColor="text1"/>
          <w:lang w:val="en-US"/>
        </w:rPr>
        <w:t>[] args</w:t>
      </w:r>
      <w:r w:rsidRPr="00F90462">
        <w:rPr>
          <w:rStyle w:val="hljs-function"/>
          <w:rFonts w:ascii="Courier New" w:hAnsi="Courier New" w:cs="Courier New"/>
          <w:color w:val="000000" w:themeColor="text1"/>
          <w:lang w:val="en-US"/>
        </w:rPr>
        <w:t>)</w:t>
      </w:r>
    </w:p>
    <w:p w:rsidR="005E2256" w:rsidRPr="00F90462" w:rsidRDefault="005E2256" w:rsidP="005E2256">
      <w:pPr>
        <w:pStyle w:val="HTML"/>
        <w:rPr>
          <w:rStyle w:val="HTML1"/>
          <w:color w:val="000000" w:themeColor="text1"/>
          <w:lang w:val="en-US"/>
        </w:rPr>
      </w:pPr>
      <w:r w:rsidRPr="00F90462">
        <w:rPr>
          <w:rStyle w:val="hljs-function"/>
          <w:rFonts w:ascii="Courier New" w:hAnsi="Courier New" w:cs="Courier New"/>
          <w:color w:val="000000" w:themeColor="text1"/>
          <w:lang w:val="en-US"/>
        </w:rPr>
        <w:t xml:space="preserve">        </w:t>
      </w:r>
      <w:r w:rsidRPr="00F90462">
        <w:rPr>
          <w:rStyle w:val="HTML1"/>
          <w:color w:val="000000" w:themeColor="text1"/>
          <w:lang w:val="en-US"/>
        </w:rPr>
        <w:t>{</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MyArr Point1 = </w:t>
      </w:r>
      <w:r w:rsidRPr="00F90462">
        <w:rPr>
          <w:rStyle w:val="hljs-keyword"/>
          <w:rFonts w:ascii="Courier New" w:eastAsiaTheme="minorEastAsia" w:hAnsi="Courier New" w:cs="Courier New"/>
          <w:color w:val="000000" w:themeColor="text1"/>
          <w:lang w:val="en-US"/>
        </w:rPr>
        <w:t>new</w:t>
      </w:r>
      <w:r w:rsidRPr="00F90462">
        <w:rPr>
          <w:rStyle w:val="HTML1"/>
          <w:color w:val="000000" w:themeColor="text1"/>
          <w:lang w:val="en-US"/>
        </w:rPr>
        <w:t xml:space="preserve"> MyArr(</w:t>
      </w:r>
      <w:r w:rsidRPr="00F90462">
        <w:rPr>
          <w:rStyle w:val="hljs-number"/>
          <w:rFonts w:ascii="Courier New" w:hAnsi="Courier New" w:cs="Courier New"/>
          <w:color w:val="000000" w:themeColor="text1"/>
          <w:lang w:val="en-US"/>
        </w:rPr>
        <w:t>1</w:t>
      </w:r>
      <w:r w:rsidRPr="00F90462">
        <w:rPr>
          <w:rStyle w:val="HTML1"/>
          <w:color w:val="000000" w:themeColor="text1"/>
          <w:lang w:val="en-US"/>
        </w:rPr>
        <w:t xml:space="preserve">, </w:t>
      </w:r>
      <w:r w:rsidRPr="00F90462">
        <w:rPr>
          <w:rStyle w:val="hljs-number"/>
          <w:rFonts w:ascii="Courier New" w:hAnsi="Courier New" w:cs="Courier New"/>
          <w:color w:val="000000" w:themeColor="text1"/>
          <w:lang w:val="en-US"/>
        </w:rPr>
        <w:t>12</w:t>
      </w:r>
      <w:r w:rsidRPr="00F90462">
        <w:rPr>
          <w:rStyle w:val="HTML1"/>
          <w:color w:val="000000" w:themeColor="text1"/>
          <w:lang w:val="en-US"/>
        </w:rPr>
        <w:t>, -</w:t>
      </w:r>
      <w:r w:rsidRPr="00F90462">
        <w:rPr>
          <w:rStyle w:val="hljs-number"/>
          <w:rFonts w:ascii="Courier New" w:hAnsi="Courier New" w:cs="Courier New"/>
          <w:color w:val="000000" w:themeColor="text1"/>
          <w:lang w:val="en-US"/>
        </w:rPr>
        <w:t>4</w:t>
      </w:r>
      <w:r w:rsidRPr="00F90462">
        <w:rPr>
          <w:rStyle w:val="HTML1"/>
          <w:color w:val="000000" w:themeColor="text1"/>
          <w:lang w:val="en-US"/>
        </w:rPr>
        <w:t>);</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Console.WriteLine(</w:t>
      </w:r>
      <w:r w:rsidRPr="00F90462">
        <w:rPr>
          <w:rStyle w:val="hljs-string"/>
          <w:rFonts w:ascii="Courier New" w:hAnsi="Courier New" w:cs="Courier New"/>
          <w:color w:val="000000" w:themeColor="text1"/>
          <w:lang w:val="en-US"/>
        </w:rPr>
        <w:t>"Координати точки: "</w:t>
      </w:r>
      <w:r w:rsidRPr="00F90462">
        <w:rPr>
          <w:rStyle w:val="HTML1"/>
          <w:color w:val="000000" w:themeColor="text1"/>
          <w:lang w:val="en-US"/>
        </w:rPr>
        <w:t xml:space="preserve"> +</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Point1.x + </w:t>
      </w:r>
      <w:r w:rsidRPr="00F90462">
        <w:rPr>
          <w:rStyle w:val="hljs-string"/>
          <w:rFonts w:ascii="Courier New" w:hAnsi="Courier New" w:cs="Courier New"/>
          <w:color w:val="000000" w:themeColor="text1"/>
          <w:lang w:val="en-US"/>
        </w:rPr>
        <w:t>" "</w:t>
      </w:r>
      <w:r w:rsidRPr="00F90462">
        <w:rPr>
          <w:rStyle w:val="HTML1"/>
          <w:color w:val="000000" w:themeColor="text1"/>
          <w:lang w:val="en-US"/>
        </w:rPr>
        <w:t xml:space="preserve"> + Point1.y + </w:t>
      </w:r>
      <w:r w:rsidRPr="00F90462">
        <w:rPr>
          <w:rStyle w:val="hljs-string"/>
          <w:rFonts w:ascii="Courier New" w:hAnsi="Courier New" w:cs="Courier New"/>
          <w:color w:val="000000" w:themeColor="text1"/>
          <w:lang w:val="en-US"/>
        </w:rPr>
        <w:t>" "</w:t>
      </w:r>
      <w:r w:rsidRPr="00F90462">
        <w:rPr>
          <w:rStyle w:val="HTML1"/>
          <w:color w:val="000000" w:themeColor="text1"/>
          <w:lang w:val="en-US"/>
        </w:rPr>
        <w:t xml:space="preserve"> + Point1.z);</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MyArr Point2 = -Point1;</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Console.WriteLine(</w:t>
      </w:r>
      <w:r w:rsidRPr="00F90462">
        <w:rPr>
          <w:rStyle w:val="hljs-string"/>
          <w:rFonts w:ascii="Courier New" w:hAnsi="Courier New" w:cs="Courier New"/>
          <w:color w:val="000000" w:themeColor="text1"/>
          <w:lang w:val="en-US"/>
        </w:rPr>
        <w:t>"-Point1 = "</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 Point2.x + </w:t>
      </w:r>
      <w:r w:rsidRPr="00F90462">
        <w:rPr>
          <w:rStyle w:val="hljs-string"/>
          <w:rFonts w:ascii="Courier New" w:hAnsi="Courier New" w:cs="Courier New"/>
          <w:color w:val="000000" w:themeColor="text1"/>
          <w:lang w:val="en-US"/>
        </w:rPr>
        <w:t>" "</w:t>
      </w:r>
      <w:r w:rsidRPr="00F90462">
        <w:rPr>
          <w:rStyle w:val="HTML1"/>
          <w:color w:val="000000" w:themeColor="text1"/>
          <w:lang w:val="en-US"/>
        </w:rPr>
        <w:t xml:space="preserve"> + Point2.y + </w:t>
      </w:r>
      <w:r w:rsidRPr="00F90462">
        <w:rPr>
          <w:rStyle w:val="hljs-string"/>
          <w:rFonts w:ascii="Courier New" w:hAnsi="Courier New" w:cs="Courier New"/>
          <w:color w:val="000000" w:themeColor="text1"/>
          <w:lang w:val="en-US"/>
        </w:rPr>
        <w:t>" "</w:t>
      </w:r>
      <w:r w:rsidRPr="00F90462">
        <w:rPr>
          <w:rStyle w:val="HTML1"/>
          <w:color w:val="000000" w:themeColor="text1"/>
          <w:lang w:val="en-US"/>
        </w:rPr>
        <w:t xml:space="preserve"> + Point2.z);</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Point2++;</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Console.WriteLine(</w:t>
      </w:r>
      <w:r w:rsidRPr="00F90462">
        <w:rPr>
          <w:rStyle w:val="hljs-string"/>
          <w:rFonts w:ascii="Courier New" w:hAnsi="Courier New" w:cs="Courier New"/>
          <w:color w:val="000000" w:themeColor="text1"/>
          <w:lang w:val="en-US"/>
        </w:rPr>
        <w:t>"Point2++ = "</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 Point2.x + </w:t>
      </w:r>
      <w:r w:rsidRPr="00F90462">
        <w:rPr>
          <w:rStyle w:val="hljs-string"/>
          <w:rFonts w:ascii="Courier New" w:hAnsi="Courier New" w:cs="Courier New"/>
          <w:color w:val="000000" w:themeColor="text1"/>
          <w:lang w:val="en-US"/>
        </w:rPr>
        <w:t>" "</w:t>
      </w:r>
      <w:r w:rsidRPr="00F90462">
        <w:rPr>
          <w:rStyle w:val="HTML1"/>
          <w:color w:val="000000" w:themeColor="text1"/>
          <w:lang w:val="en-US"/>
        </w:rPr>
        <w:t xml:space="preserve"> + Point2.y + </w:t>
      </w:r>
      <w:r w:rsidRPr="00F90462">
        <w:rPr>
          <w:rStyle w:val="hljs-string"/>
          <w:rFonts w:ascii="Courier New" w:hAnsi="Courier New" w:cs="Courier New"/>
          <w:color w:val="000000" w:themeColor="text1"/>
          <w:lang w:val="en-US"/>
        </w:rPr>
        <w:t>" "</w:t>
      </w:r>
      <w:r w:rsidRPr="00F90462">
        <w:rPr>
          <w:rStyle w:val="HTML1"/>
          <w:color w:val="000000" w:themeColor="text1"/>
          <w:lang w:val="en-US"/>
        </w:rPr>
        <w:t xml:space="preserve"> + Point2.z);</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Console.ReadLine();</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p>
    <w:p w:rsidR="00F968AE" w:rsidRPr="006037DC" w:rsidRDefault="00F968AE" w:rsidP="005E2256">
      <w:pPr>
        <w:pStyle w:val="HTML"/>
        <w:rPr>
          <w:rStyle w:val="HTML1"/>
          <w:color w:val="000000" w:themeColor="text1"/>
          <w:lang w:val="uk-UA"/>
        </w:rPr>
      </w:pPr>
    </w:p>
    <w:p w:rsidR="00F968AE" w:rsidRPr="006037DC" w:rsidRDefault="00F968AE" w:rsidP="006B763E">
      <w:pPr>
        <w:pStyle w:val="4"/>
        <w:numPr>
          <w:ilvl w:val="0"/>
          <w:numId w:val="102"/>
        </w:numPr>
      </w:pPr>
      <w:r w:rsidRPr="006037DC">
        <w:t>Індексатори</w:t>
      </w:r>
    </w:p>
    <w:p w:rsidR="00F968AE" w:rsidRPr="006037DC" w:rsidRDefault="00F968AE" w:rsidP="00F968AE">
      <w:r w:rsidRPr="006037DC">
        <w:t xml:space="preserve">Індексатори дозволяють </w:t>
      </w:r>
      <w:r w:rsidRPr="006037DC">
        <w:rPr>
          <w:i/>
        </w:rPr>
        <w:t xml:space="preserve">індексувати об'єкти </w:t>
      </w:r>
      <w:r w:rsidRPr="006037DC">
        <w:t>і звертатися до даних за індексом. Фактично за допомогою індексаторів ми можемо працювати з об'єктами як з масивами. За формою вони нагадують властивості зі стандартними блоками get і set, які повертають і привласнюють значення. Формальне визначення індексатора:</w:t>
      </w:r>
    </w:p>
    <w:p w:rsidR="00F968AE" w:rsidRPr="006037DC" w:rsidRDefault="00F968AE" w:rsidP="00F968AE">
      <w:pPr>
        <w:spacing w:line="293" w:lineRule="atLeast"/>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Тип_що_повератється this [Тип параметр1, ...]</w:t>
      </w:r>
    </w:p>
    <w:p w:rsidR="00F968AE" w:rsidRPr="00F90462" w:rsidRDefault="00F968AE" w:rsidP="00F968AE">
      <w:pPr>
        <w:spacing w:line="293" w:lineRule="atLeast"/>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w:t>
      </w:r>
    </w:p>
    <w:p w:rsidR="00F968AE" w:rsidRPr="00F90462" w:rsidRDefault="00F968AE" w:rsidP="00F968AE">
      <w:pPr>
        <w:spacing w:line="293" w:lineRule="atLeast"/>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lastRenderedPageBreak/>
        <w:t>    get { ... }</w:t>
      </w:r>
    </w:p>
    <w:p w:rsidR="00F968AE" w:rsidRPr="00F90462" w:rsidRDefault="00F968AE" w:rsidP="00F968AE">
      <w:pPr>
        <w:spacing w:line="293" w:lineRule="atLeast"/>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    set { ... }</w:t>
      </w:r>
    </w:p>
    <w:p w:rsidR="00F968AE" w:rsidRPr="00F90462" w:rsidRDefault="00F968AE" w:rsidP="00F968AE">
      <w:pPr>
        <w:spacing w:line="293" w:lineRule="atLeast"/>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w:t>
      </w:r>
    </w:p>
    <w:p w:rsidR="00F968AE" w:rsidRPr="006037DC" w:rsidRDefault="00F968AE" w:rsidP="00F968AE">
      <w:r w:rsidRPr="006037DC">
        <w:t xml:space="preserve">На відміну від властивостей індексатор не має назви. Замість нього вказується ключове слово </w:t>
      </w:r>
      <w:r w:rsidRPr="006037DC">
        <w:rPr>
          <w:i/>
        </w:rPr>
        <w:t>this</w:t>
      </w:r>
      <w:r w:rsidRPr="006037DC">
        <w:t>, після якого в квадратних дужках йдуть параметри. Індексатор повинен мати як мінімум</w:t>
      </w:r>
      <w:r w:rsidRPr="006037DC">
        <w:rPr>
          <w:i/>
        </w:rPr>
        <w:t xml:space="preserve"> один параметр</w:t>
      </w:r>
      <w:r w:rsidRPr="006037DC">
        <w:t>.</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class Person</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public string Name { get; set; }</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class People</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Person[] data;</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public People()</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data = new Person[5];</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w:t>
      </w:r>
      <w:r w:rsidRPr="00F90462">
        <w:rPr>
          <w:rFonts w:ascii="Courier New" w:hAnsi="Courier New" w:cs="Courier New"/>
          <w:color w:val="008000"/>
          <w:sz w:val="20"/>
          <w:szCs w:val="20"/>
          <w:lang w:val="en-US"/>
        </w:rPr>
        <w:t>  // індексатор</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public Person this[int index]</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get</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return data[index];</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set</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data[index] = value;</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w:t>
      </w:r>
    </w:p>
    <w:p w:rsidR="00F968AE" w:rsidRPr="006037DC" w:rsidRDefault="005517D9" w:rsidP="005517D9">
      <w:pPr>
        <w:ind w:firstLine="0"/>
      </w:pPr>
      <w:r w:rsidRPr="006037DC">
        <w:t>Після цього ми можемо працювати з об'єктом People як з набором об'єктів Person:</w:t>
      </w:r>
    </w:p>
    <w:p w:rsidR="005517D9" w:rsidRPr="00F90462" w:rsidRDefault="005517D9" w:rsidP="005517D9">
      <w:pPr>
        <w:spacing w:line="293" w:lineRule="atLeast"/>
        <w:ind w:firstLine="0"/>
        <w:jc w:val="left"/>
        <w:rPr>
          <w:rFonts w:ascii="Consolas" w:hAnsi="Consolas" w:cs="Consolas"/>
          <w:color w:val="000000"/>
          <w:sz w:val="20"/>
          <w:szCs w:val="20"/>
          <w:lang w:val="en-US"/>
        </w:rPr>
      </w:pPr>
      <w:r w:rsidRPr="00F90462">
        <w:rPr>
          <w:rFonts w:ascii="Courier New" w:hAnsi="Courier New" w:cs="Courier New"/>
          <w:color w:val="000000"/>
          <w:sz w:val="20"/>
          <w:szCs w:val="20"/>
          <w:lang w:val="en-US"/>
        </w:rPr>
        <w:t>class</w:t>
      </w:r>
      <w:r w:rsidRPr="00F90462">
        <w:rPr>
          <w:rFonts w:ascii="Consolas" w:hAnsi="Consolas" w:cs="Consolas"/>
          <w:color w:val="000000"/>
          <w:sz w:val="20"/>
          <w:szCs w:val="20"/>
          <w:lang w:val="en-US"/>
        </w:rPr>
        <w:t xml:space="preserve"> </w:t>
      </w:r>
      <w:r w:rsidRPr="00F90462">
        <w:rPr>
          <w:rFonts w:ascii="Courier New" w:hAnsi="Courier New" w:cs="Courier New"/>
          <w:color w:val="000000"/>
          <w:sz w:val="20"/>
          <w:szCs w:val="20"/>
          <w:lang w:val="en-US"/>
        </w:rPr>
        <w:t>Program</w:t>
      </w:r>
    </w:p>
    <w:p w:rsidR="005517D9" w:rsidRPr="00F90462" w:rsidRDefault="005517D9" w:rsidP="005517D9">
      <w:pPr>
        <w:spacing w:line="293" w:lineRule="atLeast"/>
        <w:ind w:firstLine="0"/>
        <w:jc w:val="left"/>
        <w:rPr>
          <w:rFonts w:ascii="Consolas" w:hAnsi="Consolas" w:cs="Consolas"/>
          <w:color w:val="000000"/>
          <w:sz w:val="20"/>
          <w:szCs w:val="20"/>
          <w:lang w:val="en-US"/>
        </w:rPr>
      </w:pPr>
      <w:r w:rsidRPr="00F90462">
        <w:rPr>
          <w:rFonts w:ascii="Courier New" w:hAnsi="Courier New" w:cs="Courier New"/>
          <w:color w:val="000000"/>
          <w:sz w:val="20"/>
          <w:szCs w:val="20"/>
          <w:lang w:val="en-US"/>
        </w:rPr>
        <w:t>    {</w:t>
      </w:r>
    </w:p>
    <w:p w:rsidR="005517D9" w:rsidRPr="00F90462" w:rsidRDefault="005517D9" w:rsidP="005517D9">
      <w:pPr>
        <w:spacing w:line="293" w:lineRule="atLeast"/>
        <w:ind w:firstLine="0"/>
        <w:jc w:val="left"/>
        <w:rPr>
          <w:rFonts w:ascii="Consolas" w:hAnsi="Consolas" w:cs="Consolas"/>
          <w:color w:val="000000"/>
          <w:sz w:val="20"/>
          <w:szCs w:val="20"/>
          <w:lang w:val="en-US"/>
        </w:rPr>
      </w:pPr>
      <w:r w:rsidRPr="00F90462">
        <w:rPr>
          <w:rFonts w:ascii="Courier New" w:hAnsi="Courier New" w:cs="Courier New"/>
          <w:color w:val="000000"/>
          <w:sz w:val="20"/>
          <w:szCs w:val="20"/>
          <w:lang w:val="en-US"/>
        </w:rPr>
        <w:t>    static</w:t>
      </w:r>
      <w:r w:rsidRPr="00F90462">
        <w:rPr>
          <w:rFonts w:ascii="Consolas" w:hAnsi="Consolas" w:cs="Consolas"/>
          <w:color w:val="000000"/>
          <w:sz w:val="20"/>
          <w:szCs w:val="20"/>
          <w:lang w:val="en-US"/>
        </w:rPr>
        <w:t xml:space="preserve"> </w:t>
      </w:r>
      <w:r w:rsidRPr="00F90462">
        <w:rPr>
          <w:rFonts w:ascii="Courier New" w:hAnsi="Courier New" w:cs="Courier New"/>
          <w:color w:val="000000"/>
          <w:sz w:val="20"/>
          <w:szCs w:val="20"/>
          <w:lang w:val="en-US"/>
        </w:rPr>
        <w:t>void</w:t>
      </w:r>
      <w:r w:rsidRPr="00F90462">
        <w:rPr>
          <w:rFonts w:ascii="Consolas" w:hAnsi="Consolas" w:cs="Consolas"/>
          <w:color w:val="000000"/>
          <w:sz w:val="20"/>
          <w:szCs w:val="20"/>
          <w:lang w:val="en-US"/>
        </w:rPr>
        <w:t xml:space="preserve"> </w:t>
      </w:r>
      <w:r w:rsidRPr="00F90462">
        <w:rPr>
          <w:rFonts w:ascii="Courier New" w:hAnsi="Courier New" w:cs="Courier New"/>
          <w:color w:val="000000"/>
          <w:sz w:val="20"/>
          <w:szCs w:val="20"/>
          <w:lang w:val="en-US"/>
        </w:rPr>
        <w:t>Main(string[] args)</w:t>
      </w:r>
    </w:p>
    <w:p w:rsidR="005517D9" w:rsidRPr="00F90462" w:rsidRDefault="005517D9" w:rsidP="005517D9">
      <w:pPr>
        <w:spacing w:line="293" w:lineRule="atLeast"/>
        <w:ind w:firstLine="0"/>
        <w:jc w:val="left"/>
        <w:rPr>
          <w:rFonts w:ascii="Consolas" w:hAnsi="Consolas" w:cs="Consolas"/>
          <w:color w:val="000000"/>
          <w:sz w:val="20"/>
          <w:szCs w:val="20"/>
          <w:lang w:val="en-US"/>
        </w:rPr>
      </w:pPr>
      <w:r w:rsidRPr="00F90462">
        <w:rPr>
          <w:rFonts w:ascii="Courier New" w:hAnsi="Courier New" w:cs="Courier New"/>
          <w:color w:val="000000"/>
          <w:sz w:val="20"/>
          <w:szCs w:val="20"/>
          <w:lang w:val="en-US"/>
        </w:rPr>
        <w:t>    {</w:t>
      </w:r>
    </w:p>
    <w:p w:rsidR="005517D9" w:rsidRPr="00F90462" w:rsidRDefault="005517D9" w:rsidP="005517D9">
      <w:pPr>
        <w:spacing w:line="293" w:lineRule="atLeast"/>
        <w:ind w:firstLine="0"/>
        <w:jc w:val="left"/>
        <w:rPr>
          <w:rFonts w:ascii="Consolas" w:hAnsi="Consolas" w:cs="Consolas"/>
          <w:color w:val="000000"/>
          <w:sz w:val="20"/>
          <w:szCs w:val="20"/>
          <w:lang w:val="en-US"/>
        </w:rPr>
      </w:pPr>
      <w:r w:rsidRPr="00F90462">
        <w:rPr>
          <w:rFonts w:ascii="Courier New" w:hAnsi="Courier New" w:cs="Courier New"/>
          <w:color w:val="000000"/>
          <w:sz w:val="20"/>
          <w:szCs w:val="20"/>
          <w:lang w:val="en-US"/>
        </w:rPr>
        <w:t>        People people = new</w:t>
      </w:r>
      <w:r w:rsidRPr="00F90462">
        <w:rPr>
          <w:rFonts w:ascii="Consolas" w:hAnsi="Consolas" w:cs="Consolas"/>
          <w:color w:val="000000"/>
          <w:sz w:val="20"/>
          <w:szCs w:val="20"/>
          <w:lang w:val="en-US"/>
        </w:rPr>
        <w:t xml:space="preserve"> </w:t>
      </w:r>
      <w:r w:rsidRPr="00F90462">
        <w:rPr>
          <w:rFonts w:ascii="Courier New" w:hAnsi="Courier New" w:cs="Courier New"/>
          <w:color w:val="000000"/>
          <w:sz w:val="20"/>
          <w:szCs w:val="20"/>
          <w:lang w:val="en-US"/>
        </w:rPr>
        <w:t>People();</w:t>
      </w:r>
    </w:p>
    <w:p w:rsidR="005517D9" w:rsidRPr="00F90462" w:rsidRDefault="005517D9" w:rsidP="005517D9">
      <w:pPr>
        <w:spacing w:line="293" w:lineRule="atLeast"/>
        <w:ind w:firstLine="0"/>
        <w:jc w:val="left"/>
        <w:rPr>
          <w:rFonts w:ascii="Consolas" w:hAnsi="Consolas" w:cs="Consolas"/>
          <w:color w:val="000000"/>
          <w:sz w:val="20"/>
          <w:szCs w:val="20"/>
          <w:lang w:val="en-US"/>
        </w:rPr>
      </w:pPr>
      <w:r w:rsidRPr="00F90462">
        <w:rPr>
          <w:rFonts w:ascii="Courier New" w:hAnsi="Courier New" w:cs="Courier New"/>
          <w:color w:val="000000"/>
          <w:sz w:val="20"/>
          <w:szCs w:val="20"/>
          <w:lang w:val="en-US"/>
        </w:rPr>
        <w:t>        people[0] = new</w:t>
      </w:r>
      <w:r w:rsidRPr="00F90462">
        <w:rPr>
          <w:rFonts w:ascii="Consolas" w:hAnsi="Consolas" w:cs="Consolas"/>
          <w:color w:val="000000"/>
          <w:sz w:val="20"/>
          <w:szCs w:val="20"/>
          <w:lang w:val="en-US"/>
        </w:rPr>
        <w:t xml:space="preserve"> </w:t>
      </w:r>
      <w:r w:rsidRPr="00F90462">
        <w:rPr>
          <w:rFonts w:ascii="Courier New" w:hAnsi="Courier New" w:cs="Courier New"/>
          <w:color w:val="000000"/>
          <w:sz w:val="20"/>
          <w:szCs w:val="20"/>
          <w:lang w:val="en-US"/>
        </w:rPr>
        <w:t>Person { Name = "Tom"</w:t>
      </w:r>
      <w:r w:rsidRPr="00F90462">
        <w:rPr>
          <w:rFonts w:ascii="Consolas" w:hAnsi="Consolas" w:cs="Consolas"/>
          <w:color w:val="000000"/>
          <w:sz w:val="20"/>
          <w:szCs w:val="20"/>
          <w:lang w:val="en-US"/>
        </w:rPr>
        <w:t xml:space="preserve"> </w:t>
      </w:r>
      <w:r w:rsidRPr="00F90462">
        <w:rPr>
          <w:rFonts w:ascii="Courier New" w:hAnsi="Courier New" w:cs="Courier New"/>
          <w:color w:val="000000"/>
          <w:sz w:val="20"/>
          <w:szCs w:val="20"/>
          <w:lang w:val="en-US"/>
        </w:rPr>
        <w:t>};</w:t>
      </w:r>
    </w:p>
    <w:p w:rsidR="005517D9" w:rsidRPr="00F90462" w:rsidRDefault="005517D9" w:rsidP="005517D9">
      <w:pPr>
        <w:spacing w:line="293" w:lineRule="atLeast"/>
        <w:ind w:firstLine="0"/>
        <w:jc w:val="left"/>
        <w:rPr>
          <w:rFonts w:ascii="Consolas" w:hAnsi="Consolas" w:cs="Consolas"/>
          <w:color w:val="000000"/>
          <w:sz w:val="20"/>
          <w:szCs w:val="20"/>
          <w:lang w:val="en-US"/>
        </w:rPr>
      </w:pPr>
      <w:r w:rsidRPr="00F90462">
        <w:rPr>
          <w:rFonts w:ascii="Courier New" w:hAnsi="Courier New" w:cs="Courier New"/>
          <w:color w:val="000000"/>
          <w:sz w:val="20"/>
          <w:szCs w:val="20"/>
          <w:lang w:val="en-US"/>
        </w:rPr>
        <w:t>        people[1] = new</w:t>
      </w:r>
      <w:r w:rsidRPr="00F90462">
        <w:rPr>
          <w:rFonts w:ascii="Consolas" w:hAnsi="Consolas" w:cs="Consolas"/>
          <w:color w:val="000000"/>
          <w:sz w:val="20"/>
          <w:szCs w:val="20"/>
          <w:lang w:val="en-US"/>
        </w:rPr>
        <w:t xml:space="preserve"> </w:t>
      </w:r>
      <w:r w:rsidRPr="00F90462">
        <w:rPr>
          <w:rFonts w:ascii="Courier New" w:hAnsi="Courier New" w:cs="Courier New"/>
          <w:color w:val="000000"/>
          <w:sz w:val="20"/>
          <w:szCs w:val="20"/>
          <w:lang w:val="en-US"/>
        </w:rPr>
        <w:t>Person { Name = "Bob"</w:t>
      </w:r>
      <w:r w:rsidRPr="00F90462">
        <w:rPr>
          <w:rFonts w:ascii="Consolas" w:hAnsi="Consolas" w:cs="Consolas"/>
          <w:color w:val="000000"/>
          <w:sz w:val="20"/>
          <w:szCs w:val="20"/>
          <w:lang w:val="en-US"/>
        </w:rPr>
        <w:t xml:space="preserve"> </w:t>
      </w:r>
      <w:r w:rsidRPr="00F90462">
        <w:rPr>
          <w:rFonts w:ascii="Courier New" w:hAnsi="Courier New" w:cs="Courier New"/>
          <w:color w:val="000000"/>
          <w:sz w:val="20"/>
          <w:szCs w:val="20"/>
          <w:lang w:val="en-US"/>
        </w:rPr>
        <w:t>};</w:t>
      </w:r>
    </w:p>
    <w:p w:rsidR="005517D9" w:rsidRPr="00F90462" w:rsidRDefault="005517D9" w:rsidP="005517D9">
      <w:pPr>
        <w:spacing w:line="293" w:lineRule="atLeast"/>
        <w:ind w:firstLine="0"/>
        <w:jc w:val="left"/>
        <w:rPr>
          <w:rFonts w:ascii="Consolas" w:hAnsi="Consolas" w:cs="Consolas"/>
          <w:color w:val="000000"/>
          <w:sz w:val="20"/>
          <w:szCs w:val="20"/>
          <w:lang w:val="en-US"/>
        </w:rPr>
      </w:pPr>
      <w:r w:rsidRPr="00F90462">
        <w:rPr>
          <w:rFonts w:ascii="Consolas" w:hAnsi="Consolas" w:cs="Consolas"/>
          <w:color w:val="000000"/>
          <w:sz w:val="20"/>
          <w:szCs w:val="20"/>
          <w:lang w:val="en-US"/>
        </w:rPr>
        <w:t> </w:t>
      </w:r>
      <w:r w:rsidRPr="00F90462">
        <w:rPr>
          <w:rFonts w:ascii="Courier New" w:hAnsi="Courier New" w:cs="Courier New"/>
          <w:color w:val="000000"/>
          <w:sz w:val="20"/>
          <w:szCs w:val="20"/>
          <w:lang w:val="en-US"/>
        </w:rPr>
        <w:t>       Person tom = people[0];</w:t>
      </w:r>
    </w:p>
    <w:p w:rsidR="005517D9" w:rsidRPr="00F90462" w:rsidRDefault="005517D9" w:rsidP="005517D9">
      <w:pPr>
        <w:spacing w:line="293" w:lineRule="atLeast"/>
        <w:ind w:firstLine="0"/>
        <w:jc w:val="left"/>
        <w:rPr>
          <w:rFonts w:ascii="Consolas" w:hAnsi="Consolas" w:cs="Consolas"/>
          <w:color w:val="000000"/>
          <w:sz w:val="20"/>
          <w:szCs w:val="20"/>
          <w:lang w:val="en-US"/>
        </w:rPr>
      </w:pPr>
      <w:r w:rsidRPr="00F90462">
        <w:rPr>
          <w:rFonts w:ascii="Courier New" w:hAnsi="Courier New" w:cs="Courier New"/>
          <w:color w:val="000000"/>
          <w:sz w:val="20"/>
          <w:szCs w:val="20"/>
          <w:lang w:val="en-US"/>
        </w:rPr>
        <w:t>        Console.WriteLine(tom?.Name);</w:t>
      </w:r>
    </w:p>
    <w:p w:rsidR="005517D9" w:rsidRPr="00F90462" w:rsidRDefault="005517D9" w:rsidP="005517D9">
      <w:pPr>
        <w:spacing w:line="293" w:lineRule="atLeast"/>
        <w:ind w:firstLine="0"/>
        <w:jc w:val="left"/>
        <w:rPr>
          <w:rFonts w:ascii="Consolas" w:hAnsi="Consolas" w:cs="Consolas"/>
          <w:color w:val="000000"/>
          <w:sz w:val="20"/>
          <w:szCs w:val="20"/>
          <w:lang w:val="en-US"/>
        </w:rPr>
      </w:pPr>
      <w:r w:rsidRPr="00F90462">
        <w:rPr>
          <w:rFonts w:ascii="Consolas" w:hAnsi="Consolas" w:cs="Consolas"/>
          <w:color w:val="000000"/>
          <w:sz w:val="20"/>
          <w:szCs w:val="20"/>
          <w:lang w:val="en-US"/>
        </w:rPr>
        <w:t> </w:t>
      </w:r>
      <w:r w:rsidRPr="00F90462">
        <w:rPr>
          <w:rFonts w:ascii="Courier New" w:hAnsi="Courier New" w:cs="Courier New"/>
          <w:color w:val="000000"/>
          <w:sz w:val="20"/>
          <w:szCs w:val="20"/>
          <w:lang w:val="en-US"/>
        </w:rPr>
        <w:t>       Console.ReadKey();</w:t>
      </w:r>
    </w:p>
    <w:p w:rsidR="005517D9" w:rsidRPr="00F90462" w:rsidRDefault="005517D9" w:rsidP="005517D9">
      <w:pPr>
        <w:spacing w:line="293" w:lineRule="atLeast"/>
        <w:ind w:firstLine="0"/>
        <w:jc w:val="left"/>
        <w:rPr>
          <w:rFonts w:ascii="Consolas" w:hAnsi="Consolas" w:cs="Consolas"/>
          <w:color w:val="000000"/>
          <w:sz w:val="20"/>
          <w:szCs w:val="20"/>
          <w:lang w:val="en-US"/>
        </w:rPr>
      </w:pPr>
      <w:r w:rsidRPr="00F90462">
        <w:rPr>
          <w:rFonts w:ascii="Courier New" w:hAnsi="Courier New" w:cs="Courier New"/>
          <w:color w:val="000000"/>
          <w:sz w:val="20"/>
          <w:szCs w:val="20"/>
          <w:lang w:val="en-US"/>
        </w:rPr>
        <w:t>    }</w:t>
      </w:r>
    </w:p>
    <w:p w:rsidR="005517D9" w:rsidRPr="00F90462" w:rsidRDefault="005517D9" w:rsidP="005517D9">
      <w:pPr>
        <w:spacing w:line="293" w:lineRule="atLeast"/>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w:t>
      </w:r>
    </w:p>
    <w:p w:rsidR="005E2256" w:rsidRPr="006037DC" w:rsidRDefault="005517D9" w:rsidP="00F968AE">
      <w:r w:rsidRPr="006037DC">
        <w:t>Слід враховувати, що індексатор</w:t>
      </w:r>
      <w:r w:rsidRPr="006037DC">
        <w:rPr>
          <w:i/>
        </w:rPr>
        <w:t xml:space="preserve"> не може бути статичним </w:t>
      </w:r>
      <w:r w:rsidRPr="006037DC">
        <w:t xml:space="preserve">і застосовується тільки до </w:t>
      </w:r>
      <w:r w:rsidRPr="006037DC">
        <w:rPr>
          <w:i/>
        </w:rPr>
        <w:t>примірника класу</w:t>
      </w:r>
      <w:r w:rsidRPr="006037DC">
        <w:t xml:space="preserve">. Але при цьому індексатори можуть бути </w:t>
      </w:r>
      <w:r w:rsidRPr="006037DC">
        <w:rPr>
          <w:i/>
        </w:rPr>
        <w:t>віртуальними</w:t>
      </w:r>
      <w:r w:rsidRPr="006037DC">
        <w:t xml:space="preserve"> й </w:t>
      </w:r>
      <w:r w:rsidRPr="006037DC">
        <w:rPr>
          <w:i/>
        </w:rPr>
        <w:t>абстрактними</w:t>
      </w:r>
      <w:r w:rsidRPr="006037DC">
        <w:t xml:space="preserve"> і можуть перевизначатися в похідних класах.</w:t>
      </w:r>
      <w:r w:rsidR="005E2256" w:rsidRPr="006037DC">
        <w:t xml:space="preserve"> </w:t>
      </w:r>
      <w:r w:rsidR="005E2256" w:rsidRPr="006037DC">
        <w:br w:type="page"/>
      </w:r>
    </w:p>
    <w:p w:rsidR="00DF5897" w:rsidRDefault="00DF5897" w:rsidP="00DF5897">
      <w:pPr>
        <w:pStyle w:val="3"/>
      </w:pPr>
      <w:r w:rsidRPr="006037DC">
        <w:lastRenderedPageBreak/>
        <w:t>Варіанти завдань для лабораторної роботи № 5</w:t>
      </w:r>
    </w:p>
    <w:p w:rsidR="00C97433" w:rsidRPr="006037DC" w:rsidRDefault="00C97433" w:rsidP="00C97433">
      <w:r w:rsidRPr="006037DC">
        <w:t>Завдання передбачають такі дії :</w:t>
      </w:r>
    </w:p>
    <w:p w:rsidR="00C97433" w:rsidRPr="006037DC" w:rsidRDefault="00C97433" w:rsidP="00C97433">
      <w:r w:rsidRPr="006037DC">
        <w:t xml:space="preserve">Завдання 1 передбачає </w:t>
      </w:r>
      <w:r>
        <w:t>дод</w:t>
      </w:r>
      <w:r>
        <w:rPr>
          <w:lang w:val="en-US"/>
        </w:rPr>
        <w:t>авання</w:t>
      </w:r>
      <w:r w:rsidRPr="006037DC">
        <w:t xml:space="preserve"> похідн</w:t>
      </w:r>
      <w:r>
        <w:t>ого</w:t>
      </w:r>
      <w:r w:rsidRPr="006037DC">
        <w:t xml:space="preserve"> клас</w:t>
      </w:r>
      <w:r>
        <w:t>у до ієрархії класів лабораторної роботи №4 і</w:t>
      </w:r>
      <w:r w:rsidRPr="006037DC">
        <w:t>з закритими полями та відкритими властивостями.</w:t>
      </w:r>
    </w:p>
    <w:p w:rsidR="00C97433" w:rsidRPr="006037DC" w:rsidRDefault="00C97433" w:rsidP="00C97433">
      <w:r w:rsidRPr="006037DC">
        <w:t xml:space="preserve">Завдання </w:t>
      </w:r>
      <w:r>
        <w:t>2</w:t>
      </w:r>
      <w:r w:rsidRPr="006037DC">
        <w:t xml:space="preserve"> передбачає </w:t>
      </w:r>
      <w:r>
        <w:t>перевантаження</w:t>
      </w:r>
      <w:r w:rsidRPr="006037DC">
        <w:t xml:space="preserve"> конструкторів похідних класів</w:t>
      </w:r>
      <w:r>
        <w:t>. Потрібно перевантажити по 3 конструктори (без парам</w:t>
      </w:r>
      <w:r w:rsidR="003F2509">
        <w:t>е</w:t>
      </w:r>
      <w:r>
        <w:t>трів, та 2 конструктори з парам</w:t>
      </w:r>
      <w:r w:rsidR="003F2509">
        <w:t>е</w:t>
      </w:r>
      <w:r>
        <w:t>трами)</w:t>
      </w:r>
      <w:r w:rsidRPr="006037DC">
        <w:t>.</w:t>
      </w:r>
    </w:p>
    <w:p w:rsidR="00C97433" w:rsidRDefault="00C97433" w:rsidP="00C97433">
      <w:pPr>
        <w:rPr>
          <w:szCs w:val="26"/>
        </w:rPr>
      </w:pPr>
      <w:r w:rsidRPr="006037DC">
        <w:t xml:space="preserve">Завдання </w:t>
      </w:r>
      <w:r>
        <w:t>3</w:t>
      </w:r>
      <w:r w:rsidR="00C52C8D">
        <w:t xml:space="preserve"> і 4</w:t>
      </w:r>
      <w:r w:rsidRPr="006037DC">
        <w:t xml:space="preserve"> – </w:t>
      </w:r>
      <w:r>
        <w:t xml:space="preserve">перевантажити методи в похідних класах через </w:t>
      </w:r>
      <w:r w:rsidR="00C52C8D">
        <w:t xml:space="preserve">віртуальні функції у базовому класі та </w:t>
      </w:r>
      <w:r w:rsidR="00C52C8D" w:rsidRPr="006037DC">
        <w:rPr>
          <w:i/>
          <w:szCs w:val="26"/>
        </w:rPr>
        <w:t>override</w:t>
      </w:r>
      <w:r w:rsidR="00C52C8D" w:rsidRPr="006037DC">
        <w:rPr>
          <w:szCs w:val="26"/>
        </w:rPr>
        <w:t xml:space="preserve"> функції в похідних.</w:t>
      </w:r>
    </w:p>
    <w:p w:rsidR="00C52C8D" w:rsidRDefault="00C97433" w:rsidP="00C97433">
      <w:pPr>
        <w:rPr>
          <w:szCs w:val="26"/>
        </w:rPr>
      </w:pPr>
      <w:r w:rsidRPr="006037DC">
        <w:t xml:space="preserve">Завдання </w:t>
      </w:r>
      <w:r w:rsidR="00C52C8D">
        <w:t>5</w:t>
      </w:r>
      <w:r w:rsidRPr="006037DC">
        <w:t xml:space="preserve"> –</w:t>
      </w:r>
      <w:r w:rsidR="00C52C8D" w:rsidRPr="00C52C8D">
        <w:rPr>
          <w:szCs w:val="26"/>
        </w:rPr>
        <w:t xml:space="preserve"> </w:t>
      </w:r>
      <w:r w:rsidR="00C52C8D" w:rsidRPr="006037DC">
        <w:rPr>
          <w:szCs w:val="26"/>
        </w:rPr>
        <w:t>перевантаження бінарних операторів (+, -, ==, !=</w:t>
      </w:r>
      <w:r w:rsidR="00C52C8D">
        <w:rPr>
          <w:szCs w:val="26"/>
        </w:rPr>
        <w:t xml:space="preserve"> , </w:t>
      </w:r>
      <w:r w:rsidR="00C52C8D">
        <w:rPr>
          <w:szCs w:val="26"/>
          <w:lang w:val="en-US"/>
        </w:rPr>
        <w:t>&gt;, &lt;</w:t>
      </w:r>
      <w:r w:rsidR="00C52C8D" w:rsidRPr="008159C1">
        <w:rPr>
          <w:szCs w:val="26"/>
        </w:rPr>
        <w:t xml:space="preserve"> </w:t>
      </w:r>
      <w:r w:rsidR="00C52C8D" w:rsidRPr="006037DC">
        <w:rPr>
          <w:szCs w:val="26"/>
        </w:rPr>
        <w:t xml:space="preserve"> )</w:t>
      </w:r>
      <w:r w:rsidR="00C52C8D">
        <w:rPr>
          <w:szCs w:val="26"/>
        </w:rPr>
        <w:t>.;</w:t>
      </w:r>
    </w:p>
    <w:p w:rsidR="00C97433" w:rsidRPr="006037DC" w:rsidRDefault="00C97433" w:rsidP="00C97433">
      <w:r w:rsidRPr="006037DC">
        <w:t xml:space="preserve">Завдання </w:t>
      </w:r>
      <w:r w:rsidR="00C52C8D">
        <w:t xml:space="preserve">6 </w:t>
      </w:r>
      <w:r w:rsidRPr="006037DC">
        <w:t xml:space="preserve">– </w:t>
      </w:r>
      <w:r w:rsidR="00C52C8D">
        <w:rPr>
          <w:szCs w:val="26"/>
        </w:rPr>
        <w:t xml:space="preserve">унарних </w:t>
      </w:r>
      <w:r w:rsidR="00C52C8D" w:rsidRPr="006037DC">
        <w:rPr>
          <w:szCs w:val="26"/>
        </w:rPr>
        <w:t xml:space="preserve"> операторів (+, -, -- )</w:t>
      </w:r>
      <w:r w:rsidR="00C52C8D">
        <w:t>.</w:t>
      </w:r>
    </w:p>
    <w:p w:rsidR="00C97433" w:rsidRPr="006037DC" w:rsidRDefault="00C97433" w:rsidP="00C97433">
      <w:r w:rsidRPr="006037DC">
        <w:t>Завдання</w:t>
      </w:r>
      <w:r w:rsidR="00C52C8D">
        <w:t xml:space="preserve"> 7</w:t>
      </w:r>
      <w:r w:rsidRPr="006037DC">
        <w:t xml:space="preserve"> – </w:t>
      </w:r>
      <w:r w:rsidR="00C52C8D">
        <w:t>використання індексаторів для рооти з масивами об’єктів</w:t>
      </w:r>
    </w:p>
    <w:p w:rsidR="00C97433" w:rsidRPr="006037DC" w:rsidRDefault="00C97433" w:rsidP="00C97433">
      <w:r w:rsidRPr="006037DC">
        <w:t xml:space="preserve">В методі </w:t>
      </w:r>
      <w:r w:rsidRPr="006037DC">
        <w:rPr>
          <w:i/>
        </w:rPr>
        <w:t>Main</w:t>
      </w:r>
      <w:r w:rsidRPr="006037DC">
        <w:t xml:space="preserve">() класу </w:t>
      </w:r>
      <w:r w:rsidRPr="006037DC">
        <w:rPr>
          <w:i/>
        </w:rPr>
        <w:t>Program</w:t>
      </w:r>
      <w:r w:rsidRPr="006037DC">
        <w:t xml:space="preserve"> продемонструвати виклик усіх методів класів. Усі значення, що розраховуються, записувати до </w:t>
      </w:r>
      <w:r w:rsidRPr="006037DC">
        <w:rPr>
          <w:i/>
        </w:rPr>
        <w:t>текстових файлів</w:t>
      </w:r>
      <w:r w:rsidRPr="006037DC">
        <w:t>.</w:t>
      </w:r>
    </w:p>
    <w:p w:rsidR="00C97433" w:rsidRPr="006037DC" w:rsidRDefault="00C97433" w:rsidP="00C97433">
      <w:r w:rsidRPr="006037DC">
        <w:rPr>
          <w:b/>
        </w:rPr>
        <w:t>Студент має право додати додаткові поля та методи в класи завдань свого варіанту</w:t>
      </w:r>
      <w:r w:rsidRPr="006037DC">
        <w:t xml:space="preserve">. </w:t>
      </w:r>
    </w:p>
    <w:p w:rsidR="00C97433" w:rsidRPr="006037DC" w:rsidRDefault="00C97433" w:rsidP="00C97433">
      <w:pPr>
        <w:rPr>
          <w:b/>
        </w:rPr>
      </w:pPr>
      <w:r w:rsidRPr="006037DC">
        <w:rPr>
          <w:b/>
        </w:rPr>
        <w:t>Номер варіанта визначається за порядковим номером в журналі.</w:t>
      </w:r>
    </w:p>
    <w:p w:rsidR="00C97433" w:rsidRPr="00C97433" w:rsidRDefault="00C97433" w:rsidP="00C97433"/>
    <w:tbl>
      <w:tblPr>
        <w:tblStyle w:val="af6"/>
        <w:tblW w:w="9639" w:type="dxa"/>
        <w:tblLook w:val="04A0" w:firstRow="1" w:lastRow="0" w:firstColumn="1" w:lastColumn="0" w:noHBand="0" w:noVBand="1"/>
      </w:tblPr>
      <w:tblGrid>
        <w:gridCol w:w="1247"/>
        <w:gridCol w:w="8392"/>
      </w:tblGrid>
      <w:tr w:rsidR="004000F9" w:rsidRPr="006037DC" w:rsidTr="004A3A15">
        <w:trPr>
          <w:trHeight w:val="510"/>
        </w:trPr>
        <w:tc>
          <w:tcPr>
            <w:tcW w:w="1247" w:type="dxa"/>
          </w:tcPr>
          <w:p w:rsidR="00DF5897" w:rsidRPr="004A3A15" w:rsidRDefault="00DF5897" w:rsidP="00881A2B">
            <w:pPr>
              <w:autoSpaceDE w:val="0"/>
              <w:autoSpaceDN w:val="0"/>
              <w:adjustRightInd w:val="0"/>
              <w:ind w:firstLine="0"/>
              <w:jc w:val="center"/>
              <w:rPr>
                <w:b/>
                <w:szCs w:val="26"/>
              </w:rPr>
            </w:pPr>
            <w:r w:rsidRPr="004A3A15">
              <w:rPr>
                <w:b/>
                <w:szCs w:val="26"/>
              </w:rPr>
              <w:t>Номер варіанта</w:t>
            </w:r>
          </w:p>
        </w:tc>
        <w:tc>
          <w:tcPr>
            <w:tcW w:w="8392" w:type="dxa"/>
          </w:tcPr>
          <w:p w:rsidR="00DF5897" w:rsidRPr="006037DC" w:rsidRDefault="00DF5897" w:rsidP="00881A2B">
            <w:pPr>
              <w:widowControl w:val="0"/>
              <w:autoSpaceDE w:val="0"/>
              <w:autoSpaceDN w:val="0"/>
              <w:adjustRightInd w:val="0"/>
              <w:ind w:firstLine="0"/>
              <w:jc w:val="center"/>
              <w:rPr>
                <w:b/>
                <w:szCs w:val="28"/>
              </w:rPr>
            </w:pPr>
            <w:r w:rsidRPr="006037DC">
              <w:rPr>
                <w:b/>
                <w:szCs w:val="28"/>
              </w:rPr>
              <w:t>Зміст завдання</w:t>
            </w:r>
          </w:p>
        </w:tc>
      </w:tr>
      <w:tr w:rsidR="004000F9" w:rsidRPr="006037DC" w:rsidTr="004A3A15">
        <w:trPr>
          <w:trHeight w:val="8300"/>
        </w:trPr>
        <w:tc>
          <w:tcPr>
            <w:tcW w:w="1247" w:type="dxa"/>
            <w:vAlign w:val="center"/>
          </w:tcPr>
          <w:p w:rsidR="00DF5897" w:rsidRPr="006037DC" w:rsidRDefault="00DF5897" w:rsidP="00934859">
            <w:pPr>
              <w:pStyle w:val="ab"/>
              <w:numPr>
                <w:ilvl w:val="0"/>
                <w:numId w:val="104"/>
              </w:numPr>
              <w:autoSpaceDE w:val="0"/>
              <w:autoSpaceDN w:val="0"/>
              <w:adjustRightInd w:val="0"/>
              <w:ind w:left="357" w:hanging="357"/>
              <w:jc w:val="center"/>
              <w:rPr>
                <w:b/>
                <w:szCs w:val="28"/>
              </w:rPr>
            </w:pPr>
          </w:p>
        </w:tc>
        <w:tc>
          <w:tcPr>
            <w:tcW w:w="8392" w:type="dxa"/>
          </w:tcPr>
          <w:p w:rsidR="006B7954" w:rsidRPr="006037DC" w:rsidRDefault="006B7954" w:rsidP="006B7954">
            <w:pPr>
              <w:widowControl w:val="0"/>
              <w:autoSpaceDE w:val="0"/>
              <w:autoSpaceDN w:val="0"/>
              <w:adjustRightInd w:val="0"/>
              <w:ind w:left="-92" w:firstLine="0"/>
              <w:rPr>
                <w:szCs w:val="26"/>
              </w:rPr>
            </w:pPr>
            <w:r w:rsidRPr="006037DC">
              <w:rPr>
                <w:szCs w:val="26"/>
              </w:rPr>
              <w:t xml:space="preserve">Створити </w:t>
            </w:r>
            <w:r w:rsidR="006B7337" w:rsidRPr="006037DC">
              <w:rPr>
                <w:szCs w:val="26"/>
              </w:rPr>
              <w:t xml:space="preserve">новий </w:t>
            </w:r>
            <w:r w:rsidRPr="006037DC">
              <w:rPr>
                <w:szCs w:val="26"/>
              </w:rPr>
              <w:t>консольний застосунок мовою C# шляхом модифікації програми лабораторної роботи №4 в такий спосіб:</w:t>
            </w:r>
          </w:p>
          <w:p w:rsidR="006B7954" w:rsidRPr="006037DC" w:rsidRDefault="00372CC9" w:rsidP="006B763E">
            <w:pPr>
              <w:pStyle w:val="ab"/>
              <w:widowControl w:val="0"/>
              <w:numPr>
                <w:ilvl w:val="0"/>
                <w:numId w:val="103"/>
              </w:numPr>
              <w:autoSpaceDE w:val="0"/>
              <w:autoSpaceDN w:val="0"/>
              <w:adjustRightInd w:val="0"/>
              <w:ind w:left="268"/>
              <w:rPr>
                <w:szCs w:val="26"/>
              </w:rPr>
            </w:pPr>
            <w:r w:rsidRPr="006037DC">
              <w:rPr>
                <w:szCs w:val="26"/>
              </w:rPr>
              <w:t xml:space="preserve">В ієрархію класів </w:t>
            </w:r>
            <w:r w:rsidR="006B7954" w:rsidRPr="006037DC">
              <w:rPr>
                <w:i/>
                <w:szCs w:val="26"/>
              </w:rPr>
              <w:t>Тварина</w:t>
            </w:r>
            <w:r w:rsidRPr="006037DC">
              <w:rPr>
                <w:szCs w:val="26"/>
              </w:rPr>
              <w:t xml:space="preserve"> (базовий клас),</w:t>
            </w:r>
            <w:r w:rsidR="006B7954" w:rsidRPr="006037DC">
              <w:rPr>
                <w:szCs w:val="26"/>
              </w:rPr>
              <w:t xml:space="preserve"> </w:t>
            </w:r>
            <w:r w:rsidR="006B7954" w:rsidRPr="006037DC">
              <w:rPr>
                <w:i/>
                <w:szCs w:val="26"/>
              </w:rPr>
              <w:t>Кішка, Собака</w:t>
            </w:r>
            <w:r w:rsidRPr="006037DC">
              <w:rPr>
                <w:szCs w:val="26"/>
              </w:rPr>
              <w:t xml:space="preserve"> (похідні класи) додати похідний клас </w:t>
            </w:r>
            <w:r w:rsidRPr="006037DC">
              <w:rPr>
                <w:i/>
                <w:szCs w:val="26"/>
              </w:rPr>
              <w:t>П</w:t>
            </w:r>
            <w:r w:rsidR="00646502" w:rsidRPr="006037DC">
              <w:rPr>
                <w:i/>
                <w:szCs w:val="26"/>
              </w:rPr>
              <w:t>апуга</w:t>
            </w:r>
            <w:r w:rsidR="00F97F48" w:rsidRPr="006037DC">
              <w:rPr>
                <w:szCs w:val="26"/>
              </w:rPr>
              <w:t>.</w:t>
            </w:r>
            <w:r w:rsidR="006B7954" w:rsidRPr="006037DC">
              <w:rPr>
                <w:szCs w:val="26"/>
              </w:rPr>
              <w:t xml:space="preserve"> Задати закриті специфічні поля в похідних класах</w:t>
            </w:r>
            <w:r w:rsidR="00F97F48" w:rsidRPr="006037DC">
              <w:rPr>
                <w:szCs w:val="26"/>
              </w:rPr>
              <w:t xml:space="preserve"> та</w:t>
            </w:r>
            <w:r w:rsidR="00663DCD" w:rsidRPr="006037DC">
              <w:rPr>
                <w:szCs w:val="26"/>
              </w:rPr>
              <w:t xml:space="preserve"> </w:t>
            </w:r>
            <w:r w:rsidR="006B7954" w:rsidRPr="006037DC">
              <w:rPr>
                <w:szCs w:val="26"/>
              </w:rPr>
              <w:t>реалізувати такі відкриті методи класів:</w:t>
            </w:r>
          </w:p>
          <w:p w:rsidR="00F97F48" w:rsidRPr="006037DC" w:rsidRDefault="00F97F48" w:rsidP="006B763E">
            <w:pPr>
              <w:pStyle w:val="ab"/>
              <w:widowControl w:val="0"/>
              <w:numPr>
                <w:ilvl w:val="0"/>
                <w:numId w:val="103"/>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конструктор з параметрами для ініціалізації полів класів значеннями аргументів, конструктор для введення значень полів класу з клавіатури</w:t>
            </w:r>
            <w:r w:rsidR="006B7337" w:rsidRPr="006037DC">
              <w:rPr>
                <w:szCs w:val="26"/>
              </w:rPr>
              <w:t xml:space="preserve"> або копіювання об’єктів</w:t>
            </w:r>
            <w:r w:rsidRPr="006037DC">
              <w:rPr>
                <w:szCs w:val="26"/>
              </w:rPr>
              <w:t>.</w:t>
            </w:r>
          </w:p>
          <w:p w:rsidR="00D65213" w:rsidRPr="006037DC" w:rsidRDefault="00646502" w:rsidP="006B763E">
            <w:pPr>
              <w:pStyle w:val="ab"/>
              <w:widowControl w:val="0"/>
              <w:numPr>
                <w:ilvl w:val="0"/>
                <w:numId w:val="103"/>
              </w:numPr>
              <w:autoSpaceDE w:val="0"/>
              <w:autoSpaceDN w:val="0"/>
              <w:adjustRightInd w:val="0"/>
              <w:ind w:left="268"/>
              <w:rPr>
                <w:szCs w:val="26"/>
              </w:rPr>
            </w:pPr>
            <w:r w:rsidRPr="006037DC">
              <w:rPr>
                <w:szCs w:val="26"/>
              </w:rPr>
              <w:t xml:space="preserve">У кожному </w:t>
            </w:r>
            <w:r w:rsidR="00881A2B" w:rsidRPr="006037DC">
              <w:rPr>
                <w:szCs w:val="26"/>
              </w:rPr>
              <w:t xml:space="preserve">похідному </w:t>
            </w:r>
            <w:r w:rsidRPr="006037DC">
              <w:rPr>
                <w:szCs w:val="26"/>
              </w:rPr>
              <w:t>класі</w:t>
            </w:r>
            <w:r w:rsidR="00373C41">
              <w:rPr>
                <w:szCs w:val="26"/>
              </w:rPr>
              <w:t xml:space="preserve">, </w:t>
            </w:r>
            <w:r w:rsidR="00DF27E2">
              <w:rPr>
                <w:szCs w:val="26"/>
              </w:rPr>
              <w:t xml:space="preserve">додатково до </w:t>
            </w:r>
            <w:r w:rsidR="00373C41">
              <w:rPr>
                <w:szCs w:val="26"/>
              </w:rPr>
              <w:t>створених раніше методів,</w:t>
            </w:r>
            <w:r w:rsidRPr="006037DC">
              <w:rPr>
                <w:szCs w:val="26"/>
              </w:rPr>
              <w:t xml:space="preserve"> </w:t>
            </w:r>
            <w:r w:rsidR="00D65213" w:rsidRPr="006037DC">
              <w:rPr>
                <w:szCs w:val="26"/>
              </w:rPr>
              <w:t>п</w:t>
            </w:r>
            <w:r w:rsidRPr="006037DC">
              <w:rPr>
                <w:szCs w:val="26"/>
              </w:rPr>
              <w:t>еревантажити метод, як</w:t>
            </w:r>
            <w:r w:rsidR="0068464B" w:rsidRPr="006037DC">
              <w:rPr>
                <w:szCs w:val="26"/>
              </w:rPr>
              <w:t>ий</w:t>
            </w:r>
            <w:r w:rsidRPr="006037DC">
              <w:rPr>
                <w:szCs w:val="26"/>
              </w:rPr>
              <w:t xml:space="preserve"> виз</w:t>
            </w:r>
            <w:r w:rsidR="00D65213" w:rsidRPr="006037DC">
              <w:rPr>
                <w:szCs w:val="26"/>
              </w:rPr>
              <w:t>начають умови, за яких тварина щаслива</w:t>
            </w:r>
            <w:r w:rsidR="00DF2D6C" w:rsidRPr="006037DC">
              <w:rPr>
                <w:szCs w:val="26"/>
              </w:rPr>
              <w:t xml:space="preserve"> (</w:t>
            </w:r>
            <w:r w:rsidR="003F2509">
              <w:rPr>
                <w:szCs w:val="26"/>
              </w:rPr>
              <w:t>ї</w:t>
            </w:r>
            <w:r w:rsidR="00DF2D6C" w:rsidRPr="006037DC">
              <w:rPr>
                <w:szCs w:val="26"/>
              </w:rPr>
              <w:t>сть, спить, гуляє, грається тощо)</w:t>
            </w:r>
            <w:r w:rsidR="00D65213" w:rsidRPr="006037DC">
              <w:rPr>
                <w:szCs w:val="26"/>
              </w:rPr>
              <w:t>, використавши віртуальн</w:t>
            </w:r>
            <w:r w:rsidR="006B7337" w:rsidRPr="006037DC">
              <w:rPr>
                <w:szCs w:val="26"/>
              </w:rPr>
              <w:t>і</w:t>
            </w:r>
            <w:r w:rsidR="00D65213" w:rsidRPr="006037DC">
              <w:rPr>
                <w:szCs w:val="26"/>
              </w:rPr>
              <w:t xml:space="preserve"> </w:t>
            </w:r>
            <w:r w:rsidR="00440F9B" w:rsidRPr="00440F9B">
              <w:rPr>
                <w:b/>
                <w:szCs w:val="26"/>
              </w:rPr>
              <w:t xml:space="preserve">функції </w:t>
            </w:r>
            <w:r w:rsidR="00D65213" w:rsidRPr="006037DC">
              <w:rPr>
                <w:szCs w:val="26"/>
              </w:rPr>
              <w:t xml:space="preserve">в базовому класі та </w:t>
            </w:r>
            <w:r w:rsidR="00D65213" w:rsidRPr="006037DC">
              <w:rPr>
                <w:i/>
                <w:szCs w:val="26"/>
              </w:rPr>
              <w:t>override</w:t>
            </w:r>
            <w:r w:rsidR="00D65213" w:rsidRPr="006037DC">
              <w:rPr>
                <w:szCs w:val="26"/>
              </w:rPr>
              <w:t xml:space="preserve"> </w:t>
            </w:r>
            <w:r w:rsidR="00DF2D6C" w:rsidRPr="006037DC">
              <w:rPr>
                <w:szCs w:val="26"/>
              </w:rPr>
              <w:t>функції в похідних</w:t>
            </w:r>
            <w:r w:rsidR="0068464B" w:rsidRPr="006037DC">
              <w:rPr>
                <w:szCs w:val="26"/>
              </w:rPr>
              <w:t>.</w:t>
            </w:r>
          </w:p>
          <w:p w:rsidR="0068464B" w:rsidRPr="006037DC" w:rsidRDefault="0068464B" w:rsidP="006B763E">
            <w:pPr>
              <w:pStyle w:val="ab"/>
              <w:widowControl w:val="0"/>
              <w:numPr>
                <w:ilvl w:val="0"/>
                <w:numId w:val="103"/>
              </w:numPr>
              <w:autoSpaceDE w:val="0"/>
              <w:autoSpaceDN w:val="0"/>
              <w:adjustRightInd w:val="0"/>
              <w:ind w:left="268"/>
              <w:rPr>
                <w:szCs w:val="26"/>
              </w:rPr>
            </w:pPr>
            <w:r w:rsidRPr="006037DC">
              <w:rPr>
                <w:szCs w:val="26"/>
              </w:rPr>
              <w:t xml:space="preserve">У кожному </w:t>
            </w:r>
            <w:r w:rsidR="00881A2B" w:rsidRPr="006037DC">
              <w:rPr>
                <w:szCs w:val="26"/>
              </w:rPr>
              <w:t xml:space="preserve">похідному </w:t>
            </w:r>
            <w:r w:rsidRPr="006037DC">
              <w:rPr>
                <w:szCs w:val="26"/>
              </w:rPr>
              <w:t>класі перевантажити метод</w:t>
            </w:r>
            <w:r w:rsidR="006B7337" w:rsidRPr="006037DC">
              <w:rPr>
                <w:szCs w:val="26"/>
              </w:rPr>
              <w:t>и</w:t>
            </w:r>
            <w:r w:rsidRPr="006037DC">
              <w:rPr>
                <w:szCs w:val="26"/>
              </w:rPr>
              <w:t>, який визначають характер тварини</w:t>
            </w:r>
            <w:r w:rsidR="00EC6AF4" w:rsidRPr="006037DC">
              <w:rPr>
                <w:szCs w:val="26"/>
              </w:rPr>
              <w:t xml:space="preserve"> відповідно до хара</w:t>
            </w:r>
            <w:r w:rsidR="003F2509">
              <w:rPr>
                <w:szCs w:val="26"/>
              </w:rPr>
              <w:t>к</w:t>
            </w:r>
            <w:r w:rsidR="00881A2B" w:rsidRPr="006037DC">
              <w:rPr>
                <w:szCs w:val="26"/>
              </w:rPr>
              <w:t xml:space="preserve">теру </w:t>
            </w:r>
            <w:r w:rsidR="006B7337" w:rsidRPr="006037DC">
              <w:rPr>
                <w:szCs w:val="26"/>
              </w:rPr>
              <w:t>її</w:t>
            </w:r>
            <w:r w:rsidR="00881A2B" w:rsidRPr="006037DC">
              <w:rPr>
                <w:szCs w:val="26"/>
              </w:rPr>
              <w:t xml:space="preserve"> господаря</w:t>
            </w:r>
            <w:r w:rsidRPr="006037DC">
              <w:rPr>
                <w:szCs w:val="26"/>
              </w:rPr>
              <w:t>, використавши віртуальну фу</w:t>
            </w:r>
            <w:r w:rsidR="003F2509">
              <w:rPr>
                <w:szCs w:val="26"/>
              </w:rPr>
              <w:t>н</w:t>
            </w:r>
            <w:r w:rsidRPr="006037DC">
              <w:rPr>
                <w:szCs w:val="26"/>
              </w:rPr>
              <w:t xml:space="preserve">кцію в базовому класі та </w:t>
            </w:r>
            <w:r w:rsidRPr="006037DC">
              <w:rPr>
                <w:i/>
                <w:szCs w:val="26"/>
              </w:rPr>
              <w:t>override</w:t>
            </w:r>
            <w:r w:rsidRPr="006037DC">
              <w:rPr>
                <w:szCs w:val="26"/>
              </w:rPr>
              <w:t xml:space="preserve"> функції в похідних.</w:t>
            </w:r>
          </w:p>
          <w:p w:rsidR="00F97F48" w:rsidRPr="006037DC" w:rsidRDefault="00881A2B" w:rsidP="006B763E">
            <w:pPr>
              <w:pStyle w:val="ab"/>
              <w:widowControl w:val="0"/>
              <w:numPr>
                <w:ilvl w:val="0"/>
                <w:numId w:val="103"/>
              </w:numPr>
              <w:autoSpaceDE w:val="0"/>
              <w:autoSpaceDN w:val="0"/>
              <w:adjustRightInd w:val="0"/>
              <w:ind w:left="268"/>
              <w:rPr>
                <w:szCs w:val="26"/>
              </w:rPr>
            </w:pPr>
            <w:r w:rsidRPr="006037DC">
              <w:rPr>
                <w:szCs w:val="26"/>
              </w:rPr>
              <w:t>У похідних класах створити функцію для перевантаження бінарних операторів (+, -,</w:t>
            </w:r>
            <w:r w:rsidR="000C6DAD" w:rsidRPr="006037DC">
              <w:rPr>
                <w:szCs w:val="26"/>
              </w:rPr>
              <w:t xml:space="preserve"> </w:t>
            </w:r>
            <w:r w:rsidRPr="006037DC">
              <w:rPr>
                <w:szCs w:val="26"/>
              </w:rPr>
              <w:t>==, !=</w:t>
            </w:r>
            <w:r w:rsidR="00486E3F">
              <w:rPr>
                <w:szCs w:val="26"/>
              </w:rPr>
              <w:t xml:space="preserve"> , </w:t>
            </w:r>
            <w:r w:rsidR="00486E3F">
              <w:rPr>
                <w:szCs w:val="26"/>
                <w:lang w:val="en-US"/>
              </w:rPr>
              <w:t>&gt;, &lt;</w:t>
            </w:r>
            <w:r w:rsidR="00486E3F" w:rsidRPr="008159C1">
              <w:rPr>
                <w:szCs w:val="26"/>
              </w:rPr>
              <w:t xml:space="preserve"> </w:t>
            </w:r>
            <w:r w:rsidRPr="006037DC">
              <w:rPr>
                <w:szCs w:val="26"/>
              </w:rPr>
              <w:t xml:space="preserve"> )</w:t>
            </w:r>
            <w:r w:rsidR="00127EE0" w:rsidRPr="006037DC">
              <w:rPr>
                <w:szCs w:val="26"/>
              </w:rPr>
              <w:t xml:space="preserve">, наприклад, порівняння характерів домашніх тварин, </w:t>
            </w:r>
            <w:r w:rsidR="00C955F9" w:rsidRPr="006037DC">
              <w:rPr>
                <w:szCs w:val="26"/>
              </w:rPr>
              <w:t xml:space="preserve">збільшення (зменшення) раціону харчування </w:t>
            </w:r>
            <w:r w:rsidR="000C6DAD" w:rsidRPr="006037DC">
              <w:rPr>
                <w:szCs w:val="26"/>
              </w:rPr>
              <w:t>в залежності від темпераменту</w:t>
            </w:r>
            <w:r w:rsidR="006B7337" w:rsidRPr="006037DC">
              <w:rPr>
                <w:szCs w:val="26"/>
              </w:rPr>
              <w:t>, розміру, віку</w:t>
            </w:r>
            <w:r w:rsidR="000C6DAD" w:rsidRPr="006037DC">
              <w:rPr>
                <w:szCs w:val="26"/>
              </w:rPr>
              <w:t xml:space="preserve"> тварини.</w:t>
            </w:r>
          </w:p>
          <w:p w:rsidR="0099721A" w:rsidRPr="006037DC" w:rsidRDefault="000C6DAD" w:rsidP="006B763E">
            <w:pPr>
              <w:pStyle w:val="ab"/>
              <w:widowControl w:val="0"/>
              <w:numPr>
                <w:ilvl w:val="0"/>
                <w:numId w:val="103"/>
              </w:numPr>
              <w:autoSpaceDE w:val="0"/>
              <w:autoSpaceDN w:val="0"/>
              <w:adjustRightInd w:val="0"/>
              <w:ind w:left="268"/>
              <w:rPr>
                <w:szCs w:val="26"/>
              </w:rPr>
            </w:pPr>
            <w:r w:rsidRPr="006037DC">
              <w:rPr>
                <w:szCs w:val="26"/>
              </w:rPr>
              <w:t xml:space="preserve">У похідних класах створити функцію для перевантаження </w:t>
            </w:r>
            <w:r w:rsidR="00934859">
              <w:rPr>
                <w:szCs w:val="26"/>
              </w:rPr>
              <w:t xml:space="preserve">унарних </w:t>
            </w:r>
            <w:r w:rsidRPr="006037DC">
              <w:rPr>
                <w:szCs w:val="26"/>
              </w:rPr>
              <w:t xml:space="preserve"> операторів (+</w:t>
            </w:r>
            <w:r w:rsidR="00D817F1">
              <w:rPr>
                <w:szCs w:val="26"/>
                <w:lang w:val="en-US"/>
              </w:rPr>
              <w:t>+</w:t>
            </w:r>
            <w:r w:rsidRPr="006037DC">
              <w:rPr>
                <w:szCs w:val="26"/>
              </w:rPr>
              <w:t xml:space="preserve">, -, -- ), наприклад, збільшення (зменшення) </w:t>
            </w:r>
            <w:r w:rsidR="0099721A" w:rsidRPr="006037DC">
              <w:rPr>
                <w:szCs w:val="26"/>
              </w:rPr>
              <w:t>раціону харчування в залежності від темпераменту тварини.</w:t>
            </w:r>
          </w:p>
          <w:p w:rsidR="00347FC6" w:rsidRPr="00347FC6" w:rsidRDefault="0099721A" w:rsidP="006B763E">
            <w:pPr>
              <w:pStyle w:val="ab"/>
              <w:widowControl w:val="0"/>
              <w:numPr>
                <w:ilvl w:val="0"/>
                <w:numId w:val="103"/>
              </w:numPr>
              <w:autoSpaceDE w:val="0"/>
              <w:autoSpaceDN w:val="0"/>
              <w:adjustRightInd w:val="0"/>
              <w:ind w:left="268"/>
              <w:rPr>
                <w:szCs w:val="26"/>
              </w:rPr>
            </w:pPr>
            <w:r w:rsidRPr="006037DC">
              <w:rPr>
                <w:szCs w:val="26"/>
              </w:rPr>
              <w:t xml:space="preserve">Створити масив об’єктів класу </w:t>
            </w:r>
            <w:r w:rsidRPr="006037DC">
              <w:rPr>
                <w:i/>
                <w:szCs w:val="26"/>
              </w:rPr>
              <w:t>Кішка</w:t>
            </w:r>
            <w:r w:rsidRPr="006037DC">
              <w:rPr>
                <w:szCs w:val="26"/>
              </w:rPr>
              <w:t xml:space="preserve"> (</w:t>
            </w:r>
            <w:r w:rsidR="00347FC6">
              <w:rPr>
                <w:szCs w:val="26"/>
              </w:rPr>
              <w:t xml:space="preserve">або </w:t>
            </w:r>
            <w:r w:rsidRPr="006037DC">
              <w:rPr>
                <w:i/>
                <w:szCs w:val="26"/>
              </w:rPr>
              <w:t>Собака</w:t>
            </w:r>
            <w:r w:rsidR="001D40EC" w:rsidRPr="006037DC">
              <w:rPr>
                <w:i/>
                <w:szCs w:val="26"/>
              </w:rPr>
              <w:t xml:space="preserve">, </w:t>
            </w:r>
            <w:r w:rsidR="00347FC6">
              <w:rPr>
                <w:i/>
                <w:szCs w:val="26"/>
              </w:rPr>
              <w:t xml:space="preserve">або </w:t>
            </w:r>
            <w:r w:rsidR="001D40EC" w:rsidRPr="006037DC">
              <w:rPr>
                <w:i/>
                <w:szCs w:val="26"/>
              </w:rPr>
              <w:t>Папуга</w:t>
            </w:r>
            <w:r w:rsidRPr="006037DC">
              <w:rPr>
                <w:szCs w:val="26"/>
              </w:rPr>
              <w:t xml:space="preserve">), використавши індексатори для </w:t>
            </w:r>
            <w:r w:rsidR="001D40EC" w:rsidRPr="006037DC">
              <w:rPr>
                <w:szCs w:val="26"/>
              </w:rPr>
              <w:t>ініціалізації масиву об’єктів</w:t>
            </w:r>
            <w:r w:rsidR="00347FC6">
              <w:rPr>
                <w:szCs w:val="26"/>
              </w:rPr>
              <w:t>,</w:t>
            </w:r>
            <w:r w:rsidR="001D40EC" w:rsidRPr="006037DC">
              <w:rPr>
                <w:szCs w:val="26"/>
              </w:rPr>
              <w:t xml:space="preserve"> виведення значень полів об’єктів на консоль</w:t>
            </w:r>
            <w:r w:rsidR="00347FC6">
              <w:rPr>
                <w:szCs w:val="26"/>
              </w:rPr>
              <w:t xml:space="preserve"> та доступу до заданих за індексом об’єктів</w:t>
            </w:r>
            <w:r w:rsidR="00347FC6" w:rsidRPr="00347FC6">
              <w:rPr>
                <w:szCs w:val="26"/>
              </w:rPr>
              <w:t>.</w:t>
            </w:r>
          </w:p>
          <w:p w:rsidR="00DF5897" w:rsidRPr="006037DC" w:rsidRDefault="00DF5897" w:rsidP="00347FC6">
            <w:pPr>
              <w:pStyle w:val="ab"/>
              <w:widowControl w:val="0"/>
              <w:autoSpaceDE w:val="0"/>
              <w:autoSpaceDN w:val="0"/>
              <w:adjustRightInd w:val="0"/>
              <w:ind w:left="268" w:firstLine="0"/>
            </w:pPr>
          </w:p>
        </w:tc>
      </w:tr>
      <w:tr w:rsidR="004000F9" w:rsidRPr="006037DC" w:rsidTr="004A3A15">
        <w:trPr>
          <w:trHeight w:val="4315"/>
        </w:trPr>
        <w:tc>
          <w:tcPr>
            <w:tcW w:w="1247" w:type="dxa"/>
            <w:vAlign w:val="center"/>
          </w:tcPr>
          <w:p w:rsidR="00375555" w:rsidRPr="006037DC" w:rsidRDefault="00375555" w:rsidP="00934859">
            <w:pPr>
              <w:pStyle w:val="ab"/>
              <w:numPr>
                <w:ilvl w:val="0"/>
                <w:numId w:val="104"/>
              </w:numPr>
              <w:autoSpaceDE w:val="0"/>
              <w:autoSpaceDN w:val="0"/>
              <w:adjustRightInd w:val="0"/>
              <w:ind w:left="357" w:hanging="357"/>
              <w:jc w:val="center"/>
              <w:rPr>
                <w:b/>
                <w:szCs w:val="28"/>
              </w:rPr>
            </w:pPr>
          </w:p>
        </w:tc>
        <w:tc>
          <w:tcPr>
            <w:tcW w:w="8392" w:type="dxa"/>
          </w:tcPr>
          <w:p w:rsidR="00375555" w:rsidRPr="006037DC" w:rsidRDefault="00375555" w:rsidP="00375555">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375555" w:rsidRPr="006037DC" w:rsidRDefault="00375555" w:rsidP="006B763E">
            <w:pPr>
              <w:pStyle w:val="ab"/>
              <w:widowControl w:val="0"/>
              <w:numPr>
                <w:ilvl w:val="0"/>
                <w:numId w:val="105"/>
              </w:numPr>
              <w:autoSpaceDE w:val="0"/>
              <w:autoSpaceDN w:val="0"/>
              <w:adjustRightInd w:val="0"/>
              <w:ind w:left="268"/>
              <w:rPr>
                <w:szCs w:val="26"/>
              </w:rPr>
            </w:pPr>
            <w:r w:rsidRPr="006037DC">
              <w:rPr>
                <w:szCs w:val="26"/>
              </w:rPr>
              <w:t xml:space="preserve">В ієрархію класів </w:t>
            </w:r>
            <w:r w:rsidR="00663DCD" w:rsidRPr="006037DC">
              <w:rPr>
                <w:i/>
                <w:szCs w:val="26"/>
              </w:rPr>
              <w:t>Людина</w:t>
            </w:r>
            <w:r w:rsidR="00663DCD" w:rsidRPr="006037DC">
              <w:rPr>
                <w:szCs w:val="26"/>
              </w:rPr>
              <w:t xml:space="preserve"> </w:t>
            </w:r>
            <w:r w:rsidRPr="006037DC">
              <w:rPr>
                <w:szCs w:val="26"/>
              </w:rPr>
              <w:t xml:space="preserve">(базовий клас), </w:t>
            </w:r>
            <w:r w:rsidR="00663DCD" w:rsidRPr="006037DC">
              <w:rPr>
                <w:i/>
                <w:szCs w:val="28"/>
              </w:rPr>
              <w:t>Робітник, Інженер</w:t>
            </w:r>
            <w:r w:rsidRPr="006037DC">
              <w:rPr>
                <w:szCs w:val="26"/>
              </w:rPr>
              <w:t xml:space="preserve"> (похідні класи) додати похідний клас </w:t>
            </w:r>
            <w:r w:rsidR="00663DCD" w:rsidRPr="006037DC">
              <w:rPr>
                <w:i/>
                <w:szCs w:val="26"/>
              </w:rPr>
              <w:t>Науковець</w:t>
            </w:r>
            <w:r w:rsidRPr="006037DC">
              <w:rPr>
                <w:szCs w:val="26"/>
              </w:rPr>
              <w:t>. Задати закриті специф</w:t>
            </w:r>
            <w:r w:rsidR="00663DCD" w:rsidRPr="006037DC">
              <w:rPr>
                <w:szCs w:val="26"/>
              </w:rPr>
              <w:t xml:space="preserve">ічні поля в новому похідному класі та </w:t>
            </w:r>
            <w:r w:rsidRPr="006037DC">
              <w:rPr>
                <w:szCs w:val="26"/>
              </w:rPr>
              <w:t>реалізувати такі відкриті методи класів:</w:t>
            </w:r>
          </w:p>
          <w:p w:rsidR="00375555" w:rsidRPr="006037DC" w:rsidRDefault="00375555" w:rsidP="006B763E">
            <w:pPr>
              <w:pStyle w:val="ab"/>
              <w:widowControl w:val="0"/>
              <w:numPr>
                <w:ilvl w:val="0"/>
                <w:numId w:val="105"/>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w:t>
            </w:r>
            <w:r w:rsidR="00663DCD" w:rsidRPr="006037DC">
              <w:rPr>
                <w:szCs w:val="26"/>
              </w:rPr>
              <w:t xml:space="preserve"> з ініціалізацією </w:t>
            </w:r>
            <w:r w:rsidR="00CE291E" w:rsidRPr="006037DC">
              <w:rPr>
                <w:szCs w:val="26"/>
              </w:rPr>
              <w:t>значень полів за замовчуванням</w:t>
            </w:r>
            <w:r w:rsidRPr="006037DC">
              <w:rPr>
                <w:szCs w:val="26"/>
              </w:rPr>
              <w:t>),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375555" w:rsidRPr="006037DC" w:rsidRDefault="00375555" w:rsidP="006B763E">
            <w:pPr>
              <w:pStyle w:val="ab"/>
              <w:widowControl w:val="0"/>
              <w:numPr>
                <w:ilvl w:val="0"/>
                <w:numId w:val="105"/>
              </w:numPr>
              <w:autoSpaceDE w:val="0"/>
              <w:autoSpaceDN w:val="0"/>
              <w:adjustRightInd w:val="0"/>
              <w:ind w:left="268"/>
              <w:rPr>
                <w:szCs w:val="26"/>
              </w:rPr>
            </w:pPr>
            <w:r w:rsidRPr="006037DC">
              <w:rPr>
                <w:szCs w:val="26"/>
              </w:rPr>
              <w:t>У кожному похідному класі</w:t>
            </w:r>
            <w:r w:rsidR="00373C41">
              <w:rPr>
                <w:szCs w:val="26"/>
              </w:rPr>
              <w:t xml:space="preserve">, </w:t>
            </w:r>
            <w:r w:rsidR="00DF27E2">
              <w:rPr>
                <w:szCs w:val="26"/>
              </w:rPr>
              <w:t>додатково до</w:t>
            </w:r>
            <w:r w:rsidR="00373C41">
              <w:rPr>
                <w:szCs w:val="26"/>
              </w:rPr>
              <w:t xml:space="preserve"> створених раніше методів,</w:t>
            </w:r>
            <w:r w:rsidRPr="006037DC">
              <w:rPr>
                <w:szCs w:val="26"/>
              </w:rPr>
              <w:t xml:space="preserve"> перевантажити метод</w:t>
            </w:r>
            <w:r w:rsidR="002B38DE" w:rsidRPr="006037DC">
              <w:rPr>
                <w:szCs w:val="26"/>
              </w:rPr>
              <w:t>и</w:t>
            </w:r>
            <w:r w:rsidRPr="006037DC">
              <w:rPr>
                <w:szCs w:val="26"/>
              </w:rPr>
              <w:t>, як</w:t>
            </w:r>
            <w:r w:rsidR="002B38DE" w:rsidRPr="006037DC">
              <w:rPr>
                <w:szCs w:val="26"/>
              </w:rPr>
              <w:t>і</w:t>
            </w:r>
            <w:r w:rsidRPr="006037DC">
              <w:rPr>
                <w:szCs w:val="26"/>
              </w:rPr>
              <w:t xml:space="preserve"> </w:t>
            </w:r>
            <w:r w:rsidR="00A472AE" w:rsidRPr="006037DC">
              <w:rPr>
                <w:szCs w:val="26"/>
              </w:rPr>
              <w:t xml:space="preserve">задають обсяг виконаних робіт та оплату за її виконання (робітник налагодив обладнання, інженер здав замовнику проект, науковець захистив патент на винахід), </w:t>
            </w:r>
            <w:r w:rsidRPr="006037DC">
              <w:rPr>
                <w:szCs w:val="26"/>
              </w:rPr>
              <w:t xml:space="preserve">використавши віртуальні </w:t>
            </w:r>
            <w:r w:rsidR="00440F9B" w:rsidRPr="00440F9B">
              <w:rPr>
                <w:b/>
                <w:szCs w:val="26"/>
              </w:rPr>
              <w:t xml:space="preserve">функції </w:t>
            </w:r>
            <w:r w:rsidRPr="006037DC">
              <w:rPr>
                <w:szCs w:val="26"/>
              </w:rPr>
              <w:t xml:space="preserve">в базовому класі та </w:t>
            </w:r>
            <w:r w:rsidRPr="006037DC">
              <w:rPr>
                <w:i/>
                <w:szCs w:val="26"/>
              </w:rPr>
              <w:t>override</w:t>
            </w:r>
            <w:r w:rsidRPr="006037DC">
              <w:rPr>
                <w:szCs w:val="26"/>
              </w:rPr>
              <w:t xml:space="preserve"> функції в похідних.</w:t>
            </w:r>
          </w:p>
          <w:p w:rsidR="00375555" w:rsidRPr="008159C1" w:rsidRDefault="00375555" w:rsidP="006B763E">
            <w:pPr>
              <w:pStyle w:val="ab"/>
              <w:widowControl w:val="0"/>
              <w:numPr>
                <w:ilvl w:val="0"/>
                <w:numId w:val="105"/>
              </w:numPr>
              <w:pBdr>
                <w:bottom w:val="single" w:sz="6" w:space="0" w:color="A2A9B1"/>
              </w:pBdr>
              <w:autoSpaceDE w:val="0"/>
              <w:autoSpaceDN w:val="0"/>
              <w:adjustRightInd w:val="0"/>
              <w:ind w:left="268"/>
              <w:rPr>
                <w:szCs w:val="26"/>
              </w:rPr>
            </w:pPr>
            <w:r w:rsidRPr="008159C1">
              <w:rPr>
                <w:szCs w:val="26"/>
              </w:rPr>
              <w:t>У кожному похідному класі перевантажити методи, як</w:t>
            </w:r>
            <w:r w:rsidR="00A472AE" w:rsidRPr="008159C1">
              <w:rPr>
                <w:szCs w:val="26"/>
              </w:rPr>
              <w:t>і</w:t>
            </w:r>
            <w:r w:rsidRPr="008159C1">
              <w:rPr>
                <w:szCs w:val="26"/>
              </w:rPr>
              <w:t xml:space="preserve"> визначають </w:t>
            </w:r>
            <w:r w:rsidR="006037DC" w:rsidRPr="008159C1">
              <w:rPr>
                <w:szCs w:val="26"/>
              </w:rPr>
              <w:t>рівень інтелекту (розумових здібностей) робітника, інженера та науковця в залежності від спадковості, впливу сім’ї</w:t>
            </w:r>
            <w:r w:rsidR="003F57F4" w:rsidRPr="008159C1">
              <w:rPr>
                <w:szCs w:val="26"/>
              </w:rPr>
              <w:t>, оточення людини, дохід сім’ї, економічний розвиток країни, здоров’я тощо</w:t>
            </w:r>
            <w:r w:rsidR="00894EC2" w:rsidRPr="008159C1">
              <w:rPr>
                <w:szCs w:val="26"/>
              </w:rPr>
              <w:t xml:space="preserve"> (</w:t>
            </w:r>
            <w:r w:rsidR="008159C1" w:rsidRPr="008159C1">
              <w:rPr>
                <w:szCs w:val="26"/>
              </w:rPr>
              <w:t xml:space="preserve">див. статтю «Коефіцієнт інтелекту» </w:t>
            </w:r>
            <w:r w:rsidR="008159C1" w:rsidRPr="008159C1">
              <w:rPr>
                <w:szCs w:val="26"/>
                <w:lang w:val="ru-RU"/>
              </w:rPr>
              <w:t>у Вікіпедія),</w:t>
            </w:r>
            <w:r w:rsidR="008159C1">
              <w:rPr>
                <w:szCs w:val="26"/>
                <w:lang w:val="ru-RU"/>
              </w:rPr>
              <w:t xml:space="preserve"> </w:t>
            </w:r>
            <w:r w:rsidRPr="008159C1">
              <w:rPr>
                <w:szCs w:val="26"/>
              </w:rPr>
              <w:t xml:space="preserve">використавши віртуальну фукцію в базовому класі та </w:t>
            </w:r>
            <w:r w:rsidRPr="008159C1">
              <w:rPr>
                <w:i/>
                <w:szCs w:val="26"/>
              </w:rPr>
              <w:t>override</w:t>
            </w:r>
            <w:r w:rsidRPr="008159C1">
              <w:rPr>
                <w:szCs w:val="26"/>
              </w:rPr>
              <w:t xml:space="preserve"> функції в похідних.</w:t>
            </w:r>
          </w:p>
          <w:p w:rsidR="00375555" w:rsidRPr="008159C1" w:rsidRDefault="00375555" w:rsidP="006B763E">
            <w:pPr>
              <w:pStyle w:val="ab"/>
              <w:widowControl w:val="0"/>
              <w:numPr>
                <w:ilvl w:val="0"/>
                <w:numId w:val="105"/>
              </w:numPr>
              <w:autoSpaceDE w:val="0"/>
              <w:autoSpaceDN w:val="0"/>
              <w:adjustRightInd w:val="0"/>
              <w:ind w:left="268" w:hanging="283"/>
              <w:rPr>
                <w:szCs w:val="26"/>
              </w:rPr>
            </w:pPr>
            <w:r w:rsidRPr="008159C1">
              <w:rPr>
                <w:szCs w:val="26"/>
              </w:rPr>
              <w:t xml:space="preserve">У похідних класах створити функцію для перевантаження бінарних операторів (+, -, ==, != </w:t>
            </w:r>
            <w:r w:rsidR="00486E3F">
              <w:rPr>
                <w:szCs w:val="26"/>
              </w:rPr>
              <w:t xml:space="preserve">, </w:t>
            </w:r>
            <w:r w:rsidR="00486E3F">
              <w:rPr>
                <w:szCs w:val="26"/>
                <w:lang w:val="en-US"/>
              </w:rPr>
              <w:t>&gt;, &lt;</w:t>
            </w:r>
            <w:r w:rsidRPr="008159C1">
              <w:rPr>
                <w:szCs w:val="26"/>
              </w:rPr>
              <w:t xml:space="preserve">), наприклад, порівняння </w:t>
            </w:r>
            <w:r w:rsidR="008159C1" w:rsidRPr="008159C1">
              <w:rPr>
                <w:szCs w:val="26"/>
              </w:rPr>
              <w:t>трудомісткості праці, зарплат</w:t>
            </w:r>
            <w:r w:rsidR="0004173A">
              <w:rPr>
                <w:szCs w:val="26"/>
              </w:rPr>
              <w:t>, коефіцієнтів інтелекту</w:t>
            </w:r>
            <w:r w:rsidR="008159C1" w:rsidRPr="008159C1">
              <w:rPr>
                <w:szCs w:val="26"/>
              </w:rPr>
              <w:t xml:space="preserve"> </w:t>
            </w:r>
            <w:r w:rsidR="0004173A">
              <w:rPr>
                <w:szCs w:val="26"/>
              </w:rPr>
              <w:t xml:space="preserve">робітника, інженера та науковця, </w:t>
            </w:r>
            <w:r w:rsidRPr="008159C1">
              <w:rPr>
                <w:szCs w:val="26"/>
              </w:rPr>
              <w:t xml:space="preserve">збільшення (зменшення) </w:t>
            </w:r>
            <w:r w:rsidR="0004173A">
              <w:rPr>
                <w:szCs w:val="26"/>
              </w:rPr>
              <w:t xml:space="preserve">заробітної плати </w:t>
            </w:r>
            <w:r w:rsidRPr="008159C1">
              <w:rPr>
                <w:szCs w:val="26"/>
              </w:rPr>
              <w:t xml:space="preserve">в залежності від </w:t>
            </w:r>
            <w:r w:rsidR="0004173A">
              <w:rPr>
                <w:szCs w:val="26"/>
              </w:rPr>
              <w:t>обсягу виконаної роботи</w:t>
            </w:r>
            <w:r w:rsidRPr="008159C1">
              <w:rPr>
                <w:szCs w:val="26"/>
              </w:rPr>
              <w:t>.</w:t>
            </w:r>
          </w:p>
          <w:p w:rsidR="0004173A" w:rsidRDefault="00375555" w:rsidP="006B763E">
            <w:pPr>
              <w:pStyle w:val="ab"/>
              <w:widowControl w:val="0"/>
              <w:numPr>
                <w:ilvl w:val="0"/>
                <w:numId w:val="105"/>
              </w:numPr>
              <w:autoSpaceDE w:val="0"/>
              <w:autoSpaceDN w:val="0"/>
              <w:adjustRightInd w:val="0"/>
              <w:ind w:left="268"/>
              <w:rPr>
                <w:szCs w:val="26"/>
              </w:rPr>
            </w:pPr>
            <w:r w:rsidRPr="0004173A">
              <w:rPr>
                <w:szCs w:val="26"/>
              </w:rPr>
              <w:t xml:space="preserve">У похідних класах створити функцію для перевантаження </w:t>
            </w:r>
            <w:r w:rsidR="00934859">
              <w:rPr>
                <w:szCs w:val="26"/>
              </w:rPr>
              <w:t xml:space="preserve">унарних </w:t>
            </w:r>
            <w:r w:rsidRPr="0004173A">
              <w:rPr>
                <w:szCs w:val="26"/>
              </w:rPr>
              <w:t xml:space="preserve"> операторів (+</w:t>
            </w:r>
            <w:r w:rsidR="00D817F1">
              <w:rPr>
                <w:szCs w:val="26"/>
                <w:lang w:val="en-US"/>
              </w:rPr>
              <w:t>+</w:t>
            </w:r>
            <w:r w:rsidRPr="0004173A">
              <w:rPr>
                <w:szCs w:val="26"/>
              </w:rPr>
              <w:t xml:space="preserve">, -, -- ), наприклад, збільшення (зменшення) </w:t>
            </w:r>
            <w:r w:rsidR="0004173A">
              <w:rPr>
                <w:szCs w:val="26"/>
              </w:rPr>
              <w:t>обсяг</w:t>
            </w:r>
            <w:r w:rsidR="00347FC6">
              <w:rPr>
                <w:szCs w:val="26"/>
              </w:rPr>
              <w:t>ів</w:t>
            </w:r>
            <w:r w:rsidR="0004173A">
              <w:rPr>
                <w:szCs w:val="26"/>
              </w:rPr>
              <w:t xml:space="preserve"> роб</w:t>
            </w:r>
            <w:r w:rsidR="00347FC6">
              <w:rPr>
                <w:szCs w:val="26"/>
              </w:rPr>
              <w:t>іт, заборгованість  по зарплаті (зміна знаку «-» ).</w:t>
            </w:r>
          </w:p>
          <w:p w:rsidR="00375555" w:rsidRPr="006037DC" w:rsidRDefault="00375555" w:rsidP="006B763E">
            <w:pPr>
              <w:pStyle w:val="ab"/>
              <w:widowControl w:val="0"/>
              <w:numPr>
                <w:ilvl w:val="0"/>
                <w:numId w:val="105"/>
              </w:numPr>
              <w:autoSpaceDE w:val="0"/>
              <w:autoSpaceDN w:val="0"/>
              <w:adjustRightInd w:val="0"/>
              <w:ind w:left="268"/>
            </w:pPr>
            <w:r w:rsidRPr="00347FC6">
              <w:rPr>
                <w:szCs w:val="26"/>
              </w:rPr>
              <w:t xml:space="preserve">Створити масив об’єктів класу </w:t>
            </w:r>
            <w:r w:rsidR="00347FC6" w:rsidRPr="00347FC6">
              <w:rPr>
                <w:i/>
                <w:szCs w:val="26"/>
              </w:rPr>
              <w:t>Робітник, (</w:t>
            </w:r>
            <w:r w:rsidR="00347FC6" w:rsidRPr="00347FC6">
              <w:rPr>
                <w:szCs w:val="26"/>
              </w:rPr>
              <w:t xml:space="preserve">або </w:t>
            </w:r>
            <w:r w:rsidR="00347FC6" w:rsidRPr="00347FC6">
              <w:rPr>
                <w:i/>
                <w:szCs w:val="26"/>
              </w:rPr>
              <w:t xml:space="preserve">Інженер, </w:t>
            </w:r>
            <w:r w:rsidR="00347FC6" w:rsidRPr="00347FC6">
              <w:rPr>
                <w:szCs w:val="26"/>
              </w:rPr>
              <w:t>або</w:t>
            </w:r>
            <w:r w:rsidR="00347FC6" w:rsidRPr="00347FC6">
              <w:rPr>
                <w:i/>
                <w:szCs w:val="26"/>
              </w:rPr>
              <w:t xml:space="preserve"> Науковець)</w:t>
            </w:r>
            <w:r w:rsidRPr="00347FC6">
              <w:rPr>
                <w:szCs w:val="26"/>
              </w:rPr>
              <w:t>, використавши індексатори для ініціалізації масиву об’єктів</w:t>
            </w:r>
            <w:r w:rsidR="00347FC6">
              <w:rPr>
                <w:szCs w:val="26"/>
              </w:rPr>
              <w:t>,</w:t>
            </w:r>
            <w:r w:rsidRPr="00347FC6">
              <w:rPr>
                <w:szCs w:val="26"/>
              </w:rPr>
              <w:t xml:space="preserve"> виведення значень полів об’єктів на консоль</w:t>
            </w:r>
            <w:r w:rsidR="00347FC6">
              <w:rPr>
                <w:szCs w:val="26"/>
              </w:rPr>
              <w:t xml:space="preserve"> та доступу до заданих за індексом об’єктів</w:t>
            </w:r>
            <w:r w:rsidRPr="00347FC6">
              <w:rPr>
                <w:szCs w:val="26"/>
              </w:rPr>
              <w:t>.</w:t>
            </w:r>
          </w:p>
        </w:tc>
      </w:tr>
      <w:tr w:rsidR="004000F9" w:rsidRPr="006037DC" w:rsidTr="004A3A15">
        <w:trPr>
          <w:trHeight w:val="510"/>
        </w:trPr>
        <w:tc>
          <w:tcPr>
            <w:tcW w:w="1247" w:type="dxa"/>
            <w:vAlign w:val="center"/>
          </w:tcPr>
          <w:p w:rsidR="004000F9" w:rsidRPr="004000F9" w:rsidRDefault="004000F9" w:rsidP="00934859">
            <w:pPr>
              <w:pStyle w:val="ab"/>
              <w:numPr>
                <w:ilvl w:val="0"/>
                <w:numId w:val="104"/>
              </w:numPr>
              <w:autoSpaceDE w:val="0"/>
              <w:autoSpaceDN w:val="0"/>
              <w:adjustRightInd w:val="0"/>
              <w:ind w:left="357" w:hanging="357"/>
              <w:jc w:val="center"/>
              <w:rPr>
                <w:b/>
                <w:szCs w:val="28"/>
              </w:rPr>
            </w:pPr>
          </w:p>
        </w:tc>
        <w:tc>
          <w:tcPr>
            <w:tcW w:w="8392" w:type="dxa"/>
          </w:tcPr>
          <w:p w:rsidR="004000F9" w:rsidRPr="006037DC" w:rsidRDefault="004000F9" w:rsidP="004000F9">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4000F9" w:rsidRPr="004000F9" w:rsidRDefault="004000F9" w:rsidP="006B763E">
            <w:pPr>
              <w:pStyle w:val="ab"/>
              <w:widowControl w:val="0"/>
              <w:numPr>
                <w:ilvl w:val="0"/>
                <w:numId w:val="106"/>
              </w:numPr>
              <w:autoSpaceDE w:val="0"/>
              <w:autoSpaceDN w:val="0"/>
              <w:adjustRightInd w:val="0"/>
              <w:ind w:left="268"/>
              <w:rPr>
                <w:szCs w:val="26"/>
              </w:rPr>
            </w:pPr>
            <w:r w:rsidRPr="004000F9">
              <w:rPr>
                <w:szCs w:val="26"/>
              </w:rPr>
              <w:t xml:space="preserve">В ієрархію класів </w:t>
            </w:r>
            <w:r w:rsidRPr="00D61AD2">
              <w:rPr>
                <w:i/>
                <w:szCs w:val="26"/>
              </w:rPr>
              <w:t xml:space="preserve">Державний_службовець </w:t>
            </w:r>
            <w:r w:rsidRPr="004000F9">
              <w:rPr>
                <w:szCs w:val="26"/>
              </w:rPr>
              <w:t xml:space="preserve">(базовий клас), </w:t>
            </w:r>
            <w:r w:rsidRPr="00D61AD2">
              <w:rPr>
                <w:i/>
                <w:szCs w:val="26"/>
              </w:rPr>
              <w:t xml:space="preserve">Державний_секретар, Керівник_апарату_суду </w:t>
            </w:r>
            <w:r w:rsidRPr="004000F9">
              <w:rPr>
                <w:szCs w:val="26"/>
              </w:rPr>
              <w:t xml:space="preserve">(похідні класи) додати похідний клас </w:t>
            </w:r>
            <w:r w:rsidR="00D61AD2">
              <w:rPr>
                <w:i/>
                <w:szCs w:val="26"/>
              </w:rPr>
              <w:t>Спеціаліст</w:t>
            </w:r>
            <w:r w:rsidRPr="004000F9">
              <w:rPr>
                <w:szCs w:val="26"/>
              </w:rPr>
              <w:t>. Задати закриті специфічні поля в новому похідному класі та реалізувати такі відкриті методи класів:</w:t>
            </w:r>
          </w:p>
          <w:p w:rsidR="004000F9" w:rsidRPr="006037DC" w:rsidRDefault="004000F9" w:rsidP="006B763E">
            <w:pPr>
              <w:pStyle w:val="ab"/>
              <w:widowControl w:val="0"/>
              <w:numPr>
                <w:ilvl w:val="0"/>
                <w:numId w:val="106"/>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4000F9" w:rsidRPr="006037DC" w:rsidRDefault="004000F9" w:rsidP="006B763E">
            <w:pPr>
              <w:pStyle w:val="ab"/>
              <w:widowControl w:val="0"/>
              <w:numPr>
                <w:ilvl w:val="0"/>
                <w:numId w:val="106"/>
              </w:numPr>
              <w:autoSpaceDE w:val="0"/>
              <w:autoSpaceDN w:val="0"/>
              <w:adjustRightInd w:val="0"/>
              <w:ind w:left="268"/>
              <w:rPr>
                <w:szCs w:val="26"/>
              </w:rPr>
            </w:pPr>
            <w:r w:rsidRPr="006037DC">
              <w:rPr>
                <w:szCs w:val="26"/>
              </w:rPr>
              <w:t>У кожному похідному класі</w:t>
            </w:r>
            <w:r w:rsidR="00373C41">
              <w:rPr>
                <w:szCs w:val="26"/>
              </w:rPr>
              <w:t xml:space="preserve">, </w:t>
            </w:r>
            <w:r w:rsidR="00DF27E2">
              <w:rPr>
                <w:szCs w:val="26"/>
              </w:rPr>
              <w:t xml:space="preserve">додатково до </w:t>
            </w:r>
            <w:r w:rsidR="00373C41">
              <w:rPr>
                <w:szCs w:val="26"/>
              </w:rPr>
              <w:t>створених раніше методів,</w:t>
            </w:r>
            <w:r w:rsidRPr="006037DC">
              <w:rPr>
                <w:szCs w:val="26"/>
              </w:rPr>
              <w:t xml:space="preserve"> перевантажити методи, які задають обсяг виконаних робіт та оплату за її виконання (</w:t>
            </w:r>
            <w:r w:rsidR="00A43172">
              <w:rPr>
                <w:szCs w:val="26"/>
              </w:rPr>
              <w:t xml:space="preserve">наприклад, </w:t>
            </w:r>
            <w:r w:rsidR="00A43172" w:rsidRPr="00D61AD2">
              <w:rPr>
                <w:i/>
                <w:szCs w:val="26"/>
              </w:rPr>
              <w:t>Державний_секретар</w:t>
            </w:r>
            <w:r w:rsidR="00A43172">
              <w:rPr>
                <w:i/>
                <w:szCs w:val="26"/>
              </w:rPr>
              <w:t xml:space="preserve"> </w:t>
            </w:r>
            <w:r w:rsidR="0005298A">
              <w:rPr>
                <w:szCs w:val="26"/>
                <w:lang w:val="ru-RU"/>
              </w:rPr>
              <w:t>викон</w:t>
            </w:r>
            <w:r w:rsidR="00457AEB">
              <w:rPr>
                <w:szCs w:val="26"/>
                <w:lang w:val="ru-RU"/>
              </w:rPr>
              <w:t>ує</w:t>
            </w:r>
            <w:r w:rsidR="0005298A">
              <w:rPr>
                <w:szCs w:val="26"/>
                <w:lang w:val="ru-RU"/>
              </w:rPr>
              <w:t xml:space="preserve"> аналітичну роботу, </w:t>
            </w:r>
            <w:r w:rsidR="00A43172" w:rsidRPr="00D61AD2">
              <w:rPr>
                <w:i/>
                <w:szCs w:val="26"/>
              </w:rPr>
              <w:t xml:space="preserve"> Керівник_апарату_суду</w:t>
            </w:r>
            <w:r w:rsidR="0005298A">
              <w:rPr>
                <w:i/>
                <w:szCs w:val="26"/>
              </w:rPr>
              <w:t xml:space="preserve"> </w:t>
            </w:r>
            <w:r w:rsidR="0005298A">
              <w:rPr>
                <w:szCs w:val="26"/>
              </w:rPr>
              <w:t xml:space="preserve">складає плани роботи суду та контролює їх виконання, </w:t>
            </w:r>
            <w:r w:rsidR="0005298A" w:rsidRPr="0005298A">
              <w:rPr>
                <w:i/>
                <w:szCs w:val="26"/>
              </w:rPr>
              <w:t>Спеціаліст</w:t>
            </w:r>
            <w:r w:rsidR="0005298A">
              <w:rPr>
                <w:szCs w:val="26"/>
              </w:rPr>
              <w:t xml:space="preserve"> викон</w:t>
            </w:r>
            <w:r w:rsidR="00457AEB">
              <w:rPr>
                <w:szCs w:val="26"/>
              </w:rPr>
              <w:t>ує</w:t>
            </w:r>
            <w:r w:rsidR="0005298A">
              <w:rPr>
                <w:szCs w:val="26"/>
              </w:rPr>
              <w:t xml:space="preserve"> підготовку документів та обробку інформації</w:t>
            </w:r>
            <w:r w:rsidRPr="006037DC">
              <w:rPr>
                <w:szCs w:val="26"/>
              </w:rPr>
              <w:t>), використавши віртуальні фу</w:t>
            </w:r>
            <w:r w:rsidR="003F2509">
              <w:rPr>
                <w:szCs w:val="26"/>
              </w:rPr>
              <w:t>н</w:t>
            </w:r>
            <w:r w:rsidRPr="006037DC">
              <w:rPr>
                <w:szCs w:val="26"/>
              </w:rPr>
              <w:t xml:space="preserve">кції в базовому класі та </w:t>
            </w:r>
            <w:r w:rsidRPr="006037DC">
              <w:rPr>
                <w:i/>
                <w:szCs w:val="26"/>
              </w:rPr>
              <w:t>override</w:t>
            </w:r>
            <w:r w:rsidRPr="006037DC">
              <w:rPr>
                <w:szCs w:val="26"/>
              </w:rPr>
              <w:t xml:space="preserve"> функції в похідних.</w:t>
            </w:r>
          </w:p>
          <w:p w:rsidR="004000F9" w:rsidRPr="00CF3D23" w:rsidRDefault="004000F9" w:rsidP="006B763E">
            <w:pPr>
              <w:pStyle w:val="ab"/>
              <w:widowControl w:val="0"/>
              <w:numPr>
                <w:ilvl w:val="0"/>
                <w:numId w:val="106"/>
              </w:numPr>
              <w:autoSpaceDE w:val="0"/>
              <w:autoSpaceDN w:val="0"/>
              <w:adjustRightInd w:val="0"/>
              <w:ind w:left="268"/>
              <w:rPr>
                <w:szCs w:val="26"/>
              </w:rPr>
            </w:pPr>
            <w:r w:rsidRPr="00457AEB">
              <w:rPr>
                <w:szCs w:val="26"/>
              </w:rPr>
              <w:t xml:space="preserve">У кожному похідному класі перевантажити методи, які визначають </w:t>
            </w:r>
            <w:r w:rsidR="00CF3D23" w:rsidRPr="00457AEB">
              <w:rPr>
                <w:szCs w:val="26"/>
              </w:rPr>
              <w:lastRenderedPageBreak/>
              <w:t>кримінальну відповідальність державних службовців, наприклад</w:t>
            </w:r>
            <w:r w:rsidR="00457AEB" w:rsidRPr="00457AEB">
              <w:rPr>
                <w:szCs w:val="26"/>
              </w:rPr>
              <w:t>,</w:t>
            </w:r>
            <w:r w:rsidR="00CF3D23" w:rsidRPr="00457AEB">
              <w:rPr>
                <w:szCs w:val="26"/>
              </w:rPr>
              <w:t xml:space="preserve"> за </w:t>
            </w:r>
            <w:r w:rsidR="00457AEB" w:rsidRPr="00457AEB">
              <w:rPr>
                <w:szCs w:val="26"/>
              </w:rPr>
              <w:t xml:space="preserve">«зловживання владою або службовим становищем», за </w:t>
            </w:r>
            <w:r w:rsidR="00457AEB">
              <w:rPr>
                <w:szCs w:val="26"/>
              </w:rPr>
              <w:t>«с</w:t>
            </w:r>
            <w:r w:rsidR="00457AEB" w:rsidRPr="00457AEB">
              <w:rPr>
                <w:szCs w:val="26"/>
              </w:rPr>
              <w:t>лужбов</w:t>
            </w:r>
            <w:r w:rsidR="00457AEB">
              <w:rPr>
                <w:szCs w:val="26"/>
              </w:rPr>
              <w:t>у</w:t>
            </w:r>
            <w:r w:rsidR="00457AEB" w:rsidRPr="00457AEB">
              <w:rPr>
                <w:szCs w:val="26"/>
              </w:rPr>
              <w:t xml:space="preserve"> недбалість</w:t>
            </w:r>
            <w:r w:rsidR="00457AEB">
              <w:rPr>
                <w:szCs w:val="26"/>
              </w:rPr>
              <w:t>»</w:t>
            </w:r>
            <w:r w:rsidR="00457AEB" w:rsidRPr="00457AEB">
              <w:rPr>
                <w:szCs w:val="26"/>
              </w:rPr>
              <w:t>,</w:t>
            </w:r>
            <w:r w:rsidR="00457AEB">
              <w:rPr>
                <w:szCs w:val="26"/>
              </w:rPr>
              <w:t xml:space="preserve"> за «о</w:t>
            </w:r>
            <w:r w:rsidR="00457AEB" w:rsidRPr="00457AEB">
              <w:rPr>
                <w:szCs w:val="26"/>
              </w:rPr>
              <w:t>держання хабар</w:t>
            </w:r>
            <w:r w:rsidR="00116606">
              <w:rPr>
                <w:szCs w:val="26"/>
              </w:rPr>
              <w:t>я</w:t>
            </w:r>
            <w:r w:rsidR="00457AEB">
              <w:rPr>
                <w:szCs w:val="26"/>
              </w:rPr>
              <w:t>»</w:t>
            </w:r>
            <w:r w:rsidRPr="00CF3D23">
              <w:rPr>
                <w:szCs w:val="26"/>
              </w:rPr>
              <w:t>, використавши віртуальну фу</w:t>
            </w:r>
            <w:r w:rsidR="00116606">
              <w:rPr>
                <w:szCs w:val="26"/>
              </w:rPr>
              <w:t>н</w:t>
            </w:r>
            <w:r w:rsidRPr="00CF3D23">
              <w:rPr>
                <w:szCs w:val="26"/>
              </w:rPr>
              <w:t>кцію в базовому класі та override функції в похідних.</w:t>
            </w:r>
          </w:p>
          <w:p w:rsidR="004000F9" w:rsidRPr="008159C1" w:rsidRDefault="004000F9" w:rsidP="006B763E">
            <w:pPr>
              <w:pStyle w:val="ab"/>
              <w:widowControl w:val="0"/>
              <w:numPr>
                <w:ilvl w:val="0"/>
                <w:numId w:val="106"/>
              </w:numPr>
              <w:autoSpaceDE w:val="0"/>
              <w:autoSpaceDN w:val="0"/>
              <w:adjustRightInd w:val="0"/>
              <w:ind w:left="268" w:hanging="283"/>
              <w:rPr>
                <w:szCs w:val="26"/>
              </w:rPr>
            </w:pPr>
            <w:r w:rsidRPr="008159C1">
              <w:rPr>
                <w:szCs w:val="26"/>
              </w:rPr>
              <w:t>У похідних класах створити функцію для перевантаження бінарних операторів (+, -, ==, !=</w:t>
            </w:r>
            <w:r w:rsidR="00486E3F">
              <w:rPr>
                <w:szCs w:val="26"/>
              </w:rPr>
              <w:t xml:space="preserve"> , </w:t>
            </w:r>
            <w:r w:rsidR="00486E3F">
              <w:rPr>
                <w:szCs w:val="26"/>
                <w:lang w:val="en-US"/>
              </w:rPr>
              <w:t>&gt;, &lt;</w:t>
            </w:r>
            <w:r w:rsidR="00486E3F" w:rsidRPr="008159C1">
              <w:rPr>
                <w:szCs w:val="26"/>
              </w:rPr>
              <w:t xml:space="preserve"> </w:t>
            </w:r>
            <w:r w:rsidRPr="008159C1">
              <w:rPr>
                <w:szCs w:val="26"/>
              </w:rPr>
              <w:t xml:space="preserve"> ), наприклад, порівняння </w:t>
            </w:r>
            <w:r w:rsidR="00457AEB">
              <w:rPr>
                <w:szCs w:val="26"/>
              </w:rPr>
              <w:t>окладів де</w:t>
            </w:r>
            <w:r w:rsidR="00AD11BC">
              <w:rPr>
                <w:szCs w:val="26"/>
              </w:rPr>
              <w:t>р</w:t>
            </w:r>
            <w:r w:rsidR="00457AEB">
              <w:rPr>
                <w:szCs w:val="26"/>
              </w:rPr>
              <w:t>ж</w:t>
            </w:r>
            <w:r w:rsidR="00AD11BC">
              <w:rPr>
                <w:szCs w:val="26"/>
              </w:rPr>
              <w:t>а</w:t>
            </w:r>
            <w:r w:rsidR="00457AEB">
              <w:rPr>
                <w:szCs w:val="26"/>
              </w:rPr>
              <w:t xml:space="preserve">вних службовців, </w:t>
            </w:r>
            <w:r w:rsidRPr="008159C1">
              <w:rPr>
                <w:szCs w:val="26"/>
              </w:rPr>
              <w:t xml:space="preserve">збільшення (зменшення) </w:t>
            </w:r>
            <w:r>
              <w:rPr>
                <w:szCs w:val="26"/>
              </w:rPr>
              <w:t xml:space="preserve">заробітної плати </w:t>
            </w:r>
            <w:r w:rsidRPr="008159C1">
              <w:rPr>
                <w:szCs w:val="26"/>
              </w:rPr>
              <w:t xml:space="preserve">в залежності від </w:t>
            </w:r>
            <w:r w:rsidR="00457AEB">
              <w:rPr>
                <w:szCs w:val="26"/>
              </w:rPr>
              <w:t xml:space="preserve">рангу (ієрархії) державного службовця, наприклад, преміщення на вищу посаду </w:t>
            </w:r>
            <w:r w:rsidRPr="008159C1">
              <w:rPr>
                <w:szCs w:val="26"/>
              </w:rPr>
              <w:t>.</w:t>
            </w:r>
          </w:p>
          <w:p w:rsidR="004000F9" w:rsidRDefault="004000F9" w:rsidP="006B763E">
            <w:pPr>
              <w:pStyle w:val="ab"/>
              <w:widowControl w:val="0"/>
              <w:numPr>
                <w:ilvl w:val="0"/>
                <w:numId w:val="106"/>
              </w:numPr>
              <w:autoSpaceDE w:val="0"/>
              <w:autoSpaceDN w:val="0"/>
              <w:adjustRightInd w:val="0"/>
              <w:ind w:left="268"/>
              <w:rPr>
                <w:szCs w:val="26"/>
              </w:rPr>
            </w:pPr>
            <w:r w:rsidRPr="0004173A">
              <w:rPr>
                <w:szCs w:val="26"/>
              </w:rPr>
              <w:t xml:space="preserve">У похідних класах створити функцію для перевантаження </w:t>
            </w:r>
            <w:r w:rsidR="00934859">
              <w:rPr>
                <w:szCs w:val="26"/>
              </w:rPr>
              <w:t xml:space="preserve">унарних </w:t>
            </w:r>
            <w:r w:rsidRPr="0004173A">
              <w:rPr>
                <w:szCs w:val="26"/>
              </w:rPr>
              <w:t xml:space="preserve"> операторів (+</w:t>
            </w:r>
            <w:r w:rsidR="00D817F1">
              <w:rPr>
                <w:szCs w:val="26"/>
                <w:lang w:val="en-US"/>
              </w:rPr>
              <w:t>+</w:t>
            </w:r>
            <w:r w:rsidRPr="0004173A">
              <w:rPr>
                <w:szCs w:val="26"/>
              </w:rPr>
              <w:t xml:space="preserve">, -, -- ), наприклад, збільшення (зменшення) </w:t>
            </w:r>
            <w:r w:rsidR="007051A9">
              <w:rPr>
                <w:szCs w:val="26"/>
              </w:rPr>
              <w:t>премії, розтрата бюджетних коштів</w:t>
            </w:r>
            <w:r>
              <w:rPr>
                <w:szCs w:val="26"/>
              </w:rPr>
              <w:t xml:space="preserve"> (зміна знаку «-» ).</w:t>
            </w:r>
          </w:p>
          <w:p w:rsidR="004000F9" w:rsidRPr="00934859" w:rsidRDefault="004000F9" w:rsidP="006B763E">
            <w:pPr>
              <w:pStyle w:val="ab"/>
              <w:widowControl w:val="0"/>
              <w:numPr>
                <w:ilvl w:val="0"/>
                <w:numId w:val="106"/>
              </w:numPr>
              <w:autoSpaceDE w:val="0"/>
              <w:autoSpaceDN w:val="0"/>
              <w:adjustRightInd w:val="0"/>
              <w:ind w:left="268"/>
            </w:pPr>
            <w:r w:rsidRPr="00347FC6">
              <w:rPr>
                <w:szCs w:val="26"/>
              </w:rPr>
              <w:t xml:space="preserve">Створити масив об’єктів класу </w:t>
            </w:r>
            <w:r w:rsidR="007051A9" w:rsidRPr="00D61AD2">
              <w:rPr>
                <w:i/>
                <w:szCs w:val="26"/>
              </w:rPr>
              <w:t xml:space="preserve">Державний_секретар, </w:t>
            </w:r>
            <w:r w:rsidR="007051A9">
              <w:rPr>
                <w:i/>
                <w:szCs w:val="26"/>
              </w:rPr>
              <w:t xml:space="preserve">(або </w:t>
            </w:r>
            <w:r w:rsidR="007051A9" w:rsidRPr="00D61AD2">
              <w:rPr>
                <w:i/>
                <w:szCs w:val="26"/>
              </w:rPr>
              <w:t>Керівник_апарату_суду</w:t>
            </w:r>
            <w:r w:rsidR="007051A9">
              <w:rPr>
                <w:i/>
                <w:szCs w:val="26"/>
              </w:rPr>
              <w:t>, вбо Спеціаліст)</w:t>
            </w:r>
            <w:r w:rsidRPr="00347FC6">
              <w:rPr>
                <w:szCs w:val="26"/>
              </w:rPr>
              <w:t>, використавши індексатори для ініціалізації масиву об’єктів</w:t>
            </w:r>
            <w:r>
              <w:rPr>
                <w:szCs w:val="26"/>
              </w:rPr>
              <w:t>,</w:t>
            </w:r>
            <w:r w:rsidRPr="00347FC6">
              <w:rPr>
                <w:szCs w:val="26"/>
              </w:rPr>
              <w:t xml:space="preserve"> виведення значень полів об’єктів на консоль</w:t>
            </w:r>
            <w:r>
              <w:rPr>
                <w:szCs w:val="26"/>
              </w:rPr>
              <w:t xml:space="preserve"> та доступу до заданих за індексом об’єктів</w:t>
            </w:r>
            <w:r w:rsidRPr="00347FC6">
              <w:rPr>
                <w:szCs w:val="26"/>
              </w:rPr>
              <w:t>.</w:t>
            </w:r>
          </w:p>
          <w:p w:rsidR="00934859" w:rsidRDefault="00934859" w:rsidP="00934859">
            <w:pPr>
              <w:widowControl w:val="0"/>
              <w:autoSpaceDE w:val="0"/>
              <w:autoSpaceDN w:val="0"/>
              <w:adjustRightInd w:val="0"/>
            </w:pPr>
          </w:p>
          <w:p w:rsidR="00934859" w:rsidRPr="006037DC" w:rsidRDefault="00934859" w:rsidP="00934859">
            <w:pPr>
              <w:widowControl w:val="0"/>
              <w:autoSpaceDE w:val="0"/>
              <w:autoSpaceDN w:val="0"/>
              <w:adjustRightInd w:val="0"/>
            </w:pPr>
          </w:p>
        </w:tc>
      </w:tr>
      <w:tr w:rsidR="007051A9" w:rsidRPr="006037DC" w:rsidTr="004A3A15">
        <w:trPr>
          <w:trHeight w:val="510"/>
        </w:trPr>
        <w:tc>
          <w:tcPr>
            <w:tcW w:w="1247" w:type="dxa"/>
            <w:vAlign w:val="center"/>
          </w:tcPr>
          <w:p w:rsidR="007051A9" w:rsidRPr="004000F9" w:rsidRDefault="007051A9" w:rsidP="00934859">
            <w:pPr>
              <w:pStyle w:val="ab"/>
              <w:numPr>
                <w:ilvl w:val="0"/>
                <w:numId w:val="104"/>
              </w:numPr>
              <w:autoSpaceDE w:val="0"/>
              <w:autoSpaceDN w:val="0"/>
              <w:adjustRightInd w:val="0"/>
              <w:ind w:left="357" w:hanging="357"/>
              <w:jc w:val="center"/>
              <w:rPr>
                <w:b/>
                <w:szCs w:val="28"/>
              </w:rPr>
            </w:pPr>
          </w:p>
        </w:tc>
        <w:tc>
          <w:tcPr>
            <w:tcW w:w="8392" w:type="dxa"/>
          </w:tcPr>
          <w:p w:rsidR="007051A9" w:rsidRPr="006037DC" w:rsidRDefault="007051A9" w:rsidP="007051A9">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7051A9" w:rsidRPr="004000F9" w:rsidRDefault="007051A9" w:rsidP="006B763E">
            <w:pPr>
              <w:pStyle w:val="ab"/>
              <w:widowControl w:val="0"/>
              <w:numPr>
                <w:ilvl w:val="0"/>
                <w:numId w:val="107"/>
              </w:numPr>
              <w:autoSpaceDE w:val="0"/>
              <w:autoSpaceDN w:val="0"/>
              <w:adjustRightInd w:val="0"/>
              <w:ind w:left="268"/>
              <w:rPr>
                <w:szCs w:val="26"/>
              </w:rPr>
            </w:pPr>
            <w:r w:rsidRPr="004000F9">
              <w:rPr>
                <w:szCs w:val="26"/>
              </w:rPr>
              <w:t xml:space="preserve">В ієрархію класів </w:t>
            </w:r>
            <w:r w:rsidRPr="004A0840">
              <w:rPr>
                <w:i/>
                <w:sz w:val="25"/>
                <w:szCs w:val="25"/>
              </w:rPr>
              <w:t>Виріб</w:t>
            </w:r>
            <w:r w:rsidRPr="00D61AD2">
              <w:rPr>
                <w:i/>
                <w:szCs w:val="26"/>
              </w:rPr>
              <w:t xml:space="preserve"> </w:t>
            </w:r>
            <w:r w:rsidRPr="004000F9">
              <w:rPr>
                <w:szCs w:val="26"/>
              </w:rPr>
              <w:t xml:space="preserve">(базовий клас), </w:t>
            </w:r>
            <w:r w:rsidRPr="004A0840">
              <w:rPr>
                <w:i/>
                <w:sz w:val="25"/>
                <w:szCs w:val="25"/>
              </w:rPr>
              <w:t>Вузол</w:t>
            </w:r>
            <w:r>
              <w:rPr>
                <w:i/>
                <w:sz w:val="25"/>
                <w:szCs w:val="25"/>
              </w:rPr>
              <w:t>,</w:t>
            </w:r>
            <w:r w:rsidRPr="00D61AD2">
              <w:rPr>
                <w:i/>
                <w:szCs w:val="26"/>
              </w:rPr>
              <w:t xml:space="preserve"> </w:t>
            </w:r>
            <w:r w:rsidRPr="004A0840">
              <w:rPr>
                <w:i/>
                <w:sz w:val="25"/>
                <w:szCs w:val="25"/>
              </w:rPr>
              <w:t>Деталь</w:t>
            </w:r>
            <w:r w:rsidRPr="004000F9">
              <w:rPr>
                <w:szCs w:val="26"/>
              </w:rPr>
              <w:t xml:space="preserve"> (похідні класи) додати похідний клас </w:t>
            </w:r>
            <w:r w:rsidR="00CE66C1" w:rsidRPr="00CE66C1">
              <w:rPr>
                <w:i/>
                <w:szCs w:val="26"/>
              </w:rPr>
              <w:t>Агрегат</w:t>
            </w:r>
            <w:r w:rsidRPr="004000F9">
              <w:rPr>
                <w:szCs w:val="26"/>
              </w:rPr>
              <w:t>. Задати закриті специфічні поля в новому похідному класі та реалізувати такі відкриті методи класів:</w:t>
            </w:r>
          </w:p>
          <w:p w:rsidR="007051A9" w:rsidRPr="006037DC" w:rsidRDefault="007051A9" w:rsidP="006B763E">
            <w:pPr>
              <w:pStyle w:val="ab"/>
              <w:widowControl w:val="0"/>
              <w:numPr>
                <w:ilvl w:val="0"/>
                <w:numId w:val="107"/>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7051A9" w:rsidRPr="006037DC" w:rsidRDefault="007051A9" w:rsidP="006B763E">
            <w:pPr>
              <w:pStyle w:val="ab"/>
              <w:widowControl w:val="0"/>
              <w:numPr>
                <w:ilvl w:val="0"/>
                <w:numId w:val="107"/>
              </w:numPr>
              <w:autoSpaceDE w:val="0"/>
              <w:autoSpaceDN w:val="0"/>
              <w:adjustRightInd w:val="0"/>
              <w:ind w:left="268"/>
              <w:rPr>
                <w:szCs w:val="26"/>
              </w:rPr>
            </w:pPr>
            <w:r w:rsidRPr="006037DC">
              <w:rPr>
                <w:szCs w:val="26"/>
              </w:rPr>
              <w:t>У кожному похідному класі</w:t>
            </w:r>
            <w:r w:rsidR="00373C41">
              <w:rPr>
                <w:szCs w:val="26"/>
              </w:rPr>
              <w:t xml:space="preserve">, </w:t>
            </w:r>
            <w:r w:rsidR="00DF27E2">
              <w:rPr>
                <w:szCs w:val="26"/>
              </w:rPr>
              <w:t>додатково до</w:t>
            </w:r>
            <w:r w:rsidR="00373C41">
              <w:rPr>
                <w:szCs w:val="26"/>
              </w:rPr>
              <w:t xml:space="preserve"> створених раніше методів,</w:t>
            </w:r>
            <w:r w:rsidRPr="006037DC">
              <w:rPr>
                <w:szCs w:val="26"/>
              </w:rPr>
              <w:t xml:space="preserve"> перевантажити методи, які задають </w:t>
            </w:r>
            <w:r w:rsidR="00C4768A">
              <w:rPr>
                <w:szCs w:val="26"/>
              </w:rPr>
              <w:t xml:space="preserve">вартість </w:t>
            </w:r>
            <w:r w:rsidR="00C4768A" w:rsidRPr="004A0840">
              <w:rPr>
                <w:i/>
                <w:sz w:val="25"/>
                <w:szCs w:val="25"/>
              </w:rPr>
              <w:t>Вуз</w:t>
            </w:r>
            <w:r w:rsidR="00C4768A">
              <w:rPr>
                <w:i/>
                <w:sz w:val="25"/>
                <w:szCs w:val="25"/>
              </w:rPr>
              <w:t>ла,</w:t>
            </w:r>
            <w:r w:rsidR="00C4768A" w:rsidRPr="00D61AD2">
              <w:rPr>
                <w:i/>
                <w:szCs w:val="26"/>
              </w:rPr>
              <w:t xml:space="preserve"> </w:t>
            </w:r>
            <w:r w:rsidR="00C4768A" w:rsidRPr="004A0840">
              <w:rPr>
                <w:i/>
                <w:sz w:val="25"/>
                <w:szCs w:val="25"/>
              </w:rPr>
              <w:t>Детал</w:t>
            </w:r>
            <w:r w:rsidR="00C4768A">
              <w:rPr>
                <w:i/>
                <w:sz w:val="25"/>
                <w:szCs w:val="25"/>
              </w:rPr>
              <w:t xml:space="preserve">і </w:t>
            </w:r>
            <w:r w:rsidR="00C4768A" w:rsidRPr="00C4768A">
              <w:rPr>
                <w:sz w:val="25"/>
                <w:szCs w:val="25"/>
              </w:rPr>
              <w:t>та</w:t>
            </w:r>
            <w:r w:rsidR="00C4768A">
              <w:rPr>
                <w:i/>
                <w:sz w:val="25"/>
                <w:szCs w:val="25"/>
              </w:rPr>
              <w:t xml:space="preserve"> </w:t>
            </w:r>
            <w:r w:rsidR="00CE66C1" w:rsidRPr="00CE66C1">
              <w:rPr>
                <w:i/>
                <w:szCs w:val="26"/>
              </w:rPr>
              <w:t>Агрегат</w:t>
            </w:r>
            <w:r w:rsidR="00CE66C1">
              <w:rPr>
                <w:i/>
                <w:szCs w:val="26"/>
              </w:rPr>
              <w:t>у</w:t>
            </w:r>
            <w:r w:rsidR="00CE66C1" w:rsidRPr="006037DC">
              <w:rPr>
                <w:szCs w:val="26"/>
              </w:rPr>
              <w:t xml:space="preserve"> </w:t>
            </w:r>
            <w:r w:rsidR="00C4768A">
              <w:rPr>
                <w:szCs w:val="26"/>
              </w:rPr>
              <w:t>(</w:t>
            </w:r>
            <w:r w:rsidR="00CE66C1">
              <w:rPr>
                <w:szCs w:val="26"/>
              </w:rPr>
              <w:t>кількість матеріалу, з якого виконаний об’єкт,</w:t>
            </w:r>
            <w:r w:rsidR="00CE66C1">
              <w:rPr>
                <w:szCs w:val="26"/>
              </w:rPr>
              <w:sym w:font="Symbol" w:char="F0B4"/>
            </w:r>
            <w:r w:rsidR="00CE66C1">
              <w:rPr>
                <w:szCs w:val="26"/>
              </w:rPr>
              <w:t xml:space="preserve"> вартість одиниці матеріалу +вартість роботи</w:t>
            </w:r>
            <w:r w:rsidR="00C4768A">
              <w:rPr>
                <w:szCs w:val="26"/>
              </w:rPr>
              <w:t>)</w:t>
            </w:r>
            <w:r w:rsidRPr="006037DC">
              <w:rPr>
                <w:szCs w:val="26"/>
              </w:rPr>
              <w:t xml:space="preserve">, використавши віртуальні </w:t>
            </w:r>
            <w:r w:rsidR="00440F9B" w:rsidRPr="00440F9B">
              <w:rPr>
                <w:b/>
                <w:szCs w:val="26"/>
              </w:rPr>
              <w:t xml:space="preserve">функції </w:t>
            </w:r>
            <w:r w:rsidRPr="006037DC">
              <w:rPr>
                <w:szCs w:val="26"/>
              </w:rPr>
              <w:t xml:space="preserve">в базовому класі та </w:t>
            </w:r>
            <w:r w:rsidRPr="006037DC">
              <w:rPr>
                <w:i/>
                <w:szCs w:val="26"/>
              </w:rPr>
              <w:t>override</w:t>
            </w:r>
            <w:r w:rsidRPr="006037DC">
              <w:rPr>
                <w:szCs w:val="26"/>
              </w:rPr>
              <w:t xml:space="preserve"> функції в похідних.</w:t>
            </w:r>
          </w:p>
          <w:p w:rsidR="007051A9" w:rsidRPr="00CF3D23" w:rsidRDefault="007051A9" w:rsidP="006B763E">
            <w:pPr>
              <w:pStyle w:val="ab"/>
              <w:widowControl w:val="0"/>
              <w:numPr>
                <w:ilvl w:val="0"/>
                <w:numId w:val="107"/>
              </w:numPr>
              <w:autoSpaceDE w:val="0"/>
              <w:autoSpaceDN w:val="0"/>
              <w:adjustRightInd w:val="0"/>
              <w:ind w:left="268"/>
              <w:rPr>
                <w:szCs w:val="26"/>
              </w:rPr>
            </w:pPr>
            <w:r w:rsidRPr="00457AEB">
              <w:rPr>
                <w:szCs w:val="26"/>
              </w:rPr>
              <w:t xml:space="preserve">У кожному похідному класі перевантажити методи, які визначають </w:t>
            </w:r>
            <w:r w:rsidR="00AD11BC">
              <w:rPr>
                <w:szCs w:val="26"/>
              </w:rPr>
              <w:t xml:space="preserve">кількість об’єктів, які можна виробити із заданої кількості сировини (кількість об’єктів = кількість матеріалу/норми витрат матеріалів на одиницю об’єкту ), </w:t>
            </w:r>
            <w:r w:rsidRPr="00CF3D23">
              <w:rPr>
                <w:szCs w:val="26"/>
              </w:rPr>
              <w:t>використавши віртуальну фукцію в базовому класі та override функції в похідних.</w:t>
            </w:r>
          </w:p>
          <w:p w:rsidR="007051A9" w:rsidRPr="008159C1" w:rsidRDefault="007051A9" w:rsidP="006B763E">
            <w:pPr>
              <w:pStyle w:val="ab"/>
              <w:widowControl w:val="0"/>
              <w:numPr>
                <w:ilvl w:val="0"/>
                <w:numId w:val="107"/>
              </w:numPr>
              <w:autoSpaceDE w:val="0"/>
              <w:autoSpaceDN w:val="0"/>
              <w:adjustRightInd w:val="0"/>
              <w:ind w:left="268" w:hanging="283"/>
              <w:rPr>
                <w:szCs w:val="26"/>
              </w:rPr>
            </w:pPr>
            <w:r w:rsidRPr="008159C1">
              <w:rPr>
                <w:szCs w:val="26"/>
              </w:rPr>
              <w:t>У похідних класах створити функцію для перевантаження бінарних операторів (+, -, ==, !=</w:t>
            </w:r>
            <w:r w:rsidR="00486E3F">
              <w:rPr>
                <w:szCs w:val="26"/>
              </w:rPr>
              <w:t xml:space="preserve"> , </w:t>
            </w:r>
            <w:r w:rsidR="00486E3F">
              <w:rPr>
                <w:szCs w:val="26"/>
                <w:lang w:val="en-US"/>
              </w:rPr>
              <w:t>&gt;, &lt;</w:t>
            </w:r>
            <w:r w:rsidR="00486E3F" w:rsidRPr="008159C1">
              <w:rPr>
                <w:szCs w:val="26"/>
              </w:rPr>
              <w:t xml:space="preserve"> </w:t>
            </w:r>
            <w:r w:rsidRPr="008159C1">
              <w:rPr>
                <w:szCs w:val="26"/>
              </w:rPr>
              <w:t xml:space="preserve"> ), наприклад, порівняння </w:t>
            </w:r>
            <w:r w:rsidR="00AD11BC">
              <w:rPr>
                <w:szCs w:val="26"/>
              </w:rPr>
              <w:t>вартості</w:t>
            </w:r>
            <w:r>
              <w:rPr>
                <w:szCs w:val="26"/>
              </w:rPr>
              <w:t xml:space="preserve"> </w:t>
            </w:r>
            <w:r w:rsidR="00AD11BC">
              <w:rPr>
                <w:szCs w:val="26"/>
              </w:rPr>
              <w:t>об’єктів</w:t>
            </w:r>
            <w:r>
              <w:rPr>
                <w:szCs w:val="26"/>
              </w:rPr>
              <w:t xml:space="preserve">, </w:t>
            </w:r>
            <w:r w:rsidRPr="008159C1">
              <w:rPr>
                <w:szCs w:val="26"/>
              </w:rPr>
              <w:t xml:space="preserve">збільшення (зменшення) </w:t>
            </w:r>
            <w:r w:rsidR="00AD11BC">
              <w:rPr>
                <w:szCs w:val="26"/>
              </w:rPr>
              <w:t>вартості об’єктів</w:t>
            </w:r>
            <w:r>
              <w:rPr>
                <w:szCs w:val="26"/>
              </w:rPr>
              <w:t xml:space="preserve"> </w:t>
            </w:r>
            <w:r w:rsidRPr="008159C1">
              <w:rPr>
                <w:szCs w:val="26"/>
              </w:rPr>
              <w:t xml:space="preserve">в залежності від </w:t>
            </w:r>
            <w:r w:rsidR="00AD11BC">
              <w:rPr>
                <w:szCs w:val="26"/>
              </w:rPr>
              <w:t>вартості матеріалу та оплати праці робітників</w:t>
            </w:r>
            <w:r w:rsidRPr="008159C1">
              <w:rPr>
                <w:szCs w:val="26"/>
              </w:rPr>
              <w:t>.</w:t>
            </w:r>
          </w:p>
          <w:p w:rsidR="007051A9" w:rsidRDefault="007051A9" w:rsidP="006B763E">
            <w:pPr>
              <w:pStyle w:val="ab"/>
              <w:widowControl w:val="0"/>
              <w:numPr>
                <w:ilvl w:val="0"/>
                <w:numId w:val="107"/>
              </w:numPr>
              <w:autoSpaceDE w:val="0"/>
              <w:autoSpaceDN w:val="0"/>
              <w:adjustRightInd w:val="0"/>
              <w:ind w:left="268"/>
              <w:rPr>
                <w:szCs w:val="26"/>
              </w:rPr>
            </w:pPr>
            <w:r w:rsidRPr="0004173A">
              <w:rPr>
                <w:szCs w:val="26"/>
              </w:rPr>
              <w:t xml:space="preserve">У похідних класах створити функцію для перевантаження </w:t>
            </w:r>
            <w:r w:rsidR="00934859">
              <w:rPr>
                <w:szCs w:val="26"/>
              </w:rPr>
              <w:t xml:space="preserve">унарних </w:t>
            </w:r>
            <w:r w:rsidRPr="0004173A">
              <w:rPr>
                <w:szCs w:val="26"/>
              </w:rPr>
              <w:t xml:space="preserve"> операторів (+</w:t>
            </w:r>
            <w:r w:rsidR="00D817F1">
              <w:rPr>
                <w:szCs w:val="26"/>
                <w:lang w:val="en-US"/>
              </w:rPr>
              <w:t>+</w:t>
            </w:r>
            <w:r w:rsidRPr="0004173A">
              <w:rPr>
                <w:szCs w:val="26"/>
              </w:rPr>
              <w:t xml:space="preserve">, -, -- ), наприклад, збільшення (зменшення) </w:t>
            </w:r>
            <w:r w:rsidR="00FA2233">
              <w:rPr>
                <w:szCs w:val="26"/>
              </w:rPr>
              <w:t>ваги об’єктів</w:t>
            </w:r>
            <w:r>
              <w:rPr>
                <w:szCs w:val="26"/>
              </w:rPr>
              <w:t xml:space="preserve">, </w:t>
            </w:r>
            <w:r w:rsidR="00FA2233">
              <w:rPr>
                <w:szCs w:val="26"/>
              </w:rPr>
              <w:t>виконання бракованих об’єктів</w:t>
            </w:r>
            <w:r>
              <w:rPr>
                <w:szCs w:val="26"/>
              </w:rPr>
              <w:t xml:space="preserve"> (зміна знаку «-» ).</w:t>
            </w:r>
          </w:p>
          <w:p w:rsidR="007051A9" w:rsidRPr="004A3A15" w:rsidRDefault="007051A9" w:rsidP="006B763E">
            <w:pPr>
              <w:pStyle w:val="ab"/>
              <w:widowControl w:val="0"/>
              <w:numPr>
                <w:ilvl w:val="0"/>
                <w:numId w:val="107"/>
              </w:numPr>
              <w:autoSpaceDE w:val="0"/>
              <w:autoSpaceDN w:val="0"/>
              <w:adjustRightInd w:val="0"/>
              <w:ind w:left="268"/>
            </w:pPr>
            <w:r w:rsidRPr="00347FC6">
              <w:rPr>
                <w:szCs w:val="26"/>
              </w:rPr>
              <w:t xml:space="preserve">Створити масив об’єктів класу </w:t>
            </w:r>
            <w:r w:rsidR="00FA2233" w:rsidRPr="004A0840">
              <w:rPr>
                <w:i/>
                <w:sz w:val="25"/>
                <w:szCs w:val="25"/>
              </w:rPr>
              <w:t>Вуз</w:t>
            </w:r>
            <w:r w:rsidR="00FA2233">
              <w:rPr>
                <w:i/>
                <w:sz w:val="25"/>
                <w:szCs w:val="25"/>
              </w:rPr>
              <w:t>ол, (</w:t>
            </w:r>
            <w:r w:rsidR="00FA2233" w:rsidRPr="00FA2233">
              <w:rPr>
                <w:sz w:val="25"/>
                <w:szCs w:val="25"/>
              </w:rPr>
              <w:t>або</w:t>
            </w:r>
            <w:r w:rsidR="00FA2233" w:rsidRPr="00D61AD2">
              <w:rPr>
                <w:i/>
                <w:szCs w:val="26"/>
              </w:rPr>
              <w:t xml:space="preserve"> </w:t>
            </w:r>
            <w:r w:rsidR="00FA2233" w:rsidRPr="004A0840">
              <w:rPr>
                <w:i/>
                <w:sz w:val="25"/>
                <w:szCs w:val="25"/>
              </w:rPr>
              <w:t>Детал</w:t>
            </w:r>
            <w:r w:rsidR="00FA2233">
              <w:rPr>
                <w:i/>
                <w:sz w:val="25"/>
                <w:szCs w:val="25"/>
              </w:rPr>
              <w:t>ь,</w:t>
            </w:r>
            <w:r w:rsidR="00FA2233" w:rsidRPr="00FA2233">
              <w:rPr>
                <w:sz w:val="25"/>
                <w:szCs w:val="25"/>
              </w:rPr>
              <w:t xml:space="preserve"> або</w:t>
            </w:r>
            <w:r w:rsidR="00FA2233">
              <w:rPr>
                <w:i/>
                <w:sz w:val="25"/>
                <w:szCs w:val="25"/>
              </w:rPr>
              <w:t xml:space="preserve"> </w:t>
            </w:r>
            <w:r w:rsidR="00FA2233" w:rsidRPr="00CE66C1">
              <w:rPr>
                <w:i/>
                <w:szCs w:val="26"/>
              </w:rPr>
              <w:t>Агрегат</w:t>
            </w:r>
            <w:r>
              <w:rPr>
                <w:i/>
                <w:szCs w:val="26"/>
              </w:rPr>
              <w:t>)</w:t>
            </w:r>
            <w:r w:rsidRPr="00347FC6">
              <w:rPr>
                <w:szCs w:val="26"/>
              </w:rPr>
              <w:t>, використавши індексатори для ініціалізації масиву об’єктів</w:t>
            </w:r>
            <w:r>
              <w:rPr>
                <w:szCs w:val="26"/>
              </w:rPr>
              <w:t>,</w:t>
            </w:r>
            <w:r w:rsidRPr="00347FC6">
              <w:rPr>
                <w:szCs w:val="26"/>
              </w:rPr>
              <w:t xml:space="preserve"> виведення значень полів об’єктів на консоль</w:t>
            </w:r>
            <w:r>
              <w:rPr>
                <w:szCs w:val="26"/>
              </w:rPr>
              <w:t xml:space="preserve"> та доступу до заданих за індексом об’єктів</w:t>
            </w:r>
            <w:r w:rsidRPr="00347FC6">
              <w:rPr>
                <w:szCs w:val="26"/>
              </w:rPr>
              <w:t>.</w:t>
            </w:r>
          </w:p>
          <w:p w:rsidR="004A3A15" w:rsidRDefault="004A3A15" w:rsidP="004A3A15">
            <w:pPr>
              <w:widowControl w:val="0"/>
              <w:autoSpaceDE w:val="0"/>
              <w:autoSpaceDN w:val="0"/>
              <w:adjustRightInd w:val="0"/>
            </w:pPr>
          </w:p>
          <w:p w:rsidR="004A3A15" w:rsidRPr="006037DC" w:rsidRDefault="004A3A15" w:rsidP="004A3A15">
            <w:pPr>
              <w:widowControl w:val="0"/>
              <w:autoSpaceDE w:val="0"/>
              <w:autoSpaceDN w:val="0"/>
              <w:adjustRightInd w:val="0"/>
            </w:pPr>
          </w:p>
        </w:tc>
      </w:tr>
      <w:tr w:rsidR="00FA2233" w:rsidRPr="006037DC" w:rsidTr="004A3A15">
        <w:trPr>
          <w:trHeight w:val="510"/>
        </w:trPr>
        <w:tc>
          <w:tcPr>
            <w:tcW w:w="1247" w:type="dxa"/>
            <w:vAlign w:val="center"/>
          </w:tcPr>
          <w:p w:rsidR="00FA2233" w:rsidRPr="004000F9" w:rsidRDefault="00FA2233" w:rsidP="00934859">
            <w:pPr>
              <w:pStyle w:val="ab"/>
              <w:autoSpaceDE w:val="0"/>
              <w:autoSpaceDN w:val="0"/>
              <w:adjustRightInd w:val="0"/>
              <w:ind w:left="357" w:firstLine="0"/>
              <w:jc w:val="center"/>
              <w:rPr>
                <w:b/>
                <w:szCs w:val="28"/>
              </w:rPr>
            </w:pPr>
            <w:r>
              <w:rPr>
                <w:b/>
                <w:szCs w:val="28"/>
              </w:rPr>
              <w:lastRenderedPageBreak/>
              <w:t>5</w:t>
            </w:r>
          </w:p>
        </w:tc>
        <w:tc>
          <w:tcPr>
            <w:tcW w:w="8392" w:type="dxa"/>
          </w:tcPr>
          <w:p w:rsidR="00FA2233" w:rsidRPr="006037DC" w:rsidRDefault="00FA2233" w:rsidP="00FA2233">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FA2233" w:rsidRPr="004000F9" w:rsidRDefault="00FA2233" w:rsidP="006B763E">
            <w:pPr>
              <w:pStyle w:val="ab"/>
              <w:widowControl w:val="0"/>
              <w:numPr>
                <w:ilvl w:val="0"/>
                <w:numId w:val="108"/>
              </w:numPr>
              <w:autoSpaceDE w:val="0"/>
              <w:autoSpaceDN w:val="0"/>
              <w:adjustRightInd w:val="0"/>
              <w:ind w:left="268"/>
              <w:rPr>
                <w:szCs w:val="26"/>
              </w:rPr>
            </w:pPr>
            <w:r w:rsidRPr="004000F9">
              <w:rPr>
                <w:szCs w:val="26"/>
              </w:rPr>
              <w:t xml:space="preserve">В ієрархію класів </w:t>
            </w:r>
            <w:r w:rsidR="00C43E85" w:rsidRPr="00B31954">
              <w:rPr>
                <w:i/>
                <w:sz w:val="25"/>
                <w:szCs w:val="25"/>
              </w:rPr>
              <w:t>Підприємство</w:t>
            </w:r>
            <w:r w:rsidR="00C43E85" w:rsidRPr="004A0840">
              <w:rPr>
                <w:sz w:val="25"/>
                <w:szCs w:val="25"/>
              </w:rPr>
              <w:t xml:space="preserve"> </w:t>
            </w:r>
            <w:r w:rsidRPr="004000F9">
              <w:rPr>
                <w:szCs w:val="26"/>
              </w:rPr>
              <w:t xml:space="preserve">(базовий клас), </w:t>
            </w:r>
            <w:r w:rsidR="00C43E85" w:rsidRPr="00B31954">
              <w:rPr>
                <w:i/>
                <w:sz w:val="25"/>
                <w:szCs w:val="25"/>
              </w:rPr>
              <w:t>Страхова_Компанія, Нафтогазова_Компанія, Завод</w:t>
            </w:r>
            <w:r>
              <w:rPr>
                <w:i/>
                <w:sz w:val="25"/>
                <w:szCs w:val="25"/>
              </w:rPr>
              <w:t>,</w:t>
            </w:r>
            <w:r w:rsidRPr="00D61AD2">
              <w:rPr>
                <w:i/>
                <w:szCs w:val="26"/>
              </w:rPr>
              <w:t xml:space="preserve"> </w:t>
            </w:r>
            <w:r w:rsidRPr="004000F9">
              <w:rPr>
                <w:szCs w:val="26"/>
              </w:rPr>
              <w:t>(похідні класи) додати похідний клас</w:t>
            </w:r>
            <w:r w:rsidR="00C43E85">
              <w:rPr>
                <w:szCs w:val="26"/>
              </w:rPr>
              <w:t xml:space="preserve"> </w:t>
            </w:r>
            <w:r w:rsidR="00F96ACD" w:rsidRPr="00F96ACD">
              <w:rPr>
                <w:i/>
                <w:szCs w:val="26"/>
              </w:rPr>
              <w:t>Університет</w:t>
            </w:r>
            <w:r w:rsidRPr="004000F9">
              <w:rPr>
                <w:szCs w:val="26"/>
              </w:rPr>
              <w:t>. Задати закриті специфічні поля в новому похідному класі та реалізувати такі відкриті методи класів:</w:t>
            </w:r>
          </w:p>
          <w:p w:rsidR="00FA2233" w:rsidRPr="006037DC" w:rsidRDefault="00FA2233" w:rsidP="006B763E">
            <w:pPr>
              <w:pStyle w:val="ab"/>
              <w:widowControl w:val="0"/>
              <w:numPr>
                <w:ilvl w:val="0"/>
                <w:numId w:val="108"/>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FA2233" w:rsidRPr="006037DC" w:rsidRDefault="00FA2233" w:rsidP="006B763E">
            <w:pPr>
              <w:pStyle w:val="ab"/>
              <w:widowControl w:val="0"/>
              <w:numPr>
                <w:ilvl w:val="0"/>
                <w:numId w:val="108"/>
              </w:numPr>
              <w:autoSpaceDE w:val="0"/>
              <w:autoSpaceDN w:val="0"/>
              <w:adjustRightInd w:val="0"/>
              <w:ind w:left="268"/>
              <w:rPr>
                <w:szCs w:val="26"/>
              </w:rPr>
            </w:pPr>
            <w:r w:rsidRPr="006037DC">
              <w:rPr>
                <w:szCs w:val="26"/>
              </w:rPr>
              <w:t>У кожному похідному класі</w:t>
            </w:r>
            <w:r w:rsidR="00373C41">
              <w:rPr>
                <w:szCs w:val="26"/>
              </w:rPr>
              <w:t xml:space="preserve">, </w:t>
            </w:r>
            <w:r w:rsidR="00DF27E2">
              <w:rPr>
                <w:szCs w:val="26"/>
              </w:rPr>
              <w:t>додатково до</w:t>
            </w:r>
            <w:r w:rsidR="00DF27E2" w:rsidRPr="00DF27E2">
              <w:rPr>
                <w:b/>
                <w:szCs w:val="26"/>
              </w:rPr>
              <w:t xml:space="preserve"> </w:t>
            </w:r>
            <w:r w:rsidR="00373C41">
              <w:rPr>
                <w:szCs w:val="26"/>
              </w:rPr>
              <w:t>створених раніше методів,</w:t>
            </w:r>
            <w:r w:rsidRPr="006037DC">
              <w:rPr>
                <w:szCs w:val="26"/>
              </w:rPr>
              <w:t xml:space="preserve"> перевантажити методи, які задають </w:t>
            </w:r>
            <w:r w:rsidR="008B2DD6">
              <w:rPr>
                <w:szCs w:val="26"/>
              </w:rPr>
              <w:t>прибуток</w:t>
            </w:r>
            <w:r>
              <w:rPr>
                <w:szCs w:val="26"/>
              </w:rPr>
              <w:t xml:space="preserve"> </w:t>
            </w:r>
            <w:r w:rsidR="008B2DD6">
              <w:rPr>
                <w:szCs w:val="26"/>
              </w:rPr>
              <w:t>компаній,</w:t>
            </w:r>
            <w:r w:rsidRPr="006037DC">
              <w:rPr>
                <w:szCs w:val="26"/>
              </w:rPr>
              <w:t xml:space="preserve"> використавши віртуальні </w:t>
            </w:r>
            <w:r w:rsidR="00440F9B" w:rsidRPr="00440F9B">
              <w:rPr>
                <w:b/>
                <w:szCs w:val="26"/>
              </w:rPr>
              <w:t xml:space="preserve">функції </w:t>
            </w:r>
            <w:r w:rsidRPr="006037DC">
              <w:rPr>
                <w:szCs w:val="26"/>
              </w:rPr>
              <w:t xml:space="preserve">в базовому класі та </w:t>
            </w:r>
            <w:r w:rsidRPr="006037DC">
              <w:rPr>
                <w:i/>
                <w:szCs w:val="26"/>
              </w:rPr>
              <w:t>override</w:t>
            </w:r>
            <w:r w:rsidRPr="006037DC">
              <w:rPr>
                <w:szCs w:val="26"/>
              </w:rPr>
              <w:t xml:space="preserve"> функції в похідних.</w:t>
            </w:r>
            <w:r w:rsidR="0022604E">
              <w:rPr>
                <w:szCs w:val="26"/>
              </w:rPr>
              <w:t xml:space="preserve"> Прибуток університету визначається як дохід від продажу </w:t>
            </w:r>
            <w:r w:rsidR="00DF62FB">
              <w:rPr>
                <w:szCs w:val="26"/>
              </w:rPr>
              <w:t xml:space="preserve">наукових розробок, проведення експертиз, розробка технологій тощо. </w:t>
            </w:r>
          </w:p>
          <w:p w:rsidR="00FA2233" w:rsidRPr="00CF3D23" w:rsidRDefault="00FA2233" w:rsidP="006B763E">
            <w:pPr>
              <w:pStyle w:val="ab"/>
              <w:widowControl w:val="0"/>
              <w:numPr>
                <w:ilvl w:val="0"/>
                <w:numId w:val="108"/>
              </w:numPr>
              <w:autoSpaceDE w:val="0"/>
              <w:autoSpaceDN w:val="0"/>
              <w:adjustRightInd w:val="0"/>
              <w:ind w:left="268"/>
              <w:rPr>
                <w:szCs w:val="26"/>
              </w:rPr>
            </w:pPr>
            <w:r w:rsidRPr="00457AEB">
              <w:rPr>
                <w:szCs w:val="26"/>
              </w:rPr>
              <w:t xml:space="preserve">У кожному похідному класі перевантажити методи, які визначають </w:t>
            </w:r>
            <w:r>
              <w:rPr>
                <w:szCs w:val="26"/>
              </w:rPr>
              <w:t xml:space="preserve">кількість </w:t>
            </w:r>
            <w:r w:rsidR="0022604E">
              <w:rPr>
                <w:szCs w:val="26"/>
              </w:rPr>
              <w:t>працівників в залежності від фонду зар</w:t>
            </w:r>
            <w:r w:rsidR="00116606">
              <w:rPr>
                <w:szCs w:val="26"/>
              </w:rPr>
              <w:t>о</w:t>
            </w:r>
            <w:r w:rsidR="0022604E">
              <w:rPr>
                <w:szCs w:val="26"/>
              </w:rPr>
              <w:t>бітної плати (кількість працівників=фонд зар</w:t>
            </w:r>
            <w:r w:rsidR="00116606">
              <w:rPr>
                <w:szCs w:val="26"/>
              </w:rPr>
              <w:t>о</w:t>
            </w:r>
            <w:r w:rsidR="0022604E">
              <w:rPr>
                <w:szCs w:val="26"/>
              </w:rPr>
              <w:t>бітної плати/середню річну зарплату працівників)</w:t>
            </w:r>
            <w:r>
              <w:rPr>
                <w:szCs w:val="26"/>
              </w:rPr>
              <w:t xml:space="preserve">, </w:t>
            </w:r>
            <w:r w:rsidR="0022604E">
              <w:rPr>
                <w:szCs w:val="26"/>
              </w:rPr>
              <w:t>викорис</w:t>
            </w:r>
            <w:r w:rsidRPr="00CF3D23">
              <w:rPr>
                <w:szCs w:val="26"/>
              </w:rPr>
              <w:t>тавши віртуальну фу</w:t>
            </w:r>
            <w:r w:rsidR="00116606">
              <w:rPr>
                <w:szCs w:val="26"/>
              </w:rPr>
              <w:t>н</w:t>
            </w:r>
            <w:r w:rsidRPr="00CF3D23">
              <w:rPr>
                <w:szCs w:val="26"/>
              </w:rPr>
              <w:t xml:space="preserve">кцію в базовому класі та </w:t>
            </w:r>
            <w:r w:rsidRPr="0022604E">
              <w:rPr>
                <w:i/>
                <w:szCs w:val="26"/>
              </w:rPr>
              <w:t>override</w:t>
            </w:r>
            <w:r w:rsidRPr="00CF3D23">
              <w:rPr>
                <w:szCs w:val="26"/>
              </w:rPr>
              <w:t xml:space="preserve"> функції в похідних.</w:t>
            </w:r>
          </w:p>
          <w:p w:rsidR="00FA2233" w:rsidRPr="008159C1" w:rsidRDefault="00FA2233" w:rsidP="006B763E">
            <w:pPr>
              <w:pStyle w:val="ab"/>
              <w:widowControl w:val="0"/>
              <w:numPr>
                <w:ilvl w:val="0"/>
                <w:numId w:val="108"/>
              </w:numPr>
              <w:autoSpaceDE w:val="0"/>
              <w:autoSpaceDN w:val="0"/>
              <w:adjustRightInd w:val="0"/>
              <w:ind w:left="268" w:hanging="283"/>
              <w:rPr>
                <w:szCs w:val="26"/>
              </w:rPr>
            </w:pPr>
            <w:r w:rsidRPr="008159C1">
              <w:rPr>
                <w:szCs w:val="26"/>
              </w:rPr>
              <w:t>У похідних класах створити функцію для перевантаження бінарних операторів (+, -, ==, !=</w:t>
            </w:r>
            <w:r w:rsidR="00486E3F">
              <w:rPr>
                <w:szCs w:val="26"/>
              </w:rPr>
              <w:t xml:space="preserve">, </w:t>
            </w:r>
            <w:r w:rsidR="00486E3F">
              <w:rPr>
                <w:szCs w:val="26"/>
                <w:lang w:val="en-US"/>
              </w:rPr>
              <w:t>&gt;, &lt;</w:t>
            </w:r>
            <w:r w:rsidRPr="008159C1">
              <w:rPr>
                <w:szCs w:val="26"/>
              </w:rPr>
              <w:t xml:space="preserve"> ), наприклад, порівняння </w:t>
            </w:r>
            <w:r w:rsidR="00DF62FB">
              <w:rPr>
                <w:szCs w:val="26"/>
              </w:rPr>
              <w:t>прибутків компаній та університету</w:t>
            </w:r>
            <w:r>
              <w:rPr>
                <w:szCs w:val="26"/>
              </w:rPr>
              <w:t xml:space="preserve">, </w:t>
            </w:r>
            <w:r w:rsidRPr="008159C1">
              <w:rPr>
                <w:szCs w:val="26"/>
              </w:rPr>
              <w:t xml:space="preserve">збільшення (зменшення) </w:t>
            </w:r>
            <w:r w:rsidR="00DF62FB">
              <w:rPr>
                <w:szCs w:val="26"/>
              </w:rPr>
              <w:t>кільк</w:t>
            </w:r>
            <w:r w:rsidR="00440F9B">
              <w:rPr>
                <w:szCs w:val="26"/>
              </w:rPr>
              <w:t>і</w:t>
            </w:r>
            <w:r w:rsidR="00486E3F">
              <w:rPr>
                <w:szCs w:val="26"/>
                <w:lang w:val="en-US"/>
              </w:rPr>
              <w:t>сті</w:t>
            </w:r>
            <w:r w:rsidR="00DF62FB">
              <w:rPr>
                <w:szCs w:val="26"/>
              </w:rPr>
              <w:t xml:space="preserve"> працівників компаній в залежності від суми прибутків</w:t>
            </w:r>
            <w:r w:rsidRPr="008159C1">
              <w:rPr>
                <w:szCs w:val="26"/>
              </w:rPr>
              <w:t>.</w:t>
            </w:r>
          </w:p>
          <w:p w:rsidR="00FA2233" w:rsidRDefault="00FA2233" w:rsidP="006B763E">
            <w:pPr>
              <w:pStyle w:val="ab"/>
              <w:widowControl w:val="0"/>
              <w:numPr>
                <w:ilvl w:val="0"/>
                <w:numId w:val="108"/>
              </w:numPr>
              <w:autoSpaceDE w:val="0"/>
              <w:autoSpaceDN w:val="0"/>
              <w:adjustRightInd w:val="0"/>
              <w:ind w:left="268"/>
              <w:rPr>
                <w:szCs w:val="26"/>
              </w:rPr>
            </w:pPr>
            <w:r w:rsidRPr="0004173A">
              <w:rPr>
                <w:szCs w:val="26"/>
              </w:rPr>
              <w:t>У похідних класах створити функцію для перевантаження ун</w:t>
            </w:r>
            <w:r w:rsidR="00934859">
              <w:rPr>
                <w:szCs w:val="26"/>
                <w:lang w:val="en-US"/>
              </w:rPr>
              <w:t>а</w:t>
            </w:r>
            <w:r w:rsidRPr="0004173A">
              <w:rPr>
                <w:szCs w:val="26"/>
              </w:rPr>
              <w:t>рних операторів (+</w:t>
            </w:r>
            <w:r w:rsidR="00D817F1">
              <w:rPr>
                <w:szCs w:val="26"/>
                <w:lang w:val="en-US"/>
              </w:rPr>
              <w:t>+</w:t>
            </w:r>
            <w:r w:rsidRPr="0004173A">
              <w:rPr>
                <w:szCs w:val="26"/>
              </w:rPr>
              <w:t xml:space="preserve">, -, -- ), наприклад, збільшення (зменшення) </w:t>
            </w:r>
            <w:r w:rsidR="00486E3F">
              <w:rPr>
                <w:szCs w:val="26"/>
              </w:rPr>
              <w:t>прибутків компаній</w:t>
            </w:r>
            <w:r>
              <w:rPr>
                <w:szCs w:val="26"/>
              </w:rPr>
              <w:t xml:space="preserve">, </w:t>
            </w:r>
            <w:r w:rsidR="00486E3F">
              <w:rPr>
                <w:szCs w:val="26"/>
              </w:rPr>
              <w:t>отримання штрафних санкцій за порушення антимонопольного законодавства</w:t>
            </w:r>
            <w:r w:rsidR="00934859">
              <w:rPr>
                <w:szCs w:val="26"/>
              </w:rPr>
              <w:t xml:space="preserve"> = від’ємний прибуток</w:t>
            </w:r>
            <w:r>
              <w:rPr>
                <w:szCs w:val="26"/>
              </w:rPr>
              <w:t xml:space="preserve"> (</w:t>
            </w:r>
            <w:r w:rsidR="00934859">
              <w:rPr>
                <w:szCs w:val="26"/>
              </w:rPr>
              <w:t xml:space="preserve">операція </w:t>
            </w:r>
            <w:r>
              <w:rPr>
                <w:szCs w:val="26"/>
              </w:rPr>
              <w:t>зміна знаку).</w:t>
            </w:r>
          </w:p>
          <w:p w:rsidR="00FA2233" w:rsidRPr="006037DC" w:rsidRDefault="00FA2233" w:rsidP="006B763E">
            <w:pPr>
              <w:pStyle w:val="ab"/>
              <w:widowControl w:val="0"/>
              <w:numPr>
                <w:ilvl w:val="0"/>
                <w:numId w:val="108"/>
              </w:numPr>
              <w:autoSpaceDE w:val="0"/>
              <w:autoSpaceDN w:val="0"/>
              <w:adjustRightInd w:val="0"/>
              <w:ind w:left="268" w:hanging="283"/>
            </w:pPr>
            <w:r w:rsidRPr="00486E3F">
              <w:rPr>
                <w:szCs w:val="26"/>
              </w:rPr>
              <w:t xml:space="preserve">Створити масив об’єктів класу </w:t>
            </w:r>
            <w:r w:rsidR="00486E3F" w:rsidRPr="00486E3F">
              <w:rPr>
                <w:i/>
                <w:szCs w:val="26"/>
              </w:rPr>
              <w:t>Підприємство</w:t>
            </w:r>
            <w:r w:rsidRPr="00486E3F">
              <w:rPr>
                <w:szCs w:val="26"/>
              </w:rPr>
              <w:t xml:space="preserve">, (або </w:t>
            </w:r>
            <w:r w:rsidR="00486E3F" w:rsidRPr="00486E3F">
              <w:rPr>
                <w:i/>
                <w:szCs w:val="26"/>
              </w:rPr>
              <w:t>Страхова_Компанія, або Завод, або Університет</w:t>
            </w:r>
            <w:r w:rsidR="00B92C53">
              <w:rPr>
                <w:i/>
                <w:szCs w:val="26"/>
              </w:rPr>
              <w:t>)</w:t>
            </w:r>
            <w:r w:rsidRPr="00486E3F">
              <w:rPr>
                <w:szCs w:val="26"/>
              </w:rPr>
              <w:t>,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934859" w:rsidRPr="006037DC" w:rsidTr="004A3A15">
        <w:trPr>
          <w:trHeight w:val="510"/>
        </w:trPr>
        <w:tc>
          <w:tcPr>
            <w:tcW w:w="1247" w:type="dxa"/>
            <w:vAlign w:val="center"/>
          </w:tcPr>
          <w:p w:rsidR="00934859" w:rsidRPr="004000F9" w:rsidRDefault="00934859" w:rsidP="00934859">
            <w:pPr>
              <w:autoSpaceDE w:val="0"/>
              <w:autoSpaceDN w:val="0"/>
              <w:adjustRightInd w:val="0"/>
              <w:ind w:left="360" w:firstLine="0"/>
              <w:jc w:val="center"/>
              <w:rPr>
                <w:b/>
                <w:szCs w:val="28"/>
              </w:rPr>
            </w:pPr>
            <w:r>
              <w:rPr>
                <w:b/>
                <w:szCs w:val="28"/>
              </w:rPr>
              <w:t>6</w:t>
            </w:r>
          </w:p>
        </w:tc>
        <w:tc>
          <w:tcPr>
            <w:tcW w:w="8392" w:type="dxa"/>
          </w:tcPr>
          <w:p w:rsidR="00934859" w:rsidRPr="006037DC" w:rsidRDefault="00934859" w:rsidP="00934859">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934859" w:rsidRPr="004000F9" w:rsidRDefault="00934859" w:rsidP="00934859">
            <w:pPr>
              <w:pStyle w:val="ab"/>
              <w:widowControl w:val="0"/>
              <w:numPr>
                <w:ilvl w:val="0"/>
                <w:numId w:val="109"/>
              </w:numPr>
              <w:autoSpaceDE w:val="0"/>
              <w:autoSpaceDN w:val="0"/>
              <w:adjustRightInd w:val="0"/>
              <w:ind w:left="268"/>
              <w:rPr>
                <w:szCs w:val="26"/>
              </w:rPr>
            </w:pPr>
            <w:r w:rsidRPr="004000F9">
              <w:rPr>
                <w:szCs w:val="26"/>
              </w:rPr>
              <w:t xml:space="preserve">В ієрархію класів </w:t>
            </w:r>
            <w:r w:rsidRPr="00934859">
              <w:rPr>
                <w:i/>
                <w:sz w:val="25"/>
                <w:szCs w:val="25"/>
              </w:rPr>
              <w:t>Друк</w:t>
            </w:r>
            <w:r>
              <w:rPr>
                <w:i/>
                <w:sz w:val="25"/>
                <w:szCs w:val="25"/>
              </w:rPr>
              <w:t>оване</w:t>
            </w:r>
            <w:r w:rsidRPr="00934859">
              <w:rPr>
                <w:i/>
                <w:sz w:val="25"/>
                <w:szCs w:val="25"/>
              </w:rPr>
              <w:t>_Видання</w:t>
            </w:r>
            <w:r w:rsidRPr="004000F9">
              <w:rPr>
                <w:szCs w:val="26"/>
              </w:rPr>
              <w:t xml:space="preserve"> (базовий клас), </w:t>
            </w:r>
            <w:r w:rsidRPr="00934859">
              <w:rPr>
                <w:i/>
                <w:sz w:val="25"/>
                <w:szCs w:val="25"/>
              </w:rPr>
              <w:t>Журнал, Книга</w:t>
            </w:r>
            <w:r w:rsidRPr="00D61AD2">
              <w:rPr>
                <w:i/>
                <w:szCs w:val="26"/>
              </w:rPr>
              <w:t xml:space="preserve"> </w:t>
            </w:r>
            <w:r w:rsidRPr="004000F9">
              <w:rPr>
                <w:szCs w:val="26"/>
              </w:rPr>
              <w:t>(похідні класи) додати похідний клас</w:t>
            </w:r>
            <w:r>
              <w:rPr>
                <w:szCs w:val="26"/>
              </w:rPr>
              <w:t xml:space="preserve"> </w:t>
            </w:r>
            <w:r>
              <w:rPr>
                <w:i/>
                <w:szCs w:val="26"/>
              </w:rPr>
              <w:t>Буклет</w:t>
            </w:r>
            <w:r w:rsidRPr="004000F9">
              <w:rPr>
                <w:szCs w:val="26"/>
              </w:rPr>
              <w:t>. Задати закриті специфічні поля в новому похідному класі та реалізувати такі відкриті методи класів:</w:t>
            </w:r>
          </w:p>
          <w:p w:rsidR="00934859" w:rsidRPr="006037DC" w:rsidRDefault="00934859" w:rsidP="00934859">
            <w:pPr>
              <w:pStyle w:val="ab"/>
              <w:widowControl w:val="0"/>
              <w:numPr>
                <w:ilvl w:val="0"/>
                <w:numId w:val="109"/>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934859" w:rsidRPr="00B667CD" w:rsidRDefault="00934859" w:rsidP="00BE3D83">
            <w:pPr>
              <w:pStyle w:val="ab"/>
              <w:widowControl w:val="0"/>
              <w:numPr>
                <w:ilvl w:val="0"/>
                <w:numId w:val="109"/>
              </w:numPr>
              <w:autoSpaceDE w:val="0"/>
              <w:autoSpaceDN w:val="0"/>
              <w:adjustRightInd w:val="0"/>
              <w:ind w:left="268"/>
              <w:rPr>
                <w:szCs w:val="26"/>
              </w:rPr>
            </w:pPr>
            <w:r w:rsidRPr="00B667CD">
              <w:rPr>
                <w:szCs w:val="26"/>
              </w:rPr>
              <w:t>У кожному похідному класі</w:t>
            </w:r>
            <w:r w:rsidR="00373C41">
              <w:rPr>
                <w:szCs w:val="26"/>
              </w:rPr>
              <w:t xml:space="preserve">, </w:t>
            </w:r>
            <w:r w:rsidR="00DF27E2">
              <w:rPr>
                <w:szCs w:val="26"/>
              </w:rPr>
              <w:t>додатково до</w:t>
            </w:r>
            <w:r w:rsidR="00373C41">
              <w:rPr>
                <w:szCs w:val="26"/>
              </w:rPr>
              <w:t xml:space="preserve"> створених раніше методів,</w:t>
            </w:r>
            <w:r w:rsidRPr="00B667CD">
              <w:rPr>
                <w:szCs w:val="26"/>
              </w:rPr>
              <w:t xml:space="preserve"> перевантажити методи, які </w:t>
            </w:r>
            <w:r w:rsidR="004C05B9" w:rsidRPr="00B667CD">
              <w:rPr>
                <w:szCs w:val="26"/>
              </w:rPr>
              <w:t xml:space="preserve">визначають </w:t>
            </w:r>
            <w:r w:rsidRPr="00B667CD">
              <w:rPr>
                <w:szCs w:val="26"/>
              </w:rPr>
              <w:t xml:space="preserve"> </w:t>
            </w:r>
            <w:r w:rsidR="002579D6" w:rsidRPr="00B667CD">
              <w:rPr>
                <w:szCs w:val="26"/>
              </w:rPr>
              <w:t xml:space="preserve">вартість виготовлення </w:t>
            </w:r>
            <w:r w:rsidR="004C05B9" w:rsidRPr="00B667CD">
              <w:rPr>
                <w:szCs w:val="26"/>
              </w:rPr>
              <w:t>певного видання</w:t>
            </w:r>
            <w:r w:rsidR="00B667CD" w:rsidRPr="00B667CD">
              <w:rPr>
                <w:szCs w:val="26"/>
              </w:rPr>
              <w:t xml:space="preserve"> (кількість примірників видання</w:t>
            </w:r>
            <w:r w:rsidR="00B667CD">
              <w:rPr>
                <w:szCs w:val="26"/>
              </w:rPr>
              <w:sym w:font="Symbol" w:char="F0B4"/>
            </w:r>
            <w:r w:rsidR="00B667CD" w:rsidRPr="00B667CD">
              <w:rPr>
                <w:szCs w:val="26"/>
              </w:rPr>
              <w:t>кількість сторінок видання</w:t>
            </w:r>
            <w:r w:rsidR="00B667CD">
              <w:rPr>
                <w:szCs w:val="26"/>
              </w:rPr>
              <w:t xml:space="preserve"> </w:t>
            </w:r>
            <w:r w:rsidR="00B667CD">
              <w:rPr>
                <w:szCs w:val="26"/>
              </w:rPr>
              <w:sym w:font="Symbol" w:char="F0B4"/>
            </w:r>
            <w:r w:rsidR="00B667CD">
              <w:rPr>
                <w:szCs w:val="26"/>
              </w:rPr>
              <w:t xml:space="preserve"> </w:t>
            </w:r>
            <w:r w:rsidR="00B667CD" w:rsidRPr="00B667CD">
              <w:rPr>
                <w:szCs w:val="26"/>
              </w:rPr>
              <w:t>вартість одної сторінки видання</w:t>
            </w:r>
            <w:r w:rsidR="00B667CD">
              <w:rPr>
                <w:szCs w:val="26"/>
              </w:rPr>
              <w:t xml:space="preserve"> </w:t>
            </w:r>
            <w:r w:rsidR="00B667CD">
              <w:rPr>
                <w:szCs w:val="26"/>
              </w:rPr>
              <w:sym w:font="Symbol" w:char="F0B4"/>
            </w:r>
            <w:r w:rsidR="00B667CD">
              <w:rPr>
                <w:szCs w:val="26"/>
              </w:rPr>
              <w:t xml:space="preserve"> </w:t>
            </w:r>
            <w:r w:rsidR="00B667CD" w:rsidRPr="00B667CD">
              <w:rPr>
                <w:szCs w:val="26"/>
              </w:rPr>
              <w:t>коефіцієнт, що визначає тверду або м’яку обкладинку</w:t>
            </w:r>
            <w:r w:rsidR="00B667CD">
              <w:rPr>
                <w:szCs w:val="26"/>
              </w:rPr>
              <w:t xml:space="preserve"> </w:t>
            </w:r>
            <w:r w:rsidR="00B667CD">
              <w:rPr>
                <w:szCs w:val="26"/>
              </w:rPr>
              <w:sym w:font="Symbol" w:char="F0B4"/>
            </w:r>
            <w:r w:rsidR="00B667CD">
              <w:rPr>
                <w:szCs w:val="26"/>
              </w:rPr>
              <w:t xml:space="preserve"> </w:t>
            </w:r>
            <w:r w:rsidR="00B667CD" w:rsidRPr="00B667CD">
              <w:rPr>
                <w:szCs w:val="26"/>
              </w:rPr>
              <w:t>коефіцієнт формату друку</w:t>
            </w:r>
            <w:r w:rsidR="00B667CD">
              <w:rPr>
                <w:szCs w:val="26"/>
              </w:rPr>
              <w:t xml:space="preserve"> </w:t>
            </w:r>
            <w:r w:rsidR="00B667CD">
              <w:rPr>
                <w:szCs w:val="26"/>
              </w:rPr>
              <w:sym w:font="Symbol" w:char="F0B4"/>
            </w:r>
            <w:r w:rsidR="00B667CD">
              <w:rPr>
                <w:szCs w:val="26"/>
              </w:rPr>
              <w:t xml:space="preserve"> </w:t>
            </w:r>
            <w:r w:rsidR="00B667CD" w:rsidRPr="00B667CD">
              <w:rPr>
                <w:szCs w:val="26"/>
              </w:rPr>
              <w:t>коефіцієнт кольорового/чорно-білого друку),</w:t>
            </w:r>
            <w:r w:rsidRPr="00B667CD">
              <w:rPr>
                <w:szCs w:val="26"/>
              </w:rPr>
              <w:t xml:space="preserve"> використавши віртуальні фу</w:t>
            </w:r>
            <w:r w:rsidR="00440F9B">
              <w:rPr>
                <w:szCs w:val="26"/>
              </w:rPr>
              <w:t>н</w:t>
            </w:r>
            <w:r w:rsidRPr="00B667CD">
              <w:rPr>
                <w:szCs w:val="26"/>
              </w:rPr>
              <w:t xml:space="preserve">кції в базовому класі та </w:t>
            </w:r>
            <w:r w:rsidRPr="00B667CD">
              <w:rPr>
                <w:i/>
                <w:szCs w:val="26"/>
              </w:rPr>
              <w:t>override</w:t>
            </w:r>
            <w:r w:rsidRPr="00B667CD">
              <w:rPr>
                <w:szCs w:val="26"/>
              </w:rPr>
              <w:t xml:space="preserve"> функції в похідних. </w:t>
            </w:r>
          </w:p>
          <w:p w:rsidR="00934859" w:rsidRPr="00CF3D23" w:rsidRDefault="00934859" w:rsidP="00934859">
            <w:pPr>
              <w:pStyle w:val="ab"/>
              <w:widowControl w:val="0"/>
              <w:numPr>
                <w:ilvl w:val="0"/>
                <w:numId w:val="109"/>
              </w:numPr>
              <w:autoSpaceDE w:val="0"/>
              <w:autoSpaceDN w:val="0"/>
              <w:adjustRightInd w:val="0"/>
              <w:ind w:left="268"/>
              <w:rPr>
                <w:szCs w:val="26"/>
              </w:rPr>
            </w:pPr>
            <w:r w:rsidRPr="00457AEB">
              <w:rPr>
                <w:szCs w:val="26"/>
              </w:rPr>
              <w:lastRenderedPageBreak/>
              <w:t xml:space="preserve">У кожному похідному класі перевантажити методи, які визначають </w:t>
            </w:r>
            <w:r>
              <w:rPr>
                <w:szCs w:val="26"/>
              </w:rPr>
              <w:t xml:space="preserve">кількість </w:t>
            </w:r>
            <w:r w:rsidR="004A1750">
              <w:rPr>
                <w:szCs w:val="26"/>
              </w:rPr>
              <w:t>друкованих видань в</w:t>
            </w:r>
            <w:r w:rsidR="00C16384">
              <w:rPr>
                <w:szCs w:val="26"/>
              </w:rPr>
              <w:t xml:space="preserve"> залежності від загальної суми та </w:t>
            </w:r>
            <w:r w:rsidR="004A1750">
              <w:rPr>
                <w:szCs w:val="26"/>
              </w:rPr>
              <w:t>вартості одного примірника видання</w:t>
            </w:r>
            <w:r>
              <w:rPr>
                <w:szCs w:val="26"/>
              </w:rPr>
              <w:t>, викорис</w:t>
            </w:r>
            <w:r w:rsidRPr="00CF3D23">
              <w:rPr>
                <w:szCs w:val="26"/>
              </w:rPr>
              <w:t xml:space="preserve">тавши віртуальну фукцію в базовому класі та </w:t>
            </w:r>
            <w:r w:rsidRPr="0022604E">
              <w:rPr>
                <w:i/>
                <w:szCs w:val="26"/>
              </w:rPr>
              <w:t>override</w:t>
            </w:r>
            <w:r w:rsidRPr="00CF3D23">
              <w:rPr>
                <w:szCs w:val="26"/>
              </w:rPr>
              <w:t xml:space="preserve"> функції в похідних.</w:t>
            </w:r>
          </w:p>
          <w:p w:rsidR="00934859" w:rsidRPr="008159C1" w:rsidRDefault="00934859" w:rsidP="00934859">
            <w:pPr>
              <w:pStyle w:val="ab"/>
              <w:widowControl w:val="0"/>
              <w:numPr>
                <w:ilvl w:val="0"/>
                <w:numId w:val="109"/>
              </w:numPr>
              <w:autoSpaceDE w:val="0"/>
              <w:autoSpaceDN w:val="0"/>
              <w:adjustRightInd w:val="0"/>
              <w:ind w:left="268" w:hanging="283"/>
              <w:rPr>
                <w:szCs w:val="26"/>
              </w:rPr>
            </w:pPr>
            <w:r w:rsidRPr="008159C1">
              <w:rPr>
                <w:szCs w:val="26"/>
              </w:rPr>
              <w:t>У похідних класах створити функцію для перевантаження бінарних операторів (+, -, ==, !=</w:t>
            </w:r>
            <w:r>
              <w:rPr>
                <w:szCs w:val="26"/>
              </w:rPr>
              <w:t xml:space="preserve">, </w:t>
            </w:r>
            <w:r>
              <w:rPr>
                <w:szCs w:val="26"/>
                <w:lang w:val="en-US"/>
              </w:rPr>
              <w:t>&gt;, &lt;</w:t>
            </w:r>
            <w:r w:rsidRPr="008159C1">
              <w:rPr>
                <w:szCs w:val="26"/>
              </w:rPr>
              <w:t xml:space="preserve"> ), наприклад, порівняння </w:t>
            </w:r>
            <w:r w:rsidR="00C16384">
              <w:rPr>
                <w:szCs w:val="26"/>
              </w:rPr>
              <w:t>вартості одного примірника кожного з видань</w:t>
            </w:r>
            <w:r>
              <w:rPr>
                <w:szCs w:val="26"/>
              </w:rPr>
              <w:t xml:space="preserve">, </w:t>
            </w:r>
            <w:r w:rsidRPr="008159C1">
              <w:rPr>
                <w:szCs w:val="26"/>
              </w:rPr>
              <w:t xml:space="preserve">збільшення (зменшення) </w:t>
            </w:r>
            <w:r>
              <w:rPr>
                <w:szCs w:val="26"/>
              </w:rPr>
              <w:t>кільк</w:t>
            </w:r>
            <w:r w:rsidR="00440F9B">
              <w:rPr>
                <w:szCs w:val="26"/>
              </w:rPr>
              <w:t>і</w:t>
            </w:r>
            <w:r>
              <w:rPr>
                <w:szCs w:val="26"/>
                <w:lang w:val="en-US"/>
              </w:rPr>
              <w:t>сті</w:t>
            </w:r>
            <w:r>
              <w:rPr>
                <w:szCs w:val="26"/>
              </w:rPr>
              <w:t xml:space="preserve"> </w:t>
            </w:r>
            <w:r w:rsidR="00C16384">
              <w:rPr>
                <w:szCs w:val="26"/>
              </w:rPr>
              <w:t>друкованих примірників</w:t>
            </w:r>
            <w:r>
              <w:rPr>
                <w:szCs w:val="26"/>
              </w:rPr>
              <w:t xml:space="preserve"> в залежності від </w:t>
            </w:r>
            <w:r w:rsidR="00C16384">
              <w:rPr>
                <w:szCs w:val="26"/>
              </w:rPr>
              <w:t xml:space="preserve">виділеної загальної </w:t>
            </w:r>
            <w:r>
              <w:rPr>
                <w:szCs w:val="26"/>
              </w:rPr>
              <w:t>суми</w:t>
            </w:r>
            <w:r w:rsidRPr="008159C1">
              <w:rPr>
                <w:szCs w:val="26"/>
              </w:rPr>
              <w:t>.</w:t>
            </w:r>
          </w:p>
          <w:p w:rsidR="00934859" w:rsidRDefault="00934859" w:rsidP="00934859">
            <w:pPr>
              <w:pStyle w:val="ab"/>
              <w:widowControl w:val="0"/>
              <w:numPr>
                <w:ilvl w:val="0"/>
                <w:numId w:val="109"/>
              </w:numPr>
              <w:autoSpaceDE w:val="0"/>
              <w:autoSpaceDN w:val="0"/>
              <w:adjustRightInd w:val="0"/>
              <w:ind w:left="268"/>
              <w:rPr>
                <w:szCs w:val="26"/>
              </w:rPr>
            </w:pPr>
            <w:r w:rsidRPr="0004173A">
              <w:rPr>
                <w:szCs w:val="26"/>
              </w:rPr>
              <w:t>У похідних класах створити функцію для перевантаження ун</w:t>
            </w:r>
            <w:r>
              <w:rPr>
                <w:szCs w:val="26"/>
                <w:lang w:val="en-US"/>
              </w:rPr>
              <w:t>а</w:t>
            </w:r>
            <w:r w:rsidRPr="0004173A">
              <w:rPr>
                <w:szCs w:val="26"/>
              </w:rPr>
              <w:t>рних операторів (+</w:t>
            </w:r>
            <w:r w:rsidR="00D817F1">
              <w:rPr>
                <w:szCs w:val="26"/>
                <w:lang w:val="en-US"/>
              </w:rPr>
              <w:t>+</w:t>
            </w:r>
            <w:r w:rsidRPr="0004173A">
              <w:rPr>
                <w:szCs w:val="26"/>
              </w:rPr>
              <w:t xml:space="preserve">, -, -- ), наприклад, збільшення (зменшення) </w:t>
            </w:r>
            <w:r w:rsidR="00C16384">
              <w:rPr>
                <w:szCs w:val="26"/>
              </w:rPr>
              <w:t>ва друкування одного примірника видання при збільшенні вартості паперу</w:t>
            </w:r>
            <w:r>
              <w:rPr>
                <w:szCs w:val="26"/>
              </w:rPr>
              <w:t xml:space="preserve">, </w:t>
            </w:r>
            <w:r w:rsidR="00C16384">
              <w:rPr>
                <w:szCs w:val="26"/>
              </w:rPr>
              <w:t xml:space="preserve">нарахування </w:t>
            </w:r>
            <w:r w:rsidR="00DC7110">
              <w:rPr>
                <w:szCs w:val="26"/>
              </w:rPr>
              <w:t>знижок вартості виготовлення видань</w:t>
            </w:r>
            <w:r>
              <w:rPr>
                <w:szCs w:val="26"/>
              </w:rPr>
              <w:t xml:space="preserve"> (операція зміна знаку).</w:t>
            </w:r>
          </w:p>
          <w:p w:rsidR="00934859" w:rsidRPr="006037DC" w:rsidRDefault="00934859" w:rsidP="00DC7110">
            <w:pPr>
              <w:pStyle w:val="ab"/>
              <w:widowControl w:val="0"/>
              <w:numPr>
                <w:ilvl w:val="0"/>
                <w:numId w:val="109"/>
              </w:numPr>
              <w:autoSpaceDE w:val="0"/>
              <w:autoSpaceDN w:val="0"/>
              <w:adjustRightInd w:val="0"/>
              <w:ind w:left="268" w:hanging="283"/>
            </w:pPr>
            <w:r w:rsidRPr="00DC7110">
              <w:rPr>
                <w:szCs w:val="26"/>
              </w:rPr>
              <w:t xml:space="preserve">Створити масив об’єктів класу </w:t>
            </w:r>
            <w:r w:rsidR="00DC7110" w:rsidRPr="00DC7110">
              <w:rPr>
                <w:i/>
                <w:szCs w:val="26"/>
              </w:rPr>
              <w:t>Журнал</w:t>
            </w:r>
            <w:r w:rsidR="00DC7110" w:rsidRPr="00DC7110">
              <w:rPr>
                <w:szCs w:val="26"/>
              </w:rPr>
              <w:t xml:space="preserve"> (або </w:t>
            </w:r>
            <w:r w:rsidR="00DC7110" w:rsidRPr="00DC7110">
              <w:rPr>
                <w:i/>
                <w:szCs w:val="26"/>
              </w:rPr>
              <w:t>Книга</w:t>
            </w:r>
            <w:r w:rsidR="00DC7110" w:rsidRPr="00DC7110">
              <w:rPr>
                <w:szCs w:val="26"/>
              </w:rPr>
              <w:t xml:space="preserve">, або </w:t>
            </w:r>
            <w:r w:rsidR="00DC7110" w:rsidRPr="00DC7110">
              <w:rPr>
                <w:i/>
                <w:szCs w:val="26"/>
              </w:rPr>
              <w:t>Буклет</w:t>
            </w:r>
            <w:r w:rsidR="00DC7110" w:rsidRPr="00DC7110">
              <w:rPr>
                <w:szCs w:val="26"/>
              </w:rPr>
              <w:t xml:space="preserve"> )</w:t>
            </w:r>
            <w:r w:rsidRPr="00486E3F">
              <w:rPr>
                <w:szCs w:val="26"/>
              </w:rPr>
              <w:t>, використав</w:t>
            </w:r>
            <w:r w:rsidR="004C151E">
              <w:rPr>
                <w:szCs w:val="26"/>
              </w:rPr>
              <w:t>ши індексатори для ініціалізаці</w:t>
            </w:r>
            <w:r w:rsidR="00440F9B">
              <w:rPr>
                <w:szCs w:val="26"/>
              </w:rPr>
              <w:t>ї</w:t>
            </w:r>
            <w:r w:rsidRPr="00486E3F">
              <w:rPr>
                <w:szCs w:val="26"/>
              </w:rPr>
              <w:t xml:space="preserve"> масиву об’єктів, виведення значень полів об’єктів на консоль та доступу до заданих за індексом об’єктів.</w:t>
            </w:r>
          </w:p>
        </w:tc>
      </w:tr>
      <w:tr w:rsidR="00DC7110" w:rsidRPr="006037DC" w:rsidTr="004A3A15">
        <w:trPr>
          <w:trHeight w:val="510"/>
        </w:trPr>
        <w:tc>
          <w:tcPr>
            <w:tcW w:w="1247" w:type="dxa"/>
            <w:vAlign w:val="center"/>
          </w:tcPr>
          <w:p w:rsidR="00DC7110" w:rsidRPr="004000F9" w:rsidRDefault="00F72DCC" w:rsidP="00F72DCC">
            <w:pPr>
              <w:autoSpaceDE w:val="0"/>
              <w:autoSpaceDN w:val="0"/>
              <w:adjustRightInd w:val="0"/>
              <w:ind w:firstLine="0"/>
              <w:jc w:val="center"/>
              <w:rPr>
                <w:b/>
                <w:szCs w:val="28"/>
              </w:rPr>
            </w:pPr>
            <w:r>
              <w:rPr>
                <w:b/>
                <w:szCs w:val="28"/>
              </w:rPr>
              <w:lastRenderedPageBreak/>
              <w:t xml:space="preserve">7 </w:t>
            </w:r>
          </w:p>
        </w:tc>
        <w:tc>
          <w:tcPr>
            <w:tcW w:w="8392" w:type="dxa"/>
          </w:tcPr>
          <w:p w:rsidR="00DC7110" w:rsidRPr="006037DC" w:rsidRDefault="00DC7110" w:rsidP="00DC7110">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DC7110" w:rsidRPr="004000F9" w:rsidRDefault="00DC7110" w:rsidP="00F72DCC">
            <w:pPr>
              <w:pStyle w:val="ab"/>
              <w:widowControl w:val="0"/>
              <w:numPr>
                <w:ilvl w:val="0"/>
                <w:numId w:val="110"/>
              </w:numPr>
              <w:autoSpaceDE w:val="0"/>
              <w:autoSpaceDN w:val="0"/>
              <w:adjustRightInd w:val="0"/>
              <w:ind w:left="268"/>
              <w:rPr>
                <w:szCs w:val="26"/>
              </w:rPr>
            </w:pPr>
            <w:r w:rsidRPr="004000F9">
              <w:rPr>
                <w:szCs w:val="26"/>
              </w:rPr>
              <w:t xml:space="preserve">В ієрархію класів </w:t>
            </w:r>
            <w:r w:rsidR="004C151E" w:rsidRPr="004A0840">
              <w:rPr>
                <w:i/>
                <w:sz w:val="25"/>
                <w:szCs w:val="25"/>
              </w:rPr>
              <w:t>Рослина</w:t>
            </w:r>
            <w:r w:rsidRPr="004000F9">
              <w:rPr>
                <w:szCs w:val="26"/>
              </w:rPr>
              <w:t xml:space="preserve"> (базовий клас), </w:t>
            </w:r>
            <w:r w:rsidR="004C151E" w:rsidRPr="004A0840">
              <w:rPr>
                <w:i/>
                <w:sz w:val="25"/>
                <w:szCs w:val="25"/>
              </w:rPr>
              <w:t>Дерево, Квіти.</w:t>
            </w:r>
            <w:r w:rsidR="004C151E" w:rsidRPr="004A0840">
              <w:rPr>
                <w:sz w:val="25"/>
                <w:szCs w:val="25"/>
              </w:rPr>
              <w:t xml:space="preserve"> </w:t>
            </w:r>
            <w:r w:rsidRPr="004000F9">
              <w:rPr>
                <w:szCs w:val="26"/>
              </w:rPr>
              <w:t>(похідні класи) додати похідний клас</w:t>
            </w:r>
            <w:r>
              <w:rPr>
                <w:szCs w:val="26"/>
              </w:rPr>
              <w:t xml:space="preserve"> </w:t>
            </w:r>
            <w:r w:rsidR="004C151E">
              <w:rPr>
                <w:szCs w:val="26"/>
              </w:rPr>
              <w:t>В</w:t>
            </w:r>
            <w:r w:rsidR="004C151E" w:rsidRPr="004C151E">
              <w:rPr>
                <w:bCs/>
                <w:i/>
                <w:sz w:val="25"/>
                <w:szCs w:val="25"/>
              </w:rPr>
              <w:t>одорості</w:t>
            </w:r>
            <w:r w:rsidRPr="004000F9">
              <w:rPr>
                <w:szCs w:val="26"/>
              </w:rPr>
              <w:t>. Задати закриті специфічні поля в новому похідному класі та реалізувати такі відкриті методи класів:</w:t>
            </w:r>
          </w:p>
          <w:p w:rsidR="00DC7110" w:rsidRPr="006037DC" w:rsidRDefault="00DC7110" w:rsidP="00F72DCC">
            <w:pPr>
              <w:pStyle w:val="ab"/>
              <w:widowControl w:val="0"/>
              <w:numPr>
                <w:ilvl w:val="0"/>
                <w:numId w:val="110"/>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DC7110" w:rsidRPr="006C5561" w:rsidRDefault="00DC7110" w:rsidP="006C5561">
            <w:pPr>
              <w:pStyle w:val="ab"/>
              <w:widowControl w:val="0"/>
              <w:numPr>
                <w:ilvl w:val="0"/>
                <w:numId w:val="110"/>
              </w:numPr>
              <w:autoSpaceDE w:val="0"/>
              <w:autoSpaceDN w:val="0"/>
              <w:adjustRightInd w:val="0"/>
              <w:ind w:left="268"/>
              <w:rPr>
                <w:szCs w:val="26"/>
              </w:rPr>
            </w:pPr>
            <w:r w:rsidRPr="00B667CD">
              <w:rPr>
                <w:szCs w:val="26"/>
              </w:rPr>
              <w:t>У кожному похідному класі</w:t>
            </w:r>
            <w:r w:rsidR="00373C41">
              <w:rPr>
                <w:szCs w:val="26"/>
              </w:rPr>
              <w:t xml:space="preserve">, </w:t>
            </w:r>
            <w:r w:rsidR="00DF27E2">
              <w:rPr>
                <w:szCs w:val="26"/>
              </w:rPr>
              <w:t xml:space="preserve">додатково до </w:t>
            </w:r>
            <w:r w:rsidR="00373C41">
              <w:rPr>
                <w:szCs w:val="26"/>
              </w:rPr>
              <w:t>створених раніше методів,</w:t>
            </w:r>
            <w:r w:rsidRPr="00B667CD">
              <w:rPr>
                <w:szCs w:val="26"/>
              </w:rPr>
              <w:t xml:space="preserve"> перевантажити методи, які визначають</w:t>
            </w:r>
            <w:r w:rsidR="004C151E">
              <w:rPr>
                <w:szCs w:val="26"/>
              </w:rPr>
              <w:t xml:space="preserve"> </w:t>
            </w:r>
            <w:r w:rsidR="006C5561">
              <w:rPr>
                <w:szCs w:val="26"/>
              </w:rPr>
              <w:t>користь</w:t>
            </w:r>
            <w:r w:rsidR="00611895">
              <w:rPr>
                <w:szCs w:val="26"/>
              </w:rPr>
              <w:t xml:space="preserve"> від кожного виду рослин. Наприклад, дерева сприяють зменшенню шкідливих викидів, квіти </w:t>
            </w:r>
            <w:r w:rsidR="006C5561">
              <w:rPr>
                <w:szCs w:val="26"/>
              </w:rPr>
              <w:t xml:space="preserve">мають терапевтичний ефект і позитивно впливають на здоров’я (заспокійлива дія, очищення повітря, полегшення дихання тощо), водорості мають харчову цінність, антиканцерогенну дію тощо. Для перевантаження </w:t>
            </w:r>
            <w:r w:rsidRPr="006C5561">
              <w:rPr>
                <w:szCs w:val="26"/>
              </w:rPr>
              <w:t>використа</w:t>
            </w:r>
            <w:r w:rsidR="006C5561">
              <w:rPr>
                <w:szCs w:val="26"/>
              </w:rPr>
              <w:t>ти</w:t>
            </w:r>
            <w:r w:rsidRPr="006C5561">
              <w:rPr>
                <w:szCs w:val="26"/>
              </w:rPr>
              <w:t xml:space="preserve"> віртуальні фу</w:t>
            </w:r>
            <w:r w:rsidR="00440F9B">
              <w:rPr>
                <w:szCs w:val="26"/>
              </w:rPr>
              <w:t>н</w:t>
            </w:r>
            <w:r w:rsidRPr="006C5561">
              <w:rPr>
                <w:szCs w:val="26"/>
              </w:rPr>
              <w:t xml:space="preserve">кції в базовому класі та </w:t>
            </w:r>
            <w:r w:rsidRPr="006C5561">
              <w:rPr>
                <w:i/>
                <w:szCs w:val="26"/>
              </w:rPr>
              <w:t>override</w:t>
            </w:r>
            <w:r w:rsidRPr="006C5561">
              <w:rPr>
                <w:szCs w:val="26"/>
              </w:rPr>
              <w:t xml:space="preserve"> функції в похідних. </w:t>
            </w:r>
          </w:p>
          <w:p w:rsidR="001B0DB0" w:rsidRDefault="00DC7110" w:rsidP="00F72DCC">
            <w:pPr>
              <w:pStyle w:val="ab"/>
              <w:widowControl w:val="0"/>
              <w:numPr>
                <w:ilvl w:val="0"/>
                <w:numId w:val="110"/>
              </w:numPr>
              <w:autoSpaceDE w:val="0"/>
              <w:autoSpaceDN w:val="0"/>
              <w:adjustRightInd w:val="0"/>
              <w:ind w:left="268" w:hanging="283"/>
              <w:rPr>
                <w:szCs w:val="26"/>
              </w:rPr>
            </w:pPr>
            <w:r w:rsidRPr="00457AEB">
              <w:rPr>
                <w:szCs w:val="26"/>
              </w:rPr>
              <w:t>У кожному похідному класі перевантажити методи, які визначають</w:t>
            </w:r>
            <w:r w:rsidR="008851E6">
              <w:rPr>
                <w:szCs w:val="26"/>
              </w:rPr>
              <w:t xml:space="preserve"> </w:t>
            </w:r>
            <w:r w:rsidRPr="00457AEB">
              <w:rPr>
                <w:szCs w:val="26"/>
              </w:rPr>
              <w:t xml:space="preserve"> </w:t>
            </w:r>
            <w:r w:rsidR="00BB2F79" w:rsidRPr="00BB2F79">
              <w:rPr>
                <w:szCs w:val="26"/>
              </w:rPr>
              <w:t>економічний збиток</w:t>
            </w:r>
            <w:r w:rsidR="00BB2F79">
              <w:rPr>
                <w:szCs w:val="26"/>
              </w:rPr>
              <w:t xml:space="preserve"> від знищення кожного з видів рослин. Наприклад, вирубка лісів призводить до зміни клімату, </w:t>
            </w:r>
            <w:r w:rsidR="001B0DB0">
              <w:rPr>
                <w:szCs w:val="26"/>
              </w:rPr>
              <w:t>вимірання тварин</w:t>
            </w:r>
            <w:r w:rsidR="00BB2F79">
              <w:rPr>
                <w:szCs w:val="26"/>
              </w:rPr>
              <w:t xml:space="preserve">, знищення </w:t>
            </w:r>
            <w:r w:rsidR="001B0DB0">
              <w:rPr>
                <w:szCs w:val="26"/>
              </w:rPr>
              <w:t xml:space="preserve">рідкісних </w:t>
            </w:r>
            <w:r w:rsidR="00BB2F79" w:rsidRPr="001B0DB0">
              <w:rPr>
                <w:szCs w:val="26"/>
              </w:rPr>
              <w:t>квітів</w:t>
            </w:r>
            <w:r w:rsidR="001B0DB0">
              <w:rPr>
                <w:szCs w:val="26"/>
              </w:rPr>
              <w:t xml:space="preserve"> призводить до </w:t>
            </w:r>
            <w:r w:rsidR="001A478C">
              <w:rPr>
                <w:szCs w:val="26"/>
              </w:rPr>
              <w:t>порушення екологічного законодавства</w:t>
            </w:r>
            <w:r w:rsidR="001B0DB0">
              <w:rPr>
                <w:szCs w:val="26"/>
              </w:rPr>
              <w:t xml:space="preserve">, знищення волоростей призводить до забруднення водойм. </w:t>
            </w:r>
            <w:r w:rsidR="00BB2F79">
              <w:rPr>
                <w:szCs w:val="26"/>
              </w:rPr>
              <w:t xml:space="preserve"> </w:t>
            </w:r>
            <w:r w:rsidR="001B0DB0">
              <w:rPr>
                <w:szCs w:val="26"/>
              </w:rPr>
              <w:t xml:space="preserve">Для перевантаження </w:t>
            </w:r>
            <w:r w:rsidR="001B0DB0" w:rsidRPr="006C5561">
              <w:rPr>
                <w:szCs w:val="26"/>
              </w:rPr>
              <w:t>використа</w:t>
            </w:r>
            <w:r w:rsidR="001B0DB0">
              <w:rPr>
                <w:szCs w:val="26"/>
              </w:rPr>
              <w:t>ти</w:t>
            </w:r>
            <w:r w:rsidR="001B0DB0" w:rsidRPr="006C5561">
              <w:rPr>
                <w:szCs w:val="26"/>
              </w:rPr>
              <w:t xml:space="preserve"> віртуальні </w:t>
            </w:r>
            <w:r w:rsidR="00440F9B" w:rsidRPr="00440F9B">
              <w:rPr>
                <w:b/>
                <w:szCs w:val="26"/>
              </w:rPr>
              <w:t xml:space="preserve">функції </w:t>
            </w:r>
            <w:r w:rsidR="001B0DB0" w:rsidRPr="006C5561">
              <w:rPr>
                <w:szCs w:val="26"/>
              </w:rPr>
              <w:t xml:space="preserve">в базовому класі та </w:t>
            </w:r>
            <w:r w:rsidR="001B0DB0" w:rsidRPr="006C5561">
              <w:rPr>
                <w:i/>
                <w:szCs w:val="26"/>
              </w:rPr>
              <w:t>override</w:t>
            </w:r>
            <w:r w:rsidR="001B0DB0" w:rsidRPr="006C5561">
              <w:rPr>
                <w:szCs w:val="26"/>
              </w:rPr>
              <w:t xml:space="preserve"> функції в похідних. </w:t>
            </w:r>
          </w:p>
          <w:p w:rsidR="00DC7110" w:rsidRPr="008159C1" w:rsidRDefault="00DC7110" w:rsidP="00F72DCC">
            <w:pPr>
              <w:pStyle w:val="ab"/>
              <w:widowControl w:val="0"/>
              <w:numPr>
                <w:ilvl w:val="0"/>
                <w:numId w:val="110"/>
              </w:numPr>
              <w:autoSpaceDE w:val="0"/>
              <w:autoSpaceDN w:val="0"/>
              <w:adjustRightInd w:val="0"/>
              <w:ind w:left="268" w:hanging="283"/>
              <w:rPr>
                <w:szCs w:val="26"/>
              </w:rPr>
            </w:pPr>
            <w:r w:rsidRPr="008159C1">
              <w:rPr>
                <w:szCs w:val="26"/>
              </w:rPr>
              <w:t>У похідних класах створити функцію для перевантаження бінарних операторів (+, -, ==, !=</w:t>
            </w:r>
            <w:r>
              <w:rPr>
                <w:szCs w:val="26"/>
              </w:rPr>
              <w:t xml:space="preserve">, </w:t>
            </w:r>
            <w:r>
              <w:rPr>
                <w:szCs w:val="26"/>
                <w:lang w:val="en-US"/>
              </w:rPr>
              <w:t>&gt;, &lt;</w:t>
            </w:r>
            <w:r w:rsidRPr="008159C1">
              <w:rPr>
                <w:szCs w:val="26"/>
              </w:rPr>
              <w:t xml:space="preserve"> ), наприклад, порівняння </w:t>
            </w:r>
            <w:r>
              <w:rPr>
                <w:szCs w:val="26"/>
              </w:rPr>
              <w:t xml:space="preserve">вартості </w:t>
            </w:r>
            <w:r w:rsidR="001A478C">
              <w:rPr>
                <w:szCs w:val="26"/>
              </w:rPr>
              <w:t>різних рослин</w:t>
            </w:r>
            <w:r>
              <w:rPr>
                <w:szCs w:val="26"/>
              </w:rPr>
              <w:t xml:space="preserve">, </w:t>
            </w:r>
            <w:r w:rsidRPr="008159C1">
              <w:rPr>
                <w:szCs w:val="26"/>
              </w:rPr>
              <w:t xml:space="preserve">збільшення (зменшення) </w:t>
            </w:r>
            <w:r>
              <w:rPr>
                <w:szCs w:val="26"/>
              </w:rPr>
              <w:t>кільк</w:t>
            </w:r>
            <w:r w:rsidR="00440F9B">
              <w:rPr>
                <w:szCs w:val="26"/>
              </w:rPr>
              <w:t>і</w:t>
            </w:r>
            <w:r>
              <w:rPr>
                <w:szCs w:val="26"/>
                <w:lang w:val="en-US"/>
              </w:rPr>
              <w:t>сті</w:t>
            </w:r>
            <w:r>
              <w:rPr>
                <w:szCs w:val="26"/>
              </w:rPr>
              <w:t xml:space="preserve"> </w:t>
            </w:r>
            <w:r w:rsidR="001A478C">
              <w:rPr>
                <w:szCs w:val="26"/>
              </w:rPr>
              <w:t xml:space="preserve">рослин на певній території. </w:t>
            </w:r>
          </w:p>
          <w:p w:rsidR="00DC7110" w:rsidRPr="001A478C" w:rsidRDefault="00DC7110" w:rsidP="00BE3D83">
            <w:pPr>
              <w:pStyle w:val="ab"/>
              <w:widowControl w:val="0"/>
              <w:numPr>
                <w:ilvl w:val="0"/>
                <w:numId w:val="110"/>
              </w:numPr>
              <w:autoSpaceDE w:val="0"/>
              <w:autoSpaceDN w:val="0"/>
              <w:adjustRightInd w:val="0"/>
              <w:ind w:left="268"/>
              <w:rPr>
                <w:szCs w:val="26"/>
              </w:rPr>
            </w:pPr>
            <w:r w:rsidRPr="001A478C">
              <w:rPr>
                <w:szCs w:val="26"/>
              </w:rPr>
              <w:t>У похідних класах створити функцію для перевантаження ун</w:t>
            </w:r>
            <w:r w:rsidRPr="001A478C">
              <w:rPr>
                <w:szCs w:val="26"/>
                <w:lang w:val="en-US"/>
              </w:rPr>
              <w:t>а</w:t>
            </w:r>
            <w:r w:rsidRPr="001A478C">
              <w:rPr>
                <w:szCs w:val="26"/>
              </w:rPr>
              <w:t>рних операторів (+</w:t>
            </w:r>
            <w:r w:rsidR="00D817F1">
              <w:rPr>
                <w:szCs w:val="26"/>
                <w:lang w:val="en-US"/>
              </w:rPr>
              <w:t>+</w:t>
            </w:r>
            <w:r w:rsidRPr="001A478C">
              <w:rPr>
                <w:szCs w:val="26"/>
              </w:rPr>
              <w:t xml:space="preserve">, -, -- ), наприклад, збільшення </w:t>
            </w:r>
            <w:r w:rsidR="001A478C" w:rsidRPr="001A478C">
              <w:rPr>
                <w:szCs w:val="26"/>
              </w:rPr>
              <w:t>штрафів за незаконну торгівлю рослинами, визначення шкоди від знищення рослин як противага користі від них</w:t>
            </w:r>
            <w:r w:rsidRPr="001A478C">
              <w:rPr>
                <w:szCs w:val="26"/>
              </w:rPr>
              <w:t xml:space="preserve"> (операція зміна знаку).</w:t>
            </w:r>
          </w:p>
          <w:p w:rsidR="00DC7110" w:rsidRPr="006037DC" w:rsidRDefault="00DC7110" w:rsidP="004A3A15">
            <w:pPr>
              <w:pStyle w:val="ab"/>
              <w:widowControl w:val="0"/>
              <w:numPr>
                <w:ilvl w:val="0"/>
                <w:numId w:val="110"/>
              </w:numPr>
              <w:autoSpaceDE w:val="0"/>
              <w:autoSpaceDN w:val="0"/>
              <w:adjustRightInd w:val="0"/>
              <w:ind w:left="341" w:hanging="356"/>
            </w:pPr>
            <w:r w:rsidRPr="00DC7110">
              <w:rPr>
                <w:szCs w:val="26"/>
              </w:rPr>
              <w:t xml:space="preserve">Створити масив об’єктів класу </w:t>
            </w:r>
            <w:r w:rsidR="001A478C">
              <w:rPr>
                <w:i/>
                <w:szCs w:val="26"/>
              </w:rPr>
              <w:t>Дерево</w:t>
            </w:r>
            <w:r w:rsidRPr="00DC7110">
              <w:rPr>
                <w:szCs w:val="26"/>
              </w:rPr>
              <w:t xml:space="preserve"> (або </w:t>
            </w:r>
            <w:r w:rsidR="001A478C" w:rsidRPr="001A478C">
              <w:rPr>
                <w:i/>
                <w:szCs w:val="26"/>
              </w:rPr>
              <w:t>Квіти</w:t>
            </w:r>
            <w:r w:rsidRPr="00DC7110">
              <w:rPr>
                <w:szCs w:val="26"/>
              </w:rPr>
              <w:t xml:space="preserve">, або </w:t>
            </w:r>
            <w:r w:rsidR="001A478C">
              <w:rPr>
                <w:i/>
                <w:szCs w:val="26"/>
              </w:rPr>
              <w:t>Водорості</w:t>
            </w:r>
            <w:r w:rsidRPr="00DC7110">
              <w:rPr>
                <w:szCs w:val="26"/>
              </w:rPr>
              <w:t>)</w:t>
            </w:r>
            <w:r w:rsidRPr="00486E3F">
              <w:rPr>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w:t>
            </w:r>
            <w:r w:rsidRPr="00486E3F">
              <w:rPr>
                <w:szCs w:val="26"/>
              </w:rPr>
              <w:lastRenderedPageBreak/>
              <w:t>об’єктів.</w:t>
            </w:r>
          </w:p>
        </w:tc>
      </w:tr>
      <w:tr w:rsidR="00AB3996" w:rsidRPr="006037DC" w:rsidTr="004A3A15">
        <w:trPr>
          <w:trHeight w:val="510"/>
        </w:trPr>
        <w:tc>
          <w:tcPr>
            <w:tcW w:w="1247" w:type="dxa"/>
            <w:vAlign w:val="center"/>
          </w:tcPr>
          <w:p w:rsidR="00AB3996" w:rsidRPr="004000F9" w:rsidRDefault="00AB3996" w:rsidP="00AB3996">
            <w:pPr>
              <w:autoSpaceDE w:val="0"/>
              <w:autoSpaceDN w:val="0"/>
              <w:adjustRightInd w:val="0"/>
              <w:ind w:left="29" w:firstLine="0"/>
              <w:jc w:val="center"/>
              <w:rPr>
                <w:b/>
                <w:szCs w:val="28"/>
              </w:rPr>
            </w:pPr>
            <w:r>
              <w:rPr>
                <w:b/>
                <w:szCs w:val="28"/>
              </w:rPr>
              <w:lastRenderedPageBreak/>
              <w:t>8</w:t>
            </w:r>
          </w:p>
        </w:tc>
        <w:tc>
          <w:tcPr>
            <w:tcW w:w="8392" w:type="dxa"/>
          </w:tcPr>
          <w:p w:rsidR="00AB3996" w:rsidRPr="006037DC" w:rsidRDefault="00AB3996" w:rsidP="00AB3996">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AB3996" w:rsidRPr="004000F9" w:rsidRDefault="00AB3996" w:rsidP="00AB3996">
            <w:pPr>
              <w:pStyle w:val="ab"/>
              <w:widowControl w:val="0"/>
              <w:numPr>
                <w:ilvl w:val="0"/>
                <w:numId w:val="111"/>
              </w:numPr>
              <w:autoSpaceDE w:val="0"/>
              <w:autoSpaceDN w:val="0"/>
              <w:adjustRightInd w:val="0"/>
              <w:ind w:left="268"/>
              <w:rPr>
                <w:szCs w:val="26"/>
              </w:rPr>
            </w:pPr>
            <w:r w:rsidRPr="004000F9">
              <w:rPr>
                <w:szCs w:val="26"/>
              </w:rPr>
              <w:t xml:space="preserve">В ієрархію класів </w:t>
            </w:r>
            <w:r w:rsidRPr="004A0840">
              <w:rPr>
                <w:i/>
                <w:sz w:val="25"/>
                <w:szCs w:val="25"/>
              </w:rPr>
              <w:t>Місцевість</w:t>
            </w:r>
            <w:r w:rsidRPr="004A0840">
              <w:rPr>
                <w:sz w:val="25"/>
                <w:szCs w:val="25"/>
              </w:rPr>
              <w:t xml:space="preserve"> </w:t>
            </w:r>
            <w:r w:rsidRPr="004000F9">
              <w:rPr>
                <w:szCs w:val="26"/>
              </w:rPr>
              <w:t xml:space="preserve">(базовий клас), </w:t>
            </w:r>
            <w:r w:rsidRPr="004A0840">
              <w:rPr>
                <w:i/>
                <w:sz w:val="25"/>
                <w:szCs w:val="25"/>
              </w:rPr>
              <w:t>Село, Місто.</w:t>
            </w:r>
            <w:r w:rsidRPr="004A0840">
              <w:rPr>
                <w:sz w:val="25"/>
                <w:szCs w:val="25"/>
              </w:rPr>
              <w:t xml:space="preserve"> </w:t>
            </w:r>
            <w:r w:rsidRPr="004000F9">
              <w:rPr>
                <w:szCs w:val="26"/>
              </w:rPr>
              <w:t>(похідні класи) додати похідний клас</w:t>
            </w:r>
            <w:r>
              <w:rPr>
                <w:szCs w:val="26"/>
              </w:rPr>
              <w:t xml:space="preserve"> </w:t>
            </w:r>
            <w:r w:rsidRPr="00AB3996">
              <w:rPr>
                <w:i/>
                <w:szCs w:val="26"/>
              </w:rPr>
              <w:t>Селище</w:t>
            </w:r>
            <w:r>
              <w:rPr>
                <w:i/>
                <w:szCs w:val="26"/>
              </w:rPr>
              <w:t>_</w:t>
            </w:r>
            <w:r w:rsidRPr="00AB3996">
              <w:rPr>
                <w:i/>
                <w:szCs w:val="26"/>
              </w:rPr>
              <w:t>Міського</w:t>
            </w:r>
            <w:r>
              <w:rPr>
                <w:i/>
                <w:szCs w:val="26"/>
              </w:rPr>
              <w:t>_</w:t>
            </w:r>
            <w:r w:rsidRPr="00AB3996">
              <w:rPr>
                <w:i/>
                <w:szCs w:val="26"/>
              </w:rPr>
              <w:t>Типу</w:t>
            </w:r>
            <w:r w:rsidRPr="004000F9">
              <w:rPr>
                <w:szCs w:val="26"/>
              </w:rPr>
              <w:t>. Задати закриті специфічні поля в новому похідному класі та реалізувати такі відкриті методи класів:</w:t>
            </w:r>
          </w:p>
          <w:p w:rsidR="00AB3996" w:rsidRPr="006037DC" w:rsidRDefault="00AB3996" w:rsidP="00AB3996">
            <w:pPr>
              <w:pStyle w:val="ab"/>
              <w:widowControl w:val="0"/>
              <w:numPr>
                <w:ilvl w:val="0"/>
                <w:numId w:val="111"/>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AB3996" w:rsidRPr="00A42693" w:rsidRDefault="00AB3996" w:rsidP="00A42693">
            <w:pPr>
              <w:pStyle w:val="ab"/>
              <w:widowControl w:val="0"/>
              <w:numPr>
                <w:ilvl w:val="0"/>
                <w:numId w:val="111"/>
              </w:numPr>
              <w:autoSpaceDE w:val="0"/>
              <w:autoSpaceDN w:val="0"/>
              <w:adjustRightInd w:val="0"/>
              <w:ind w:left="268"/>
              <w:rPr>
                <w:szCs w:val="26"/>
              </w:rPr>
            </w:pPr>
            <w:r w:rsidRPr="00A42693">
              <w:rPr>
                <w:szCs w:val="26"/>
              </w:rPr>
              <w:t>У кожному похідному класі</w:t>
            </w:r>
            <w:r w:rsidR="00373C41">
              <w:rPr>
                <w:szCs w:val="26"/>
              </w:rPr>
              <w:t xml:space="preserve">, </w:t>
            </w:r>
            <w:r w:rsidR="00DF27E2">
              <w:rPr>
                <w:szCs w:val="26"/>
              </w:rPr>
              <w:t>додатково до</w:t>
            </w:r>
            <w:r w:rsidR="00373C41">
              <w:rPr>
                <w:szCs w:val="26"/>
              </w:rPr>
              <w:t xml:space="preserve"> створених раніше методів,</w:t>
            </w:r>
            <w:r w:rsidRPr="00A42693">
              <w:rPr>
                <w:szCs w:val="26"/>
              </w:rPr>
              <w:t xml:space="preserve"> перевантажити методи, які визначають</w:t>
            </w:r>
            <w:r w:rsidR="00A42693" w:rsidRPr="00A42693">
              <w:rPr>
                <w:szCs w:val="26"/>
              </w:rPr>
              <w:t xml:space="preserve"> розв</w:t>
            </w:r>
            <w:r w:rsidR="00690CCF">
              <w:rPr>
                <w:szCs w:val="26"/>
              </w:rPr>
              <w:t>и</w:t>
            </w:r>
            <w:r w:rsidR="00A42693" w:rsidRPr="00A42693">
              <w:rPr>
                <w:szCs w:val="26"/>
              </w:rPr>
              <w:t xml:space="preserve">ток </w:t>
            </w:r>
            <w:r w:rsidR="00A42693" w:rsidRPr="00AA71A4">
              <w:rPr>
                <w:i/>
                <w:szCs w:val="26"/>
              </w:rPr>
              <w:t>Села</w:t>
            </w:r>
            <w:r w:rsidR="00A42693" w:rsidRPr="00A42693">
              <w:rPr>
                <w:szCs w:val="26"/>
              </w:rPr>
              <w:t xml:space="preserve">, </w:t>
            </w:r>
            <w:r w:rsidR="00A42693" w:rsidRPr="00AA71A4">
              <w:rPr>
                <w:i/>
                <w:szCs w:val="26"/>
              </w:rPr>
              <w:t>Міста</w:t>
            </w:r>
            <w:r w:rsidR="00A42693" w:rsidRPr="00A42693">
              <w:rPr>
                <w:szCs w:val="26"/>
              </w:rPr>
              <w:t>, С</w:t>
            </w:r>
            <w:r w:rsidR="00A42693" w:rsidRPr="00AA71A4">
              <w:rPr>
                <w:i/>
                <w:szCs w:val="26"/>
              </w:rPr>
              <w:t>елища_Міського_Типу</w:t>
            </w:r>
            <w:r w:rsidR="00A42693" w:rsidRPr="00A42693">
              <w:rPr>
                <w:szCs w:val="26"/>
              </w:rPr>
              <w:t xml:space="preserve"> у зв’язку із залученням інвестицій. Наприклад, у місті побудували нове підприємство, як наслідок нові прибутки в казну міста, в селі відкрили ферму, в селищі міськогог типу відкрити курорт</w:t>
            </w:r>
            <w:r w:rsidRPr="00A42693">
              <w:rPr>
                <w:szCs w:val="26"/>
              </w:rPr>
              <w:t>. Для перевантаження використати віртуальні фу</w:t>
            </w:r>
            <w:r w:rsidR="00440F9B">
              <w:rPr>
                <w:szCs w:val="26"/>
              </w:rPr>
              <w:t>н</w:t>
            </w:r>
            <w:r w:rsidRPr="00A42693">
              <w:rPr>
                <w:szCs w:val="26"/>
              </w:rPr>
              <w:t xml:space="preserve">кції в базовому класі та override функції в похідних. </w:t>
            </w:r>
          </w:p>
          <w:p w:rsidR="00AB3996" w:rsidRDefault="00AB3996" w:rsidP="00AB3996">
            <w:pPr>
              <w:pStyle w:val="ab"/>
              <w:widowControl w:val="0"/>
              <w:numPr>
                <w:ilvl w:val="0"/>
                <w:numId w:val="111"/>
              </w:numPr>
              <w:autoSpaceDE w:val="0"/>
              <w:autoSpaceDN w:val="0"/>
              <w:adjustRightInd w:val="0"/>
              <w:ind w:left="268" w:hanging="283"/>
              <w:rPr>
                <w:szCs w:val="26"/>
              </w:rPr>
            </w:pPr>
            <w:r w:rsidRPr="00457AEB">
              <w:rPr>
                <w:szCs w:val="26"/>
              </w:rPr>
              <w:t>У кожному похідному класі перевантажити методи, які визначають</w:t>
            </w:r>
            <w:r>
              <w:rPr>
                <w:szCs w:val="26"/>
              </w:rPr>
              <w:t xml:space="preserve"> </w:t>
            </w:r>
            <w:r w:rsidRPr="00457AEB">
              <w:rPr>
                <w:szCs w:val="26"/>
              </w:rPr>
              <w:t xml:space="preserve"> </w:t>
            </w:r>
            <w:r w:rsidR="00A42693">
              <w:rPr>
                <w:szCs w:val="26"/>
              </w:rPr>
              <w:t>мігра</w:t>
            </w:r>
            <w:r w:rsidR="00AA71A4">
              <w:rPr>
                <w:szCs w:val="26"/>
              </w:rPr>
              <w:t>ц</w:t>
            </w:r>
            <w:r w:rsidR="00A42693">
              <w:rPr>
                <w:szCs w:val="26"/>
              </w:rPr>
              <w:t>ійні процеси в різних типах місцевості</w:t>
            </w:r>
            <w:r w:rsidR="00AA71A4">
              <w:rPr>
                <w:szCs w:val="26"/>
              </w:rPr>
              <w:t xml:space="preserve">. Наприклад, </w:t>
            </w:r>
            <w:r w:rsidR="00440F9B">
              <w:rPr>
                <w:szCs w:val="26"/>
              </w:rPr>
              <w:t xml:space="preserve">збільшується </w:t>
            </w:r>
            <w:r w:rsidR="00AA71A4">
              <w:rPr>
                <w:szCs w:val="26"/>
              </w:rPr>
              <w:t xml:space="preserve">кількість населення у містах, зменшується кількість населення в селах та в </w:t>
            </w:r>
            <w:r w:rsidR="00AA71A4" w:rsidRPr="00A42693">
              <w:rPr>
                <w:szCs w:val="26"/>
              </w:rPr>
              <w:t xml:space="preserve"> селищ</w:t>
            </w:r>
            <w:r w:rsidR="00AA71A4">
              <w:rPr>
                <w:szCs w:val="26"/>
              </w:rPr>
              <w:t>ах</w:t>
            </w:r>
            <w:r w:rsidR="00AA71A4" w:rsidRPr="00A42693">
              <w:rPr>
                <w:szCs w:val="26"/>
              </w:rPr>
              <w:t xml:space="preserve"> міського типу</w:t>
            </w:r>
            <w:r>
              <w:rPr>
                <w:szCs w:val="26"/>
              </w:rPr>
              <w:t xml:space="preserve"> Для перевантаження </w:t>
            </w:r>
            <w:r w:rsidRPr="006C5561">
              <w:rPr>
                <w:szCs w:val="26"/>
              </w:rPr>
              <w:t>використа</w:t>
            </w:r>
            <w:r>
              <w:rPr>
                <w:szCs w:val="26"/>
              </w:rPr>
              <w:t>ти</w:t>
            </w:r>
            <w:r w:rsidRPr="006C5561">
              <w:rPr>
                <w:szCs w:val="26"/>
              </w:rPr>
              <w:t xml:space="preserve"> віртуальні </w:t>
            </w:r>
            <w:r w:rsidR="00440F9B" w:rsidRPr="00440F9B">
              <w:rPr>
                <w:b/>
                <w:szCs w:val="26"/>
              </w:rPr>
              <w:t xml:space="preserve">функції </w:t>
            </w:r>
            <w:r w:rsidRPr="006C5561">
              <w:rPr>
                <w:szCs w:val="26"/>
              </w:rPr>
              <w:t xml:space="preserve">в базовому класі та </w:t>
            </w:r>
            <w:r w:rsidRPr="006C5561">
              <w:rPr>
                <w:i/>
                <w:szCs w:val="26"/>
              </w:rPr>
              <w:t>override</w:t>
            </w:r>
            <w:r w:rsidRPr="006C5561">
              <w:rPr>
                <w:szCs w:val="26"/>
              </w:rPr>
              <w:t xml:space="preserve"> функції в похідних. </w:t>
            </w:r>
          </w:p>
          <w:p w:rsidR="00AB3996" w:rsidRPr="008159C1" w:rsidRDefault="00AB3996" w:rsidP="00AB3996">
            <w:pPr>
              <w:pStyle w:val="ab"/>
              <w:widowControl w:val="0"/>
              <w:numPr>
                <w:ilvl w:val="0"/>
                <w:numId w:val="111"/>
              </w:numPr>
              <w:autoSpaceDE w:val="0"/>
              <w:autoSpaceDN w:val="0"/>
              <w:adjustRightInd w:val="0"/>
              <w:ind w:left="268" w:hanging="283"/>
              <w:rPr>
                <w:szCs w:val="26"/>
              </w:rPr>
            </w:pPr>
            <w:r w:rsidRPr="008159C1">
              <w:rPr>
                <w:szCs w:val="26"/>
              </w:rPr>
              <w:t>У похідних класах створити функцію для перевантаження бінарних операторів (+, -, ==, !=</w:t>
            </w:r>
            <w:r>
              <w:rPr>
                <w:szCs w:val="26"/>
              </w:rPr>
              <w:t xml:space="preserve">, </w:t>
            </w:r>
            <w:r>
              <w:rPr>
                <w:szCs w:val="26"/>
                <w:lang w:val="en-US"/>
              </w:rPr>
              <w:t>&gt;, &lt;</w:t>
            </w:r>
            <w:r w:rsidRPr="008159C1">
              <w:rPr>
                <w:szCs w:val="26"/>
              </w:rPr>
              <w:t xml:space="preserve"> ), наприклад, порівняння </w:t>
            </w:r>
            <w:r>
              <w:rPr>
                <w:szCs w:val="26"/>
              </w:rPr>
              <w:t xml:space="preserve">вартості </w:t>
            </w:r>
            <w:r w:rsidR="00AA71A4">
              <w:rPr>
                <w:szCs w:val="26"/>
              </w:rPr>
              <w:t xml:space="preserve">життя в містах та селах, </w:t>
            </w:r>
            <w:r w:rsidRPr="008159C1">
              <w:rPr>
                <w:szCs w:val="26"/>
              </w:rPr>
              <w:t xml:space="preserve">збільшення (зменшення) </w:t>
            </w:r>
            <w:r>
              <w:rPr>
                <w:szCs w:val="26"/>
              </w:rPr>
              <w:t>кільк</w:t>
            </w:r>
            <w:r>
              <w:rPr>
                <w:szCs w:val="26"/>
                <w:lang w:val="en-US"/>
              </w:rPr>
              <w:t>ості</w:t>
            </w:r>
            <w:r>
              <w:rPr>
                <w:szCs w:val="26"/>
              </w:rPr>
              <w:t xml:space="preserve"> </w:t>
            </w:r>
            <w:r w:rsidR="00AA71A4">
              <w:rPr>
                <w:szCs w:val="26"/>
              </w:rPr>
              <w:t>населення в містах та селах.</w:t>
            </w:r>
            <w:r>
              <w:rPr>
                <w:szCs w:val="26"/>
              </w:rPr>
              <w:t xml:space="preserve"> </w:t>
            </w:r>
          </w:p>
          <w:p w:rsidR="00AB3996" w:rsidRPr="001A478C" w:rsidRDefault="00AB3996" w:rsidP="00AB3996">
            <w:pPr>
              <w:pStyle w:val="ab"/>
              <w:widowControl w:val="0"/>
              <w:numPr>
                <w:ilvl w:val="0"/>
                <w:numId w:val="111"/>
              </w:numPr>
              <w:autoSpaceDE w:val="0"/>
              <w:autoSpaceDN w:val="0"/>
              <w:adjustRightInd w:val="0"/>
              <w:ind w:left="268"/>
              <w:rPr>
                <w:szCs w:val="26"/>
              </w:rPr>
            </w:pPr>
            <w:r w:rsidRPr="001A478C">
              <w:rPr>
                <w:szCs w:val="26"/>
              </w:rPr>
              <w:t>У похідних класах створити функцію для перевантаження ун</w:t>
            </w:r>
            <w:r w:rsidRPr="001A478C">
              <w:rPr>
                <w:szCs w:val="26"/>
                <w:lang w:val="en-US"/>
              </w:rPr>
              <w:t>а</w:t>
            </w:r>
            <w:r w:rsidRPr="001A478C">
              <w:rPr>
                <w:szCs w:val="26"/>
              </w:rPr>
              <w:t>рних операторів (+</w:t>
            </w:r>
            <w:r w:rsidR="00D817F1">
              <w:rPr>
                <w:szCs w:val="26"/>
                <w:lang w:val="en-US"/>
              </w:rPr>
              <w:t>+</w:t>
            </w:r>
            <w:r w:rsidRPr="001A478C">
              <w:rPr>
                <w:szCs w:val="26"/>
              </w:rPr>
              <w:t xml:space="preserve">, -, -- ), наприклад, </w:t>
            </w:r>
            <w:r w:rsidR="00AA71A4">
              <w:rPr>
                <w:szCs w:val="26"/>
              </w:rPr>
              <w:t>об’єднання декількох с</w:t>
            </w:r>
            <w:r w:rsidR="00440F9B">
              <w:rPr>
                <w:szCs w:val="26"/>
              </w:rPr>
              <w:t>і</w:t>
            </w:r>
            <w:r w:rsidR="00AA71A4">
              <w:rPr>
                <w:szCs w:val="26"/>
              </w:rPr>
              <w:t>л, зменшення кількості районів у містах, збільшення рейтингу привабливості місцевості</w:t>
            </w:r>
            <w:r w:rsidRPr="001A478C">
              <w:rPr>
                <w:szCs w:val="26"/>
              </w:rPr>
              <w:t>.</w:t>
            </w:r>
          </w:p>
          <w:p w:rsidR="00AB3996" w:rsidRPr="006037DC" w:rsidRDefault="00AB3996" w:rsidP="00690CCF">
            <w:pPr>
              <w:pStyle w:val="ab"/>
              <w:widowControl w:val="0"/>
              <w:numPr>
                <w:ilvl w:val="0"/>
                <w:numId w:val="111"/>
              </w:numPr>
              <w:autoSpaceDE w:val="0"/>
              <w:autoSpaceDN w:val="0"/>
              <w:adjustRightInd w:val="0"/>
              <w:ind w:left="268" w:hanging="283"/>
            </w:pPr>
            <w:r w:rsidRPr="00DC7110">
              <w:rPr>
                <w:szCs w:val="26"/>
              </w:rPr>
              <w:t xml:space="preserve">Створити масив об’єктів класу </w:t>
            </w:r>
            <w:r w:rsidR="00690CCF" w:rsidRPr="00AA71A4">
              <w:rPr>
                <w:i/>
                <w:szCs w:val="26"/>
              </w:rPr>
              <w:t>Села</w:t>
            </w:r>
            <w:r w:rsidR="00690CCF" w:rsidRPr="00A42693">
              <w:rPr>
                <w:szCs w:val="26"/>
              </w:rPr>
              <w:t xml:space="preserve">, </w:t>
            </w:r>
            <w:r w:rsidR="00690CCF">
              <w:rPr>
                <w:szCs w:val="26"/>
              </w:rPr>
              <w:t>(</w:t>
            </w:r>
            <w:r w:rsidR="00690CCF" w:rsidRPr="00AA71A4">
              <w:rPr>
                <w:i/>
                <w:szCs w:val="26"/>
              </w:rPr>
              <w:t>Міста</w:t>
            </w:r>
            <w:r w:rsidR="00690CCF" w:rsidRPr="00A42693">
              <w:rPr>
                <w:szCs w:val="26"/>
              </w:rPr>
              <w:t>, С</w:t>
            </w:r>
            <w:r w:rsidR="00690CCF" w:rsidRPr="00AA71A4">
              <w:rPr>
                <w:i/>
                <w:szCs w:val="26"/>
              </w:rPr>
              <w:t>елища_Міського_Типу</w:t>
            </w:r>
            <w:r w:rsidR="00690CCF">
              <w:rPr>
                <w:i/>
                <w:szCs w:val="26"/>
              </w:rPr>
              <w:t>)</w:t>
            </w:r>
            <w:r w:rsidRPr="00486E3F">
              <w:rPr>
                <w:szCs w:val="26"/>
              </w:rPr>
              <w:t>,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690CCF" w:rsidRPr="006037DC" w:rsidTr="004A3A15">
        <w:trPr>
          <w:trHeight w:val="510"/>
        </w:trPr>
        <w:tc>
          <w:tcPr>
            <w:tcW w:w="1247" w:type="dxa"/>
            <w:vAlign w:val="center"/>
          </w:tcPr>
          <w:p w:rsidR="00690CCF" w:rsidRPr="004000F9" w:rsidRDefault="00690CCF" w:rsidP="00690CCF">
            <w:pPr>
              <w:autoSpaceDE w:val="0"/>
              <w:autoSpaceDN w:val="0"/>
              <w:adjustRightInd w:val="0"/>
              <w:ind w:firstLine="0"/>
              <w:jc w:val="center"/>
              <w:rPr>
                <w:b/>
                <w:szCs w:val="28"/>
              </w:rPr>
            </w:pPr>
            <w:r>
              <w:rPr>
                <w:b/>
                <w:szCs w:val="28"/>
              </w:rPr>
              <w:t>9</w:t>
            </w:r>
          </w:p>
        </w:tc>
        <w:tc>
          <w:tcPr>
            <w:tcW w:w="8392" w:type="dxa"/>
          </w:tcPr>
          <w:p w:rsidR="00690CCF" w:rsidRPr="006037DC" w:rsidRDefault="00690CCF" w:rsidP="00690CCF">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690CCF" w:rsidRPr="004000F9" w:rsidRDefault="00690CCF" w:rsidP="00690CCF">
            <w:pPr>
              <w:pStyle w:val="ab"/>
              <w:widowControl w:val="0"/>
              <w:numPr>
                <w:ilvl w:val="0"/>
                <w:numId w:val="112"/>
              </w:numPr>
              <w:autoSpaceDE w:val="0"/>
              <w:autoSpaceDN w:val="0"/>
              <w:adjustRightInd w:val="0"/>
              <w:ind w:left="268"/>
              <w:rPr>
                <w:szCs w:val="26"/>
              </w:rPr>
            </w:pPr>
            <w:r w:rsidRPr="004000F9">
              <w:rPr>
                <w:szCs w:val="26"/>
              </w:rPr>
              <w:t xml:space="preserve">В ієрархію класів </w:t>
            </w:r>
            <w:r w:rsidRPr="004A0840">
              <w:rPr>
                <w:i/>
                <w:sz w:val="25"/>
                <w:szCs w:val="25"/>
              </w:rPr>
              <w:t>Товар</w:t>
            </w:r>
            <w:r w:rsidRPr="004A0840">
              <w:rPr>
                <w:sz w:val="25"/>
                <w:szCs w:val="25"/>
              </w:rPr>
              <w:t xml:space="preserve"> </w:t>
            </w:r>
            <w:r w:rsidRPr="004000F9">
              <w:rPr>
                <w:szCs w:val="26"/>
              </w:rPr>
              <w:t xml:space="preserve">(базовий клас), </w:t>
            </w:r>
            <w:r w:rsidRPr="004A0840">
              <w:rPr>
                <w:i/>
                <w:sz w:val="25"/>
                <w:szCs w:val="25"/>
              </w:rPr>
              <w:t>Іграшка, Продукти</w:t>
            </w:r>
            <w:r w:rsidRPr="004A0840">
              <w:rPr>
                <w:sz w:val="25"/>
                <w:szCs w:val="25"/>
              </w:rPr>
              <w:t xml:space="preserve"> </w:t>
            </w:r>
            <w:r w:rsidRPr="004000F9">
              <w:rPr>
                <w:szCs w:val="26"/>
              </w:rPr>
              <w:t>(похідні класи) додати похідний клас</w:t>
            </w:r>
            <w:r w:rsidRPr="006D32C8">
              <w:rPr>
                <w:i/>
                <w:szCs w:val="26"/>
              </w:rPr>
              <w:t xml:space="preserve"> </w:t>
            </w:r>
            <w:r w:rsidR="006D32C8" w:rsidRPr="006D32C8">
              <w:rPr>
                <w:i/>
                <w:szCs w:val="26"/>
              </w:rPr>
              <w:t>Ж</w:t>
            </w:r>
            <w:r w:rsidR="006D32C8">
              <w:rPr>
                <w:i/>
                <w:szCs w:val="26"/>
              </w:rPr>
              <w:t>итлово_</w:t>
            </w:r>
            <w:r w:rsidR="006D32C8" w:rsidRPr="006D32C8">
              <w:rPr>
                <w:i/>
                <w:szCs w:val="26"/>
              </w:rPr>
              <w:t>К</w:t>
            </w:r>
            <w:r w:rsidR="006D32C8">
              <w:rPr>
                <w:i/>
                <w:szCs w:val="26"/>
              </w:rPr>
              <w:t>омунальні_</w:t>
            </w:r>
            <w:r w:rsidR="006D32C8" w:rsidRPr="006D32C8">
              <w:rPr>
                <w:i/>
                <w:szCs w:val="26"/>
              </w:rPr>
              <w:t>Послуги</w:t>
            </w:r>
            <w:r w:rsidRPr="004000F9">
              <w:rPr>
                <w:szCs w:val="26"/>
              </w:rPr>
              <w:t xml:space="preserve"> Задати закриті специфічні поля в новому похідному класі та реалізувати такі відкриті методи класів:</w:t>
            </w:r>
          </w:p>
          <w:p w:rsidR="00690CCF" w:rsidRPr="006037DC" w:rsidRDefault="00690CCF" w:rsidP="00690CCF">
            <w:pPr>
              <w:pStyle w:val="ab"/>
              <w:widowControl w:val="0"/>
              <w:numPr>
                <w:ilvl w:val="0"/>
                <w:numId w:val="112"/>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690CCF" w:rsidRPr="00A42693" w:rsidRDefault="00690CCF" w:rsidP="00690CCF">
            <w:pPr>
              <w:pStyle w:val="ab"/>
              <w:widowControl w:val="0"/>
              <w:numPr>
                <w:ilvl w:val="0"/>
                <w:numId w:val="112"/>
              </w:numPr>
              <w:autoSpaceDE w:val="0"/>
              <w:autoSpaceDN w:val="0"/>
              <w:adjustRightInd w:val="0"/>
              <w:ind w:left="268"/>
              <w:rPr>
                <w:szCs w:val="26"/>
              </w:rPr>
            </w:pPr>
            <w:r w:rsidRPr="00A42693">
              <w:rPr>
                <w:szCs w:val="26"/>
              </w:rPr>
              <w:t>У кожному похідному класі</w:t>
            </w:r>
            <w:r w:rsidR="00373C41">
              <w:rPr>
                <w:szCs w:val="26"/>
              </w:rPr>
              <w:t xml:space="preserve">, </w:t>
            </w:r>
            <w:r w:rsidR="007C7C16">
              <w:rPr>
                <w:szCs w:val="26"/>
              </w:rPr>
              <w:t xml:space="preserve">додатково до </w:t>
            </w:r>
            <w:r w:rsidR="00373C41">
              <w:rPr>
                <w:szCs w:val="26"/>
              </w:rPr>
              <w:t>створених раніше методів,</w:t>
            </w:r>
            <w:r w:rsidRPr="00A42693">
              <w:rPr>
                <w:szCs w:val="26"/>
              </w:rPr>
              <w:t xml:space="preserve"> перевантажити методи, які визначають </w:t>
            </w:r>
            <w:r w:rsidR="0053192D">
              <w:rPr>
                <w:szCs w:val="26"/>
              </w:rPr>
              <w:t>популярність різних товарів та їх користь для людини.</w:t>
            </w:r>
            <w:r w:rsidRPr="00A42693">
              <w:rPr>
                <w:szCs w:val="26"/>
              </w:rPr>
              <w:t xml:space="preserve"> </w:t>
            </w:r>
            <w:r w:rsidR="0053192D">
              <w:rPr>
                <w:szCs w:val="26"/>
              </w:rPr>
              <w:t>Наприклад, іграшки кори</w:t>
            </w:r>
            <w:r w:rsidR="00440F9B">
              <w:rPr>
                <w:szCs w:val="26"/>
              </w:rPr>
              <w:t>с</w:t>
            </w:r>
            <w:r w:rsidR="0053192D">
              <w:rPr>
                <w:szCs w:val="26"/>
              </w:rPr>
              <w:t>ні для розвитку інтелекту, продукти мають харчову цінн</w:t>
            </w:r>
            <w:r w:rsidR="00440F9B">
              <w:rPr>
                <w:szCs w:val="26"/>
              </w:rPr>
              <w:t>і</w:t>
            </w:r>
            <w:r w:rsidR="0053192D">
              <w:rPr>
                <w:szCs w:val="26"/>
              </w:rPr>
              <w:t xml:space="preserve">сть (калорійність, енергія), </w:t>
            </w:r>
            <w:r w:rsidR="006D32C8">
              <w:rPr>
                <w:szCs w:val="26"/>
              </w:rPr>
              <w:lastRenderedPageBreak/>
              <w:t>житлово-комунальні послуги</w:t>
            </w:r>
            <w:r w:rsidR="0053192D">
              <w:rPr>
                <w:szCs w:val="26"/>
              </w:rPr>
              <w:t xml:space="preserve"> </w:t>
            </w:r>
            <w:r w:rsidR="00867B09">
              <w:rPr>
                <w:szCs w:val="26"/>
              </w:rPr>
              <w:t>задовольняють фізичні потреби</w:t>
            </w:r>
            <w:r w:rsidR="0053192D">
              <w:rPr>
                <w:szCs w:val="26"/>
              </w:rPr>
              <w:t xml:space="preserve"> </w:t>
            </w:r>
            <w:r w:rsidR="00867B09">
              <w:rPr>
                <w:szCs w:val="26"/>
              </w:rPr>
              <w:t xml:space="preserve">людини. </w:t>
            </w:r>
            <w:r w:rsidRPr="00A42693">
              <w:rPr>
                <w:szCs w:val="26"/>
              </w:rPr>
              <w:t xml:space="preserve">Для перевантаження використати </w:t>
            </w:r>
            <w:r w:rsidRPr="0053192D">
              <w:rPr>
                <w:i/>
                <w:szCs w:val="26"/>
              </w:rPr>
              <w:t>віртуальні</w:t>
            </w:r>
            <w:r w:rsidRPr="00A42693">
              <w:rPr>
                <w:szCs w:val="26"/>
              </w:rPr>
              <w:t xml:space="preserve"> </w:t>
            </w:r>
            <w:r w:rsidR="00440F9B" w:rsidRPr="00440F9B">
              <w:rPr>
                <w:szCs w:val="26"/>
              </w:rPr>
              <w:t>функції</w:t>
            </w:r>
            <w:r w:rsidR="00440F9B" w:rsidRPr="00440F9B">
              <w:rPr>
                <w:b/>
                <w:szCs w:val="26"/>
              </w:rPr>
              <w:t xml:space="preserve"> </w:t>
            </w:r>
            <w:r w:rsidRPr="00A42693">
              <w:rPr>
                <w:szCs w:val="26"/>
              </w:rPr>
              <w:t xml:space="preserve">в базовому класі та </w:t>
            </w:r>
            <w:r w:rsidRPr="0053192D">
              <w:rPr>
                <w:i/>
                <w:szCs w:val="26"/>
              </w:rPr>
              <w:t>override</w:t>
            </w:r>
            <w:r w:rsidRPr="00A42693">
              <w:rPr>
                <w:szCs w:val="26"/>
              </w:rPr>
              <w:t xml:space="preserve"> функції в похідних. </w:t>
            </w:r>
          </w:p>
          <w:p w:rsidR="00690CCF" w:rsidRDefault="00690CCF" w:rsidP="00867B09">
            <w:pPr>
              <w:pStyle w:val="ab"/>
              <w:widowControl w:val="0"/>
              <w:numPr>
                <w:ilvl w:val="0"/>
                <w:numId w:val="112"/>
              </w:numPr>
              <w:autoSpaceDE w:val="0"/>
              <w:autoSpaceDN w:val="0"/>
              <w:adjustRightInd w:val="0"/>
              <w:ind w:left="268" w:hanging="283"/>
              <w:rPr>
                <w:szCs w:val="26"/>
              </w:rPr>
            </w:pPr>
            <w:r w:rsidRPr="00867B09">
              <w:rPr>
                <w:szCs w:val="26"/>
              </w:rPr>
              <w:t xml:space="preserve">У кожному похідному класі перевантажити методи, які </w:t>
            </w:r>
            <w:r w:rsidR="006D32C8" w:rsidRPr="00867B09">
              <w:rPr>
                <w:szCs w:val="26"/>
              </w:rPr>
              <w:t>розраховують</w:t>
            </w:r>
            <w:r w:rsidR="0053192D" w:rsidRPr="00867B09">
              <w:rPr>
                <w:szCs w:val="26"/>
              </w:rPr>
              <w:t xml:space="preserve"> </w:t>
            </w:r>
            <w:r w:rsidR="006D32C8" w:rsidRPr="00867B09">
              <w:rPr>
                <w:szCs w:val="26"/>
              </w:rPr>
              <w:t xml:space="preserve">вартість споживчого кошика людини </w:t>
            </w:r>
            <w:r w:rsidR="00867B09" w:rsidRPr="00867B09">
              <w:rPr>
                <w:szCs w:val="26"/>
              </w:rPr>
              <w:t>відповідно до наборів продуктів харчування, непродовольчих товарів та послуг, що забезпечують прод</w:t>
            </w:r>
            <w:r w:rsidR="00440F9B">
              <w:rPr>
                <w:szCs w:val="26"/>
              </w:rPr>
              <w:t>ук</w:t>
            </w:r>
            <w:r w:rsidR="00867B09" w:rsidRPr="00867B09">
              <w:rPr>
                <w:szCs w:val="26"/>
              </w:rPr>
              <w:t xml:space="preserve">товий мінімум. </w:t>
            </w:r>
            <w:r w:rsidR="00867B09" w:rsidRPr="00867B09">
              <w:rPr>
                <w:sz w:val="22"/>
              </w:rPr>
              <w:t>(https://www.buhoblik.org.ua/rizni/spozhivkoshik/postanova-780-zmist.html</w:t>
            </w:r>
            <w:r w:rsidR="00867B09" w:rsidRPr="00867B09">
              <w:rPr>
                <w:szCs w:val="26"/>
              </w:rPr>
              <w:t>)</w:t>
            </w:r>
            <w:r w:rsidR="00867B09">
              <w:rPr>
                <w:szCs w:val="26"/>
              </w:rPr>
              <w:t>.</w:t>
            </w:r>
            <w:r>
              <w:rPr>
                <w:szCs w:val="26"/>
              </w:rPr>
              <w:t xml:space="preserve"> Для перевантаження </w:t>
            </w:r>
            <w:r w:rsidRPr="006C5561">
              <w:rPr>
                <w:szCs w:val="26"/>
              </w:rPr>
              <w:t>використа</w:t>
            </w:r>
            <w:r>
              <w:rPr>
                <w:szCs w:val="26"/>
              </w:rPr>
              <w:t>ти</w:t>
            </w:r>
            <w:r w:rsidRPr="006C5561">
              <w:rPr>
                <w:szCs w:val="26"/>
              </w:rPr>
              <w:t xml:space="preserve"> </w:t>
            </w:r>
            <w:r w:rsidRPr="0053192D">
              <w:rPr>
                <w:i/>
                <w:szCs w:val="26"/>
              </w:rPr>
              <w:t>віртуальні</w:t>
            </w:r>
            <w:r w:rsidRPr="006C5561">
              <w:rPr>
                <w:szCs w:val="26"/>
              </w:rPr>
              <w:t xml:space="preserve"> </w:t>
            </w:r>
            <w:r w:rsidR="00440F9B" w:rsidRPr="00440F9B">
              <w:rPr>
                <w:szCs w:val="26"/>
              </w:rPr>
              <w:t>функції</w:t>
            </w:r>
            <w:r w:rsidR="00440F9B" w:rsidRPr="00440F9B">
              <w:rPr>
                <w:b/>
                <w:szCs w:val="26"/>
              </w:rPr>
              <w:t xml:space="preserve"> </w:t>
            </w:r>
            <w:r w:rsidRPr="006C5561">
              <w:rPr>
                <w:szCs w:val="26"/>
              </w:rPr>
              <w:t xml:space="preserve">в базовому класі та </w:t>
            </w:r>
            <w:r w:rsidRPr="006C5561">
              <w:rPr>
                <w:i/>
                <w:szCs w:val="26"/>
              </w:rPr>
              <w:t>override</w:t>
            </w:r>
            <w:r w:rsidRPr="006C5561">
              <w:rPr>
                <w:szCs w:val="26"/>
              </w:rPr>
              <w:t xml:space="preserve"> функції в похідних. </w:t>
            </w:r>
          </w:p>
          <w:p w:rsidR="00690CCF" w:rsidRPr="008159C1" w:rsidRDefault="00690CCF" w:rsidP="00690CCF">
            <w:pPr>
              <w:pStyle w:val="ab"/>
              <w:widowControl w:val="0"/>
              <w:numPr>
                <w:ilvl w:val="0"/>
                <w:numId w:val="112"/>
              </w:numPr>
              <w:autoSpaceDE w:val="0"/>
              <w:autoSpaceDN w:val="0"/>
              <w:adjustRightInd w:val="0"/>
              <w:ind w:left="268" w:hanging="283"/>
              <w:rPr>
                <w:szCs w:val="26"/>
              </w:rPr>
            </w:pPr>
            <w:r w:rsidRPr="008159C1">
              <w:rPr>
                <w:szCs w:val="26"/>
              </w:rPr>
              <w:t>У похідних класах створити функцію для перевантаження бінарних операторів (+, -, ==, !=</w:t>
            </w:r>
            <w:r>
              <w:rPr>
                <w:szCs w:val="26"/>
              </w:rPr>
              <w:t xml:space="preserve">, </w:t>
            </w:r>
            <w:r>
              <w:rPr>
                <w:szCs w:val="26"/>
                <w:lang w:val="en-US"/>
              </w:rPr>
              <w:t>&gt;, &lt;</w:t>
            </w:r>
            <w:r w:rsidRPr="008159C1">
              <w:rPr>
                <w:szCs w:val="26"/>
              </w:rPr>
              <w:t xml:space="preserve"> ), наприклад, порівняння </w:t>
            </w:r>
            <w:r>
              <w:rPr>
                <w:szCs w:val="26"/>
              </w:rPr>
              <w:t xml:space="preserve">вартості </w:t>
            </w:r>
            <w:r w:rsidR="00867B09">
              <w:rPr>
                <w:szCs w:val="26"/>
              </w:rPr>
              <w:t>споживчого кошику для різних соціальних груп населення (діти, працездатне та непрацездатне населення)</w:t>
            </w:r>
            <w:r>
              <w:rPr>
                <w:szCs w:val="26"/>
              </w:rPr>
              <w:t xml:space="preserve">, </w:t>
            </w:r>
            <w:r w:rsidRPr="008159C1">
              <w:rPr>
                <w:szCs w:val="26"/>
              </w:rPr>
              <w:t xml:space="preserve">збільшення (зменшення) </w:t>
            </w:r>
            <w:r w:rsidR="00867B09">
              <w:rPr>
                <w:szCs w:val="26"/>
              </w:rPr>
              <w:t xml:space="preserve">вартості </w:t>
            </w:r>
            <w:r w:rsidR="00FB0E86">
              <w:rPr>
                <w:szCs w:val="26"/>
              </w:rPr>
              <w:t>с</w:t>
            </w:r>
            <w:r w:rsidR="00867B09">
              <w:rPr>
                <w:szCs w:val="26"/>
              </w:rPr>
              <w:t>поживчого кошику чи окремих товарів</w:t>
            </w:r>
            <w:r>
              <w:rPr>
                <w:szCs w:val="26"/>
              </w:rPr>
              <w:t xml:space="preserve">. </w:t>
            </w:r>
          </w:p>
          <w:p w:rsidR="00690CCF" w:rsidRPr="001A478C" w:rsidRDefault="00690CCF" w:rsidP="00690CCF">
            <w:pPr>
              <w:pStyle w:val="ab"/>
              <w:widowControl w:val="0"/>
              <w:numPr>
                <w:ilvl w:val="0"/>
                <w:numId w:val="112"/>
              </w:numPr>
              <w:autoSpaceDE w:val="0"/>
              <w:autoSpaceDN w:val="0"/>
              <w:adjustRightInd w:val="0"/>
              <w:ind w:left="268"/>
              <w:rPr>
                <w:szCs w:val="26"/>
              </w:rPr>
            </w:pPr>
            <w:r w:rsidRPr="001A478C">
              <w:rPr>
                <w:szCs w:val="26"/>
              </w:rPr>
              <w:t>У похідних класах створити функцію для перевантаження ун</w:t>
            </w:r>
            <w:r w:rsidRPr="001A478C">
              <w:rPr>
                <w:szCs w:val="26"/>
                <w:lang w:val="en-US"/>
              </w:rPr>
              <w:t>а</w:t>
            </w:r>
            <w:r w:rsidRPr="001A478C">
              <w:rPr>
                <w:szCs w:val="26"/>
              </w:rPr>
              <w:t>рних операторів (+</w:t>
            </w:r>
            <w:r w:rsidR="00D817F1">
              <w:rPr>
                <w:szCs w:val="26"/>
                <w:lang w:val="en-US"/>
              </w:rPr>
              <w:t>+</w:t>
            </w:r>
            <w:r w:rsidRPr="001A478C">
              <w:rPr>
                <w:szCs w:val="26"/>
              </w:rPr>
              <w:t xml:space="preserve">, -, -- ), наприклад, </w:t>
            </w:r>
            <w:r w:rsidR="00EE2ACB">
              <w:rPr>
                <w:szCs w:val="26"/>
              </w:rPr>
              <w:t xml:space="preserve">збільшення (зменшення) кількості товарів, </w:t>
            </w:r>
            <w:r>
              <w:rPr>
                <w:szCs w:val="26"/>
              </w:rPr>
              <w:t>з</w:t>
            </w:r>
            <w:r w:rsidR="00EE2ACB">
              <w:rPr>
                <w:szCs w:val="26"/>
              </w:rPr>
              <w:t>більшення (зменшення) корисності товарів</w:t>
            </w:r>
            <w:r w:rsidRPr="001A478C">
              <w:rPr>
                <w:szCs w:val="26"/>
              </w:rPr>
              <w:t>.</w:t>
            </w:r>
          </w:p>
          <w:p w:rsidR="00690CCF" w:rsidRPr="006037DC" w:rsidRDefault="00690CCF" w:rsidP="00EE2ACB">
            <w:pPr>
              <w:pStyle w:val="ab"/>
              <w:widowControl w:val="0"/>
              <w:numPr>
                <w:ilvl w:val="0"/>
                <w:numId w:val="112"/>
              </w:numPr>
              <w:autoSpaceDE w:val="0"/>
              <w:autoSpaceDN w:val="0"/>
              <w:adjustRightInd w:val="0"/>
              <w:ind w:left="268" w:hanging="283"/>
            </w:pPr>
            <w:r w:rsidRPr="00DC7110">
              <w:rPr>
                <w:szCs w:val="26"/>
              </w:rPr>
              <w:t xml:space="preserve">Створити масив об’єктів класу </w:t>
            </w:r>
            <w:r w:rsidR="00EE2ACB" w:rsidRPr="004A0840">
              <w:rPr>
                <w:i/>
                <w:sz w:val="25"/>
                <w:szCs w:val="25"/>
              </w:rPr>
              <w:t>Іграшка,</w:t>
            </w:r>
            <w:r w:rsidR="00EE2ACB">
              <w:rPr>
                <w:i/>
                <w:sz w:val="25"/>
                <w:szCs w:val="25"/>
              </w:rPr>
              <w:t xml:space="preserve"> (</w:t>
            </w:r>
            <w:r w:rsidR="00EE2ACB" w:rsidRPr="00EE2ACB">
              <w:rPr>
                <w:sz w:val="25"/>
                <w:szCs w:val="25"/>
              </w:rPr>
              <w:t>або</w:t>
            </w:r>
            <w:r w:rsidR="00EE2ACB">
              <w:rPr>
                <w:i/>
                <w:sz w:val="25"/>
                <w:szCs w:val="25"/>
              </w:rPr>
              <w:t xml:space="preserve"> </w:t>
            </w:r>
            <w:r w:rsidR="00EE2ACB" w:rsidRPr="004A0840">
              <w:rPr>
                <w:i/>
                <w:sz w:val="25"/>
                <w:szCs w:val="25"/>
              </w:rPr>
              <w:t>Продукти</w:t>
            </w:r>
            <w:r w:rsidR="00EE2ACB">
              <w:rPr>
                <w:i/>
                <w:sz w:val="25"/>
                <w:szCs w:val="25"/>
              </w:rPr>
              <w:t xml:space="preserve">, </w:t>
            </w:r>
            <w:r w:rsidR="00EE2ACB" w:rsidRPr="00EE2ACB">
              <w:rPr>
                <w:sz w:val="25"/>
                <w:szCs w:val="25"/>
              </w:rPr>
              <w:t>або</w:t>
            </w:r>
            <w:r w:rsidR="00EE2ACB">
              <w:rPr>
                <w:i/>
                <w:sz w:val="25"/>
                <w:szCs w:val="25"/>
              </w:rPr>
              <w:t xml:space="preserve"> </w:t>
            </w:r>
            <w:r w:rsidR="00EE2ACB" w:rsidRPr="006D32C8">
              <w:rPr>
                <w:i/>
                <w:szCs w:val="26"/>
              </w:rPr>
              <w:t>Ж</w:t>
            </w:r>
            <w:r w:rsidR="00EE2ACB">
              <w:rPr>
                <w:i/>
                <w:szCs w:val="26"/>
              </w:rPr>
              <w:t>итлово_</w:t>
            </w:r>
            <w:r w:rsidR="00EE2ACB" w:rsidRPr="006D32C8">
              <w:rPr>
                <w:i/>
                <w:szCs w:val="26"/>
              </w:rPr>
              <w:t>К</w:t>
            </w:r>
            <w:r w:rsidR="00EE2ACB">
              <w:rPr>
                <w:i/>
                <w:szCs w:val="26"/>
              </w:rPr>
              <w:t>омунальні_</w:t>
            </w:r>
            <w:r w:rsidR="00EE2ACB" w:rsidRPr="006D32C8">
              <w:rPr>
                <w:i/>
                <w:szCs w:val="26"/>
              </w:rPr>
              <w:t>Послуги</w:t>
            </w:r>
            <w:r w:rsidR="00EE2ACB">
              <w:rPr>
                <w:i/>
                <w:szCs w:val="26"/>
              </w:rPr>
              <w:t>),</w:t>
            </w:r>
            <w:r w:rsidRPr="00486E3F">
              <w:rPr>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EE2ACB" w:rsidRPr="006037DC" w:rsidTr="004A3A15">
        <w:trPr>
          <w:trHeight w:val="510"/>
        </w:trPr>
        <w:tc>
          <w:tcPr>
            <w:tcW w:w="1247" w:type="dxa"/>
            <w:vAlign w:val="center"/>
          </w:tcPr>
          <w:p w:rsidR="00EE2ACB" w:rsidRPr="004000F9" w:rsidRDefault="00EE2ACB" w:rsidP="00EE2ACB">
            <w:pPr>
              <w:autoSpaceDE w:val="0"/>
              <w:autoSpaceDN w:val="0"/>
              <w:adjustRightInd w:val="0"/>
              <w:ind w:firstLine="0"/>
              <w:jc w:val="center"/>
              <w:rPr>
                <w:b/>
                <w:szCs w:val="28"/>
              </w:rPr>
            </w:pPr>
            <w:r>
              <w:rPr>
                <w:b/>
                <w:szCs w:val="28"/>
              </w:rPr>
              <w:lastRenderedPageBreak/>
              <w:t>10</w:t>
            </w:r>
          </w:p>
        </w:tc>
        <w:tc>
          <w:tcPr>
            <w:tcW w:w="8392" w:type="dxa"/>
          </w:tcPr>
          <w:p w:rsidR="00EE2ACB" w:rsidRPr="006037DC" w:rsidRDefault="00EE2ACB" w:rsidP="00EE2ACB">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EE2ACB" w:rsidRPr="004000F9" w:rsidRDefault="00EE2ACB" w:rsidP="00EE2ACB">
            <w:pPr>
              <w:pStyle w:val="ab"/>
              <w:widowControl w:val="0"/>
              <w:numPr>
                <w:ilvl w:val="0"/>
                <w:numId w:val="113"/>
              </w:numPr>
              <w:autoSpaceDE w:val="0"/>
              <w:autoSpaceDN w:val="0"/>
              <w:adjustRightInd w:val="0"/>
              <w:ind w:left="268"/>
              <w:rPr>
                <w:szCs w:val="26"/>
              </w:rPr>
            </w:pPr>
            <w:r w:rsidRPr="004000F9">
              <w:rPr>
                <w:szCs w:val="26"/>
              </w:rPr>
              <w:t xml:space="preserve">В ієрархію класів </w:t>
            </w:r>
            <w:r w:rsidRPr="004A0840">
              <w:rPr>
                <w:i/>
                <w:sz w:val="25"/>
                <w:szCs w:val="25"/>
              </w:rPr>
              <w:t>Документ</w:t>
            </w:r>
            <w:r w:rsidRPr="004A0840">
              <w:rPr>
                <w:sz w:val="25"/>
                <w:szCs w:val="25"/>
              </w:rPr>
              <w:t xml:space="preserve"> </w:t>
            </w:r>
            <w:r w:rsidRPr="004000F9">
              <w:rPr>
                <w:szCs w:val="26"/>
              </w:rPr>
              <w:t xml:space="preserve">(базовий клас), </w:t>
            </w:r>
            <w:r w:rsidRPr="004A0840">
              <w:rPr>
                <w:i/>
                <w:sz w:val="25"/>
                <w:szCs w:val="25"/>
              </w:rPr>
              <w:t>Квитанція, Накладна</w:t>
            </w:r>
            <w:r w:rsidRPr="004000F9">
              <w:rPr>
                <w:szCs w:val="26"/>
              </w:rPr>
              <w:t xml:space="preserve"> (похідні класи) додати похідний клас</w:t>
            </w:r>
            <w:r w:rsidRPr="006D32C8">
              <w:rPr>
                <w:i/>
                <w:szCs w:val="26"/>
              </w:rPr>
              <w:t xml:space="preserve"> </w:t>
            </w:r>
            <w:r w:rsidR="00604B6D">
              <w:rPr>
                <w:i/>
                <w:szCs w:val="26"/>
              </w:rPr>
              <w:t>Чек</w:t>
            </w:r>
            <w:r>
              <w:rPr>
                <w:i/>
                <w:szCs w:val="26"/>
              </w:rPr>
              <w:t xml:space="preserve">. </w:t>
            </w:r>
            <w:r w:rsidRPr="004000F9">
              <w:rPr>
                <w:szCs w:val="26"/>
              </w:rPr>
              <w:t>Задати закриті специфічні поля в новому похідному класі та реалізувати такі відкриті методи класів:</w:t>
            </w:r>
          </w:p>
          <w:p w:rsidR="00EE2ACB" w:rsidRPr="006037DC" w:rsidRDefault="00EE2ACB" w:rsidP="00EE2ACB">
            <w:pPr>
              <w:pStyle w:val="ab"/>
              <w:widowControl w:val="0"/>
              <w:numPr>
                <w:ilvl w:val="0"/>
                <w:numId w:val="113"/>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EE2ACB" w:rsidRPr="001015B7" w:rsidRDefault="00EE2ACB" w:rsidP="00BE3D83">
            <w:pPr>
              <w:pStyle w:val="ab"/>
              <w:widowControl w:val="0"/>
              <w:numPr>
                <w:ilvl w:val="0"/>
                <w:numId w:val="113"/>
              </w:numPr>
              <w:autoSpaceDE w:val="0"/>
              <w:autoSpaceDN w:val="0"/>
              <w:adjustRightInd w:val="0"/>
              <w:ind w:left="268"/>
              <w:rPr>
                <w:szCs w:val="26"/>
              </w:rPr>
            </w:pPr>
            <w:r w:rsidRPr="001015B7">
              <w:rPr>
                <w:szCs w:val="26"/>
              </w:rPr>
              <w:t>У кожному похідному класі</w:t>
            </w:r>
            <w:r w:rsidR="007C7C16">
              <w:rPr>
                <w:szCs w:val="26"/>
              </w:rPr>
              <w:t>, додатково до створених раніше методів,</w:t>
            </w:r>
            <w:r w:rsidRPr="001015B7">
              <w:rPr>
                <w:szCs w:val="26"/>
              </w:rPr>
              <w:t xml:space="preserve"> перевантажити методи, які визначають </w:t>
            </w:r>
            <w:r w:rsidR="00EE50AD" w:rsidRPr="001015B7">
              <w:rPr>
                <w:szCs w:val="26"/>
              </w:rPr>
              <w:t>рух грошових коштів та звітність про облік доходів та витрат. Наприклад, квитанція свідчить про покупку, тобто про</w:t>
            </w:r>
            <w:r w:rsidR="001015B7">
              <w:rPr>
                <w:szCs w:val="26"/>
              </w:rPr>
              <w:t xml:space="preserve"> </w:t>
            </w:r>
            <w:r w:rsidR="00EE50AD" w:rsidRPr="001015B7">
              <w:rPr>
                <w:szCs w:val="26"/>
              </w:rPr>
              <w:t xml:space="preserve">витрати коштів, накладна свідчить про </w:t>
            </w:r>
            <w:r w:rsidR="001015B7" w:rsidRPr="001015B7">
              <w:rPr>
                <w:szCs w:val="26"/>
              </w:rPr>
              <w:t>вартість та специфікацію товарів, що підлягають доставці та оплати, чек свідчить про придба</w:t>
            </w:r>
            <w:r w:rsidR="001015B7">
              <w:rPr>
                <w:szCs w:val="26"/>
              </w:rPr>
              <w:t>ний товар або зобов’язання банк</w:t>
            </w:r>
            <w:r w:rsidR="001015B7" w:rsidRPr="001015B7">
              <w:rPr>
                <w:szCs w:val="26"/>
              </w:rPr>
              <w:t>у видати готівку.</w:t>
            </w:r>
            <w:r w:rsidR="001015B7">
              <w:rPr>
                <w:szCs w:val="26"/>
              </w:rPr>
              <w:t xml:space="preserve"> </w:t>
            </w:r>
            <w:r w:rsidRPr="001015B7">
              <w:rPr>
                <w:szCs w:val="26"/>
              </w:rPr>
              <w:t xml:space="preserve">Для перевантаження використати </w:t>
            </w:r>
            <w:r w:rsidRPr="001015B7">
              <w:rPr>
                <w:i/>
                <w:szCs w:val="26"/>
              </w:rPr>
              <w:t>віртуальні</w:t>
            </w:r>
            <w:r w:rsidRPr="001015B7">
              <w:rPr>
                <w:szCs w:val="26"/>
              </w:rPr>
              <w:t xml:space="preserve"> </w:t>
            </w:r>
            <w:r w:rsidR="00440F9B" w:rsidRPr="00FB0E86">
              <w:rPr>
                <w:szCs w:val="26"/>
              </w:rPr>
              <w:t>функції</w:t>
            </w:r>
            <w:r w:rsidR="00440F9B" w:rsidRPr="00440F9B">
              <w:rPr>
                <w:b/>
                <w:szCs w:val="26"/>
              </w:rPr>
              <w:t xml:space="preserve"> </w:t>
            </w:r>
            <w:r w:rsidRPr="001015B7">
              <w:rPr>
                <w:szCs w:val="26"/>
              </w:rPr>
              <w:t xml:space="preserve">в базовому класі та </w:t>
            </w:r>
            <w:r w:rsidRPr="001015B7">
              <w:rPr>
                <w:i/>
                <w:szCs w:val="26"/>
              </w:rPr>
              <w:t>override</w:t>
            </w:r>
            <w:r w:rsidRPr="001015B7">
              <w:rPr>
                <w:szCs w:val="26"/>
              </w:rPr>
              <w:t xml:space="preserve"> функції в похідних. </w:t>
            </w:r>
          </w:p>
          <w:p w:rsidR="00EE2ACB" w:rsidRDefault="00EE2ACB" w:rsidP="00EE2ACB">
            <w:pPr>
              <w:pStyle w:val="ab"/>
              <w:widowControl w:val="0"/>
              <w:numPr>
                <w:ilvl w:val="0"/>
                <w:numId w:val="113"/>
              </w:numPr>
              <w:autoSpaceDE w:val="0"/>
              <w:autoSpaceDN w:val="0"/>
              <w:adjustRightInd w:val="0"/>
              <w:ind w:left="268" w:hanging="283"/>
              <w:rPr>
                <w:szCs w:val="26"/>
              </w:rPr>
            </w:pPr>
            <w:r w:rsidRPr="00867B09">
              <w:rPr>
                <w:szCs w:val="26"/>
              </w:rPr>
              <w:t>У кожному похідному класі</w:t>
            </w:r>
            <w:r w:rsidR="00373C41">
              <w:rPr>
                <w:szCs w:val="26"/>
              </w:rPr>
              <w:t xml:space="preserve">, </w:t>
            </w:r>
            <w:r w:rsidR="00DF27E2">
              <w:rPr>
                <w:szCs w:val="26"/>
              </w:rPr>
              <w:t>додатково до</w:t>
            </w:r>
            <w:r w:rsidR="00373C41">
              <w:rPr>
                <w:szCs w:val="26"/>
              </w:rPr>
              <w:t xml:space="preserve"> створених раніше методів,</w:t>
            </w:r>
            <w:r w:rsidRPr="00867B09">
              <w:rPr>
                <w:szCs w:val="26"/>
              </w:rPr>
              <w:t xml:space="preserve"> перевантажити методи, які розраховують</w:t>
            </w:r>
            <w:r w:rsidR="001015B7">
              <w:rPr>
                <w:szCs w:val="26"/>
              </w:rPr>
              <w:t xml:space="preserve"> штрафні санкції, якщо відсутні </w:t>
            </w:r>
            <w:r w:rsidR="00730F7F">
              <w:rPr>
                <w:szCs w:val="26"/>
              </w:rPr>
              <w:t>фінансові документи у вишляді квитанцій, накладних та чеків. Наприклад, відсутність чеку унеможливлює повернення неякісного товару, відсутність квитанцій унеможливлює підтвердження оплати (прийдеться повторити оплату), відсутність накладної унеможливлює перевірити якість, специфі</w:t>
            </w:r>
            <w:r w:rsidR="00FB0E86">
              <w:rPr>
                <w:szCs w:val="26"/>
              </w:rPr>
              <w:t>к</w:t>
            </w:r>
            <w:r w:rsidR="00730F7F">
              <w:rPr>
                <w:szCs w:val="26"/>
              </w:rPr>
              <w:t xml:space="preserve">ацію та  </w:t>
            </w:r>
            <w:r w:rsidRPr="00867B09">
              <w:rPr>
                <w:szCs w:val="26"/>
              </w:rPr>
              <w:t xml:space="preserve"> вартість </w:t>
            </w:r>
            <w:r w:rsidR="00730F7F">
              <w:rPr>
                <w:szCs w:val="26"/>
              </w:rPr>
              <w:t xml:space="preserve">поставленого товару. </w:t>
            </w:r>
            <w:r>
              <w:rPr>
                <w:szCs w:val="26"/>
              </w:rPr>
              <w:t xml:space="preserve">Для перевантаження </w:t>
            </w:r>
            <w:r w:rsidRPr="006C5561">
              <w:rPr>
                <w:szCs w:val="26"/>
              </w:rPr>
              <w:t>використа</w:t>
            </w:r>
            <w:r>
              <w:rPr>
                <w:szCs w:val="26"/>
              </w:rPr>
              <w:t>ти</w:t>
            </w:r>
            <w:r w:rsidRPr="006C5561">
              <w:rPr>
                <w:szCs w:val="26"/>
              </w:rPr>
              <w:t xml:space="preserve"> </w:t>
            </w:r>
            <w:r w:rsidRPr="0053192D">
              <w:rPr>
                <w:i/>
                <w:szCs w:val="26"/>
              </w:rPr>
              <w:t>віртуальні</w:t>
            </w:r>
            <w:r w:rsidRPr="006C5561">
              <w:rPr>
                <w:szCs w:val="26"/>
              </w:rPr>
              <w:t xml:space="preserve"> </w:t>
            </w:r>
            <w:r w:rsidR="00440F9B" w:rsidRPr="00FB0E86">
              <w:rPr>
                <w:szCs w:val="26"/>
              </w:rPr>
              <w:t>функції</w:t>
            </w:r>
            <w:r w:rsidR="00440F9B" w:rsidRPr="00440F9B">
              <w:rPr>
                <w:b/>
                <w:szCs w:val="26"/>
              </w:rPr>
              <w:t xml:space="preserve"> </w:t>
            </w:r>
            <w:r w:rsidRPr="006C5561">
              <w:rPr>
                <w:szCs w:val="26"/>
              </w:rPr>
              <w:t xml:space="preserve">в базовому класі та </w:t>
            </w:r>
            <w:r w:rsidRPr="006C5561">
              <w:rPr>
                <w:i/>
                <w:szCs w:val="26"/>
              </w:rPr>
              <w:t>override</w:t>
            </w:r>
            <w:r w:rsidRPr="006C5561">
              <w:rPr>
                <w:szCs w:val="26"/>
              </w:rPr>
              <w:t xml:space="preserve"> функції в похідних. </w:t>
            </w:r>
          </w:p>
          <w:p w:rsidR="00EE2ACB" w:rsidRPr="008159C1" w:rsidRDefault="00EE2ACB" w:rsidP="00EE2ACB">
            <w:pPr>
              <w:pStyle w:val="ab"/>
              <w:widowControl w:val="0"/>
              <w:numPr>
                <w:ilvl w:val="0"/>
                <w:numId w:val="113"/>
              </w:numPr>
              <w:autoSpaceDE w:val="0"/>
              <w:autoSpaceDN w:val="0"/>
              <w:adjustRightInd w:val="0"/>
              <w:ind w:left="268" w:hanging="283"/>
              <w:rPr>
                <w:szCs w:val="26"/>
              </w:rPr>
            </w:pPr>
            <w:r w:rsidRPr="008159C1">
              <w:rPr>
                <w:szCs w:val="26"/>
              </w:rPr>
              <w:t>У похідних класах створити функцію для перевантаження бінарних операторів (+, -, ==, !=</w:t>
            </w:r>
            <w:r>
              <w:rPr>
                <w:szCs w:val="26"/>
              </w:rPr>
              <w:t xml:space="preserve">, </w:t>
            </w:r>
            <w:r>
              <w:rPr>
                <w:szCs w:val="26"/>
                <w:lang w:val="en-US"/>
              </w:rPr>
              <w:t>&gt;, &lt;</w:t>
            </w:r>
            <w:r w:rsidRPr="008159C1">
              <w:rPr>
                <w:szCs w:val="26"/>
              </w:rPr>
              <w:t xml:space="preserve"> ), наприклад, порівняння </w:t>
            </w:r>
            <w:r w:rsidR="00730F7F">
              <w:rPr>
                <w:szCs w:val="26"/>
              </w:rPr>
              <w:t xml:space="preserve">суми грошей, що </w:t>
            </w:r>
            <w:r w:rsidR="00904F87">
              <w:rPr>
                <w:szCs w:val="26"/>
              </w:rPr>
              <w:lastRenderedPageBreak/>
              <w:t>записані</w:t>
            </w:r>
            <w:r w:rsidR="00730F7F">
              <w:rPr>
                <w:szCs w:val="26"/>
              </w:rPr>
              <w:t xml:space="preserve"> в квитанції, накладній та чеку, </w:t>
            </w:r>
            <w:r w:rsidRPr="008159C1">
              <w:rPr>
                <w:szCs w:val="26"/>
              </w:rPr>
              <w:t xml:space="preserve">збільшення (зменшення) </w:t>
            </w:r>
            <w:r w:rsidR="00904F87">
              <w:rPr>
                <w:szCs w:val="26"/>
              </w:rPr>
              <w:t>записаних у документах сум в</w:t>
            </w:r>
            <w:r w:rsidR="00FB0E86">
              <w:rPr>
                <w:szCs w:val="26"/>
              </w:rPr>
              <w:t xml:space="preserve"> </w:t>
            </w:r>
            <w:r w:rsidR="00904F87">
              <w:rPr>
                <w:szCs w:val="26"/>
              </w:rPr>
              <w:t>залежності від кількості товарів та якості послуг</w:t>
            </w:r>
            <w:r>
              <w:rPr>
                <w:szCs w:val="26"/>
              </w:rPr>
              <w:t xml:space="preserve">. </w:t>
            </w:r>
          </w:p>
          <w:p w:rsidR="00904F87" w:rsidRPr="00904F87" w:rsidRDefault="00EE2ACB" w:rsidP="00904F87">
            <w:pPr>
              <w:pStyle w:val="ab"/>
              <w:widowControl w:val="0"/>
              <w:numPr>
                <w:ilvl w:val="0"/>
                <w:numId w:val="113"/>
              </w:numPr>
              <w:autoSpaceDE w:val="0"/>
              <w:autoSpaceDN w:val="0"/>
              <w:adjustRightInd w:val="0"/>
              <w:ind w:left="268"/>
            </w:pPr>
            <w:r w:rsidRPr="001A478C">
              <w:rPr>
                <w:szCs w:val="26"/>
              </w:rPr>
              <w:t>У похідних класах створити функцію для перевантаження ун</w:t>
            </w:r>
            <w:r w:rsidRPr="001A478C">
              <w:rPr>
                <w:szCs w:val="26"/>
                <w:lang w:val="en-US"/>
              </w:rPr>
              <w:t>а</w:t>
            </w:r>
            <w:r w:rsidRPr="001A478C">
              <w:rPr>
                <w:szCs w:val="26"/>
              </w:rPr>
              <w:t>рних операторів (+</w:t>
            </w:r>
            <w:r w:rsidR="00D817F1">
              <w:rPr>
                <w:szCs w:val="26"/>
                <w:lang w:val="en-US"/>
              </w:rPr>
              <w:t>+</w:t>
            </w:r>
            <w:r w:rsidRPr="001A478C">
              <w:rPr>
                <w:szCs w:val="26"/>
              </w:rPr>
              <w:t xml:space="preserve">, -, -- ), наприклад, </w:t>
            </w:r>
            <w:r>
              <w:rPr>
                <w:szCs w:val="26"/>
              </w:rPr>
              <w:t xml:space="preserve">збільшення (зменшення) кількості товарів, </w:t>
            </w:r>
            <w:r w:rsidR="00904F87">
              <w:rPr>
                <w:szCs w:val="26"/>
              </w:rPr>
              <w:t xml:space="preserve">записаних у документах. </w:t>
            </w:r>
          </w:p>
          <w:p w:rsidR="00EE2ACB" w:rsidRPr="006037DC" w:rsidRDefault="00EE2ACB" w:rsidP="00904F87">
            <w:pPr>
              <w:pStyle w:val="ab"/>
              <w:widowControl w:val="0"/>
              <w:numPr>
                <w:ilvl w:val="0"/>
                <w:numId w:val="113"/>
              </w:numPr>
              <w:autoSpaceDE w:val="0"/>
              <w:autoSpaceDN w:val="0"/>
              <w:adjustRightInd w:val="0"/>
              <w:ind w:left="268"/>
            </w:pPr>
            <w:r w:rsidRPr="00DC7110">
              <w:rPr>
                <w:szCs w:val="26"/>
              </w:rPr>
              <w:t xml:space="preserve">Створити масив об’єктів класу </w:t>
            </w:r>
            <w:r w:rsidR="00904F87" w:rsidRPr="004A0840">
              <w:rPr>
                <w:i/>
                <w:sz w:val="25"/>
                <w:szCs w:val="25"/>
              </w:rPr>
              <w:t xml:space="preserve">Квитанція, </w:t>
            </w:r>
            <w:r w:rsidR="00904F87" w:rsidRPr="00904F87">
              <w:rPr>
                <w:sz w:val="25"/>
                <w:szCs w:val="25"/>
              </w:rPr>
              <w:t xml:space="preserve">(або </w:t>
            </w:r>
            <w:r w:rsidR="00904F87" w:rsidRPr="004A0840">
              <w:rPr>
                <w:i/>
                <w:sz w:val="25"/>
                <w:szCs w:val="25"/>
              </w:rPr>
              <w:t>Накладна</w:t>
            </w:r>
            <w:r w:rsidRPr="004A0840">
              <w:rPr>
                <w:i/>
                <w:sz w:val="25"/>
                <w:szCs w:val="25"/>
              </w:rPr>
              <w:t>,</w:t>
            </w:r>
            <w:r>
              <w:rPr>
                <w:i/>
                <w:sz w:val="25"/>
                <w:szCs w:val="25"/>
              </w:rPr>
              <w:t xml:space="preserve"> </w:t>
            </w:r>
            <w:r w:rsidRPr="00EE2ACB">
              <w:rPr>
                <w:sz w:val="25"/>
                <w:szCs w:val="25"/>
              </w:rPr>
              <w:t>або</w:t>
            </w:r>
            <w:r>
              <w:rPr>
                <w:i/>
                <w:sz w:val="25"/>
                <w:szCs w:val="25"/>
              </w:rPr>
              <w:t xml:space="preserve"> </w:t>
            </w:r>
            <w:r w:rsidR="00904F87">
              <w:rPr>
                <w:i/>
                <w:szCs w:val="26"/>
              </w:rPr>
              <w:t>Чек)</w:t>
            </w:r>
            <w:r>
              <w:rPr>
                <w:i/>
                <w:szCs w:val="26"/>
              </w:rPr>
              <w:t>,</w:t>
            </w:r>
            <w:r w:rsidRPr="00486E3F">
              <w:rPr>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BE3D83" w:rsidRPr="006037DC" w:rsidTr="004A3A15">
        <w:trPr>
          <w:trHeight w:val="510"/>
        </w:trPr>
        <w:tc>
          <w:tcPr>
            <w:tcW w:w="1247" w:type="dxa"/>
            <w:vAlign w:val="center"/>
          </w:tcPr>
          <w:p w:rsidR="00BE3D83" w:rsidRDefault="00BE3D83" w:rsidP="00BE3D83">
            <w:pPr>
              <w:autoSpaceDE w:val="0"/>
              <w:autoSpaceDN w:val="0"/>
              <w:adjustRightInd w:val="0"/>
              <w:ind w:firstLine="0"/>
              <w:jc w:val="center"/>
              <w:rPr>
                <w:b/>
                <w:szCs w:val="28"/>
              </w:rPr>
            </w:pPr>
            <w:r>
              <w:rPr>
                <w:b/>
                <w:szCs w:val="28"/>
              </w:rPr>
              <w:lastRenderedPageBreak/>
              <w:t>11</w:t>
            </w:r>
          </w:p>
        </w:tc>
        <w:tc>
          <w:tcPr>
            <w:tcW w:w="8392" w:type="dxa"/>
          </w:tcPr>
          <w:p w:rsidR="00BE3D83" w:rsidRPr="006037DC" w:rsidRDefault="00BE3D83" w:rsidP="00BE3D83">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BE3D83" w:rsidRPr="004000F9" w:rsidRDefault="00BE3D83" w:rsidP="00BE3D83">
            <w:pPr>
              <w:pStyle w:val="ab"/>
              <w:widowControl w:val="0"/>
              <w:numPr>
                <w:ilvl w:val="0"/>
                <w:numId w:val="114"/>
              </w:numPr>
              <w:autoSpaceDE w:val="0"/>
              <w:autoSpaceDN w:val="0"/>
              <w:adjustRightInd w:val="0"/>
              <w:ind w:left="268"/>
              <w:rPr>
                <w:szCs w:val="26"/>
              </w:rPr>
            </w:pPr>
            <w:r w:rsidRPr="004000F9">
              <w:rPr>
                <w:szCs w:val="26"/>
              </w:rPr>
              <w:t xml:space="preserve">В ієрархію класів </w:t>
            </w:r>
            <w:r w:rsidRPr="004575C6">
              <w:rPr>
                <w:i/>
                <w:szCs w:val="26"/>
              </w:rPr>
              <w:t>Транспорт</w:t>
            </w:r>
            <w:r w:rsidRPr="001C2745">
              <w:rPr>
                <w:szCs w:val="26"/>
              </w:rPr>
              <w:t xml:space="preserve"> </w:t>
            </w:r>
            <w:r w:rsidRPr="004000F9">
              <w:rPr>
                <w:szCs w:val="26"/>
              </w:rPr>
              <w:t xml:space="preserve">(базовий клас), </w:t>
            </w:r>
            <w:r w:rsidRPr="002B6663">
              <w:rPr>
                <w:szCs w:val="26"/>
              </w:rPr>
              <w:t>Ав</w:t>
            </w:r>
            <w:r w:rsidRPr="004575C6">
              <w:rPr>
                <w:i/>
                <w:szCs w:val="26"/>
              </w:rPr>
              <w:t>томобіль, Потяг</w:t>
            </w:r>
            <w:r w:rsidRPr="004000F9">
              <w:rPr>
                <w:szCs w:val="26"/>
              </w:rPr>
              <w:t xml:space="preserve"> (похідні класи) додати похідний клас</w:t>
            </w:r>
            <w:r w:rsidRPr="006D32C8">
              <w:rPr>
                <w:i/>
                <w:szCs w:val="26"/>
              </w:rPr>
              <w:t xml:space="preserve"> </w:t>
            </w:r>
            <w:r>
              <w:rPr>
                <w:i/>
                <w:szCs w:val="26"/>
                <w:lang w:val="en-US"/>
              </w:rPr>
              <w:t>Літак</w:t>
            </w:r>
            <w:r>
              <w:rPr>
                <w:i/>
                <w:szCs w:val="26"/>
              </w:rPr>
              <w:t xml:space="preserve">. </w:t>
            </w:r>
            <w:r w:rsidRPr="004000F9">
              <w:rPr>
                <w:szCs w:val="26"/>
              </w:rPr>
              <w:t>Задати закриті специфічні поля в новому похідному класі та реалізувати такі відкриті методи класів:</w:t>
            </w:r>
          </w:p>
          <w:p w:rsidR="00BE3D83" w:rsidRPr="006037DC" w:rsidRDefault="00BE3D83" w:rsidP="00BE3D83">
            <w:pPr>
              <w:pStyle w:val="ab"/>
              <w:widowControl w:val="0"/>
              <w:numPr>
                <w:ilvl w:val="0"/>
                <w:numId w:val="114"/>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BE3D83" w:rsidRPr="001015B7" w:rsidRDefault="00BE3D83" w:rsidP="002F1306">
            <w:pPr>
              <w:pStyle w:val="ab"/>
              <w:widowControl w:val="0"/>
              <w:numPr>
                <w:ilvl w:val="0"/>
                <w:numId w:val="114"/>
              </w:numPr>
              <w:autoSpaceDE w:val="0"/>
              <w:autoSpaceDN w:val="0"/>
              <w:adjustRightInd w:val="0"/>
              <w:ind w:left="268"/>
              <w:rPr>
                <w:szCs w:val="26"/>
              </w:rPr>
            </w:pPr>
            <w:r w:rsidRPr="001015B7">
              <w:rPr>
                <w:szCs w:val="26"/>
              </w:rPr>
              <w:t>У кожному похідному класі</w:t>
            </w:r>
            <w:r w:rsidR="00373C41">
              <w:rPr>
                <w:szCs w:val="26"/>
              </w:rPr>
              <w:t xml:space="preserve">, </w:t>
            </w:r>
            <w:r w:rsidR="007C7C16">
              <w:rPr>
                <w:szCs w:val="26"/>
              </w:rPr>
              <w:t>додатково до</w:t>
            </w:r>
            <w:r w:rsidR="00373C41">
              <w:rPr>
                <w:szCs w:val="26"/>
              </w:rPr>
              <w:t xml:space="preserve"> створених раніше методів,</w:t>
            </w:r>
            <w:r w:rsidRPr="001015B7">
              <w:rPr>
                <w:szCs w:val="26"/>
              </w:rPr>
              <w:t xml:space="preserve"> перевантажити методи, які </w:t>
            </w:r>
            <w:r w:rsidR="00023DE5">
              <w:rPr>
                <w:szCs w:val="26"/>
              </w:rPr>
              <w:t>розраховують</w:t>
            </w:r>
            <w:r w:rsidRPr="001015B7">
              <w:rPr>
                <w:szCs w:val="26"/>
              </w:rPr>
              <w:t xml:space="preserve"> </w:t>
            </w:r>
            <w:r w:rsidR="00E80BF5">
              <w:rPr>
                <w:szCs w:val="26"/>
              </w:rPr>
              <w:t xml:space="preserve">вартість поїздки </w:t>
            </w:r>
            <w:r w:rsidR="002F1306">
              <w:rPr>
                <w:szCs w:val="26"/>
              </w:rPr>
              <w:t xml:space="preserve">одної людини </w:t>
            </w:r>
            <w:r w:rsidR="00E80BF5">
              <w:rPr>
                <w:szCs w:val="26"/>
              </w:rPr>
              <w:t xml:space="preserve">на кожному з </w:t>
            </w:r>
            <w:r w:rsidR="002F1306">
              <w:rPr>
                <w:szCs w:val="26"/>
              </w:rPr>
              <w:t>видів</w:t>
            </w:r>
            <w:r w:rsidR="00E80BF5">
              <w:rPr>
                <w:szCs w:val="26"/>
              </w:rPr>
              <w:t xml:space="preserve"> транспорту в залежності від відстані, класу </w:t>
            </w:r>
            <w:r w:rsidR="002F1306">
              <w:rPr>
                <w:szCs w:val="26"/>
              </w:rPr>
              <w:t xml:space="preserve">квитка (бізнес-клас, економ-клас, купейний, люкс тощо), сезону (на свята та в літній період квитки дорожче). </w:t>
            </w:r>
            <w:r w:rsidRPr="001015B7">
              <w:rPr>
                <w:szCs w:val="26"/>
              </w:rPr>
              <w:t xml:space="preserve">Для перевантаження використати </w:t>
            </w:r>
            <w:r w:rsidRPr="001015B7">
              <w:rPr>
                <w:i/>
                <w:szCs w:val="26"/>
              </w:rPr>
              <w:t>віртуальні</w:t>
            </w:r>
            <w:r w:rsidRPr="001015B7">
              <w:rPr>
                <w:szCs w:val="26"/>
              </w:rPr>
              <w:t xml:space="preserve"> </w:t>
            </w:r>
            <w:r w:rsidR="00440F9B" w:rsidRPr="00FB0E86">
              <w:rPr>
                <w:szCs w:val="26"/>
              </w:rPr>
              <w:t>функції</w:t>
            </w:r>
            <w:r w:rsidR="00440F9B" w:rsidRPr="00440F9B">
              <w:rPr>
                <w:b/>
                <w:szCs w:val="26"/>
              </w:rPr>
              <w:t xml:space="preserve"> </w:t>
            </w:r>
            <w:r w:rsidRPr="001015B7">
              <w:rPr>
                <w:szCs w:val="26"/>
              </w:rPr>
              <w:t xml:space="preserve">в базовому класі та </w:t>
            </w:r>
            <w:r w:rsidRPr="001015B7">
              <w:rPr>
                <w:i/>
                <w:szCs w:val="26"/>
              </w:rPr>
              <w:t>override</w:t>
            </w:r>
            <w:r w:rsidRPr="001015B7">
              <w:rPr>
                <w:szCs w:val="26"/>
              </w:rPr>
              <w:t xml:space="preserve"> функції в похідних. </w:t>
            </w:r>
            <w:r w:rsidR="00023DE5">
              <w:rPr>
                <w:szCs w:val="26"/>
              </w:rPr>
              <w:t xml:space="preserve"> Порівняти вартість поїдки в різних видах транспорту за тим самим маршрутом.</w:t>
            </w:r>
          </w:p>
          <w:p w:rsidR="00BE3D83" w:rsidRDefault="00BE3D83" w:rsidP="00CA17E9">
            <w:pPr>
              <w:pStyle w:val="ab"/>
              <w:widowControl w:val="0"/>
              <w:numPr>
                <w:ilvl w:val="0"/>
                <w:numId w:val="114"/>
              </w:numPr>
              <w:autoSpaceDE w:val="0"/>
              <w:autoSpaceDN w:val="0"/>
              <w:adjustRightInd w:val="0"/>
              <w:ind w:left="268"/>
              <w:rPr>
                <w:szCs w:val="26"/>
              </w:rPr>
            </w:pPr>
            <w:r w:rsidRPr="00867B09">
              <w:rPr>
                <w:szCs w:val="26"/>
              </w:rPr>
              <w:t>У кожному похідному класі перевантажити методи, які розраховують</w:t>
            </w:r>
            <w:r w:rsidR="00CA17E9">
              <w:rPr>
                <w:szCs w:val="26"/>
              </w:rPr>
              <w:t xml:space="preserve"> та порі</w:t>
            </w:r>
            <w:r w:rsidR="00FB0E86">
              <w:rPr>
                <w:szCs w:val="26"/>
              </w:rPr>
              <w:t>в</w:t>
            </w:r>
            <w:r w:rsidR="00CA17E9">
              <w:rPr>
                <w:szCs w:val="26"/>
              </w:rPr>
              <w:t>нюють</w:t>
            </w:r>
            <w:r>
              <w:rPr>
                <w:szCs w:val="26"/>
              </w:rPr>
              <w:t xml:space="preserve"> </w:t>
            </w:r>
            <w:r w:rsidR="00023DE5">
              <w:rPr>
                <w:szCs w:val="26"/>
              </w:rPr>
              <w:t xml:space="preserve">тривалість поїздки різними видами транспорту за тим самим маршрутом з урахуванням </w:t>
            </w:r>
            <w:r w:rsidR="004F2657">
              <w:rPr>
                <w:szCs w:val="26"/>
              </w:rPr>
              <w:t xml:space="preserve">відстані, швидкості транспорту, можливі затримки </w:t>
            </w:r>
            <w:r w:rsidR="00FB0E86">
              <w:rPr>
                <w:szCs w:val="26"/>
              </w:rPr>
              <w:t>ч</w:t>
            </w:r>
            <w:r w:rsidR="004F2657">
              <w:rPr>
                <w:szCs w:val="26"/>
              </w:rPr>
              <w:t xml:space="preserve">ерез непередбачувані ситуації (наприклад, </w:t>
            </w:r>
            <w:r w:rsidR="004F2657" w:rsidRPr="004F2657">
              <w:rPr>
                <w:szCs w:val="26"/>
              </w:rPr>
              <w:t>нельотна погода</w:t>
            </w:r>
            <w:r w:rsidR="004F2657">
              <w:rPr>
                <w:szCs w:val="26"/>
              </w:rPr>
              <w:t xml:space="preserve"> для літаків, аварія автомобіля, </w:t>
            </w:r>
            <w:r w:rsidR="00CA17E9">
              <w:rPr>
                <w:szCs w:val="26"/>
              </w:rPr>
              <w:t>ремонт дороги або залізничних шляхів, заборона зупинки потягу через коронавірус</w:t>
            </w:r>
            <w:r w:rsidR="004F2657">
              <w:rPr>
                <w:szCs w:val="26"/>
              </w:rPr>
              <w:t>) тощо.</w:t>
            </w:r>
            <w:r>
              <w:rPr>
                <w:szCs w:val="26"/>
              </w:rPr>
              <w:t xml:space="preserve"> Для перевантаження </w:t>
            </w:r>
            <w:r w:rsidRPr="006C5561">
              <w:rPr>
                <w:szCs w:val="26"/>
              </w:rPr>
              <w:t>використа</w:t>
            </w:r>
            <w:r>
              <w:rPr>
                <w:szCs w:val="26"/>
              </w:rPr>
              <w:t>ти</w:t>
            </w:r>
            <w:r w:rsidRPr="006C5561">
              <w:rPr>
                <w:szCs w:val="26"/>
              </w:rPr>
              <w:t xml:space="preserve"> </w:t>
            </w:r>
            <w:r w:rsidRPr="0053192D">
              <w:rPr>
                <w:i/>
                <w:szCs w:val="26"/>
              </w:rPr>
              <w:t>віртуальні</w:t>
            </w:r>
            <w:r w:rsidRPr="006C5561">
              <w:rPr>
                <w:szCs w:val="26"/>
              </w:rPr>
              <w:t xml:space="preserve"> </w:t>
            </w:r>
            <w:r w:rsidR="00440F9B" w:rsidRPr="00FB0E86">
              <w:rPr>
                <w:szCs w:val="26"/>
              </w:rPr>
              <w:t>функції</w:t>
            </w:r>
            <w:r w:rsidR="00440F9B" w:rsidRPr="00440F9B">
              <w:rPr>
                <w:b/>
                <w:szCs w:val="26"/>
              </w:rPr>
              <w:t xml:space="preserve"> </w:t>
            </w:r>
            <w:r w:rsidRPr="006C5561">
              <w:rPr>
                <w:szCs w:val="26"/>
              </w:rPr>
              <w:t xml:space="preserve">в базовому класі та </w:t>
            </w:r>
            <w:r w:rsidRPr="006C5561">
              <w:rPr>
                <w:i/>
                <w:szCs w:val="26"/>
              </w:rPr>
              <w:t>override</w:t>
            </w:r>
            <w:r w:rsidRPr="006C5561">
              <w:rPr>
                <w:szCs w:val="26"/>
              </w:rPr>
              <w:t xml:space="preserve"> функції в похідних. </w:t>
            </w:r>
          </w:p>
          <w:p w:rsidR="00BE3D83" w:rsidRPr="008159C1" w:rsidRDefault="00BE3D83" w:rsidP="00CA17E9">
            <w:pPr>
              <w:pStyle w:val="ab"/>
              <w:widowControl w:val="0"/>
              <w:numPr>
                <w:ilvl w:val="0"/>
                <w:numId w:val="114"/>
              </w:numPr>
              <w:autoSpaceDE w:val="0"/>
              <w:autoSpaceDN w:val="0"/>
              <w:adjustRightInd w:val="0"/>
              <w:ind w:left="268" w:hanging="283"/>
              <w:rPr>
                <w:szCs w:val="26"/>
              </w:rPr>
            </w:pPr>
            <w:r w:rsidRPr="008159C1">
              <w:rPr>
                <w:szCs w:val="26"/>
              </w:rPr>
              <w:t>У похідних класах створити функцію для перевантаження бінарних операторів (+, -, ==, !=</w:t>
            </w:r>
            <w:r>
              <w:rPr>
                <w:szCs w:val="26"/>
              </w:rPr>
              <w:t xml:space="preserve">, </w:t>
            </w:r>
            <w:r>
              <w:rPr>
                <w:szCs w:val="26"/>
                <w:lang w:val="en-US"/>
              </w:rPr>
              <w:t>&gt;, &lt;</w:t>
            </w:r>
            <w:r w:rsidRPr="008159C1">
              <w:rPr>
                <w:szCs w:val="26"/>
              </w:rPr>
              <w:t xml:space="preserve"> ), наприклад, порівняння </w:t>
            </w:r>
            <w:r w:rsidR="00CA17E9">
              <w:rPr>
                <w:szCs w:val="26"/>
              </w:rPr>
              <w:t>вартості поїздки</w:t>
            </w:r>
            <w:r>
              <w:rPr>
                <w:szCs w:val="26"/>
              </w:rPr>
              <w:t xml:space="preserve">, </w:t>
            </w:r>
            <w:r w:rsidRPr="008159C1">
              <w:rPr>
                <w:szCs w:val="26"/>
              </w:rPr>
              <w:t xml:space="preserve">збільшення (зменшення) </w:t>
            </w:r>
            <w:r w:rsidR="00CA17E9">
              <w:rPr>
                <w:szCs w:val="26"/>
              </w:rPr>
              <w:t>вартості квитків та бензину</w:t>
            </w:r>
            <w:r>
              <w:rPr>
                <w:szCs w:val="26"/>
              </w:rPr>
              <w:t xml:space="preserve">. </w:t>
            </w:r>
          </w:p>
          <w:p w:rsidR="00BE3D83" w:rsidRPr="00904F87" w:rsidRDefault="00BE3D83" w:rsidP="00BE3D83">
            <w:pPr>
              <w:pStyle w:val="ab"/>
              <w:widowControl w:val="0"/>
              <w:numPr>
                <w:ilvl w:val="0"/>
                <w:numId w:val="114"/>
              </w:numPr>
              <w:autoSpaceDE w:val="0"/>
              <w:autoSpaceDN w:val="0"/>
              <w:adjustRightInd w:val="0"/>
              <w:ind w:left="268"/>
            </w:pPr>
            <w:r w:rsidRPr="001A478C">
              <w:rPr>
                <w:szCs w:val="26"/>
              </w:rPr>
              <w:t>У похідних класах створити функцію для перевантаження ун</w:t>
            </w:r>
            <w:r w:rsidRPr="001A478C">
              <w:rPr>
                <w:szCs w:val="26"/>
                <w:lang w:val="en-US"/>
              </w:rPr>
              <w:t>а</w:t>
            </w:r>
            <w:r w:rsidRPr="001A478C">
              <w:rPr>
                <w:szCs w:val="26"/>
              </w:rPr>
              <w:t>рних операторів (+</w:t>
            </w:r>
            <w:r w:rsidR="00D817F1">
              <w:rPr>
                <w:szCs w:val="26"/>
                <w:lang w:val="en-US"/>
              </w:rPr>
              <w:t>+</w:t>
            </w:r>
            <w:r w:rsidRPr="001A478C">
              <w:rPr>
                <w:szCs w:val="26"/>
              </w:rPr>
              <w:t xml:space="preserve">, -, -- ), наприклад, </w:t>
            </w:r>
            <w:r>
              <w:rPr>
                <w:szCs w:val="26"/>
              </w:rPr>
              <w:t xml:space="preserve">збільшення (зменшення) кількості </w:t>
            </w:r>
            <w:r w:rsidR="00B67AEB">
              <w:rPr>
                <w:szCs w:val="26"/>
              </w:rPr>
              <w:t>ку</w:t>
            </w:r>
            <w:r w:rsidR="00FB0E86">
              <w:rPr>
                <w:szCs w:val="26"/>
              </w:rPr>
              <w:t>плених квитків на різні види тр</w:t>
            </w:r>
            <w:r w:rsidR="00B67AEB">
              <w:rPr>
                <w:szCs w:val="26"/>
              </w:rPr>
              <w:t>анспорту</w:t>
            </w:r>
            <w:r>
              <w:rPr>
                <w:szCs w:val="26"/>
              </w:rPr>
              <w:t xml:space="preserve">. </w:t>
            </w:r>
          </w:p>
          <w:p w:rsidR="00BE3D83" w:rsidRPr="006037DC" w:rsidRDefault="00BE3D83" w:rsidP="00B67AEB">
            <w:pPr>
              <w:pStyle w:val="ab"/>
              <w:widowControl w:val="0"/>
              <w:numPr>
                <w:ilvl w:val="0"/>
                <w:numId w:val="114"/>
              </w:numPr>
              <w:autoSpaceDE w:val="0"/>
              <w:autoSpaceDN w:val="0"/>
              <w:adjustRightInd w:val="0"/>
              <w:ind w:left="268"/>
            </w:pPr>
            <w:r w:rsidRPr="00DC7110">
              <w:rPr>
                <w:szCs w:val="26"/>
              </w:rPr>
              <w:t xml:space="preserve">Створити масив об’єктів класу </w:t>
            </w:r>
            <w:r w:rsidR="00B67AEB" w:rsidRPr="002B6663">
              <w:rPr>
                <w:szCs w:val="26"/>
              </w:rPr>
              <w:t>Ав</w:t>
            </w:r>
            <w:r w:rsidR="00B67AEB" w:rsidRPr="004575C6">
              <w:rPr>
                <w:i/>
                <w:szCs w:val="26"/>
              </w:rPr>
              <w:t>томобіль</w:t>
            </w:r>
            <w:r w:rsidRPr="004A0840">
              <w:rPr>
                <w:i/>
                <w:sz w:val="25"/>
                <w:szCs w:val="25"/>
              </w:rPr>
              <w:t xml:space="preserve">, </w:t>
            </w:r>
            <w:r w:rsidRPr="00904F87">
              <w:rPr>
                <w:sz w:val="25"/>
                <w:szCs w:val="25"/>
              </w:rPr>
              <w:t xml:space="preserve">(або </w:t>
            </w:r>
            <w:r w:rsidR="00B67AEB" w:rsidRPr="004575C6">
              <w:rPr>
                <w:i/>
                <w:szCs w:val="26"/>
              </w:rPr>
              <w:t>Потяг</w:t>
            </w:r>
            <w:r w:rsidRPr="004A0840">
              <w:rPr>
                <w:i/>
                <w:sz w:val="25"/>
                <w:szCs w:val="25"/>
              </w:rPr>
              <w:t>,</w:t>
            </w:r>
            <w:r>
              <w:rPr>
                <w:i/>
                <w:sz w:val="25"/>
                <w:szCs w:val="25"/>
              </w:rPr>
              <w:t xml:space="preserve"> </w:t>
            </w:r>
            <w:r w:rsidRPr="00EE2ACB">
              <w:rPr>
                <w:sz w:val="25"/>
                <w:szCs w:val="25"/>
              </w:rPr>
              <w:t>або</w:t>
            </w:r>
            <w:r>
              <w:rPr>
                <w:i/>
                <w:sz w:val="25"/>
                <w:szCs w:val="25"/>
              </w:rPr>
              <w:t xml:space="preserve"> </w:t>
            </w:r>
            <w:r w:rsidR="00B67AEB">
              <w:rPr>
                <w:i/>
                <w:szCs w:val="26"/>
              </w:rPr>
              <w:t>Літак</w:t>
            </w:r>
            <w:r>
              <w:rPr>
                <w:i/>
                <w:szCs w:val="26"/>
              </w:rPr>
              <w:t>),</w:t>
            </w:r>
            <w:r w:rsidRPr="00486E3F">
              <w:rPr>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B67AEB" w:rsidRPr="006037DC" w:rsidTr="004A3A15">
        <w:trPr>
          <w:trHeight w:val="510"/>
        </w:trPr>
        <w:tc>
          <w:tcPr>
            <w:tcW w:w="1247" w:type="dxa"/>
            <w:vAlign w:val="center"/>
          </w:tcPr>
          <w:p w:rsidR="00B67AEB" w:rsidRDefault="00B67AEB" w:rsidP="00B67AEB">
            <w:pPr>
              <w:autoSpaceDE w:val="0"/>
              <w:autoSpaceDN w:val="0"/>
              <w:adjustRightInd w:val="0"/>
              <w:ind w:firstLine="0"/>
              <w:jc w:val="center"/>
              <w:rPr>
                <w:b/>
                <w:szCs w:val="28"/>
              </w:rPr>
            </w:pPr>
            <w:r>
              <w:rPr>
                <w:b/>
                <w:szCs w:val="28"/>
              </w:rPr>
              <w:t>12</w:t>
            </w:r>
          </w:p>
        </w:tc>
        <w:tc>
          <w:tcPr>
            <w:tcW w:w="8392" w:type="dxa"/>
          </w:tcPr>
          <w:p w:rsidR="00B67AEB" w:rsidRPr="006037DC" w:rsidRDefault="00B67AEB" w:rsidP="00B67AEB">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B67AEB" w:rsidRPr="004000F9" w:rsidRDefault="00B67AEB" w:rsidP="00B67AEB">
            <w:pPr>
              <w:pStyle w:val="ab"/>
              <w:widowControl w:val="0"/>
              <w:numPr>
                <w:ilvl w:val="0"/>
                <w:numId w:val="115"/>
              </w:numPr>
              <w:autoSpaceDE w:val="0"/>
              <w:autoSpaceDN w:val="0"/>
              <w:adjustRightInd w:val="0"/>
              <w:ind w:left="410"/>
              <w:rPr>
                <w:szCs w:val="26"/>
              </w:rPr>
            </w:pPr>
            <w:r w:rsidRPr="004000F9">
              <w:rPr>
                <w:szCs w:val="26"/>
              </w:rPr>
              <w:t xml:space="preserve">В ієрархію класів </w:t>
            </w:r>
            <w:r w:rsidRPr="002E505A">
              <w:rPr>
                <w:i/>
                <w:szCs w:val="26"/>
              </w:rPr>
              <w:t>Викладач</w:t>
            </w:r>
            <w:r w:rsidRPr="001C2745">
              <w:rPr>
                <w:szCs w:val="26"/>
              </w:rPr>
              <w:t xml:space="preserve"> </w:t>
            </w:r>
            <w:r w:rsidRPr="004000F9">
              <w:rPr>
                <w:szCs w:val="26"/>
              </w:rPr>
              <w:t xml:space="preserve">(базовий клас), </w:t>
            </w:r>
            <w:r w:rsidRPr="002E505A">
              <w:rPr>
                <w:i/>
                <w:szCs w:val="26"/>
              </w:rPr>
              <w:t>Професор</w:t>
            </w:r>
            <w:r w:rsidRPr="004575C6">
              <w:rPr>
                <w:i/>
                <w:szCs w:val="26"/>
              </w:rPr>
              <w:t xml:space="preserve">, </w:t>
            </w:r>
            <w:r w:rsidRPr="002E505A">
              <w:rPr>
                <w:i/>
                <w:szCs w:val="26"/>
              </w:rPr>
              <w:t>Доцент</w:t>
            </w:r>
            <w:r w:rsidRPr="004000F9">
              <w:rPr>
                <w:szCs w:val="26"/>
              </w:rPr>
              <w:t xml:space="preserve"> (похідні класи) додати похідний клас</w:t>
            </w:r>
            <w:r w:rsidRPr="006D32C8">
              <w:rPr>
                <w:i/>
                <w:szCs w:val="26"/>
              </w:rPr>
              <w:t xml:space="preserve"> </w:t>
            </w:r>
            <w:r>
              <w:rPr>
                <w:i/>
                <w:szCs w:val="26"/>
              </w:rPr>
              <w:t xml:space="preserve">Асистент. </w:t>
            </w:r>
            <w:r w:rsidRPr="004000F9">
              <w:rPr>
                <w:szCs w:val="26"/>
              </w:rPr>
              <w:t xml:space="preserve">Задати закриті специфічні поля в новому похідному класі та реалізувати такі відкриті </w:t>
            </w:r>
            <w:r w:rsidRPr="004000F9">
              <w:rPr>
                <w:szCs w:val="26"/>
              </w:rPr>
              <w:lastRenderedPageBreak/>
              <w:t>методи класів:</w:t>
            </w:r>
          </w:p>
          <w:p w:rsidR="00B67AEB" w:rsidRPr="006037DC" w:rsidRDefault="00B67AEB" w:rsidP="00B67AEB">
            <w:pPr>
              <w:pStyle w:val="ab"/>
              <w:widowControl w:val="0"/>
              <w:numPr>
                <w:ilvl w:val="0"/>
                <w:numId w:val="115"/>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B67AEB" w:rsidRPr="00FB0E86" w:rsidRDefault="00B67AEB" w:rsidP="00D556E7">
            <w:pPr>
              <w:pStyle w:val="ab"/>
              <w:widowControl w:val="0"/>
              <w:numPr>
                <w:ilvl w:val="0"/>
                <w:numId w:val="115"/>
              </w:numPr>
              <w:autoSpaceDE w:val="0"/>
              <w:autoSpaceDN w:val="0"/>
              <w:adjustRightInd w:val="0"/>
              <w:ind w:left="268" w:firstLine="0"/>
              <w:rPr>
                <w:szCs w:val="26"/>
              </w:rPr>
            </w:pPr>
            <w:r w:rsidRPr="00FB0E86">
              <w:rPr>
                <w:szCs w:val="26"/>
              </w:rPr>
              <w:t>У кожному похідному класі</w:t>
            </w:r>
            <w:r w:rsidR="00373C41" w:rsidRPr="00FB0E86">
              <w:rPr>
                <w:szCs w:val="26"/>
              </w:rPr>
              <w:t xml:space="preserve">, </w:t>
            </w:r>
            <w:r w:rsidR="00DF27E2" w:rsidRPr="00FB0E86">
              <w:rPr>
                <w:szCs w:val="26"/>
              </w:rPr>
              <w:t>додатково до</w:t>
            </w:r>
            <w:r w:rsidR="00373C41" w:rsidRPr="00FB0E86">
              <w:rPr>
                <w:szCs w:val="26"/>
              </w:rPr>
              <w:t xml:space="preserve"> створених раніше методів,</w:t>
            </w:r>
            <w:r w:rsidRPr="00FB0E86">
              <w:rPr>
                <w:szCs w:val="26"/>
              </w:rPr>
              <w:t xml:space="preserve"> перевантажити методи, які розраховують </w:t>
            </w:r>
            <w:r w:rsidR="00203AFF" w:rsidRPr="00FB0E86">
              <w:rPr>
                <w:szCs w:val="26"/>
              </w:rPr>
              <w:t>рейтинг викладача в залежності від кількості наукових праць, кількості годин лекційного навантаження, кількості студентів, які виконують  під керівництвом викладача наукову роботу, популярності серед студентів.</w:t>
            </w:r>
            <w:r w:rsidRPr="00FB0E86">
              <w:rPr>
                <w:szCs w:val="26"/>
              </w:rPr>
              <w:t xml:space="preserve"> Для перевантаження використати </w:t>
            </w:r>
            <w:r w:rsidRPr="00FB0E86">
              <w:rPr>
                <w:i/>
                <w:szCs w:val="26"/>
              </w:rPr>
              <w:t>віртуальні</w:t>
            </w:r>
            <w:r w:rsidRPr="00FB0E86">
              <w:rPr>
                <w:szCs w:val="26"/>
              </w:rPr>
              <w:t xml:space="preserve"> </w:t>
            </w:r>
            <w:r w:rsidR="00440F9B" w:rsidRPr="00FB0E86">
              <w:rPr>
                <w:szCs w:val="26"/>
              </w:rPr>
              <w:t>функції</w:t>
            </w:r>
            <w:r w:rsidR="00440F9B" w:rsidRPr="00FB0E86">
              <w:rPr>
                <w:b/>
                <w:szCs w:val="26"/>
              </w:rPr>
              <w:t xml:space="preserve"> </w:t>
            </w:r>
            <w:r w:rsidRPr="00FB0E86">
              <w:rPr>
                <w:szCs w:val="26"/>
              </w:rPr>
              <w:t xml:space="preserve">в базовому класі та </w:t>
            </w:r>
            <w:r w:rsidRPr="00FB0E86">
              <w:rPr>
                <w:i/>
                <w:szCs w:val="26"/>
              </w:rPr>
              <w:t>override</w:t>
            </w:r>
            <w:r w:rsidR="00203AFF" w:rsidRPr="00FB0E86">
              <w:rPr>
                <w:szCs w:val="26"/>
              </w:rPr>
              <w:t xml:space="preserve"> функції в похідних</w:t>
            </w:r>
            <w:r w:rsidRPr="00FB0E86">
              <w:rPr>
                <w:szCs w:val="26"/>
              </w:rPr>
              <w:t>.</w:t>
            </w:r>
          </w:p>
          <w:p w:rsidR="00B67AEB" w:rsidRDefault="00B67AEB" w:rsidP="00FF36D4">
            <w:pPr>
              <w:pStyle w:val="ab"/>
              <w:widowControl w:val="0"/>
              <w:numPr>
                <w:ilvl w:val="0"/>
                <w:numId w:val="115"/>
              </w:numPr>
              <w:autoSpaceDE w:val="0"/>
              <w:autoSpaceDN w:val="0"/>
              <w:adjustRightInd w:val="0"/>
              <w:ind w:left="268"/>
              <w:rPr>
                <w:szCs w:val="26"/>
              </w:rPr>
            </w:pPr>
            <w:r w:rsidRPr="00867B09">
              <w:rPr>
                <w:szCs w:val="26"/>
              </w:rPr>
              <w:t>У кожному похідному класі перевантажити методи, які розраховують</w:t>
            </w:r>
            <w:r>
              <w:rPr>
                <w:szCs w:val="26"/>
              </w:rPr>
              <w:t xml:space="preserve"> </w:t>
            </w:r>
            <w:r w:rsidR="00203AFF">
              <w:rPr>
                <w:szCs w:val="26"/>
              </w:rPr>
              <w:t>розмір премії викладача в залежнос</w:t>
            </w:r>
            <w:r w:rsidR="00CA64B1">
              <w:rPr>
                <w:szCs w:val="26"/>
              </w:rPr>
              <w:t xml:space="preserve">ті від </w:t>
            </w:r>
            <w:r w:rsidR="00203AFF">
              <w:rPr>
                <w:szCs w:val="26"/>
              </w:rPr>
              <w:t>рейтингу</w:t>
            </w:r>
            <w:r w:rsidR="00CA64B1">
              <w:rPr>
                <w:szCs w:val="26"/>
              </w:rPr>
              <w:t xml:space="preserve"> викладача, рейтингу кафедри</w:t>
            </w:r>
            <w:r w:rsidR="00203AFF">
              <w:rPr>
                <w:szCs w:val="26"/>
              </w:rPr>
              <w:t>,</w:t>
            </w:r>
            <w:r w:rsidR="00CA64B1">
              <w:rPr>
                <w:szCs w:val="26"/>
              </w:rPr>
              <w:t xml:space="preserve"> розміру преміального фонду. Врахувати, що мінімальний розмір премії 1000 грн. Розмір преміального фонду задати з консолі. Рейтинг кафедри генерувати прсевдовипадковими числами в діапазоні від 1 до 100. Найкращий рейтинг дорівнює 100, найгірший рейтинг дорівнює 1. Кожні 10 балів рейтингу кафедр </w:t>
            </w:r>
            <w:r w:rsidR="00FF36D4">
              <w:rPr>
                <w:szCs w:val="26"/>
              </w:rPr>
              <w:t>збільшують преміальний фонд кафедри на 1000 грн.</w:t>
            </w:r>
            <w:r w:rsidR="00CA64B1">
              <w:rPr>
                <w:szCs w:val="26"/>
              </w:rPr>
              <w:t xml:space="preserve"> </w:t>
            </w:r>
            <w:r>
              <w:rPr>
                <w:szCs w:val="26"/>
              </w:rPr>
              <w:t xml:space="preserve">Для перевантаження </w:t>
            </w:r>
            <w:r w:rsidRPr="006C5561">
              <w:rPr>
                <w:szCs w:val="26"/>
              </w:rPr>
              <w:t>використа</w:t>
            </w:r>
            <w:r>
              <w:rPr>
                <w:szCs w:val="26"/>
              </w:rPr>
              <w:t>ти</w:t>
            </w:r>
            <w:r w:rsidRPr="006C5561">
              <w:rPr>
                <w:szCs w:val="26"/>
              </w:rPr>
              <w:t xml:space="preserve"> </w:t>
            </w:r>
            <w:r w:rsidRPr="0053192D">
              <w:rPr>
                <w:i/>
                <w:szCs w:val="26"/>
              </w:rPr>
              <w:t>віртуальні</w:t>
            </w:r>
            <w:r w:rsidRPr="006C5561">
              <w:rPr>
                <w:szCs w:val="26"/>
              </w:rPr>
              <w:t xml:space="preserve"> </w:t>
            </w:r>
            <w:r w:rsidR="00440F9B" w:rsidRPr="00FB0E86">
              <w:rPr>
                <w:szCs w:val="26"/>
              </w:rPr>
              <w:t>функції</w:t>
            </w:r>
            <w:r w:rsidR="00440F9B" w:rsidRPr="00440F9B">
              <w:rPr>
                <w:b/>
                <w:szCs w:val="26"/>
              </w:rPr>
              <w:t xml:space="preserve"> </w:t>
            </w:r>
            <w:r w:rsidRPr="006C5561">
              <w:rPr>
                <w:szCs w:val="26"/>
              </w:rPr>
              <w:t xml:space="preserve">в базовому класі та </w:t>
            </w:r>
            <w:r w:rsidRPr="006C5561">
              <w:rPr>
                <w:i/>
                <w:szCs w:val="26"/>
              </w:rPr>
              <w:t>override</w:t>
            </w:r>
            <w:r w:rsidRPr="006C5561">
              <w:rPr>
                <w:szCs w:val="26"/>
              </w:rPr>
              <w:t xml:space="preserve"> функції в похідних. </w:t>
            </w:r>
          </w:p>
          <w:p w:rsidR="00B67AEB" w:rsidRPr="008159C1" w:rsidRDefault="00B67AEB" w:rsidP="00B67AEB">
            <w:pPr>
              <w:pStyle w:val="ab"/>
              <w:widowControl w:val="0"/>
              <w:numPr>
                <w:ilvl w:val="0"/>
                <w:numId w:val="115"/>
              </w:numPr>
              <w:autoSpaceDE w:val="0"/>
              <w:autoSpaceDN w:val="0"/>
              <w:adjustRightInd w:val="0"/>
              <w:ind w:left="268" w:hanging="283"/>
              <w:rPr>
                <w:szCs w:val="26"/>
              </w:rPr>
            </w:pPr>
            <w:r w:rsidRPr="008159C1">
              <w:rPr>
                <w:szCs w:val="26"/>
              </w:rPr>
              <w:t>У похідних класах створити функцію для перевантаження бінарних операторів (+, -, ==, !=</w:t>
            </w:r>
            <w:r>
              <w:rPr>
                <w:szCs w:val="26"/>
              </w:rPr>
              <w:t xml:space="preserve">, </w:t>
            </w:r>
            <w:r>
              <w:rPr>
                <w:szCs w:val="26"/>
                <w:lang w:val="en-US"/>
              </w:rPr>
              <w:t>&gt;, &lt;</w:t>
            </w:r>
            <w:r w:rsidRPr="008159C1">
              <w:rPr>
                <w:szCs w:val="26"/>
              </w:rPr>
              <w:t xml:space="preserve"> ), наприклад, порівняння </w:t>
            </w:r>
            <w:r w:rsidR="00FF36D4">
              <w:rPr>
                <w:szCs w:val="26"/>
              </w:rPr>
              <w:t>рейтингу викладачів та суми премії</w:t>
            </w:r>
            <w:r>
              <w:rPr>
                <w:szCs w:val="26"/>
              </w:rPr>
              <w:t xml:space="preserve">, </w:t>
            </w:r>
            <w:r w:rsidRPr="008159C1">
              <w:rPr>
                <w:szCs w:val="26"/>
              </w:rPr>
              <w:t xml:space="preserve">збільшення (зменшення) </w:t>
            </w:r>
            <w:r w:rsidR="00FF36D4">
              <w:rPr>
                <w:szCs w:val="26"/>
              </w:rPr>
              <w:t>розміру премії</w:t>
            </w:r>
            <w:r>
              <w:rPr>
                <w:szCs w:val="26"/>
              </w:rPr>
              <w:t xml:space="preserve">. </w:t>
            </w:r>
          </w:p>
          <w:p w:rsidR="00B67AEB" w:rsidRPr="00904F87" w:rsidRDefault="00B67AEB" w:rsidP="00B67AEB">
            <w:pPr>
              <w:pStyle w:val="ab"/>
              <w:widowControl w:val="0"/>
              <w:numPr>
                <w:ilvl w:val="0"/>
                <w:numId w:val="115"/>
              </w:numPr>
              <w:autoSpaceDE w:val="0"/>
              <w:autoSpaceDN w:val="0"/>
              <w:adjustRightInd w:val="0"/>
              <w:ind w:left="268"/>
            </w:pPr>
            <w:r w:rsidRPr="001A478C">
              <w:rPr>
                <w:szCs w:val="26"/>
              </w:rPr>
              <w:t>У похідних класах створити функцію для перевантаження ун</w:t>
            </w:r>
            <w:r w:rsidRPr="001A478C">
              <w:rPr>
                <w:szCs w:val="26"/>
                <w:lang w:val="en-US"/>
              </w:rPr>
              <w:t>а</w:t>
            </w:r>
            <w:r w:rsidRPr="001A478C">
              <w:rPr>
                <w:szCs w:val="26"/>
              </w:rPr>
              <w:t>рних операторів (+</w:t>
            </w:r>
            <w:r w:rsidR="00D817F1">
              <w:rPr>
                <w:szCs w:val="26"/>
                <w:lang w:val="en-US"/>
              </w:rPr>
              <w:t>+</w:t>
            </w:r>
            <w:r w:rsidRPr="001A478C">
              <w:rPr>
                <w:szCs w:val="26"/>
              </w:rPr>
              <w:t xml:space="preserve">, -, -- ), наприклад, </w:t>
            </w:r>
            <w:r>
              <w:rPr>
                <w:szCs w:val="26"/>
              </w:rPr>
              <w:t xml:space="preserve">збільшення (зменшення) кількості </w:t>
            </w:r>
            <w:r w:rsidR="00FF36D4">
              <w:rPr>
                <w:szCs w:val="26"/>
              </w:rPr>
              <w:t>викладачів, рейтинг яких в заданому користувачем діапазоні</w:t>
            </w:r>
            <w:r>
              <w:rPr>
                <w:szCs w:val="26"/>
              </w:rPr>
              <w:t xml:space="preserve">. </w:t>
            </w:r>
          </w:p>
          <w:p w:rsidR="00B67AEB" w:rsidRPr="006037DC" w:rsidRDefault="00B67AEB" w:rsidP="00B67AEB">
            <w:pPr>
              <w:pStyle w:val="ab"/>
              <w:widowControl w:val="0"/>
              <w:numPr>
                <w:ilvl w:val="0"/>
                <w:numId w:val="115"/>
              </w:numPr>
              <w:autoSpaceDE w:val="0"/>
              <w:autoSpaceDN w:val="0"/>
              <w:adjustRightInd w:val="0"/>
              <w:ind w:left="268"/>
            </w:pPr>
            <w:r w:rsidRPr="00DC7110">
              <w:rPr>
                <w:szCs w:val="26"/>
              </w:rPr>
              <w:t xml:space="preserve">Створити масив об’єктів класу </w:t>
            </w:r>
            <w:r w:rsidR="00FF36D4" w:rsidRPr="002E505A">
              <w:rPr>
                <w:i/>
                <w:szCs w:val="26"/>
              </w:rPr>
              <w:t>Професор</w:t>
            </w:r>
            <w:r w:rsidRPr="004A0840">
              <w:rPr>
                <w:i/>
                <w:sz w:val="25"/>
                <w:szCs w:val="25"/>
              </w:rPr>
              <w:t xml:space="preserve">, </w:t>
            </w:r>
            <w:r w:rsidRPr="00904F87">
              <w:rPr>
                <w:sz w:val="25"/>
                <w:szCs w:val="25"/>
              </w:rPr>
              <w:t xml:space="preserve">(або </w:t>
            </w:r>
            <w:r w:rsidR="00FF36D4" w:rsidRPr="002E505A">
              <w:rPr>
                <w:i/>
                <w:szCs w:val="26"/>
              </w:rPr>
              <w:t>Доцент</w:t>
            </w:r>
            <w:r w:rsidRPr="004A0840">
              <w:rPr>
                <w:i/>
                <w:sz w:val="25"/>
                <w:szCs w:val="25"/>
              </w:rPr>
              <w:t>,</w:t>
            </w:r>
            <w:r>
              <w:rPr>
                <w:i/>
                <w:sz w:val="25"/>
                <w:szCs w:val="25"/>
              </w:rPr>
              <w:t xml:space="preserve"> </w:t>
            </w:r>
            <w:r w:rsidRPr="00EE2ACB">
              <w:rPr>
                <w:sz w:val="25"/>
                <w:szCs w:val="25"/>
              </w:rPr>
              <w:t>або</w:t>
            </w:r>
            <w:r>
              <w:rPr>
                <w:i/>
                <w:sz w:val="25"/>
                <w:szCs w:val="25"/>
              </w:rPr>
              <w:t xml:space="preserve"> </w:t>
            </w:r>
            <w:r w:rsidR="00FF36D4">
              <w:rPr>
                <w:i/>
                <w:szCs w:val="26"/>
              </w:rPr>
              <w:t>Асистент</w:t>
            </w:r>
            <w:r>
              <w:rPr>
                <w:i/>
                <w:szCs w:val="26"/>
              </w:rPr>
              <w:t>),</w:t>
            </w:r>
            <w:r w:rsidRPr="00486E3F">
              <w:rPr>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FF36D4" w:rsidRPr="006037DC" w:rsidTr="004A3A15">
        <w:trPr>
          <w:trHeight w:val="510"/>
        </w:trPr>
        <w:tc>
          <w:tcPr>
            <w:tcW w:w="1247" w:type="dxa"/>
            <w:vAlign w:val="center"/>
          </w:tcPr>
          <w:p w:rsidR="00FF36D4" w:rsidRDefault="00FF36D4" w:rsidP="00FF36D4">
            <w:pPr>
              <w:autoSpaceDE w:val="0"/>
              <w:autoSpaceDN w:val="0"/>
              <w:adjustRightInd w:val="0"/>
              <w:ind w:firstLine="0"/>
              <w:jc w:val="center"/>
              <w:rPr>
                <w:b/>
                <w:szCs w:val="28"/>
              </w:rPr>
            </w:pPr>
            <w:r>
              <w:rPr>
                <w:b/>
                <w:szCs w:val="28"/>
              </w:rPr>
              <w:lastRenderedPageBreak/>
              <w:t>13</w:t>
            </w:r>
          </w:p>
        </w:tc>
        <w:tc>
          <w:tcPr>
            <w:tcW w:w="8392" w:type="dxa"/>
          </w:tcPr>
          <w:p w:rsidR="00FF36D4" w:rsidRPr="006037DC" w:rsidRDefault="00FF36D4" w:rsidP="00FF36D4">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FF36D4" w:rsidRPr="004000F9" w:rsidRDefault="00FF36D4" w:rsidP="00FF36D4">
            <w:pPr>
              <w:pStyle w:val="ab"/>
              <w:widowControl w:val="0"/>
              <w:numPr>
                <w:ilvl w:val="0"/>
                <w:numId w:val="116"/>
              </w:numPr>
              <w:autoSpaceDE w:val="0"/>
              <w:autoSpaceDN w:val="0"/>
              <w:adjustRightInd w:val="0"/>
              <w:ind w:left="268"/>
              <w:rPr>
                <w:szCs w:val="26"/>
              </w:rPr>
            </w:pPr>
            <w:r w:rsidRPr="004000F9">
              <w:rPr>
                <w:szCs w:val="26"/>
              </w:rPr>
              <w:t xml:space="preserve">В ієрархію класів </w:t>
            </w:r>
            <w:r w:rsidR="001811F1">
              <w:rPr>
                <w:i/>
                <w:szCs w:val="26"/>
              </w:rPr>
              <w:t>Рослина</w:t>
            </w:r>
            <w:r w:rsidR="001811F1" w:rsidRPr="001C2745">
              <w:rPr>
                <w:szCs w:val="26"/>
              </w:rPr>
              <w:t xml:space="preserve"> </w:t>
            </w:r>
            <w:r w:rsidRPr="004000F9">
              <w:rPr>
                <w:szCs w:val="26"/>
              </w:rPr>
              <w:t xml:space="preserve">(базовий клас), </w:t>
            </w:r>
            <w:r w:rsidR="001811F1" w:rsidRPr="00206C96">
              <w:rPr>
                <w:i/>
                <w:szCs w:val="26"/>
              </w:rPr>
              <w:t>Овочі</w:t>
            </w:r>
            <w:r w:rsidRPr="004575C6">
              <w:rPr>
                <w:i/>
                <w:szCs w:val="26"/>
              </w:rPr>
              <w:t xml:space="preserve">, </w:t>
            </w:r>
            <w:r w:rsidR="001811F1" w:rsidRPr="00206C96">
              <w:rPr>
                <w:i/>
                <w:szCs w:val="26"/>
              </w:rPr>
              <w:t>Фрукти</w:t>
            </w:r>
            <w:r w:rsidR="001811F1" w:rsidRPr="004000F9">
              <w:rPr>
                <w:szCs w:val="26"/>
              </w:rPr>
              <w:t xml:space="preserve"> </w:t>
            </w:r>
            <w:r w:rsidRPr="004000F9">
              <w:rPr>
                <w:szCs w:val="26"/>
              </w:rPr>
              <w:t>(похідні класи) додати похідний клас</w:t>
            </w:r>
            <w:r w:rsidRPr="006D32C8">
              <w:rPr>
                <w:i/>
                <w:szCs w:val="26"/>
              </w:rPr>
              <w:t xml:space="preserve"> </w:t>
            </w:r>
            <w:r w:rsidR="001811F1">
              <w:rPr>
                <w:i/>
                <w:szCs w:val="26"/>
              </w:rPr>
              <w:t>Ягоди</w:t>
            </w:r>
            <w:r>
              <w:rPr>
                <w:i/>
                <w:szCs w:val="26"/>
              </w:rPr>
              <w:t xml:space="preserve">. </w:t>
            </w:r>
            <w:r w:rsidRPr="004000F9">
              <w:rPr>
                <w:szCs w:val="26"/>
              </w:rPr>
              <w:t>Задати закриті специфічні поля в новому похідному класі та реалізувати такі відкриті методи класів:</w:t>
            </w:r>
          </w:p>
          <w:p w:rsidR="00FF36D4" w:rsidRPr="006037DC" w:rsidRDefault="00FF36D4" w:rsidP="00FF36D4">
            <w:pPr>
              <w:pStyle w:val="ab"/>
              <w:widowControl w:val="0"/>
              <w:numPr>
                <w:ilvl w:val="0"/>
                <w:numId w:val="116"/>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FF36D4" w:rsidRPr="00834E0E" w:rsidRDefault="00FF36D4" w:rsidP="00834E0E">
            <w:pPr>
              <w:pStyle w:val="ab"/>
              <w:widowControl w:val="0"/>
              <w:numPr>
                <w:ilvl w:val="0"/>
                <w:numId w:val="116"/>
              </w:numPr>
              <w:autoSpaceDE w:val="0"/>
              <w:autoSpaceDN w:val="0"/>
              <w:adjustRightInd w:val="0"/>
              <w:ind w:left="268" w:hanging="283"/>
              <w:rPr>
                <w:szCs w:val="26"/>
              </w:rPr>
            </w:pPr>
            <w:r w:rsidRPr="00834E0E">
              <w:rPr>
                <w:szCs w:val="26"/>
              </w:rPr>
              <w:t>У кожному похідному класі</w:t>
            </w:r>
            <w:r w:rsidR="00373C41">
              <w:rPr>
                <w:szCs w:val="26"/>
              </w:rPr>
              <w:t xml:space="preserve">, </w:t>
            </w:r>
            <w:r w:rsidR="007C7C16">
              <w:rPr>
                <w:szCs w:val="26"/>
              </w:rPr>
              <w:t>додатково до</w:t>
            </w:r>
            <w:r w:rsidR="00373C41">
              <w:rPr>
                <w:szCs w:val="26"/>
              </w:rPr>
              <w:t xml:space="preserve"> створених раніше методів,</w:t>
            </w:r>
            <w:r w:rsidRPr="00834E0E">
              <w:rPr>
                <w:szCs w:val="26"/>
              </w:rPr>
              <w:t xml:space="preserve"> перевантажити методи, які розраховують</w:t>
            </w:r>
            <w:r w:rsidR="00834E0E" w:rsidRPr="00834E0E">
              <w:rPr>
                <w:szCs w:val="26"/>
                <w:lang w:val="en-US"/>
              </w:rPr>
              <w:t xml:space="preserve"> </w:t>
            </w:r>
            <w:r w:rsidR="00834E0E" w:rsidRPr="00834E0E">
              <w:rPr>
                <w:szCs w:val="26"/>
              </w:rPr>
              <w:t>вартість</w:t>
            </w:r>
            <w:r w:rsidR="00834E0E" w:rsidRPr="00834E0E">
              <w:rPr>
                <w:szCs w:val="26"/>
                <w:lang w:val="en-US"/>
              </w:rPr>
              <w:t xml:space="preserve"> овочів, фруктів та ягод в залежності</w:t>
            </w:r>
            <w:r w:rsidR="00834E0E" w:rsidRPr="00834E0E">
              <w:rPr>
                <w:szCs w:val="26"/>
              </w:rPr>
              <w:t xml:space="preserve"> від ціни за 1 кг, сезону, постачальника та магазину.</w:t>
            </w:r>
            <w:r w:rsidR="00FB0E86">
              <w:rPr>
                <w:szCs w:val="26"/>
              </w:rPr>
              <w:t xml:space="preserve"> </w:t>
            </w:r>
            <w:r w:rsidRPr="00834E0E">
              <w:rPr>
                <w:szCs w:val="26"/>
              </w:rPr>
              <w:t xml:space="preserve">Для перевантаження використати </w:t>
            </w:r>
            <w:r w:rsidRPr="00834E0E">
              <w:rPr>
                <w:i/>
                <w:szCs w:val="26"/>
              </w:rPr>
              <w:t>віртуальні</w:t>
            </w:r>
            <w:r w:rsidRPr="00834E0E">
              <w:rPr>
                <w:szCs w:val="26"/>
              </w:rPr>
              <w:t xml:space="preserve"> </w:t>
            </w:r>
            <w:r w:rsidR="00440F9B" w:rsidRPr="00FB0E86">
              <w:rPr>
                <w:szCs w:val="26"/>
              </w:rPr>
              <w:t>функції</w:t>
            </w:r>
            <w:r w:rsidR="00440F9B" w:rsidRPr="00440F9B">
              <w:rPr>
                <w:b/>
                <w:szCs w:val="26"/>
              </w:rPr>
              <w:t xml:space="preserve"> </w:t>
            </w:r>
            <w:r w:rsidRPr="00834E0E">
              <w:rPr>
                <w:szCs w:val="26"/>
              </w:rPr>
              <w:t xml:space="preserve">в базовому класі та </w:t>
            </w:r>
            <w:r w:rsidRPr="00834E0E">
              <w:rPr>
                <w:i/>
                <w:szCs w:val="26"/>
              </w:rPr>
              <w:t>override</w:t>
            </w:r>
            <w:r w:rsidRPr="00834E0E">
              <w:rPr>
                <w:szCs w:val="26"/>
              </w:rPr>
              <w:t xml:space="preserve"> функції в похідних.</w:t>
            </w:r>
          </w:p>
          <w:p w:rsidR="00FF36D4" w:rsidRPr="0032406A" w:rsidRDefault="00FF36D4" w:rsidP="00780300">
            <w:pPr>
              <w:pStyle w:val="ab"/>
              <w:widowControl w:val="0"/>
              <w:numPr>
                <w:ilvl w:val="0"/>
                <w:numId w:val="116"/>
              </w:numPr>
              <w:autoSpaceDE w:val="0"/>
              <w:autoSpaceDN w:val="0"/>
              <w:adjustRightInd w:val="0"/>
              <w:ind w:left="268" w:hanging="283"/>
              <w:rPr>
                <w:szCs w:val="26"/>
              </w:rPr>
            </w:pPr>
            <w:r w:rsidRPr="0032406A">
              <w:rPr>
                <w:szCs w:val="26"/>
              </w:rPr>
              <w:t xml:space="preserve">У кожному похідному класі перевантажити методи, які розраховують </w:t>
            </w:r>
            <w:r w:rsidR="00834E0E" w:rsidRPr="0032406A">
              <w:rPr>
                <w:szCs w:val="26"/>
              </w:rPr>
              <w:t>зміну калорійн</w:t>
            </w:r>
            <w:r w:rsidR="0032406A" w:rsidRPr="0032406A">
              <w:rPr>
                <w:szCs w:val="26"/>
              </w:rPr>
              <w:t>ості</w:t>
            </w:r>
            <w:r w:rsidR="00834E0E" w:rsidRPr="0032406A">
              <w:rPr>
                <w:szCs w:val="26"/>
              </w:rPr>
              <w:t xml:space="preserve"> овочів, фруктів та ягод при їх приготуванні (наприклад, </w:t>
            </w:r>
            <w:r w:rsidR="0032406A" w:rsidRPr="0032406A">
              <w:rPr>
                <w:szCs w:val="26"/>
              </w:rPr>
              <w:t>під час варіння фруктів та ягід їх калорійність зменшується на 5-10%, варіння овочів –картопля, морква, буряк, збільшує їх калорійність на 30%</w:t>
            </w:r>
            <w:r w:rsidR="00834E0E" w:rsidRPr="0032406A">
              <w:rPr>
                <w:szCs w:val="26"/>
              </w:rPr>
              <w:t>)</w:t>
            </w:r>
            <w:r w:rsidR="0032406A" w:rsidRPr="0032406A">
              <w:rPr>
                <w:szCs w:val="26"/>
              </w:rPr>
              <w:t>.</w:t>
            </w:r>
            <w:r w:rsidR="0032406A">
              <w:rPr>
                <w:szCs w:val="26"/>
              </w:rPr>
              <w:t xml:space="preserve"> </w:t>
            </w:r>
            <w:r w:rsidRPr="0032406A">
              <w:rPr>
                <w:szCs w:val="26"/>
              </w:rPr>
              <w:t xml:space="preserve">Для перевантаження використати </w:t>
            </w:r>
            <w:r w:rsidRPr="0032406A">
              <w:rPr>
                <w:i/>
                <w:szCs w:val="26"/>
              </w:rPr>
              <w:t>віртуальні</w:t>
            </w:r>
            <w:r w:rsidRPr="0032406A">
              <w:rPr>
                <w:szCs w:val="26"/>
              </w:rPr>
              <w:t xml:space="preserve"> </w:t>
            </w:r>
            <w:r w:rsidR="00440F9B" w:rsidRPr="00FB0E86">
              <w:rPr>
                <w:szCs w:val="26"/>
              </w:rPr>
              <w:lastRenderedPageBreak/>
              <w:t>функції</w:t>
            </w:r>
            <w:r w:rsidR="00440F9B" w:rsidRPr="00440F9B">
              <w:rPr>
                <w:b/>
                <w:szCs w:val="26"/>
              </w:rPr>
              <w:t xml:space="preserve"> </w:t>
            </w:r>
            <w:r w:rsidRPr="0032406A">
              <w:rPr>
                <w:szCs w:val="26"/>
              </w:rPr>
              <w:t xml:space="preserve">в базовому класі та </w:t>
            </w:r>
            <w:r w:rsidRPr="0032406A">
              <w:rPr>
                <w:i/>
                <w:szCs w:val="26"/>
              </w:rPr>
              <w:t>override</w:t>
            </w:r>
            <w:r w:rsidRPr="0032406A">
              <w:rPr>
                <w:szCs w:val="26"/>
              </w:rPr>
              <w:t xml:space="preserve"> функції в похідних. </w:t>
            </w:r>
          </w:p>
          <w:p w:rsidR="00FF36D4" w:rsidRPr="00C833B9" w:rsidRDefault="00FF36D4" w:rsidP="00E92559">
            <w:pPr>
              <w:pStyle w:val="ab"/>
              <w:widowControl w:val="0"/>
              <w:numPr>
                <w:ilvl w:val="0"/>
                <w:numId w:val="116"/>
              </w:numPr>
              <w:autoSpaceDE w:val="0"/>
              <w:autoSpaceDN w:val="0"/>
              <w:adjustRightInd w:val="0"/>
              <w:ind w:left="268" w:hanging="283"/>
              <w:rPr>
                <w:szCs w:val="26"/>
              </w:rPr>
            </w:pPr>
            <w:r w:rsidRPr="00C833B9">
              <w:rPr>
                <w:szCs w:val="26"/>
              </w:rPr>
              <w:t xml:space="preserve">У похідних класах створити функцію для перевантаження бінарних операторів (+, -, ==, !=, </w:t>
            </w:r>
            <w:r w:rsidRPr="00C833B9">
              <w:rPr>
                <w:szCs w:val="26"/>
                <w:lang w:val="en-US"/>
              </w:rPr>
              <w:t>&gt;, &lt;</w:t>
            </w:r>
            <w:r w:rsidRPr="00C833B9">
              <w:rPr>
                <w:szCs w:val="26"/>
              </w:rPr>
              <w:t xml:space="preserve"> ), наприклад, порівняння </w:t>
            </w:r>
            <w:r w:rsidR="00847821" w:rsidRPr="00C833B9">
              <w:rPr>
                <w:szCs w:val="26"/>
              </w:rPr>
              <w:t>вартості овочів, фруктів та яг</w:t>
            </w:r>
            <w:r w:rsidR="00FB0E86">
              <w:rPr>
                <w:szCs w:val="26"/>
              </w:rPr>
              <w:t>і</w:t>
            </w:r>
            <w:r w:rsidR="00847821" w:rsidRPr="00C833B9">
              <w:rPr>
                <w:szCs w:val="26"/>
              </w:rPr>
              <w:t>д в зале</w:t>
            </w:r>
            <w:r w:rsidR="00FB0E86">
              <w:rPr>
                <w:szCs w:val="26"/>
              </w:rPr>
              <w:t>жності від пори року, постачаль</w:t>
            </w:r>
            <w:r w:rsidR="00847821" w:rsidRPr="00C833B9">
              <w:rPr>
                <w:szCs w:val="26"/>
              </w:rPr>
              <w:t>ника</w:t>
            </w:r>
            <w:r w:rsidR="00FB0E86">
              <w:rPr>
                <w:szCs w:val="26"/>
              </w:rPr>
              <w:t xml:space="preserve"> та магазин</w:t>
            </w:r>
            <w:r w:rsidR="00C833B9" w:rsidRPr="00C833B9">
              <w:rPr>
                <w:szCs w:val="26"/>
              </w:rPr>
              <w:t>у-продавця, збільшення</w:t>
            </w:r>
            <w:r w:rsidRPr="00C833B9">
              <w:rPr>
                <w:szCs w:val="26"/>
              </w:rPr>
              <w:t xml:space="preserve"> (зменшення) </w:t>
            </w:r>
            <w:r w:rsidR="00C833B9">
              <w:rPr>
                <w:szCs w:val="26"/>
              </w:rPr>
              <w:t>вартості овочів, фруктів та яг</w:t>
            </w:r>
            <w:r w:rsidR="00FB0E86">
              <w:rPr>
                <w:szCs w:val="26"/>
              </w:rPr>
              <w:t>і</w:t>
            </w:r>
            <w:r w:rsidR="00C833B9">
              <w:rPr>
                <w:szCs w:val="26"/>
              </w:rPr>
              <w:t>д в залежності від сезону</w:t>
            </w:r>
            <w:r w:rsidRPr="00C833B9">
              <w:rPr>
                <w:szCs w:val="26"/>
              </w:rPr>
              <w:t xml:space="preserve">. </w:t>
            </w:r>
          </w:p>
          <w:p w:rsidR="00FF36D4" w:rsidRPr="00904F87" w:rsidRDefault="00FF36D4" w:rsidP="00FF36D4">
            <w:pPr>
              <w:pStyle w:val="ab"/>
              <w:widowControl w:val="0"/>
              <w:numPr>
                <w:ilvl w:val="0"/>
                <w:numId w:val="116"/>
              </w:numPr>
              <w:autoSpaceDE w:val="0"/>
              <w:autoSpaceDN w:val="0"/>
              <w:adjustRightInd w:val="0"/>
              <w:ind w:left="268"/>
            </w:pPr>
            <w:r w:rsidRPr="001A478C">
              <w:rPr>
                <w:szCs w:val="26"/>
              </w:rPr>
              <w:t>У похідних класах створити функцію для перевантаження ун</w:t>
            </w:r>
            <w:r w:rsidRPr="001A478C">
              <w:rPr>
                <w:szCs w:val="26"/>
                <w:lang w:val="en-US"/>
              </w:rPr>
              <w:t>а</w:t>
            </w:r>
            <w:r w:rsidRPr="001A478C">
              <w:rPr>
                <w:szCs w:val="26"/>
              </w:rPr>
              <w:t>рних операторів (+</w:t>
            </w:r>
            <w:r w:rsidR="00D817F1">
              <w:rPr>
                <w:szCs w:val="26"/>
                <w:lang w:val="en-US"/>
              </w:rPr>
              <w:t>+</w:t>
            </w:r>
            <w:r w:rsidRPr="001A478C">
              <w:rPr>
                <w:szCs w:val="26"/>
              </w:rPr>
              <w:t xml:space="preserve">, -, -- ), наприклад, </w:t>
            </w:r>
            <w:r>
              <w:rPr>
                <w:szCs w:val="26"/>
              </w:rPr>
              <w:t>збільшення (зменшення) кількості</w:t>
            </w:r>
            <w:r w:rsidR="00C833B9">
              <w:rPr>
                <w:szCs w:val="26"/>
              </w:rPr>
              <w:t xml:space="preserve"> овочів, фруктів та яг</w:t>
            </w:r>
            <w:r w:rsidR="00FB0E86">
              <w:rPr>
                <w:szCs w:val="26"/>
              </w:rPr>
              <w:t>і</w:t>
            </w:r>
            <w:r w:rsidR="00C833B9">
              <w:rPr>
                <w:szCs w:val="26"/>
              </w:rPr>
              <w:t>д, які можна купити за визначеною в п.5 вартістю на задану користувачем суму. Передбачити нестачу грошей для оплати  (операція зміна знаку).</w:t>
            </w:r>
          </w:p>
          <w:p w:rsidR="00FF36D4" w:rsidRPr="006037DC" w:rsidRDefault="00FF36D4" w:rsidP="00FF36D4">
            <w:pPr>
              <w:pStyle w:val="ab"/>
              <w:widowControl w:val="0"/>
              <w:numPr>
                <w:ilvl w:val="0"/>
                <w:numId w:val="116"/>
              </w:numPr>
              <w:autoSpaceDE w:val="0"/>
              <w:autoSpaceDN w:val="0"/>
              <w:adjustRightInd w:val="0"/>
              <w:ind w:left="268"/>
            </w:pPr>
            <w:r w:rsidRPr="00DC7110">
              <w:rPr>
                <w:szCs w:val="26"/>
              </w:rPr>
              <w:t xml:space="preserve">Створити масив об’єктів класу </w:t>
            </w:r>
            <w:r w:rsidR="00695E0F" w:rsidRPr="00206C96">
              <w:rPr>
                <w:i/>
                <w:szCs w:val="26"/>
              </w:rPr>
              <w:t>Овочі</w:t>
            </w:r>
            <w:r w:rsidRPr="004A0840">
              <w:rPr>
                <w:i/>
                <w:sz w:val="25"/>
                <w:szCs w:val="25"/>
              </w:rPr>
              <w:t xml:space="preserve">, </w:t>
            </w:r>
            <w:r w:rsidRPr="00904F87">
              <w:rPr>
                <w:sz w:val="25"/>
                <w:szCs w:val="25"/>
              </w:rPr>
              <w:t xml:space="preserve">(або </w:t>
            </w:r>
            <w:r w:rsidR="00695E0F" w:rsidRPr="00206C96">
              <w:rPr>
                <w:i/>
                <w:szCs w:val="26"/>
              </w:rPr>
              <w:t>Фрукти</w:t>
            </w:r>
            <w:r w:rsidRPr="004A0840">
              <w:rPr>
                <w:i/>
                <w:sz w:val="25"/>
                <w:szCs w:val="25"/>
              </w:rPr>
              <w:t>,</w:t>
            </w:r>
            <w:r>
              <w:rPr>
                <w:i/>
                <w:sz w:val="25"/>
                <w:szCs w:val="25"/>
              </w:rPr>
              <w:t xml:space="preserve"> </w:t>
            </w:r>
            <w:r w:rsidRPr="00EE2ACB">
              <w:rPr>
                <w:sz w:val="25"/>
                <w:szCs w:val="25"/>
              </w:rPr>
              <w:t>або</w:t>
            </w:r>
            <w:r>
              <w:rPr>
                <w:i/>
                <w:sz w:val="25"/>
                <w:szCs w:val="25"/>
              </w:rPr>
              <w:t xml:space="preserve"> </w:t>
            </w:r>
            <w:r w:rsidR="00695E0F">
              <w:rPr>
                <w:i/>
                <w:szCs w:val="26"/>
              </w:rPr>
              <w:t>Ягоди</w:t>
            </w:r>
            <w:r>
              <w:rPr>
                <w:i/>
                <w:szCs w:val="26"/>
              </w:rPr>
              <w:t>),</w:t>
            </w:r>
            <w:r w:rsidRPr="00486E3F">
              <w:rPr>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DB68DA" w:rsidRPr="006037DC" w:rsidTr="004A3A15">
        <w:trPr>
          <w:trHeight w:val="510"/>
        </w:trPr>
        <w:tc>
          <w:tcPr>
            <w:tcW w:w="1247" w:type="dxa"/>
            <w:vAlign w:val="center"/>
          </w:tcPr>
          <w:p w:rsidR="00DB68DA" w:rsidRDefault="00DB68DA" w:rsidP="00DB68DA">
            <w:pPr>
              <w:autoSpaceDE w:val="0"/>
              <w:autoSpaceDN w:val="0"/>
              <w:adjustRightInd w:val="0"/>
              <w:ind w:firstLine="0"/>
              <w:jc w:val="center"/>
              <w:rPr>
                <w:b/>
                <w:szCs w:val="28"/>
              </w:rPr>
            </w:pPr>
            <w:r>
              <w:rPr>
                <w:b/>
                <w:szCs w:val="28"/>
              </w:rPr>
              <w:lastRenderedPageBreak/>
              <w:t>14</w:t>
            </w:r>
          </w:p>
        </w:tc>
        <w:tc>
          <w:tcPr>
            <w:tcW w:w="8392" w:type="dxa"/>
          </w:tcPr>
          <w:p w:rsidR="00DB68DA" w:rsidRPr="006037DC" w:rsidRDefault="00DB68DA" w:rsidP="00DB68DA">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DB68DA" w:rsidRPr="004000F9" w:rsidRDefault="00DB68DA" w:rsidP="00DB68DA">
            <w:pPr>
              <w:pStyle w:val="ab"/>
              <w:widowControl w:val="0"/>
              <w:numPr>
                <w:ilvl w:val="0"/>
                <w:numId w:val="117"/>
              </w:numPr>
              <w:autoSpaceDE w:val="0"/>
              <w:autoSpaceDN w:val="0"/>
              <w:adjustRightInd w:val="0"/>
              <w:ind w:left="268"/>
              <w:rPr>
                <w:szCs w:val="26"/>
              </w:rPr>
            </w:pPr>
            <w:r w:rsidRPr="004000F9">
              <w:rPr>
                <w:szCs w:val="26"/>
              </w:rPr>
              <w:t xml:space="preserve">В ієрархію класів </w:t>
            </w:r>
            <w:r w:rsidRPr="004926E2">
              <w:rPr>
                <w:i/>
                <w:szCs w:val="26"/>
              </w:rPr>
              <w:t>Книга</w:t>
            </w:r>
            <w:r w:rsidRPr="001C2745">
              <w:rPr>
                <w:szCs w:val="26"/>
              </w:rPr>
              <w:t xml:space="preserve"> </w:t>
            </w:r>
            <w:r w:rsidRPr="004000F9">
              <w:rPr>
                <w:szCs w:val="26"/>
              </w:rPr>
              <w:t xml:space="preserve">(базовий клас), </w:t>
            </w:r>
            <w:r w:rsidRPr="004926E2">
              <w:rPr>
                <w:i/>
                <w:szCs w:val="26"/>
              </w:rPr>
              <w:t>Підручник, Конспект</w:t>
            </w:r>
            <w:r>
              <w:rPr>
                <w:i/>
                <w:szCs w:val="26"/>
              </w:rPr>
              <w:t xml:space="preserve"> </w:t>
            </w:r>
            <w:r w:rsidRPr="004000F9">
              <w:rPr>
                <w:szCs w:val="26"/>
              </w:rPr>
              <w:t>(похідні класи) додати похідний клас</w:t>
            </w:r>
            <w:r w:rsidRPr="006D32C8">
              <w:rPr>
                <w:i/>
                <w:szCs w:val="26"/>
              </w:rPr>
              <w:t xml:space="preserve"> </w:t>
            </w:r>
            <w:r>
              <w:rPr>
                <w:i/>
                <w:szCs w:val="26"/>
              </w:rPr>
              <w:t xml:space="preserve">Електронна_книга. </w:t>
            </w:r>
            <w:r w:rsidRPr="004000F9">
              <w:rPr>
                <w:szCs w:val="26"/>
              </w:rPr>
              <w:t>Задати закриті специфічні поля в новому похідному класі та реалізувати такі відкриті методи класів:</w:t>
            </w:r>
          </w:p>
          <w:p w:rsidR="00DB68DA" w:rsidRPr="006037DC" w:rsidRDefault="00DB68DA" w:rsidP="00DB68DA">
            <w:pPr>
              <w:pStyle w:val="ab"/>
              <w:widowControl w:val="0"/>
              <w:numPr>
                <w:ilvl w:val="0"/>
                <w:numId w:val="117"/>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DB68DA" w:rsidRDefault="00DB68DA" w:rsidP="00780300">
            <w:pPr>
              <w:pStyle w:val="ab"/>
              <w:widowControl w:val="0"/>
              <w:numPr>
                <w:ilvl w:val="0"/>
                <w:numId w:val="117"/>
              </w:numPr>
              <w:autoSpaceDE w:val="0"/>
              <w:autoSpaceDN w:val="0"/>
              <w:adjustRightInd w:val="0"/>
              <w:ind w:left="268" w:hanging="283"/>
              <w:rPr>
                <w:szCs w:val="26"/>
              </w:rPr>
            </w:pPr>
            <w:r w:rsidRPr="00780300">
              <w:rPr>
                <w:szCs w:val="26"/>
              </w:rPr>
              <w:t>У кожному похідному класі</w:t>
            </w:r>
            <w:r w:rsidR="00373C41">
              <w:rPr>
                <w:szCs w:val="26"/>
              </w:rPr>
              <w:t xml:space="preserve">, </w:t>
            </w:r>
            <w:r w:rsidR="00DF27E2">
              <w:rPr>
                <w:szCs w:val="26"/>
              </w:rPr>
              <w:t>додатково до</w:t>
            </w:r>
            <w:r w:rsidR="00373C41">
              <w:rPr>
                <w:szCs w:val="26"/>
              </w:rPr>
              <w:t xml:space="preserve"> створених раніше методів,</w:t>
            </w:r>
            <w:r w:rsidRPr="00780300">
              <w:rPr>
                <w:szCs w:val="26"/>
              </w:rPr>
              <w:t xml:space="preserve"> перевантажити методи, які </w:t>
            </w:r>
            <w:r w:rsidR="001F16B2" w:rsidRPr="00780300">
              <w:rPr>
                <w:szCs w:val="26"/>
              </w:rPr>
              <w:t xml:space="preserve">визначають доступність </w:t>
            </w:r>
            <w:r w:rsidR="00F01411" w:rsidRPr="00780300">
              <w:rPr>
                <w:szCs w:val="26"/>
              </w:rPr>
              <w:t xml:space="preserve">матеріалу та статус </w:t>
            </w:r>
            <w:r w:rsidR="001F16B2" w:rsidRPr="00780300">
              <w:rPr>
                <w:szCs w:val="26"/>
              </w:rPr>
              <w:t>підручника, конспект</w:t>
            </w:r>
            <w:r w:rsidR="001A70EF">
              <w:rPr>
                <w:szCs w:val="26"/>
              </w:rPr>
              <w:t>у</w:t>
            </w:r>
            <w:r w:rsidR="001F16B2" w:rsidRPr="00780300">
              <w:rPr>
                <w:szCs w:val="26"/>
              </w:rPr>
              <w:t xml:space="preserve"> та електронної книжки. Статус </w:t>
            </w:r>
            <w:r w:rsidR="00F23CE9" w:rsidRPr="00780300">
              <w:rPr>
                <w:szCs w:val="26"/>
              </w:rPr>
              <w:t xml:space="preserve">підручника </w:t>
            </w:r>
            <w:r w:rsidR="00F01411" w:rsidRPr="00780300">
              <w:rPr>
                <w:szCs w:val="26"/>
              </w:rPr>
              <w:t xml:space="preserve">означає </w:t>
            </w:r>
            <w:r w:rsidR="00F23CE9" w:rsidRPr="00780300">
              <w:rPr>
                <w:szCs w:val="26"/>
              </w:rPr>
              <w:t>надання грифу «рекомендовано» чи «затверджено», статус конспект</w:t>
            </w:r>
            <w:r w:rsidR="001A70EF">
              <w:rPr>
                <w:szCs w:val="26"/>
              </w:rPr>
              <w:t>у</w:t>
            </w:r>
            <w:r w:rsidR="00F23CE9" w:rsidRPr="00780300">
              <w:rPr>
                <w:szCs w:val="26"/>
              </w:rPr>
              <w:t xml:space="preserve"> – відсутній, статус електронної книги</w:t>
            </w:r>
            <w:r w:rsidR="00C8312A" w:rsidRPr="00780300">
              <w:rPr>
                <w:szCs w:val="26"/>
              </w:rPr>
              <w:t>:</w:t>
            </w:r>
            <w:r w:rsidR="00F23CE9" w:rsidRPr="00780300">
              <w:rPr>
                <w:szCs w:val="26"/>
              </w:rPr>
              <w:t xml:space="preserve"> «опубліковано», «</w:t>
            </w:r>
            <w:r w:rsidR="00C8312A" w:rsidRPr="00780300">
              <w:rPr>
                <w:szCs w:val="26"/>
              </w:rPr>
              <w:t>завантажено</w:t>
            </w:r>
            <w:r w:rsidR="00F23CE9" w:rsidRPr="00780300">
              <w:rPr>
                <w:szCs w:val="26"/>
              </w:rPr>
              <w:t>»</w:t>
            </w:r>
            <w:r w:rsidR="00C8312A" w:rsidRPr="00780300">
              <w:rPr>
                <w:szCs w:val="26"/>
              </w:rPr>
              <w:t>, «в обробці», «знята з публікації»</w:t>
            </w:r>
            <w:r w:rsidR="00780300" w:rsidRPr="00780300">
              <w:rPr>
                <w:szCs w:val="26"/>
              </w:rPr>
              <w:t>. Доступність матеріалу кодувати цифрами, наприклад, «легка для розуміння», «важка для розуміння», «проста», «чіткість» тощо.</w:t>
            </w:r>
            <w:r w:rsidR="00780300">
              <w:rPr>
                <w:szCs w:val="26"/>
              </w:rPr>
              <w:t xml:space="preserve"> </w:t>
            </w:r>
            <w:r w:rsidRPr="00780300">
              <w:rPr>
                <w:szCs w:val="26"/>
              </w:rPr>
              <w:t xml:space="preserve">Для перевантаження використати </w:t>
            </w:r>
            <w:r w:rsidRPr="00780300">
              <w:rPr>
                <w:i/>
                <w:szCs w:val="26"/>
              </w:rPr>
              <w:t>віртуальні</w:t>
            </w:r>
            <w:r w:rsidRPr="00780300">
              <w:rPr>
                <w:szCs w:val="26"/>
              </w:rPr>
              <w:t xml:space="preserve"> </w:t>
            </w:r>
            <w:r w:rsidR="00440F9B" w:rsidRPr="001A70EF">
              <w:rPr>
                <w:szCs w:val="26"/>
              </w:rPr>
              <w:t>функції</w:t>
            </w:r>
            <w:r w:rsidR="00440F9B" w:rsidRPr="00440F9B">
              <w:rPr>
                <w:b/>
                <w:szCs w:val="26"/>
              </w:rPr>
              <w:t xml:space="preserve"> </w:t>
            </w:r>
            <w:r w:rsidRPr="00780300">
              <w:rPr>
                <w:szCs w:val="26"/>
              </w:rPr>
              <w:t xml:space="preserve">в базовому класі та </w:t>
            </w:r>
            <w:r w:rsidRPr="00780300">
              <w:rPr>
                <w:i/>
                <w:szCs w:val="26"/>
              </w:rPr>
              <w:t>override</w:t>
            </w:r>
            <w:r w:rsidRPr="00780300">
              <w:rPr>
                <w:szCs w:val="26"/>
              </w:rPr>
              <w:t xml:space="preserve"> функції в похідних. </w:t>
            </w:r>
          </w:p>
          <w:p w:rsidR="00BC136A" w:rsidRPr="00E07F1C" w:rsidRDefault="00BC136A" w:rsidP="00E92559">
            <w:pPr>
              <w:pStyle w:val="ab"/>
              <w:widowControl w:val="0"/>
              <w:numPr>
                <w:ilvl w:val="0"/>
                <w:numId w:val="117"/>
              </w:numPr>
              <w:autoSpaceDE w:val="0"/>
              <w:autoSpaceDN w:val="0"/>
              <w:adjustRightInd w:val="0"/>
              <w:ind w:left="268" w:firstLine="0"/>
              <w:rPr>
                <w:szCs w:val="26"/>
              </w:rPr>
            </w:pPr>
            <w:r w:rsidRPr="00E07F1C">
              <w:rPr>
                <w:szCs w:val="26"/>
              </w:rPr>
              <w:t xml:space="preserve">У кожному похідному класі перевантажити методи, які визначають рейтинг підручника, конспекта та електронної книжки з погляду студента. Врахувати </w:t>
            </w:r>
            <w:r w:rsidR="00E07F1C" w:rsidRPr="00E07F1C">
              <w:rPr>
                <w:szCs w:val="26"/>
              </w:rPr>
              <w:t>такі показники, як актуальність і сучасність, доступність матеріалу для опанування, наявність практичних вправ і задач з відповідями, розвиток логічного мислення, відгуки в Інтернет. Алгоритм визначення рейтингу визначити самостійно.</w:t>
            </w:r>
            <w:r w:rsidR="00E07F1C">
              <w:rPr>
                <w:szCs w:val="26"/>
              </w:rPr>
              <w:t xml:space="preserve"> </w:t>
            </w:r>
            <w:r w:rsidRPr="00E07F1C">
              <w:rPr>
                <w:szCs w:val="26"/>
              </w:rPr>
              <w:t xml:space="preserve">Для перевантаження використати </w:t>
            </w:r>
            <w:r w:rsidRPr="00E07F1C">
              <w:rPr>
                <w:i/>
                <w:szCs w:val="26"/>
              </w:rPr>
              <w:t>віртуальні</w:t>
            </w:r>
            <w:r w:rsidRPr="00E07F1C">
              <w:rPr>
                <w:szCs w:val="26"/>
              </w:rPr>
              <w:t xml:space="preserve"> </w:t>
            </w:r>
            <w:r w:rsidR="00440F9B" w:rsidRPr="001A70EF">
              <w:rPr>
                <w:szCs w:val="26"/>
              </w:rPr>
              <w:t>функції</w:t>
            </w:r>
            <w:r w:rsidR="00440F9B" w:rsidRPr="00440F9B">
              <w:rPr>
                <w:b/>
                <w:szCs w:val="26"/>
              </w:rPr>
              <w:t xml:space="preserve"> </w:t>
            </w:r>
            <w:r w:rsidRPr="00E07F1C">
              <w:rPr>
                <w:szCs w:val="26"/>
              </w:rPr>
              <w:t xml:space="preserve">в базовому класі та </w:t>
            </w:r>
            <w:r w:rsidRPr="00E07F1C">
              <w:rPr>
                <w:i/>
                <w:szCs w:val="26"/>
              </w:rPr>
              <w:t>override</w:t>
            </w:r>
            <w:r w:rsidRPr="00E07F1C">
              <w:rPr>
                <w:szCs w:val="26"/>
              </w:rPr>
              <w:t xml:space="preserve"> функції в похідних. </w:t>
            </w:r>
          </w:p>
          <w:p w:rsidR="00DB68DA" w:rsidRPr="00C833B9" w:rsidRDefault="00DB68DA" w:rsidP="00DB68DA">
            <w:pPr>
              <w:pStyle w:val="ab"/>
              <w:widowControl w:val="0"/>
              <w:numPr>
                <w:ilvl w:val="0"/>
                <w:numId w:val="117"/>
              </w:numPr>
              <w:autoSpaceDE w:val="0"/>
              <w:autoSpaceDN w:val="0"/>
              <w:adjustRightInd w:val="0"/>
              <w:ind w:left="268" w:hanging="283"/>
              <w:rPr>
                <w:szCs w:val="26"/>
              </w:rPr>
            </w:pPr>
            <w:r w:rsidRPr="00C833B9">
              <w:rPr>
                <w:szCs w:val="26"/>
              </w:rPr>
              <w:t xml:space="preserve">У похідних класах створити функцію для перевантаження бінарних операторів (+, -, ==, !=, </w:t>
            </w:r>
            <w:r w:rsidRPr="00C833B9">
              <w:rPr>
                <w:szCs w:val="26"/>
                <w:lang w:val="en-US"/>
              </w:rPr>
              <w:t>&gt;, &lt;</w:t>
            </w:r>
            <w:r w:rsidRPr="00C833B9">
              <w:rPr>
                <w:szCs w:val="26"/>
              </w:rPr>
              <w:t xml:space="preserve"> ), наприклад, порівняння </w:t>
            </w:r>
            <w:r w:rsidR="00E07F1C">
              <w:rPr>
                <w:szCs w:val="26"/>
              </w:rPr>
              <w:t>рейтингів під</w:t>
            </w:r>
            <w:r w:rsidR="001A70EF">
              <w:rPr>
                <w:szCs w:val="26"/>
              </w:rPr>
              <w:t>р</w:t>
            </w:r>
            <w:r w:rsidR="00E07F1C">
              <w:rPr>
                <w:szCs w:val="26"/>
              </w:rPr>
              <w:t>учників, к</w:t>
            </w:r>
            <w:r w:rsidR="001A70EF">
              <w:rPr>
                <w:szCs w:val="26"/>
              </w:rPr>
              <w:t>онспектів, електронн</w:t>
            </w:r>
            <w:r w:rsidR="003A7C2A">
              <w:rPr>
                <w:szCs w:val="26"/>
              </w:rPr>
              <w:t>ої книжки</w:t>
            </w:r>
            <w:r w:rsidRPr="00C833B9">
              <w:rPr>
                <w:szCs w:val="26"/>
              </w:rPr>
              <w:t xml:space="preserve">, збільшення (зменшення) </w:t>
            </w:r>
            <w:r>
              <w:rPr>
                <w:szCs w:val="26"/>
              </w:rPr>
              <w:t xml:space="preserve">вартості </w:t>
            </w:r>
            <w:r w:rsidR="003A7C2A">
              <w:rPr>
                <w:szCs w:val="26"/>
              </w:rPr>
              <w:t>книги в залежності від її рейтингу</w:t>
            </w:r>
            <w:r w:rsidRPr="00C833B9">
              <w:rPr>
                <w:szCs w:val="26"/>
              </w:rPr>
              <w:t xml:space="preserve">. </w:t>
            </w:r>
          </w:p>
          <w:p w:rsidR="00DB68DA" w:rsidRPr="00904F87" w:rsidRDefault="00DB68DA" w:rsidP="00DB68DA">
            <w:pPr>
              <w:pStyle w:val="ab"/>
              <w:widowControl w:val="0"/>
              <w:numPr>
                <w:ilvl w:val="0"/>
                <w:numId w:val="117"/>
              </w:numPr>
              <w:autoSpaceDE w:val="0"/>
              <w:autoSpaceDN w:val="0"/>
              <w:adjustRightInd w:val="0"/>
              <w:ind w:left="268"/>
            </w:pPr>
            <w:r w:rsidRPr="001A478C">
              <w:rPr>
                <w:szCs w:val="26"/>
              </w:rPr>
              <w:t>У похідних класах створити функцію для перевантаження ун</w:t>
            </w:r>
            <w:r w:rsidRPr="001A478C">
              <w:rPr>
                <w:szCs w:val="26"/>
                <w:lang w:val="en-US"/>
              </w:rPr>
              <w:t>а</w:t>
            </w:r>
            <w:r w:rsidRPr="001A478C">
              <w:rPr>
                <w:szCs w:val="26"/>
              </w:rPr>
              <w:t>рних операторів (+</w:t>
            </w:r>
            <w:r w:rsidR="00D817F1">
              <w:rPr>
                <w:szCs w:val="26"/>
                <w:lang w:val="en-US"/>
              </w:rPr>
              <w:t>+</w:t>
            </w:r>
            <w:r w:rsidRPr="001A478C">
              <w:rPr>
                <w:szCs w:val="26"/>
              </w:rPr>
              <w:t xml:space="preserve">, -, -- ), наприклад, </w:t>
            </w:r>
            <w:r>
              <w:rPr>
                <w:szCs w:val="26"/>
              </w:rPr>
              <w:t xml:space="preserve">збільшення (зменшення) </w:t>
            </w:r>
            <w:r w:rsidR="003A7C2A">
              <w:rPr>
                <w:szCs w:val="26"/>
              </w:rPr>
              <w:t xml:space="preserve">рейтингу книги в залежності від </w:t>
            </w:r>
            <w:r>
              <w:rPr>
                <w:szCs w:val="26"/>
              </w:rPr>
              <w:t xml:space="preserve">кількості </w:t>
            </w:r>
            <w:r w:rsidR="003A7C2A">
              <w:rPr>
                <w:szCs w:val="26"/>
              </w:rPr>
              <w:t>скачувань для електронної книжки, кількс</w:t>
            </w:r>
            <w:r w:rsidR="001A70EF">
              <w:rPr>
                <w:szCs w:val="26"/>
              </w:rPr>
              <w:t>ті</w:t>
            </w:r>
            <w:r w:rsidR="003A7C2A">
              <w:rPr>
                <w:szCs w:val="26"/>
              </w:rPr>
              <w:t xml:space="preserve"> позитивних/негативних відгуків для підручників і конспектів.</w:t>
            </w:r>
            <w:r>
              <w:rPr>
                <w:szCs w:val="26"/>
              </w:rPr>
              <w:t xml:space="preserve"> </w:t>
            </w:r>
            <w:r>
              <w:rPr>
                <w:szCs w:val="26"/>
              </w:rPr>
              <w:lastRenderedPageBreak/>
              <w:t xml:space="preserve">Передбачити </w:t>
            </w:r>
            <w:r w:rsidR="003A7C2A">
              <w:rPr>
                <w:szCs w:val="26"/>
              </w:rPr>
              <w:t>від’ємний рейтинг</w:t>
            </w:r>
            <w:r>
              <w:rPr>
                <w:szCs w:val="26"/>
              </w:rPr>
              <w:t xml:space="preserve">  (операція зміна знаку).</w:t>
            </w:r>
          </w:p>
          <w:p w:rsidR="00DB68DA" w:rsidRPr="006037DC" w:rsidRDefault="00DB68DA" w:rsidP="00DB68DA">
            <w:pPr>
              <w:pStyle w:val="ab"/>
              <w:widowControl w:val="0"/>
              <w:numPr>
                <w:ilvl w:val="0"/>
                <w:numId w:val="117"/>
              </w:numPr>
              <w:autoSpaceDE w:val="0"/>
              <w:autoSpaceDN w:val="0"/>
              <w:adjustRightInd w:val="0"/>
              <w:ind w:left="268"/>
            </w:pPr>
            <w:r w:rsidRPr="00DC7110">
              <w:rPr>
                <w:szCs w:val="26"/>
              </w:rPr>
              <w:t xml:space="preserve">Створити масив об’єктів класу </w:t>
            </w:r>
            <w:r w:rsidR="003A7C2A" w:rsidRPr="004926E2">
              <w:rPr>
                <w:i/>
                <w:szCs w:val="26"/>
              </w:rPr>
              <w:t>Підручник</w:t>
            </w:r>
            <w:r w:rsidRPr="004A0840">
              <w:rPr>
                <w:i/>
                <w:sz w:val="25"/>
                <w:szCs w:val="25"/>
              </w:rPr>
              <w:t xml:space="preserve">, </w:t>
            </w:r>
            <w:r w:rsidRPr="00904F87">
              <w:rPr>
                <w:sz w:val="25"/>
                <w:szCs w:val="25"/>
              </w:rPr>
              <w:t xml:space="preserve">(або </w:t>
            </w:r>
            <w:r w:rsidR="003A7C2A" w:rsidRPr="004926E2">
              <w:rPr>
                <w:i/>
                <w:szCs w:val="26"/>
              </w:rPr>
              <w:t>Конспект</w:t>
            </w:r>
            <w:r w:rsidRPr="004A0840">
              <w:rPr>
                <w:i/>
                <w:sz w:val="25"/>
                <w:szCs w:val="25"/>
              </w:rPr>
              <w:t>,</w:t>
            </w:r>
            <w:r>
              <w:rPr>
                <w:i/>
                <w:sz w:val="25"/>
                <w:szCs w:val="25"/>
              </w:rPr>
              <w:t xml:space="preserve"> </w:t>
            </w:r>
            <w:r w:rsidRPr="00EE2ACB">
              <w:rPr>
                <w:sz w:val="25"/>
                <w:szCs w:val="25"/>
              </w:rPr>
              <w:t>або</w:t>
            </w:r>
            <w:r>
              <w:rPr>
                <w:i/>
                <w:sz w:val="25"/>
                <w:szCs w:val="25"/>
              </w:rPr>
              <w:t xml:space="preserve"> </w:t>
            </w:r>
            <w:r w:rsidR="003A7C2A">
              <w:rPr>
                <w:i/>
                <w:szCs w:val="26"/>
              </w:rPr>
              <w:t>Електронна_книга.</w:t>
            </w:r>
            <w:r>
              <w:rPr>
                <w:i/>
                <w:szCs w:val="26"/>
              </w:rPr>
              <w:t>),</w:t>
            </w:r>
            <w:r w:rsidRPr="00486E3F">
              <w:rPr>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4A7522" w:rsidRPr="006037DC" w:rsidTr="004A3A15">
        <w:trPr>
          <w:trHeight w:val="510"/>
        </w:trPr>
        <w:tc>
          <w:tcPr>
            <w:tcW w:w="1247" w:type="dxa"/>
            <w:vAlign w:val="center"/>
          </w:tcPr>
          <w:p w:rsidR="004A7522" w:rsidRDefault="004A7522" w:rsidP="004A7522">
            <w:pPr>
              <w:autoSpaceDE w:val="0"/>
              <w:autoSpaceDN w:val="0"/>
              <w:adjustRightInd w:val="0"/>
              <w:ind w:firstLine="0"/>
              <w:jc w:val="center"/>
              <w:rPr>
                <w:b/>
                <w:szCs w:val="28"/>
              </w:rPr>
            </w:pPr>
            <w:r>
              <w:rPr>
                <w:b/>
                <w:szCs w:val="28"/>
              </w:rPr>
              <w:lastRenderedPageBreak/>
              <w:t>15</w:t>
            </w:r>
          </w:p>
        </w:tc>
        <w:tc>
          <w:tcPr>
            <w:tcW w:w="8392" w:type="dxa"/>
          </w:tcPr>
          <w:p w:rsidR="004A7522" w:rsidRPr="006037DC" w:rsidRDefault="004A7522" w:rsidP="004A7522">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4A7522" w:rsidRPr="004000F9" w:rsidRDefault="004A7522" w:rsidP="004A7522">
            <w:pPr>
              <w:pStyle w:val="ab"/>
              <w:widowControl w:val="0"/>
              <w:numPr>
                <w:ilvl w:val="0"/>
                <w:numId w:val="118"/>
              </w:numPr>
              <w:autoSpaceDE w:val="0"/>
              <w:autoSpaceDN w:val="0"/>
              <w:adjustRightInd w:val="0"/>
              <w:ind w:left="268"/>
              <w:rPr>
                <w:szCs w:val="26"/>
              </w:rPr>
            </w:pPr>
            <w:r w:rsidRPr="004000F9">
              <w:rPr>
                <w:szCs w:val="26"/>
              </w:rPr>
              <w:t xml:space="preserve">В ієрархію класів </w:t>
            </w:r>
            <w:r w:rsidRPr="00CE21EB">
              <w:rPr>
                <w:i/>
                <w:szCs w:val="26"/>
              </w:rPr>
              <w:t>Меблі</w:t>
            </w:r>
            <w:r w:rsidRPr="001C2745">
              <w:rPr>
                <w:szCs w:val="26"/>
              </w:rPr>
              <w:t xml:space="preserve"> </w:t>
            </w:r>
            <w:r w:rsidRPr="004000F9">
              <w:rPr>
                <w:szCs w:val="26"/>
              </w:rPr>
              <w:t xml:space="preserve">(базовий клас), </w:t>
            </w:r>
            <w:r w:rsidRPr="00CE21EB">
              <w:rPr>
                <w:i/>
                <w:szCs w:val="26"/>
              </w:rPr>
              <w:t>Корпусні</w:t>
            </w:r>
            <w:r>
              <w:rPr>
                <w:i/>
                <w:szCs w:val="26"/>
              </w:rPr>
              <w:t>_меблі</w:t>
            </w:r>
            <w:r w:rsidRPr="00CE21EB">
              <w:rPr>
                <w:i/>
                <w:szCs w:val="26"/>
              </w:rPr>
              <w:t>, М'які</w:t>
            </w:r>
            <w:r>
              <w:rPr>
                <w:i/>
                <w:szCs w:val="26"/>
              </w:rPr>
              <w:t>_</w:t>
            </w:r>
            <w:r w:rsidRPr="00CE21EB">
              <w:rPr>
                <w:i/>
                <w:szCs w:val="26"/>
              </w:rPr>
              <w:t>меблі</w:t>
            </w:r>
            <w:r w:rsidRPr="004926E2">
              <w:rPr>
                <w:i/>
                <w:szCs w:val="26"/>
              </w:rPr>
              <w:t xml:space="preserve">, </w:t>
            </w:r>
            <w:r w:rsidRPr="004000F9">
              <w:rPr>
                <w:szCs w:val="26"/>
              </w:rPr>
              <w:t>(похідні класи) додати похідний клас</w:t>
            </w:r>
            <w:r w:rsidRPr="006D32C8">
              <w:rPr>
                <w:i/>
                <w:szCs w:val="26"/>
              </w:rPr>
              <w:t xml:space="preserve"> </w:t>
            </w:r>
            <w:r>
              <w:rPr>
                <w:i/>
                <w:szCs w:val="26"/>
              </w:rPr>
              <w:t xml:space="preserve">Фурнітура. </w:t>
            </w:r>
            <w:r w:rsidRPr="004000F9">
              <w:rPr>
                <w:szCs w:val="26"/>
              </w:rPr>
              <w:t>Задати закриті специфічні поля в новому похідному класі та реалізувати такі відкриті методи класів:</w:t>
            </w:r>
          </w:p>
          <w:p w:rsidR="004A7522" w:rsidRPr="006037DC" w:rsidRDefault="004A7522" w:rsidP="004A7522">
            <w:pPr>
              <w:pStyle w:val="ab"/>
              <w:widowControl w:val="0"/>
              <w:numPr>
                <w:ilvl w:val="0"/>
                <w:numId w:val="118"/>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4A7522" w:rsidRPr="004A7522" w:rsidRDefault="004A7522" w:rsidP="004A7522">
            <w:pPr>
              <w:pStyle w:val="ab"/>
              <w:widowControl w:val="0"/>
              <w:numPr>
                <w:ilvl w:val="0"/>
                <w:numId w:val="118"/>
              </w:numPr>
              <w:autoSpaceDE w:val="0"/>
              <w:autoSpaceDN w:val="0"/>
              <w:adjustRightInd w:val="0"/>
              <w:ind w:left="268" w:hanging="268"/>
              <w:rPr>
                <w:szCs w:val="26"/>
              </w:rPr>
            </w:pPr>
            <w:r w:rsidRPr="004A7522">
              <w:rPr>
                <w:szCs w:val="26"/>
              </w:rPr>
              <w:t>У кожному похідному класі</w:t>
            </w:r>
            <w:r w:rsidR="00373C41">
              <w:rPr>
                <w:szCs w:val="26"/>
              </w:rPr>
              <w:t xml:space="preserve">, </w:t>
            </w:r>
            <w:r w:rsidR="00DF27E2">
              <w:rPr>
                <w:szCs w:val="26"/>
              </w:rPr>
              <w:t>додатково до</w:t>
            </w:r>
            <w:r w:rsidR="00373C41">
              <w:rPr>
                <w:szCs w:val="26"/>
              </w:rPr>
              <w:t xml:space="preserve"> створених раніше методів,</w:t>
            </w:r>
            <w:r w:rsidRPr="004A7522">
              <w:rPr>
                <w:szCs w:val="26"/>
              </w:rPr>
              <w:t xml:space="preserve"> перевантажити методи, які імітують онлайн голос</w:t>
            </w:r>
            <w:r w:rsidR="001A70EF">
              <w:rPr>
                <w:szCs w:val="26"/>
              </w:rPr>
              <w:t>у</w:t>
            </w:r>
            <w:r w:rsidRPr="004A7522">
              <w:rPr>
                <w:szCs w:val="26"/>
              </w:rPr>
              <w:t xml:space="preserve">вання для визначення найкращих меблів. Згенеровані </w:t>
            </w:r>
            <w:r>
              <w:rPr>
                <w:szCs w:val="26"/>
              </w:rPr>
              <w:t>числа (</w:t>
            </w:r>
            <w:r w:rsidRPr="004A7522">
              <w:rPr>
                <w:szCs w:val="26"/>
              </w:rPr>
              <w:t>голоси</w:t>
            </w:r>
            <w:r>
              <w:rPr>
                <w:szCs w:val="26"/>
              </w:rPr>
              <w:t>)</w:t>
            </w:r>
            <w:r w:rsidRPr="004A7522">
              <w:rPr>
                <w:szCs w:val="26"/>
              </w:rPr>
              <w:t xml:space="preserve"> підсумовуються для кожного виду меблів і визначається той вид меблів, який набере найбільшу кількість голосів.</w:t>
            </w:r>
            <w:r>
              <w:rPr>
                <w:szCs w:val="26"/>
              </w:rPr>
              <w:t xml:space="preserve"> </w:t>
            </w:r>
            <w:r w:rsidRPr="004A7522">
              <w:rPr>
                <w:szCs w:val="26"/>
              </w:rPr>
              <w:t xml:space="preserve">Для перевантаження використати </w:t>
            </w:r>
            <w:r w:rsidRPr="004A7522">
              <w:rPr>
                <w:i/>
                <w:szCs w:val="26"/>
              </w:rPr>
              <w:t>віртуальні</w:t>
            </w:r>
            <w:r w:rsidRPr="004A7522">
              <w:rPr>
                <w:szCs w:val="26"/>
              </w:rPr>
              <w:t xml:space="preserve"> </w:t>
            </w:r>
            <w:r w:rsidR="00440F9B" w:rsidRPr="001A70EF">
              <w:rPr>
                <w:szCs w:val="26"/>
              </w:rPr>
              <w:t>функції</w:t>
            </w:r>
            <w:r w:rsidR="00440F9B" w:rsidRPr="00440F9B">
              <w:rPr>
                <w:b/>
                <w:szCs w:val="26"/>
              </w:rPr>
              <w:t xml:space="preserve"> </w:t>
            </w:r>
            <w:r w:rsidRPr="004A7522">
              <w:rPr>
                <w:szCs w:val="26"/>
              </w:rPr>
              <w:t xml:space="preserve">в базовому класі та </w:t>
            </w:r>
            <w:r w:rsidRPr="004A7522">
              <w:rPr>
                <w:i/>
                <w:szCs w:val="26"/>
              </w:rPr>
              <w:t>override</w:t>
            </w:r>
            <w:r w:rsidRPr="004A7522">
              <w:rPr>
                <w:szCs w:val="26"/>
              </w:rPr>
              <w:t xml:space="preserve"> функції в похідних. </w:t>
            </w:r>
          </w:p>
          <w:p w:rsidR="004A7522" w:rsidRPr="002700F8" w:rsidRDefault="004A7522" w:rsidP="00E92559">
            <w:pPr>
              <w:pStyle w:val="ab"/>
              <w:widowControl w:val="0"/>
              <w:numPr>
                <w:ilvl w:val="0"/>
                <w:numId w:val="118"/>
              </w:numPr>
              <w:autoSpaceDE w:val="0"/>
              <w:autoSpaceDN w:val="0"/>
              <w:adjustRightInd w:val="0"/>
              <w:ind w:left="268" w:firstLine="0"/>
              <w:rPr>
                <w:szCs w:val="26"/>
              </w:rPr>
            </w:pPr>
            <w:r w:rsidRPr="002700F8">
              <w:rPr>
                <w:szCs w:val="26"/>
              </w:rPr>
              <w:t xml:space="preserve">У кожному похідному класі перевантажити методи, які </w:t>
            </w:r>
            <w:r w:rsidR="002700F8" w:rsidRPr="002700F8">
              <w:rPr>
                <w:szCs w:val="26"/>
              </w:rPr>
              <w:t>імітують проведення</w:t>
            </w:r>
            <w:r w:rsidRPr="002700F8">
              <w:rPr>
                <w:szCs w:val="26"/>
              </w:rPr>
              <w:t xml:space="preserve"> акцій</w:t>
            </w:r>
            <w:r w:rsidR="002700F8" w:rsidRPr="002700F8">
              <w:rPr>
                <w:szCs w:val="26"/>
              </w:rPr>
              <w:t>, наприклад, з нагоди дня народження клієнта, річниці магазину, чорної п’ятниці тощо. Акційні знижки задавати з консолі.</w:t>
            </w:r>
            <w:r w:rsidR="002700F8">
              <w:rPr>
                <w:szCs w:val="26"/>
              </w:rPr>
              <w:t xml:space="preserve"> </w:t>
            </w:r>
            <w:r w:rsidRPr="002700F8">
              <w:rPr>
                <w:szCs w:val="26"/>
              </w:rPr>
              <w:t xml:space="preserve">Для перевантаження використати </w:t>
            </w:r>
            <w:r w:rsidRPr="002700F8">
              <w:rPr>
                <w:i/>
                <w:szCs w:val="26"/>
              </w:rPr>
              <w:t>віртуальні</w:t>
            </w:r>
            <w:r w:rsidRPr="002700F8">
              <w:rPr>
                <w:szCs w:val="26"/>
              </w:rPr>
              <w:t xml:space="preserve"> </w:t>
            </w:r>
            <w:r w:rsidR="00440F9B" w:rsidRPr="001A70EF">
              <w:rPr>
                <w:szCs w:val="26"/>
              </w:rPr>
              <w:t>функції</w:t>
            </w:r>
            <w:r w:rsidR="00440F9B" w:rsidRPr="00440F9B">
              <w:rPr>
                <w:b/>
                <w:szCs w:val="26"/>
              </w:rPr>
              <w:t xml:space="preserve"> </w:t>
            </w:r>
            <w:r w:rsidRPr="002700F8">
              <w:rPr>
                <w:szCs w:val="26"/>
              </w:rPr>
              <w:t xml:space="preserve">в базовому класі та </w:t>
            </w:r>
            <w:r w:rsidRPr="002700F8">
              <w:rPr>
                <w:i/>
                <w:szCs w:val="26"/>
              </w:rPr>
              <w:t>override</w:t>
            </w:r>
            <w:r w:rsidRPr="002700F8">
              <w:rPr>
                <w:szCs w:val="26"/>
              </w:rPr>
              <w:t xml:space="preserve"> функції в похідних. </w:t>
            </w:r>
          </w:p>
          <w:p w:rsidR="004A7522" w:rsidRPr="00C833B9" w:rsidRDefault="004A7522" w:rsidP="004A7522">
            <w:pPr>
              <w:pStyle w:val="ab"/>
              <w:widowControl w:val="0"/>
              <w:numPr>
                <w:ilvl w:val="0"/>
                <w:numId w:val="118"/>
              </w:numPr>
              <w:autoSpaceDE w:val="0"/>
              <w:autoSpaceDN w:val="0"/>
              <w:adjustRightInd w:val="0"/>
              <w:ind w:left="268" w:hanging="283"/>
              <w:rPr>
                <w:szCs w:val="26"/>
              </w:rPr>
            </w:pPr>
            <w:r w:rsidRPr="00C833B9">
              <w:rPr>
                <w:szCs w:val="26"/>
              </w:rPr>
              <w:t xml:space="preserve">У похідних класах створити функцію для перевантаження бінарних операторів (+, -, ==, !=, </w:t>
            </w:r>
            <w:r w:rsidRPr="00C833B9">
              <w:rPr>
                <w:szCs w:val="26"/>
                <w:lang w:val="en-US"/>
              </w:rPr>
              <w:t>&gt;, &lt;</w:t>
            </w:r>
            <w:r w:rsidRPr="00C833B9">
              <w:rPr>
                <w:szCs w:val="26"/>
              </w:rPr>
              <w:t xml:space="preserve"> ), наприклад, порівняння </w:t>
            </w:r>
            <w:r w:rsidR="002700F8">
              <w:rPr>
                <w:szCs w:val="26"/>
              </w:rPr>
              <w:t xml:space="preserve">вартості меблів, порівняння якості меблів, </w:t>
            </w:r>
            <w:r w:rsidRPr="00C833B9">
              <w:rPr>
                <w:szCs w:val="26"/>
              </w:rPr>
              <w:t xml:space="preserve">зменшення </w:t>
            </w:r>
            <w:r>
              <w:rPr>
                <w:szCs w:val="26"/>
              </w:rPr>
              <w:t xml:space="preserve">вартості </w:t>
            </w:r>
            <w:r w:rsidR="002700F8">
              <w:rPr>
                <w:szCs w:val="26"/>
              </w:rPr>
              <w:t>меблів з нагоди проведення акцій</w:t>
            </w:r>
            <w:r w:rsidRPr="00C833B9">
              <w:rPr>
                <w:szCs w:val="26"/>
              </w:rPr>
              <w:t xml:space="preserve">. </w:t>
            </w:r>
          </w:p>
          <w:p w:rsidR="004A7522" w:rsidRPr="00904F87" w:rsidRDefault="004A7522" w:rsidP="004A7522">
            <w:pPr>
              <w:pStyle w:val="ab"/>
              <w:widowControl w:val="0"/>
              <w:numPr>
                <w:ilvl w:val="0"/>
                <w:numId w:val="118"/>
              </w:numPr>
              <w:autoSpaceDE w:val="0"/>
              <w:autoSpaceDN w:val="0"/>
              <w:adjustRightInd w:val="0"/>
              <w:ind w:left="268"/>
            </w:pPr>
            <w:r w:rsidRPr="001A478C">
              <w:rPr>
                <w:szCs w:val="26"/>
              </w:rPr>
              <w:t>У похідних класах створити функцію для перевантаження ун</w:t>
            </w:r>
            <w:r w:rsidRPr="001A478C">
              <w:rPr>
                <w:szCs w:val="26"/>
                <w:lang w:val="en-US"/>
              </w:rPr>
              <w:t>а</w:t>
            </w:r>
            <w:r w:rsidRPr="001A478C">
              <w:rPr>
                <w:szCs w:val="26"/>
              </w:rPr>
              <w:t>рних операторів (+</w:t>
            </w:r>
            <w:r w:rsidR="00D817F1">
              <w:rPr>
                <w:szCs w:val="26"/>
                <w:lang w:val="en-US"/>
              </w:rPr>
              <w:t>+</w:t>
            </w:r>
            <w:r w:rsidRPr="001A478C">
              <w:rPr>
                <w:szCs w:val="26"/>
              </w:rPr>
              <w:t xml:space="preserve">, -, -- ), наприклад, </w:t>
            </w:r>
            <w:r>
              <w:rPr>
                <w:szCs w:val="26"/>
              </w:rPr>
              <w:t xml:space="preserve">збільшення (зменшення) рейтингу </w:t>
            </w:r>
            <w:r w:rsidR="006540CB">
              <w:rPr>
                <w:szCs w:val="26"/>
              </w:rPr>
              <w:t>меблів</w:t>
            </w:r>
            <w:r>
              <w:rPr>
                <w:szCs w:val="26"/>
              </w:rPr>
              <w:t xml:space="preserve"> в залежності від </w:t>
            </w:r>
            <w:r w:rsidR="006540CB">
              <w:rPr>
                <w:szCs w:val="26"/>
              </w:rPr>
              <w:t>результатів онлайн голосування клієнтів</w:t>
            </w:r>
            <w:r>
              <w:rPr>
                <w:szCs w:val="26"/>
              </w:rPr>
              <w:t>.</w:t>
            </w:r>
          </w:p>
          <w:p w:rsidR="004A7522" w:rsidRPr="006037DC" w:rsidRDefault="004A7522" w:rsidP="006540CB">
            <w:pPr>
              <w:pStyle w:val="ab"/>
              <w:widowControl w:val="0"/>
              <w:numPr>
                <w:ilvl w:val="0"/>
                <w:numId w:val="118"/>
              </w:numPr>
              <w:autoSpaceDE w:val="0"/>
              <w:autoSpaceDN w:val="0"/>
              <w:adjustRightInd w:val="0"/>
              <w:ind w:left="268"/>
            </w:pPr>
            <w:r w:rsidRPr="00DC7110">
              <w:rPr>
                <w:szCs w:val="26"/>
              </w:rPr>
              <w:t xml:space="preserve">Створити масив об’єктів класу </w:t>
            </w:r>
            <w:r w:rsidR="006540CB" w:rsidRPr="00CE21EB">
              <w:rPr>
                <w:i/>
                <w:szCs w:val="26"/>
              </w:rPr>
              <w:t>Корпусні</w:t>
            </w:r>
            <w:r w:rsidR="006540CB">
              <w:rPr>
                <w:i/>
                <w:szCs w:val="26"/>
              </w:rPr>
              <w:t>_меблі</w:t>
            </w:r>
            <w:r w:rsidR="006540CB" w:rsidRPr="00CE21EB">
              <w:rPr>
                <w:i/>
                <w:szCs w:val="26"/>
              </w:rPr>
              <w:t xml:space="preserve">, </w:t>
            </w:r>
            <w:r w:rsidR="006540CB">
              <w:rPr>
                <w:i/>
                <w:szCs w:val="26"/>
              </w:rPr>
              <w:t>(</w:t>
            </w:r>
            <w:r w:rsidR="006540CB" w:rsidRPr="006540CB">
              <w:rPr>
                <w:szCs w:val="26"/>
              </w:rPr>
              <w:t xml:space="preserve">або </w:t>
            </w:r>
            <w:r w:rsidR="006540CB" w:rsidRPr="00CE21EB">
              <w:rPr>
                <w:i/>
                <w:szCs w:val="26"/>
              </w:rPr>
              <w:t>М'які</w:t>
            </w:r>
            <w:r w:rsidR="006540CB">
              <w:rPr>
                <w:i/>
                <w:szCs w:val="26"/>
              </w:rPr>
              <w:t>_</w:t>
            </w:r>
            <w:r w:rsidR="006540CB" w:rsidRPr="00CE21EB">
              <w:rPr>
                <w:i/>
                <w:szCs w:val="26"/>
              </w:rPr>
              <w:t>меблі</w:t>
            </w:r>
            <w:r w:rsidR="006540CB">
              <w:rPr>
                <w:i/>
                <w:szCs w:val="26"/>
              </w:rPr>
              <w:t xml:space="preserve">, </w:t>
            </w:r>
            <w:r w:rsidRPr="00904F87">
              <w:rPr>
                <w:sz w:val="25"/>
                <w:szCs w:val="25"/>
              </w:rPr>
              <w:t xml:space="preserve">або </w:t>
            </w:r>
            <w:r w:rsidR="006540CB">
              <w:rPr>
                <w:i/>
                <w:szCs w:val="26"/>
              </w:rPr>
              <w:t>Фурнітура</w:t>
            </w:r>
            <w:r>
              <w:rPr>
                <w:i/>
                <w:szCs w:val="26"/>
              </w:rPr>
              <w:t>),</w:t>
            </w:r>
            <w:r w:rsidRPr="00486E3F">
              <w:rPr>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E721B6" w:rsidRPr="006037DC" w:rsidTr="004A3A15">
        <w:trPr>
          <w:trHeight w:val="510"/>
        </w:trPr>
        <w:tc>
          <w:tcPr>
            <w:tcW w:w="1247" w:type="dxa"/>
            <w:vAlign w:val="center"/>
          </w:tcPr>
          <w:p w:rsidR="00E721B6" w:rsidRDefault="00E721B6" w:rsidP="00E721B6">
            <w:pPr>
              <w:autoSpaceDE w:val="0"/>
              <w:autoSpaceDN w:val="0"/>
              <w:adjustRightInd w:val="0"/>
              <w:ind w:firstLine="0"/>
              <w:jc w:val="center"/>
              <w:rPr>
                <w:b/>
                <w:szCs w:val="28"/>
              </w:rPr>
            </w:pPr>
            <w:r>
              <w:rPr>
                <w:b/>
                <w:szCs w:val="28"/>
              </w:rPr>
              <w:t xml:space="preserve">16 </w:t>
            </w:r>
          </w:p>
        </w:tc>
        <w:tc>
          <w:tcPr>
            <w:tcW w:w="8392" w:type="dxa"/>
          </w:tcPr>
          <w:p w:rsidR="00E721B6" w:rsidRPr="006037DC" w:rsidRDefault="00E721B6" w:rsidP="00E721B6">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E721B6" w:rsidRPr="004000F9" w:rsidRDefault="00E721B6" w:rsidP="00E721B6">
            <w:pPr>
              <w:pStyle w:val="ab"/>
              <w:widowControl w:val="0"/>
              <w:numPr>
                <w:ilvl w:val="0"/>
                <w:numId w:val="119"/>
              </w:numPr>
              <w:autoSpaceDE w:val="0"/>
              <w:autoSpaceDN w:val="0"/>
              <w:adjustRightInd w:val="0"/>
              <w:ind w:left="268" w:hanging="283"/>
              <w:rPr>
                <w:szCs w:val="26"/>
              </w:rPr>
            </w:pPr>
            <w:r w:rsidRPr="004000F9">
              <w:rPr>
                <w:szCs w:val="26"/>
              </w:rPr>
              <w:t xml:space="preserve">В ієрархію класів </w:t>
            </w:r>
            <w:r>
              <w:rPr>
                <w:i/>
                <w:szCs w:val="26"/>
              </w:rPr>
              <w:t>Комп’ютерна_техніка</w:t>
            </w:r>
            <w:r w:rsidRPr="004000F9">
              <w:rPr>
                <w:szCs w:val="26"/>
              </w:rPr>
              <w:t xml:space="preserve"> (базовий клас), </w:t>
            </w:r>
            <w:r>
              <w:rPr>
                <w:i/>
                <w:szCs w:val="26"/>
              </w:rPr>
              <w:t>Комп’ютер, Монітор, Планшет</w:t>
            </w:r>
            <w:r w:rsidRPr="004926E2">
              <w:rPr>
                <w:i/>
                <w:szCs w:val="26"/>
              </w:rPr>
              <w:t xml:space="preserve"> </w:t>
            </w:r>
            <w:r w:rsidRPr="004000F9">
              <w:rPr>
                <w:szCs w:val="26"/>
              </w:rPr>
              <w:t>(похідні класи) додати похідний клас</w:t>
            </w:r>
            <w:r w:rsidRPr="006D32C8">
              <w:rPr>
                <w:i/>
                <w:szCs w:val="26"/>
              </w:rPr>
              <w:t xml:space="preserve"> </w:t>
            </w:r>
            <w:r>
              <w:rPr>
                <w:i/>
                <w:szCs w:val="26"/>
              </w:rPr>
              <w:t>Пр</w:t>
            </w:r>
            <w:r w:rsidR="001A70EF">
              <w:rPr>
                <w:i/>
                <w:szCs w:val="26"/>
              </w:rPr>
              <w:t>и</w:t>
            </w:r>
            <w:r>
              <w:rPr>
                <w:i/>
                <w:szCs w:val="26"/>
              </w:rPr>
              <w:t xml:space="preserve">нтер. </w:t>
            </w:r>
            <w:r w:rsidRPr="004000F9">
              <w:rPr>
                <w:szCs w:val="26"/>
              </w:rPr>
              <w:t>Задати закриті специфічні поля в новому похідному класі та реалізувати такі відкриті методи класів:</w:t>
            </w:r>
          </w:p>
          <w:p w:rsidR="00E721B6" w:rsidRPr="006037DC" w:rsidRDefault="00E721B6" w:rsidP="00E721B6">
            <w:pPr>
              <w:pStyle w:val="ab"/>
              <w:widowControl w:val="0"/>
              <w:numPr>
                <w:ilvl w:val="0"/>
                <w:numId w:val="119"/>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E721B6" w:rsidRPr="00206892" w:rsidRDefault="00E721B6" w:rsidP="00BE7A70">
            <w:pPr>
              <w:pStyle w:val="ab"/>
              <w:widowControl w:val="0"/>
              <w:numPr>
                <w:ilvl w:val="0"/>
                <w:numId w:val="119"/>
              </w:numPr>
              <w:autoSpaceDE w:val="0"/>
              <w:autoSpaceDN w:val="0"/>
              <w:adjustRightInd w:val="0"/>
              <w:ind w:left="268" w:hanging="268"/>
              <w:rPr>
                <w:szCs w:val="26"/>
              </w:rPr>
            </w:pPr>
            <w:r w:rsidRPr="00206892">
              <w:rPr>
                <w:szCs w:val="26"/>
              </w:rPr>
              <w:t>У кожному похідному класі</w:t>
            </w:r>
            <w:r w:rsidR="00373C41">
              <w:rPr>
                <w:szCs w:val="26"/>
              </w:rPr>
              <w:t xml:space="preserve">, </w:t>
            </w:r>
            <w:r w:rsidR="007C7C16">
              <w:rPr>
                <w:szCs w:val="26"/>
              </w:rPr>
              <w:t>додатково</w:t>
            </w:r>
            <w:r w:rsidR="00373C41">
              <w:rPr>
                <w:szCs w:val="26"/>
              </w:rPr>
              <w:t xml:space="preserve"> </w:t>
            </w:r>
            <w:r w:rsidR="007C7C16">
              <w:rPr>
                <w:szCs w:val="26"/>
              </w:rPr>
              <w:t xml:space="preserve">до </w:t>
            </w:r>
            <w:r w:rsidR="00373C41">
              <w:rPr>
                <w:szCs w:val="26"/>
              </w:rPr>
              <w:t>створених раніше методів,</w:t>
            </w:r>
            <w:r w:rsidRPr="00206892">
              <w:rPr>
                <w:szCs w:val="26"/>
              </w:rPr>
              <w:t xml:space="preserve"> перевантажити методи, які </w:t>
            </w:r>
            <w:r w:rsidR="00206892" w:rsidRPr="00206892">
              <w:rPr>
                <w:szCs w:val="26"/>
              </w:rPr>
              <w:t xml:space="preserve">визначають </w:t>
            </w:r>
            <w:r w:rsidR="00206892" w:rsidRPr="00206892">
              <w:rPr>
                <w:i/>
                <w:szCs w:val="26"/>
              </w:rPr>
              <w:t xml:space="preserve">вартість експлуатації </w:t>
            </w:r>
            <w:r w:rsidR="00206892" w:rsidRPr="00206892">
              <w:rPr>
                <w:szCs w:val="26"/>
              </w:rPr>
              <w:lastRenderedPageBreak/>
              <w:t>комп’ютерної техніки з урахуванням періоду експлуатації (кількість років/місяців), вартості ремонту або модернізації, вартості електроенергії, вартості Інтернет тощо.</w:t>
            </w:r>
            <w:r w:rsidR="00206892">
              <w:rPr>
                <w:szCs w:val="26"/>
              </w:rPr>
              <w:t xml:space="preserve"> </w:t>
            </w:r>
            <w:r w:rsidRPr="00206892">
              <w:rPr>
                <w:szCs w:val="26"/>
              </w:rPr>
              <w:t xml:space="preserve">Для перевантаження використати </w:t>
            </w:r>
            <w:r w:rsidRPr="00206892">
              <w:rPr>
                <w:i/>
                <w:szCs w:val="26"/>
              </w:rPr>
              <w:t>віртуальні</w:t>
            </w:r>
            <w:r w:rsidRPr="00206892">
              <w:rPr>
                <w:szCs w:val="26"/>
              </w:rPr>
              <w:t xml:space="preserve"> </w:t>
            </w:r>
            <w:r w:rsidR="00440F9B" w:rsidRPr="001A70EF">
              <w:rPr>
                <w:szCs w:val="26"/>
              </w:rPr>
              <w:t>функції</w:t>
            </w:r>
            <w:r w:rsidR="00440F9B" w:rsidRPr="00440F9B">
              <w:rPr>
                <w:b/>
                <w:szCs w:val="26"/>
              </w:rPr>
              <w:t xml:space="preserve"> </w:t>
            </w:r>
            <w:r w:rsidRPr="00206892">
              <w:rPr>
                <w:szCs w:val="26"/>
              </w:rPr>
              <w:t xml:space="preserve">в базовому класі та </w:t>
            </w:r>
            <w:r w:rsidRPr="00206892">
              <w:rPr>
                <w:i/>
                <w:szCs w:val="26"/>
              </w:rPr>
              <w:t>override</w:t>
            </w:r>
            <w:r w:rsidRPr="00206892">
              <w:rPr>
                <w:szCs w:val="26"/>
              </w:rPr>
              <w:t xml:space="preserve"> функції в похідних. </w:t>
            </w:r>
          </w:p>
          <w:p w:rsidR="00E721B6" w:rsidRPr="00BE7A70" w:rsidRDefault="00E721B6" w:rsidP="00BE7A70">
            <w:pPr>
              <w:pStyle w:val="ab"/>
              <w:widowControl w:val="0"/>
              <w:numPr>
                <w:ilvl w:val="0"/>
                <w:numId w:val="119"/>
              </w:numPr>
              <w:autoSpaceDE w:val="0"/>
              <w:autoSpaceDN w:val="0"/>
              <w:adjustRightInd w:val="0"/>
              <w:ind w:left="268" w:hanging="283"/>
              <w:rPr>
                <w:szCs w:val="26"/>
              </w:rPr>
            </w:pPr>
            <w:r w:rsidRPr="00BE7A70">
              <w:rPr>
                <w:szCs w:val="26"/>
              </w:rPr>
              <w:t xml:space="preserve">У кожному похідному класі перевантажити методи, які </w:t>
            </w:r>
            <w:r w:rsidR="00206892" w:rsidRPr="00BE7A70">
              <w:rPr>
                <w:szCs w:val="26"/>
              </w:rPr>
              <w:t xml:space="preserve">визначають </w:t>
            </w:r>
            <w:r w:rsidR="00703B64" w:rsidRPr="00BE7A70">
              <w:rPr>
                <w:szCs w:val="26"/>
              </w:rPr>
              <w:t xml:space="preserve">користь і шкоду від комп’ютерної техніки. Наприклад, показники користі: швидкість пошуку інформації = економія часу, </w:t>
            </w:r>
            <w:r w:rsidR="00CC6DE7" w:rsidRPr="00BE7A70">
              <w:rPr>
                <w:szCs w:val="26"/>
              </w:rPr>
              <w:t>засоби комунікації = економія часу, розширення контактів =підвищення ефективності роботи. Показники шкоди: погіршення здоров’я</w:t>
            </w:r>
            <w:r w:rsidR="00BE7A70" w:rsidRPr="00BE7A70">
              <w:rPr>
                <w:szCs w:val="26"/>
              </w:rPr>
              <w:t xml:space="preserve"> (погіршення зору, проблеми з хребтом, гіподинамія, вплив на психіку)</w:t>
            </w:r>
            <w:r w:rsidR="00CC6DE7" w:rsidRPr="00BE7A70">
              <w:rPr>
                <w:szCs w:val="26"/>
              </w:rPr>
              <w:t>= витрати на оздоровлення</w:t>
            </w:r>
            <w:r w:rsidR="00BE7A70" w:rsidRPr="00BE7A70">
              <w:rPr>
                <w:szCs w:val="26"/>
              </w:rPr>
              <w:t>.</w:t>
            </w:r>
            <w:r w:rsidRPr="00BE7A70">
              <w:rPr>
                <w:szCs w:val="26"/>
              </w:rPr>
              <w:t xml:space="preserve">. Для перевантаження використати віртуальні </w:t>
            </w:r>
            <w:r w:rsidR="00440F9B" w:rsidRPr="001A70EF">
              <w:rPr>
                <w:szCs w:val="26"/>
              </w:rPr>
              <w:t>функції</w:t>
            </w:r>
            <w:r w:rsidR="00440F9B" w:rsidRPr="00440F9B">
              <w:rPr>
                <w:b/>
                <w:szCs w:val="26"/>
              </w:rPr>
              <w:t xml:space="preserve"> </w:t>
            </w:r>
            <w:r w:rsidRPr="00BE7A70">
              <w:rPr>
                <w:szCs w:val="26"/>
              </w:rPr>
              <w:t xml:space="preserve">в базовому класі та override функції в похідних. </w:t>
            </w:r>
          </w:p>
          <w:p w:rsidR="00E721B6" w:rsidRPr="00C833B9" w:rsidRDefault="00E721B6" w:rsidP="00E721B6">
            <w:pPr>
              <w:pStyle w:val="ab"/>
              <w:widowControl w:val="0"/>
              <w:numPr>
                <w:ilvl w:val="0"/>
                <w:numId w:val="119"/>
              </w:numPr>
              <w:autoSpaceDE w:val="0"/>
              <w:autoSpaceDN w:val="0"/>
              <w:adjustRightInd w:val="0"/>
              <w:ind w:left="268" w:hanging="283"/>
              <w:rPr>
                <w:szCs w:val="26"/>
              </w:rPr>
            </w:pPr>
            <w:r w:rsidRPr="00C833B9">
              <w:rPr>
                <w:szCs w:val="26"/>
              </w:rPr>
              <w:t xml:space="preserve">У похідних класах створити функцію для перевантаження бінарних операторів (+, -, ==, !=, </w:t>
            </w:r>
            <w:r w:rsidRPr="00C833B9">
              <w:rPr>
                <w:szCs w:val="26"/>
                <w:lang w:val="en-US"/>
              </w:rPr>
              <w:t>&gt;, &lt;</w:t>
            </w:r>
            <w:r w:rsidRPr="00C833B9">
              <w:rPr>
                <w:szCs w:val="26"/>
              </w:rPr>
              <w:t xml:space="preserve"> ), наприклад, порівняння </w:t>
            </w:r>
            <w:r>
              <w:rPr>
                <w:szCs w:val="26"/>
              </w:rPr>
              <w:t xml:space="preserve">вартості </w:t>
            </w:r>
            <w:r w:rsidR="00C00CC1">
              <w:rPr>
                <w:szCs w:val="26"/>
              </w:rPr>
              <w:t>комп’ютерної техніки</w:t>
            </w:r>
            <w:r>
              <w:rPr>
                <w:szCs w:val="26"/>
              </w:rPr>
              <w:t xml:space="preserve">, порівняння </w:t>
            </w:r>
            <w:r w:rsidR="00C00CC1">
              <w:rPr>
                <w:szCs w:val="26"/>
              </w:rPr>
              <w:t>рейтингів кожного виду комп’ютерної техніки, збільшення (</w:t>
            </w:r>
            <w:r w:rsidRPr="00C833B9">
              <w:rPr>
                <w:szCs w:val="26"/>
              </w:rPr>
              <w:t>зменшення</w:t>
            </w:r>
            <w:r w:rsidR="00C00CC1">
              <w:rPr>
                <w:szCs w:val="26"/>
              </w:rPr>
              <w:t>)</w:t>
            </w:r>
            <w:r w:rsidRPr="00C833B9">
              <w:rPr>
                <w:szCs w:val="26"/>
              </w:rPr>
              <w:t xml:space="preserve"> </w:t>
            </w:r>
            <w:r>
              <w:rPr>
                <w:szCs w:val="26"/>
              </w:rPr>
              <w:t xml:space="preserve">вартості </w:t>
            </w:r>
            <w:r w:rsidR="00C00CC1">
              <w:rPr>
                <w:szCs w:val="26"/>
              </w:rPr>
              <w:t xml:space="preserve">комп’ютерної техніки </w:t>
            </w:r>
            <w:r w:rsidR="006B43E8">
              <w:rPr>
                <w:szCs w:val="26"/>
              </w:rPr>
              <w:t>в результаті збільшення (зменшення) рейтингу</w:t>
            </w:r>
            <w:r w:rsidRPr="00C833B9">
              <w:rPr>
                <w:szCs w:val="26"/>
              </w:rPr>
              <w:t xml:space="preserve">. </w:t>
            </w:r>
          </w:p>
          <w:p w:rsidR="00E721B6" w:rsidRPr="00904F87" w:rsidRDefault="00E721B6" w:rsidP="00E721B6">
            <w:pPr>
              <w:pStyle w:val="ab"/>
              <w:widowControl w:val="0"/>
              <w:numPr>
                <w:ilvl w:val="0"/>
                <w:numId w:val="119"/>
              </w:numPr>
              <w:autoSpaceDE w:val="0"/>
              <w:autoSpaceDN w:val="0"/>
              <w:adjustRightInd w:val="0"/>
              <w:ind w:left="268"/>
            </w:pPr>
            <w:r w:rsidRPr="001A478C">
              <w:rPr>
                <w:szCs w:val="26"/>
              </w:rPr>
              <w:t>У похідних класах створити функцію для перевантаження ун</w:t>
            </w:r>
            <w:r w:rsidRPr="001A478C">
              <w:rPr>
                <w:szCs w:val="26"/>
                <w:lang w:val="en-US"/>
              </w:rPr>
              <w:t>а</w:t>
            </w:r>
            <w:r w:rsidRPr="001A478C">
              <w:rPr>
                <w:szCs w:val="26"/>
              </w:rPr>
              <w:t>рних операторів (+</w:t>
            </w:r>
            <w:r w:rsidR="00D817F1">
              <w:rPr>
                <w:szCs w:val="26"/>
                <w:lang w:val="en-US"/>
              </w:rPr>
              <w:t>+</w:t>
            </w:r>
            <w:r w:rsidRPr="001A478C">
              <w:rPr>
                <w:szCs w:val="26"/>
              </w:rPr>
              <w:t xml:space="preserve">, -, -- ), наприклад, </w:t>
            </w:r>
            <w:r>
              <w:rPr>
                <w:szCs w:val="26"/>
              </w:rPr>
              <w:t xml:space="preserve">збільшення (зменшення) рейтингу </w:t>
            </w:r>
            <w:r w:rsidR="006B43E8">
              <w:rPr>
                <w:szCs w:val="26"/>
              </w:rPr>
              <w:t>комп’ютерної техніки</w:t>
            </w:r>
            <w:r>
              <w:rPr>
                <w:szCs w:val="26"/>
              </w:rPr>
              <w:t xml:space="preserve"> в залежності від</w:t>
            </w:r>
            <w:r w:rsidR="006B43E8">
              <w:rPr>
                <w:szCs w:val="26"/>
              </w:rPr>
              <w:t xml:space="preserve"> дати її випуску (сучасна або застаріла техніка)</w:t>
            </w:r>
            <w:r>
              <w:rPr>
                <w:szCs w:val="26"/>
              </w:rPr>
              <w:t>.</w:t>
            </w:r>
          </w:p>
          <w:p w:rsidR="00E721B6" w:rsidRPr="006037DC" w:rsidRDefault="00E721B6" w:rsidP="001A70EF">
            <w:pPr>
              <w:pStyle w:val="ab"/>
              <w:widowControl w:val="0"/>
              <w:numPr>
                <w:ilvl w:val="0"/>
                <w:numId w:val="119"/>
              </w:numPr>
              <w:autoSpaceDE w:val="0"/>
              <w:autoSpaceDN w:val="0"/>
              <w:adjustRightInd w:val="0"/>
              <w:ind w:left="268"/>
            </w:pPr>
            <w:r w:rsidRPr="00DC7110">
              <w:rPr>
                <w:szCs w:val="26"/>
              </w:rPr>
              <w:t xml:space="preserve">Створити масив об’єктів класу </w:t>
            </w:r>
            <w:r>
              <w:rPr>
                <w:i/>
                <w:szCs w:val="26"/>
              </w:rPr>
              <w:t>Комп’ютер, (</w:t>
            </w:r>
            <w:r w:rsidRPr="00E721B6">
              <w:rPr>
                <w:szCs w:val="26"/>
              </w:rPr>
              <w:t xml:space="preserve">або </w:t>
            </w:r>
            <w:r>
              <w:rPr>
                <w:i/>
                <w:szCs w:val="26"/>
              </w:rPr>
              <w:t xml:space="preserve">Монітор, </w:t>
            </w:r>
            <w:r w:rsidRPr="00E721B6">
              <w:rPr>
                <w:szCs w:val="26"/>
              </w:rPr>
              <w:t xml:space="preserve">або </w:t>
            </w:r>
            <w:r>
              <w:rPr>
                <w:i/>
                <w:szCs w:val="26"/>
              </w:rPr>
              <w:t>Планшет, або Пр</w:t>
            </w:r>
            <w:r w:rsidR="001A70EF">
              <w:rPr>
                <w:i/>
                <w:szCs w:val="26"/>
              </w:rPr>
              <w:t>и</w:t>
            </w:r>
            <w:r>
              <w:rPr>
                <w:i/>
                <w:szCs w:val="26"/>
              </w:rPr>
              <w:t>нтер),</w:t>
            </w:r>
            <w:r w:rsidRPr="00486E3F">
              <w:rPr>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F8718E" w:rsidRPr="006037DC" w:rsidTr="004A3A15">
        <w:trPr>
          <w:trHeight w:val="510"/>
        </w:trPr>
        <w:tc>
          <w:tcPr>
            <w:tcW w:w="1247" w:type="dxa"/>
            <w:vAlign w:val="center"/>
          </w:tcPr>
          <w:p w:rsidR="00F8718E" w:rsidRDefault="00F8718E" w:rsidP="00F8718E">
            <w:pPr>
              <w:autoSpaceDE w:val="0"/>
              <w:autoSpaceDN w:val="0"/>
              <w:adjustRightInd w:val="0"/>
              <w:ind w:firstLine="0"/>
              <w:jc w:val="center"/>
              <w:rPr>
                <w:b/>
                <w:szCs w:val="28"/>
              </w:rPr>
            </w:pPr>
            <w:r>
              <w:rPr>
                <w:b/>
                <w:szCs w:val="28"/>
              </w:rPr>
              <w:lastRenderedPageBreak/>
              <w:t>17</w:t>
            </w:r>
          </w:p>
        </w:tc>
        <w:tc>
          <w:tcPr>
            <w:tcW w:w="8392" w:type="dxa"/>
          </w:tcPr>
          <w:p w:rsidR="00F8718E" w:rsidRPr="006037DC" w:rsidRDefault="00F8718E" w:rsidP="00F8718E">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F8718E" w:rsidRPr="004000F9" w:rsidRDefault="00F8718E" w:rsidP="00F8718E">
            <w:pPr>
              <w:pStyle w:val="ab"/>
              <w:widowControl w:val="0"/>
              <w:numPr>
                <w:ilvl w:val="0"/>
                <w:numId w:val="120"/>
              </w:numPr>
              <w:autoSpaceDE w:val="0"/>
              <w:autoSpaceDN w:val="0"/>
              <w:adjustRightInd w:val="0"/>
              <w:ind w:left="268"/>
              <w:rPr>
                <w:szCs w:val="26"/>
              </w:rPr>
            </w:pPr>
            <w:r w:rsidRPr="004000F9">
              <w:rPr>
                <w:szCs w:val="26"/>
              </w:rPr>
              <w:t xml:space="preserve">В ієрархію класів </w:t>
            </w:r>
            <w:r>
              <w:rPr>
                <w:i/>
                <w:szCs w:val="26"/>
              </w:rPr>
              <w:t>Геометрична_фігура</w:t>
            </w:r>
            <w:r w:rsidRPr="001C2745">
              <w:rPr>
                <w:szCs w:val="26"/>
              </w:rPr>
              <w:t xml:space="preserve"> </w:t>
            </w:r>
            <w:r w:rsidRPr="004000F9">
              <w:rPr>
                <w:szCs w:val="26"/>
              </w:rPr>
              <w:t xml:space="preserve">(базовий клас), </w:t>
            </w:r>
            <w:r>
              <w:rPr>
                <w:i/>
                <w:szCs w:val="26"/>
              </w:rPr>
              <w:t>Коло, Трикутник, Многокутник</w:t>
            </w:r>
            <w:r w:rsidRPr="004926E2">
              <w:rPr>
                <w:i/>
                <w:szCs w:val="26"/>
              </w:rPr>
              <w:t xml:space="preserve"> </w:t>
            </w:r>
            <w:r w:rsidRPr="004000F9">
              <w:rPr>
                <w:szCs w:val="26"/>
              </w:rPr>
              <w:t>(похідні класи) додати похідний клас</w:t>
            </w:r>
            <w:r w:rsidRPr="006D32C8">
              <w:rPr>
                <w:i/>
                <w:szCs w:val="26"/>
              </w:rPr>
              <w:t xml:space="preserve"> </w:t>
            </w:r>
            <w:r>
              <w:rPr>
                <w:i/>
                <w:szCs w:val="26"/>
                <w:lang w:val="en-US"/>
              </w:rPr>
              <w:t>Точка</w:t>
            </w:r>
            <w:r>
              <w:rPr>
                <w:i/>
                <w:szCs w:val="26"/>
              </w:rPr>
              <w:t xml:space="preserve">. </w:t>
            </w:r>
            <w:r w:rsidRPr="004000F9">
              <w:rPr>
                <w:szCs w:val="26"/>
              </w:rPr>
              <w:t>Задати закриті специфічні поля в новому похідному класі та реалізувати такі відкриті методи класів:</w:t>
            </w:r>
          </w:p>
          <w:p w:rsidR="00F8718E" w:rsidRPr="006037DC" w:rsidRDefault="00F8718E" w:rsidP="00F8718E">
            <w:pPr>
              <w:pStyle w:val="ab"/>
              <w:widowControl w:val="0"/>
              <w:numPr>
                <w:ilvl w:val="0"/>
                <w:numId w:val="120"/>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F8718E" w:rsidRPr="00414A87" w:rsidRDefault="00F8718E" w:rsidP="00373C41">
            <w:pPr>
              <w:pStyle w:val="ab"/>
              <w:widowControl w:val="0"/>
              <w:numPr>
                <w:ilvl w:val="0"/>
                <w:numId w:val="120"/>
              </w:numPr>
              <w:autoSpaceDE w:val="0"/>
              <w:autoSpaceDN w:val="0"/>
              <w:adjustRightInd w:val="0"/>
              <w:ind w:left="268" w:hanging="268"/>
              <w:rPr>
                <w:szCs w:val="26"/>
              </w:rPr>
            </w:pPr>
            <w:r w:rsidRPr="00414A87">
              <w:rPr>
                <w:szCs w:val="26"/>
              </w:rPr>
              <w:t xml:space="preserve">У кожному похідному класі, </w:t>
            </w:r>
            <w:r w:rsidR="00DF27E2">
              <w:rPr>
                <w:szCs w:val="26"/>
              </w:rPr>
              <w:t>додатково до</w:t>
            </w:r>
            <w:r w:rsidRPr="00414A87">
              <w:rPr>
                <w:szCs w:val="26"/>
              </w:rPr>
              <w:t xml:space="preserve"> створених раніше методів, перевантажити методи, які визначають </w:t>
            </w:r>
            <w:r w:rsidR="00414A87" w:rsidRPr="00414A87">
              <w:rPr>
                <w:szCs w:val="26"/>
              </w:rPr>
              <w:t xml:space="preserve">розмір сторони правильного </w:t>
            </w:r>
            <w:r w:rsidR="00414A87" w:rsidRPr="00414A87">
              <w:rPr>
                <w:position w:val="-6"/>
                <w:szCs w:val="26"/>
              </w:rPr>
              <w:object w:dxaOrig="180" w:dyaOrig="200">
                <v:shape id="_x0000_i1126" type="#_x0000_t75" style="width:9.75pt;height:9.75pt" o:ole="">
                  <v:imagedata r:id="rId221" o:title=""/>
                </v:shape>
                <o:OLEObject Type="Embed" ProgID="Equation.3" ShapeID="_x0000_i1126" DrawAspect="Content" ObjectID="_1681227406" r:id="rId222"/>
              </w:object>
            </w:r>
            <w:r w:rsidR="00414A87" w:rsidRPr="00414A87">
              <w:rPr>
                <w:szCs w:val="26"/>
              </w:rPr>
              <w:t>-кутника, рівностороннього трику</w:t>
            </w:r>
            <w:r w:rsidR="001A70EF">
              <w:rPr>
                <w:szCs w:val="26"/>
              </w:rPr>
              <w:t>т</w:t>
            </w:r>
            <w:r w:rsidR="00414A87" w:rsidRPr="00414A87">
              <w:rPr>
                <w:szCs w:val="26"/>
              </w:rPr>
              <w:t xml:space="preserve">ника за радіусами вписаного та описаного кіл, відстань між двома точками для класу </w:t>
            </w:r>
            <w:r w:rsidR="00414A87" w:rsidRPr="00414A87">
              <w:rPr>
                <w:i/>
                <w:szCs w:val="26"/>
              </w:rPr>
              <w:t>Точка</w:t>
            </w:r>
            <w:r w:rsidR="00414A87" w:rsidRPr="00414A87">
              <w:rPr>
                <w:szCs w:val="26"/>
              </w:rPr>
              <w:t xml:space="preserve"> .</w:t>
            </w:r>
            <w:r w:rsidRPr="00414A87">
              <w:rPr>
                <w:szCs w:val="26"/>
              </w:rPr>
              <w:t xml:space="preserve">Для перевантаження використати </w:t>
            </w:r>
            <w:r w:rsidRPr="00414A87">
              <w:rPr>
                <w:i/>
                <w:szCs w:val="26"/>
              </w:rPr>
              <w:t>віртуальні</w:t>
            </w:r>
            <w:r w:rsidRPr="00414A87">
              <w:rPr>
                <w:szCs w:val="26"/>
              </w:rPr>
              <w:t xml:space="preserve"> </w:t>
            </w:r>
            <w:r w:rsidR="00440F9B" w:rsidRPr="001A70EF">
              <w:rPr>
                <w:szCs w:val="26"/>
              </w:rPr>
              <w:t xml:space="preserve">функції </w:t>
            </w:r>
            <w:r w:rsidRPr="00414A87">
              <w:rPr>
                <w:szCs w:val="26"/>
              </w:rPr>
              <w:t xml:space="preserve">в базовому класі та </w:t>
            </w:r>
            <w:r w:rsidRPr="00414A87">
              <w:rPr>
                <w:i/>
                <w:szCs w:val="26"/>
              </w:rPr>
              <w:t>override</w:t>
            </w:r>
            <w:r w:rsidRPr="00414A87">
              <w:rPr>
                <w:szCs w:val="26"/>
              </w:rPr>
              <w:t xml:space="preserve"> функції в похідних. </w:t>
            </w:r>
          </w:p>
          <w:p w:rsidR="00F8718E" w:rsidRPr="00E70801" w:rsidRDefault="00F8718E" w:rsidP="00373C41">
            <w:pPr>
              <w:pStyle w:val="ab"/>
              <w:widowControl w:val="0"/>
              <w:numPr>
                <w:ilvl w:val="0"/>
                <w:numId w:val="120"/>
              </w:numPr>
              <w:autoSpaceDE w:val="0"/>
              <w:autoSpaceDN w:val="0"/>
              <w:adjustRightInd w:val="0"/>
              <w:ind w:left="268" w:hanging="268"/>
              <w:rPr>
                <w:szCs w:val="26"/>
              </w:rPr>
            </w:pPr>
            <w:r w:rsidRPr="00E70801">
              <w:rPr>
                <w:szCs w:val="26"/>
              </w:rPr>
              <w:t>У кожному похідному класі перевантажити методи, які визначають</w:t>
            </w:r>
            <w:r w:rsidR="00E70801" w:rsidRPr="00E70801">
              <w:rPr>
                <w:szCs w:val="26"/>
              </w:rPr>
              <w:t xml:space="preserve"> опуклість многокутника, перевірити теорему Піф</w:t>
            </w:r>
            <w:r w:rsidR="001A70EF">
              <w:rPr>
                <w:szCs w:val="26"/>
              </w:rPr>
              <w:t>а</w:t>
            </w:r>
            <w:r w:rsidR="00E70801" w:rsidRPr="00E70801">
              <w:rPr>
                <w:szCs w:val="26"/>
              </w:rPr>
              <w:t>гора для трикутника, довжину хорди кола через радіус та центральний кут.</w:t>
            </w:r>
            <w:r w:rsidR="00E70801">
              <w:rPr>
                <w:szCs w:val="26"/>
              </w:rPr>
              <w:t xml:space="preserve"> </w:t>
            </w:r>
            <w:r w:rsidRPr="00E70801">
              <w:rPr>
                <w:szCs w:val="26"/>
              </w:rPr>
              <w:t xml:space="preserve">Для перевантаження використати віртуальні </w:t>
            </w:r>
            <w:r w:rsidR="00440F9B" w:rsidRPr="001A70EF">
              <w:rPr>
                <w:szCs w:val="26"/>
              </w:rPr>
              <w:t>функції</w:t>
            </w:r>
            <w:r w:rsidR="00440F9B" w:rsidRPr="00440F9B">
              <w:rPr>
                <w:b/>
                <w:szCs w:val="26"/>
              </w:rPr>
              <w:t xml:space="preserve"> </w:t>
            </w:r>
            <w:r w:rsidRPr="00E70801">
              <w:rPr>
                <w:szCs w:val="26"/>
              </w:rPr>
              <w:t xml:space="preserve">в базовому класі та override функції в похідних. </w:t>
            </w:r>
          </w:p>
          <w:p w:rsidR="00F8718E" w:rsidRPr="00C833B9" w:rsidRDefault="00F8718E" w:rsidP="00E70801">
            <w:pPr>
              <w:pStyle w:val="ab"/>
              <w:widowControl w:val="0"/>
              <w:numPr>
                <w:ilvl w:val="0"/>
                <w:numId w:val="120"/>
              </w:numPr>
              <w:autoSpaceDE w:val="0"/>
              <w:autoSpaceDN w:val="0"/>
              <w:adjustRightInd w:val="0"/>
              <w:ind w:left="268" w:hanging="283"/>
              <w:rPr>
                <w:szCs w:val="26"/>
              </w:rPr>
            </w:pPr>
            <w:r w:rsidRPr="00C833B9">
              <w:rPr>
                <w:szCs w:val="26"/>
              </w:rPr>
              <w:t xml:space="preserve">У похідних класах створити функцію для перевантаження бінарних операторів (+, -, ==, !=, </w:t>
            </w:r>
            <w:r w:rsidRPr="00C833B9">
              <w:rPr>
                <w:szCs w:val="26"/>
                <w:lang w:val="en-US"/>
              </w:rPr>
              <w:t>&gt;, &lt;</w:t>
            </w:r>
            <w:r w:rsidRPr="00C833B9">
              <w:rPr>
                <w:szCs w:val="26"/>
              </w:rPr>
              <w:t xml:space="preserve"> ), наприклад, порівняння </w:t>
            </w:r>
            <w:r w:rsidR="00E70801">
              <w:rPr>
                <w:szCs w:val="26"/>
              </w:rPr>
              <w:t>площ г</w:t>
            </w:r>
            <w:r w:rsidR="001A70EF">
              <w:rPr>
                <w:szCs w:val="26"/>
              </w:rPr>
              <w:t>е</w:t>
            </w:r>
            <w:r w:rsidR="00E70801">
              <w:rPr>
                <w:szCs w:val="26"/>
              </w:rPr>
              <w:t xml:space="preserve">ометричних фігур, </w:t>
            </w:r>
            <w:r>
              <w:rPr>
                <w:szCs w:val="26"/>
              </w:rPr>
              <w:t>збільшення (</w:t>
            </w:r>
            <w:r w:rsidRPr="00C833B9">
              <w:rPr>
                <w:szCs w:val="26"/>
              </w:rPr>
              <w:t>зменшення</w:t>
            </w:r>
            <w:r>
              <w:rPr>
                <w:szCs w:val="26"/>
              </w:rPr>
              <w:t>)</w:t>
            </w:r>
            <w:r w:rsidRPr="00C833B9">
              <w:rPr>
                <w:szCs w:val="26"/>
              </w:rPr>
              <w:t xml:space="preserve"> </w:t>
            </w:r>
            <w:r w:rsidR="00E66201">
              <w:rPr>
                <w:szCs w:val="26"/>
              </w:rPr>
              <w:t>периметру фігури в залежності від збільшення (зменшення) довжин їх сторін</w:t>
            </w:r>
            <w:r w:rsidRPr="00C833B9">
              <w:rPr>
                <w:szCs w:val="26"/>
              </w:rPr>
              <w:t xml:space="preserve">. </w:t>
            </w:r>
          </w:p>
          <w:p w:rsidR="00F8718E" w:rsidRPr="00904F87" w:rsidRDefault="00F8718E" w:rsidP="00AC1EB3">
            <w:pPr>
              <w:pStyle w:val="ab"/>
              <w:widowControl w:val="0"/>
              <w:numPr>
                <w:ilvl w:val="0"/>
                <w:numId w:val="120"/>
              </w:numPr>
              <w:autoSpaceDE w:val="0"/>
              <w:autoSpaceDN w:val="0"/>
              <w:adjustRightInd w:val="0"/>
              <w:ind w:left="268"/>
            </w:pPr>
            <w:r w:rsidRPr="001A478C">
              <w:rPr>
                <w:szCs w:val="26"/>
              </w:rPr>
              <w:lastRenderedPageBreak/>
              <w:t>У похідних класах створити функцію для перевантаження ун</w:t>
            </w:r>
            <w:r w:rsidRPr="001A478C">
              <w:rPr>
                <w:szCs w:val="26"/>
                <w:lang w:val="en-US"/>
              </w:rPr>
              <w:t>а</w:t>
            </w:r>
            <w:r w:rsidRPr="001A478C">
              <w:rPr>
                <w:szCs w:val="26"/>
              </w:rPr>
              <w:t>рних операторів (+</w:t>
            </w:r>
            <w:r w:rsidR="00D817F1">
              <w:rPr>
                <w:szCs w:val="26"/>
                <w:lang w:val="en-US"/>
              </w:rPr>
              <w:t>+</w:t>
            </w:r>
            <w:r w:rsidRPr="001A478C">
              <w:rPr>
                <w:szCs w:val="26"/>
              </w:rPr>
              <w:t xml:space="preserve">, -, -- ), наприклад, </w:t>
            </w:r>
            <w:r w:rsidR="00E66201">
              <w:rPr>
                <w:szCs w:val="26"/>
              </w:rPr>
              <w:t xml:space="preserve">зміна значень розрахунків в залежності від </w:t>
            </w:r>
            <w:r>
              <w:rPr>
                <w:szCs w:val="26"/>
              </w:rPr>
              <w:t xml:space="preserve">збільшення (зменшення) </w:t>
            </w:r>
            <w:r w:rsidR="00E66201">
              <w:rPr>
                <w:szCs w:val="26"/>
              </w:rPr>
              <w:t>сторін геометричних фігур. Для точки збільшення (зменшення) її ко</w:t>
            </w:r>
            <w:r w:rsidR="001A70EF">
              <w:rPr>
                <w:szCs w:val="26"/>
              </w:rPr>
              <w:t>о</w:t>
            </w:r>
            <w:r w:rsidR="00E66201">
              <w:rPr>
                <w:szCs w:val="26"/>
              </w:rPr>
              <w:t>рд</w:t>
            </w:r>
            <w:r w:rsidR="00AC1EB3">
              <w:rPr>
                <w:szCs w:val="26"/>
              </w:rPr>
              <w:t>и</w:t>
            </w:r>
            <w:r w:rsidR="00E66201">
              <w:rPr>
                <w:szCs w:val="26"/>
              </w:rPr>
              <w:t>нат</w:t>
            </w:r>
            <w:r>
              <w:rPr>
                <w:szCs w:val="26"/>
              </w:rPr>
              <w:t>.</w:t>
            </w:r>
          </w:p>
          <w:p w:rsidR="00F8718E" w:rsidRPr="006037DC" w:rsidRDefault="00F8718E" w:rsidP="00AC1EB3">
            <w:pPr>
              <w:pStyle w:val="ab"/>
              <w:widowControl w:val="0"/>
              <w:numPr>
                <w:ilvl w:val="0"/>
                <w:numId w:val="120"/>
              </w:numPr>
              <w:autoSpaceDE w:val="0"/>
              <w:autoSpaceDN w:val="0"/>
              <w:adjustRightInd w:val="0"/>
              <w:ind w:left="268"/>
            </w:pPr>
            <w:r w:rsidRPr="00AC1EB3">
              <w:rPr>
                <w:i/>
                <w:szCs w:val="26"/>
              </w:rPr>
              <w:t xml:space="preserve">Створити масив об’єктів класу </w:t>
            </w:r>
            <w:r w:rsidR="00AC1EB3" w:rsidRPr="00AC1EB3">
              <w:rPr>
                <w:i/>
                <w:szCs w:val="26"/>
              </w:rPr>
              <w:t>Коло (</w:t>
            </w:r>
            <w:r w:rsidR="00AC1EB3" w:rsidRPr="00AC1EB3">
              <w:rPr>
                <w:szCs w:val="26"/>
              </w:rPr>
              <w:t>або</w:t>
            </w:r>
            <w:r w:rsidR="00AC1EB3" w:rsidRPr="00AC1EB3">
              <w:rPr>
                <w:i/>
                <w:szCs w:val="26"/>
              </w:rPr>
              <w:t xml:space="preserve"> Трикутник, </w:t>
            </w:r>
            <w:r w:rsidR="00AC1EB3" w:rsidRPr="00AC1EB3">
              <w:rPr>
                <w:szCs w:val="26"/>
              </w:rPr>
              <w:t>або</w:t>
            </w:r>
            <w:r w:rsidR="00AC1EB3">
              <w:rPr>
                <w:i/>
                <w:szCs w:val="26"/>
              </w:rPr>
              <w:t xml:space="preserve"> </w:t>
            </w:r>
            <w:r w:rsidR="00AC1EB3" w:rsidRPr="00AC1EB3">
              <w:rPr>
                <w:i/>
                <w:szCs w:val="26"/>
              </w:rPr>
              <w:t>Многокутник</w:t>
            </w:r>
            <w:r>
              <w:rPr>
                <w:i/>
                <w:szCs w:val="26"/>
              </w:rPr>
              <w:t>),</w:t>
            </w:r>
            <w:r w:rsidRPr="00486E3F">
              <w:rPr>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AC1EB3" w:rsidRPr="006037DC" w:rsidTr="004A3A15">
        <w:trPr>
          <w:trHeight w:val="510"/>
        </w:trPr>
        <w:tc>
          <w:tcPr>
            <w:tcW w:w="1247" w:type="dxa"/>
            <w:vAlign w:val="center"/>
          </w:tcPr>
          <w:p w:rsidR="00AC1EB3" w:rsidRDefault="00AC1EB3" w:rsidP="00AC1EB3">
            <w:pPr>
              <w:autoSpaceDE w:val="0"/>
              <w:autoSpaceDN w:val="0"/>
              <w:adjustRightInd w:val="0"/>
              <w:ind w:firstLine="0"/>
              <w:jc w:val="center"/>
              <w:rPr>
                <w:b/>
                <w:szCs w:val="28"/>
              </w:rPr>
            </w:pPr>
            <w:r>
              <w:rPr>
                <w:b/>
                <w:szCs w:val="28"/>
              </w:rPr>
              <w:lastRenderedPageBreak/>
              <w:t>18</w:t>
            </w:r>
          </w:p>
        </w:tc>
        <w:tc>
          <w:tcPr>
            <w:tcW w:w="8392" w:type="dxa"/>
          </w:tcPr>
          <w:p w:rsidR="00AC1EB3" w:rsidRPr="006037DC" w:rsidRDefault="00AC1EB3" w:rsidP="00AC1EB3">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AC1EB3" w:rsidRPr="004000F9" w:rsidRDefault="00AC1EB3" w:rsidP="00AC1EB3">
            <w:pPr>
              <w:pStyle w:val="ab"/>
              <w:widowControl w:val="0"/>
              <w:numPr>
                <w:ilvl w:val="0"/>
                <w:numId w:val="121"/>
              </w:numPr>
              <w:autoSpaceDE w:val="0"/>
              <w:autoSpaceDN w:val="0"/>
              <w:adjustRightInd w:val="0"/>
              <w:ind w:left="268"/>
              <w:rPr>
                <w:szCs w:val="26"/>
              </w:rPr>
            </w:pPr>
            <w:r w:rsidRPr="004000F9">
              <w:rPr>
                <w:szCs w:val="26"/>
              </w:rPr>
              <w:t xml:space="preserve">В ієрархію класів </w:t>
            </w:r>
            <w:r w:rsidR="00911B1E">
              <w:rPr>
                <w:i/>
                <w:szCs w:val="26"/>
              </w:rPr>
              <w:t xml:space="preserve">Колекції </w:t>
            </w:r>
            <w:r w:rsidRPr="004000F9">
              <w:rPr>
                <w:szCs w:val="26"/>
              </w:rPr>
              <w:t xml:space="preserve">(базовий клас), </w:t>
            </w:r>
            <w:r w:rsidR="00911B1E">
              <w:rPr>
                <w:i/>
                <w:szCs w:val="26"/>
              </w:rPr>
              <w:t>Вектор, Матриця</w:t>
            </w:r>
            <w:r w:rsidR="00053053">
              <w:rPr>
                <w:i/>
                <w:szCs w:val="26"/>
              </w:rPr>
              <w:t xml:space="preserve"> </w:t>
            </w:r>
            <w:r w:rsidRPr="004000F9">
              <w:rPr>
                <w:szCs w:val="26"/>
              </w:rPr>
              <w:t>(похідні класи) додати похідний клас</w:t>
            </w:r>
            <w:r w:rsidRPr="006D32C8">
              <w:rPr>
                <w:i/>
                <w:szCs w:val="26"/>
              </w:rPr>
              <w:t xml:space="preserve"> </w:t>
            </w:r>
            <w:r w:rsidR="00911B1E">
              <w:rPr>
                <w:i/>
                <w:szCs w:val="26"/>
              </w:rPr>
              <w:t>Список</w:t>
            </w:r>
            <w:r>
              <w:rPr>
                <w:i/>
                <w:szCs w:val="26"/>
              </w:rPr>
              <w:t xml:space="preserve">. </w:t>
            </w:r>
            <w:r w:rsidRPr="004000F9">
              <w:rPr>
                <w:szCs w:val="26"/>
              </w:rPr>
              <w:t>Задати закриті специфічні поля в новому похідному класі та реалізувати такі відкриті методи класів:</w:t>
            </w:r>
          </w:p>
          <w:p w:rsidR="00AC1EB3" w:rsidRPr="006037DC" w:rsidRDefault="00AC1EB3" w:rsidP="00911B1E">
            <w:pPr>
              <w:pStyle w:val="ab"/>
              <w:widowControl w:val="0"/>
              <w:numPr>
                <w:ilvl w:val="0"/>
                <w:numId w:val="121"/>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AC1EB3" w:rsidRPr="00911B1E" w:rsidRDefault="00AC1EB3" w:rsidP="00DF4EAF">
            <w:pPr>
              <w:pStyle w:val="ab"/>
              <w:widowControl w:val="0"/>
              <w:numPr>
                <w:ilvl w:val="0"/>
                <w:numId w:val="121"/>
              </w:numPr>
              <w:autoSpaceDE w:val="0"/>
              <w:autoSpaceDN w:val="0"/>
              <w:adjustRightInd w:val="0"/>
              <w:ind w:left="268" w:hanging="268"/>
              <w:rPr>
                <w:szCs w:val="26"/>
              </w:rPr>
            </w:pPr>
            <w:r w:rsidRPr="00911B1E">
              <w:rPr>
                <w:szCs w:val="26"/>
              </w:rPr>
              <w:t>У кожному похідному класі</w:t>
            </w:r>
            <w:r w:rsidR="00373C41">
              <w:rPr>
                <w:szCs w:val="26"/>
              </w:rPr>
              <w:t xml:space="preserve">, </w:t>
            </w:r>
            <w:r w:rsidR="007C7C16">
              <w:rPr>
                <w:szCs w:val="26"/>
              </w:rPr>
              <w:t>додатково до</w:t>
            </w:r>
            <w:r w:rsidR="00373C41">
              <w:rPr>
                <w:szCs w:val="26"/>
              </w:rPr>
              <w:t xml:space="preserve"> створених раніше методів,</w:t>
            </w:r>
            <w:r w:rsidRPr="00911B1E">
              <w:rPr>
                <w:szCs w:val="26"/>
              </w:rPr>
              <w:t xml:space="preserve"> перевантажити методи, які </w:t>
            </w:r>
            <w:r w:rsidR="00911B1E" w:rsidRPr="00911B1E">
              <w:rPr>
                <w:szCs w:val="26"/>
              </w:rPr>
              <w:t>здійснюють пошук значення елемента, що задане з консолі, та його порядкового номеру</w:t>
            </w:r>
            <w:r w:rsidRPr="00911B1E">
              <w:rPr>
                <w:szCs w:val="26"/>
              </w:rPr>
              <w:t xml:space="preserve">. Для перевантаження використати </w:t>
            </w:r>
            <w:r w:rsidRPr="00911B1E">
              <w:rPr>
                <w:i/>
                <w:szCs w:val="26"/>
              </w:rPr>
              <w:t>віртуальні</w:t>
            </w:r>
            <w:r w:rsidRPr="00911B1E">
              <w:rPr>
                <w:szCs w:val="26"/>
              </w:rPr>
              <w:t xml:space="preserve"> </w:t>
            </w:r>
            <w:r w:rsidR="00440F9B" w:rsidRPr="001A70EF">
              <w:rPr>
                <w:szCs w:val="26"/>
              </w:rPr>
              <w:t>функції</w:t>
            </w:r>
            <w:r w:rsidR="00440F9B" w:rsidRPr="00440F9B">
              <w:rPr>
                <w:b/>
                <w:szCs w:val="26"/>
              </w:rPr>
              <w:t xml:space="preserve"> </w:t>
            </w:r>
            <w:r w:rsidRPr="00911B1E">
              <w:rPr>
                <w:szCs w:val="26"/>
              </w:rPr>
              <w:t xml:space="preserve">в базовому класі та </w:t>
            </w:r>
            <w:r w:rsidRPr="00911B1E">
              <w:rPr>
                <w:i/>
                <w:szCs w:val="26"/>
              </w:rPr>
              <w:t>override</w:t>
            </w:r>
            <w:r w:rsidRPr="00911B1E">
              <w:rPr>
                <w:szCs w:val="26"/>
              </w:rPr>
              <w:t xml:space="preserve"> функції в похідних. </w:t>
            </w:r>
          </w:p>
          <w:p w:rsidR="00AC1EB3" w:rsidRPr="00911B1E" w:rsidRDefault="00AC1EB3" w:rsidP="00DF4EAF">
            <w:pPr>
              <w:pStyle w:val="ab"/>
              <w:widowControl w:val="0"/>
              <w:numPr>
                <w:ilvl w:val="0"/>
                <w:numId w:val="121"/>
              </w:numPr>
              <w:autoSpaceDE w:val="0"/>
              <w:autoSpaceDN w:val="0"/>
              <w:adjustRightInd w:val="0"/>
              <w:ind w:left="268" w:hanging="283"/>
              <w:rPr>
                <w:szCs w:val="26"/>
              </w:rPr>
            </w:pPr>
            <w:r w:rsidRPr="00911B1E">
              <w:rPr>
                <w:szCs w:val="26"/>
              </w:rPr>
              <w:t>У кожному похідному класі перевантажити методи, які визначають</w:t>
            </w:r>
            <w:r w:rsidR="00911B1E" w:rsidRPr="00911B1E">
              <w:rPr>
                <w:szCs w:val="26"/>
              </w:rPr>
              <w:t xml:space="preserve"> мінімальний елемент колекції та його порядковий номер.</w:t>
            </w:r>
            <w:r w:rsidRPr="00911B1E">
              <w:rPr>
                <w:szCs w:val="26"/>
              </w:rPr>
              <w:t xml:space="preserve"> Для перевантаження використати віртуальні </w:t>
            </w:r>
            <w:r w:rsidR="00440F9B" w:rsidRPr="001A70EF">
              <w:rPr>
                <w:szCs w:val="26"/>
              </w:rPr>
              <w:t>функції</w:t>
            </w:r>
            <w:r w:rsidR="00440F9B" w:rsidRPr="00440F9B">
              <w:rPr>
                <w:b/>
                <w:szCs w:val="26"/>
              </w:rPr>
              <w:t xml:space="preserve"> </w:t>
            </w:r>
            <w:r w:rsidRPr="00911B1E">
              <w:rPr>
                <w:szCs w:val="26"/>
              </w:rPr>
              <w:t xml:space="preserve">в базовому класі та override функції в похідних. </w:t>
            </w:r>
          </w:p>
          <w:p w:rsidR="00AC1EB3" w:rsidRPr="00053053" w:rsidRDefault="00AC1EB3" w:rsidP="00DF4EAF">
            <w:pPr>
              <w:pStyle w:val="ab"/>
              <w:widowControl w:val="0"/>
              <w:numPr>
                <w:ilvl w:val="0"/>
                <w:numId w:val="121"/>
              </w:numPr>
              <w:autoSpaceDE w:val="0"/>
              <w:autoSpaceDN w:val="0"/>
              <w:adjustRightInd w:val="0"/>
              <w:ind w:left="268" w:hanging="283"/>
              <w:rPr>
                <w:szCs w:val="26"/>
              </w:rPr>
            </w:pPr>
            <w:r w:rsidRPr="00053053">
              <w:rPr>
                <w:szCs w:val="26"/>
              </w:rPr>
              <w:t xml:space="preserve">У похідних класах створити функцію для перевантаження бінарних операторів (+, -, ==, !=, </w:t>
            </w:r>
            <w:r w:rsidRPr="00053053">
              <w:rPr>
                <w:szCs w:val="26"/>
                <w:lang w:val="en-US"/>
              </w:rPr>
              <w:t>&gt;, &lt;</w:t>
            </w:r>
            <w:r w:rsidRPr="00053053">
              <w:rPr>
                <w:szCs w:val="26"/>
              </w:rPr>
              <w:t xml:space="preserve"> ), наприклад, порівняння </w:t>
            </w:r>
            <w:r w:rsidR="00911B1E" w:rsidRPr="00053053">
              <w:rPr>
                <w:szCs w:val="26"/>
              </w:rPr>
              <w:t>кількості елементів колекції</w:t>
            </w:r>
            <w:r w:rsidR="00053053" w:rsidRPr="00053053">
              <w:rPr>
                <w:szCs w:val="26"/>
              </w:rPr>
              <w:t xml:space="preserve">, </w:t>
            </w:r>
            <w:r w:rsidRPr="00053053">
              <w:rPr>
                <w:szCs w:val="26"/>
              </w:rPr>
              <w:t xml:space="preserve">збільшення (зменшення) </w:t>
            </w:r>
            <w:r w:rsidR="00053053">
              <w:rPr>
                <w:szCs w:val="26"/>
              </w:rPr>
              <w:t>с</w:t>
            </w:r>
            <w:r w:rsidR="00053053" w:rsidRPr="00053053">
              <w:rPr>
                <w:szCs w:val="26"/>
              </w:rPr>
              <w:t xml:space="preserve">уми </w:t>
            </w:r>
            <w:r w:rsidR="00053053">
              <w:rPr>
                <w:szCs w:val="26"/>
              </w:rPr>
              <w:t xml:space="preserve">елементів колекції </w:t>
            </w:r>
            <w:r w:rsidRPr="00053053">
              <w:rPr>
                <w:szCs w:val="26"/>
              </w:rPr>
              <w:t xml:space="preserve">в результаті збільшення (зменшення) </w:t>
            </w:r>
            <w:r w:rsidR="00053053">
              <w:rPr>
                <w:szCs w:val="26"/>
              </w:rPr>
              <w:t>кількості її елементів</w:t>
            </w:r>
            <w:r w:rsidRPr="00053053">
              <w:rPr>
                <w:szCs w:val="26"/>
              </w:rPr>
              <w:t xml:space="preserve">. </w:t>
            </w:r>
          </w:p>
          <w:p w:rsidR="00053053" w:rsidRPr="00053053" w:rsidRDefault="00AC1EB3" w:rsidP="00911B1E">
            <w:pPr>
              <w:pStyle w:val="ab"/>
              <w:widowControl w:val="0"/>
              <w:numPr>
                <w:ilvl w:val="0"/>
                <w:numId w:val="121"/>
              </w:numPr>
              <w:autoSpaceDE w:val="0"/>
              <w:autoSpaceDN w:val="0"/>
              <w:adjustRightInd w:val="0"/>
              <w:ind w:left="268"/>
            </w:pPr>
            <w:r w:rsidRPr="001A478C">
              <w:rPr>
                <w:szCs w:val="26"/>
              </w:rPr>
              <w:t>У похідних класах створити функцію для перевантаження ун</w:t>
            </w:r>
            <w:r w:rsidRPr="001A478C">
              <w:rPr>
                <w:szCs w:val="26"/>
                <w:lang w:val="en-US"/>
              </w:rPr>
              <w:t>а</w:t>
            </w:r>
            <w:r w:rsidRPr="001A478C">
              <w:rPr>
                <w:szCs w:val="26"/>
              </w:rPr>
              <w:t>рних операторів (+</w:t>
            </w:r>
            <w:r w:rsidR="00D817F1">
              <w:rPr>
                <w:szCs w:val="26"/>
                <w:lang w:val="en-US"/>
              </w:rPr>
              <w:t>+</w:t>
            </w:r>
            <w:r w:rsidRPr="001A478C">
              <w:rPr>
                <w:szCs w:val="26"/>
              </w:rPr>
              <w:t xml:space="preserve">, -, -- ), наприклад, </w:t>
            </w:r>
            <w:r>
              <w:rPr>
                <w:szCs w:val="26"/>
              </w:rPr>
              <w:t xml:space="preserve">збільшення (зменшення) </w:t>
            </w:r>
            <w:r w:rsidR="00053053" w:rsidRPr="00053053">
              <w:rPr>
                <w:szCs w:val="26"/>
              </w:rPr>
              <w:t xml:space="preserve">кількості елементів колекції, збільшення (зменшення) </w:t>
            </w:r>
            <w:r w:rsidR="00053053">
              <w:rPr>
                <w:szCs w:val="26"/>
              </w:rPr>
              <w:t>с</w:t>
            </w:r>
            <w:r w:rsidR="00053053" w:rsidRPr="00053053">
              <w:rPr>
                <w:szCs w:val="26"/>
              </w:rPr>
              <w:t xml:space="preserve">уми </w:t>
            </w:r>
            <w:r w:rsidR="00053053">
              <w:rPr>
                <w:szCs w:val="26"/>
              </w:rPr>
              <w:t xml:space="preserve">елементів колекції </w:t>
            </w:r>
            <w:r w:rsidR="00053053" w:rsidRPr="00053053">
              <w:rPr>
                <w:szCs w:val="26"/>
              </w:rPr>
              <w:t xml:space="preserve">в результаті збільшення (зменшення) </w:t>
            </w:r>
            <w:r w:rsidR="00053053">
              <w:rPr>
                <w:szCs w:val="26"/>
              </w:rPr>
              <w:t>кількості її елементів</w:t>
            </w:r>
            <w:r w:rsidR="00053053" w:rsidRPr="00053053">
              <w:rPr>
                <w:szCs w:val="26"/>
              </w:rPr>
              <w:t xml:space="preserve">. </w:t>
            </w:r>
          </w:p>
          <w:p w:rsidR="00AC1EB3" w:rsidRPr="006037DC" w:rsidRDefault="00AC1EB3" w:rsidP="00053053">
            <w:pPr>
              <w:pStyle w:val="ab"/>
              <w:widowControl w:val="0"/>
              <w:numPr>
                <w:ilvl w:val="0"/>
                <w:numId w:val="121"/>
              </w:numPr>
              <w:autoSpaceDE w:val="0"/>
              <w:autoSpaceDN w:val="0"/>
              <w:adjustRightInd w:val="0"/>
              <w:ind w:left="268"/>
            </w:pPr>
            <w:r w:rsidRPr="00DC7110">
              <w:rPr>
                <w:szCs w:val="26"/>
              </w:rPr>
              <w:t xml:space="preserve">Створити масив об’єктів класу </w:t>
            </w:r>
            <w:r w:rsidR="00053053">
              <w:rPr>
                <w:i/>
                <w:szCs w:val="26"/>
              </w:rPr>
              <w:t>Вектор, (</w:t>
            </w:r>
            <w:r w:rsidR="00053053" w:rsidRPr="00053053">
              <w:rPr>
                <w:szCs w:val="26"/>
              </w:rPr>
              <w:t xml:space="preserve">або </w:t>
            </w:r>
            <w:r w:rsidR="00053053">
              <w:rPr>
                <w:i/>
                <w:szCs w:val="26"/>
              </w:rPr>
              <w:t>Матриця,</w:t>
            </w:r>
            <w:r w:rsidR="001A70EF">
              <w:rPr>
                <w:i/>
                <w:szCs w:val="26"/>
              </w:rPr>
              <w:t xml:space="preserve"> </w:t>
            </w:r>
            <w:r w:rsidRPr="00E721B6">
              <w:rPr>
                <w:szCs w:val="26"/>
              </w:rPr>
              <w:t xml:space="preserve">або </w:t>
            </w:r>
            <w:r w:rsidR="00053053">
              <w:rPr>
                <w:szCs w:val="26"/>
              </w:rPr>
              <w:t>Список</w:t>
            </w:r>
            <w:r>
              <w:rPr>
                <w:i/>
                <w:szCs w:val="26"/>
              </w:rPr>
              <w:t>),</w:t>
            </w:r>
            <w:r w:rsidRPr="00486E3F">
              <w:rPr>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053053" w:rsidRPr="006037DC" w:rsidTr="004A3A15">
        <w:trPr>
          <w:trHeight w:val="510"/>
        </w:trPr>
        <w:tc>
          <w:tcPr>
            <w:tcW w:w="1247" w:type="dxa"/>
            <w:vAlign w:val="center"/>
          </w:tcPr>
          <w:p w:rsidR="00053053" w:rsidRDefault="00053053" w:rsidP="00053053">
            <w:pPr>
              <w:autoSpaceDE w:val="0"/>
              <w:autoSpaceDN w:val="0"/>
              <w:adjustRightInd w:val="0"/>
              <w:ind w:firstLine="0"/>
              <w:jc w:val="center"/>
              <w:rPr>
                <w:b/>
                <w:szCs w:val="28"/>
              </w:rPr>
            </w:pPr>
            <w:r>
              <w:rPr>
                <w:b/>
                <w:szCs w:val="28"/>
              </w:rPr>
              <w:t>19</w:t>
            </w:r>
          </w:p>
        </w:tc>
        <w:tc>
          <w:tcPr>
            <w:tcW w:w="8392" w:type="dxa"/>
          </w:tcPr>
          <w:p w:rsidR="00053053" w:rsidRPr="006037DC" w:rsidRDefault="00053053" w:rsidP="00053053">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053053" w:rsidRPr="004000F9" w:rsidRDefault="00053053" w:rsidP="00053053">
            <w:pPr>
              <w:pStyle w:val="ab"/>
              <w:widowControl w:val="0"/>
              <w:numPr>
                <w:ilvl w:val="0"/>
                <w:numId w:val="122"/>
              </w:numPr>
              <w:autoSpaceDE w:val="0"/>
              <w:autoSpaceDN w:val="0"/>
              <w:adjustRightInd w:val="0"/>
              <w:ind w:left="268"/>
              <w:rPr>
                <w:szCs w:val="26"/>
              </w:rPr>
            </w:pPr>
            <w:r w:rsidRPr="004000F9">
              <w:rPr>
                <w:szCs w:val="26"/>
              </w:rPr>
              <w:t xml:space="preserve">В ієрархію класів </w:t>
            </w:r>
            <w:r w:rsidR="007C7C16">
              <w:rPr>
                <w:i/>
                <w:szCs w:val="26"/>
              </w:rPr>
              <w:t>Стартап-проєкт</w:t>
            </w:r>
            <w:r w:rsidRPr="004000F9">
              <w:rPr>
                <w:szCs w:val="26"/>
              </w:rPr>
              <w:t xml:space="preserve"> (базовий клас), </w:t>
            </w:r>
            <w:r w:rsidR="007C7C16" w:rsidRPr="00057E56">
              <w:rPr>
                <w:i/>
                <w:szCs w:val="26"/>
              </w:rPr>
              <w:t>Команда_проєкт</w:t>
            </w:r>
            <w:r w:rsidR="007C7C16">
              <w:rPr>
                <w:i/>
                <w:szCs w:val="26"/>
              </w:rPr>
              <w:t>у</w:t>
            </w:r>
            <w:r w:rsidR="007C7C16" w:rsidRPr="00646E34">
              <w:rPr>
                <w:i/>
                <w:szCs w:val="26"/>
              </w:rPr>
              <w:t>,</w:t>
            </w:r>
            <w:r w:rsidR="007C7C16">
              <w:rPr>
                <w:i/>
                <w:szCs w:val="26"/>
              </w:rPr>
              <w:t xml:space="preserve"> Наукові_дослідження</w:t>
            </w:r>
            <w:r w:rsidR="007C7C16">
              <w:rPr>
                <w:szCs w:val="26"/>
              </w:rPr>
              <w:t>.</w:t>
            </w:r>
            <w:r>
              <w:rPr>
                <w:szCs w:val="26"/>
              </w:rPr>
              <w:t xml:space="preserve"> </w:t>
            </w:r>
            <w:r w:rsidRPr="004000F9">
              <w:rPr>
                <w:szCs w:val="26"/>
              </w:rPr>
              <w:t>(похідні класи) додати похідний клас</w:t>
            </w:r>
            <w:r w:rsidRPr="006D32C8">
              <w:rPr>
                <w:i/>
                <w:szCs w:val="26"/>
              </w:rPr>
              <w:t xml:space="preserve"> </w:t>
            </w:r>
            <w:r w:rsidR="00750972">
              <w:rPr>
                <w:i/>
                <w:szCs w:val="26"/>
              </w:rPr>
              <w:t>Менеджер_проекта</w:t>
            </w:r>
            <w:r>
              <w:rPr>
                <w:i/>
                <w:szCs w:val="26"/>
              </w:rPr>
              <w:t xml:space="preserve">. </w:t>
            </w:r>
            <w:r w:rsidRPr="004000F9">
              <w:rPr>
                <w:szCs w:val="26"/>
              </w:rPr>
              <w:t>Задати закриті специфічні поля в новому похідному класі та реалізувати такі відкриті методи класів:</w:t>
            </w:r>
          </w:p>
          <w:p w:rsidR="00053053" w:rsidRPr="006037DC" w:rsidRDefault="00053053" w:rsidP="00053053">
            <w:pPr>
              <w:pStyle w:val="ab"/>
              <w:widowControl w:val="0"/>
              <w:numPr>
                <w:ilvl w:val="0"/>
                <w:numId w:val="122"/>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053053" w:rsidRPr="005D14F4" w:rsidRDefault="00053053" w:rsidP="00DF4EAF">
            <w:pPr>
              <w:pStyle w:val="ab"/>
              <w:widowControl w:val="0"/>
              <w:numPr>
                <w:ilvl w:val="0"/>
                <w:numId w:val="122"/>
              </w:numPr>
              <w:autoSpaceDE w:val="0"/>
              <w:autoSpaceDN w:val="0"/>
              <w:adjustRightInd w:val="0"/>
              <w:ind w:left="268" w:hanging="268"/>
              <w:rPr>
                <w:szCs w:val="26"/>
              </w:rPr>
            </w:pPr>
            <w:r w:rsidRPr="005D14F4">
              <w:rPr>
                <w:szCs w:val="26"/>
              </w:rPr>
              <w:t>У кожному похідному класі</w:t>
            </w:r>
            <w:r w:rsidR="00373C41" w:rsidRPr="005D14F4">
              <w:rPr>
                <w:szCs w:val="26"/>
              </w:rPr>
              <w:t xml:space="preserve">, </w:t>
            </w:r>
            <w:r w:rsidR="00DF27E2">
              <w:rPr>
                <w:szCs w:val="26"/>
              </w:rPr>
              <w:t xml:space="preserve">додатково до </w:t>
            </w:r>
            <w:r w:rsidR="00373C41" w:rsidRPr="005D14F4">
              <w:rPr>
                <w:szCs w:val="26"/>
              </w:rPr>
              <w:t>створених раніше методів,</w:t>
            </w:r>
            <w:r w:rsidRPr="005D14F4">
              <w:rPr>
                <w:szCs w:val="26"/>
              </w:rPr>
              <w:t xml:space="preserve"> перевантажити методи, які </w:t>
            </w:r>
            <w:r w:rsidR="00373C41" w:rsidRPr="005D14F4">
              <w:rPr>
                <w:szCs w:val="26"/>
              </w:rPr>
              <w:t xml:space="preserve">визначають його мотивацію виконувати </w:t>
            </w:r>
            <w:r w:rsidR="00373C41" w:rsidRPr="005D14F4">
              <w:rPr>
                <w:szCs w:val="26"/>
              </w:rPr>
              <w:lastRenderedPageBreak/>
              <w:t>лабораторн</w:t>
            </w:r>
            <w:r w:rsidR="005D14F4" w:rsidRPr="005D14F4">
              <w:rPr>
                <w:szCs w:val="26"/>
              </w:rPr>
              <w:t>і та</w:t>
            </w:r>
            <w:r w:rsidR="00373C41" w:rsidRPr="005D14F4">
              <w:rPr>
                <w:szCs w:val="26"/>
              </w:rPr>
              <w:t xml:space="preserve"> контрольні</w:t>
            </w:r>
            <w:r w:rsidR="005D14F4" w:rsidRPr="005D14F4">
              <w:rPr>
                <w:szCs w:val="26"/>
              </w:rPr>
              <w:t xml:space="preserve"> роботи, брати участь в олімпіаді та здавати іспити. Алгоритм вимірювання мотивації визначити самостійно.</w:t>
            </w:r>
            <w:r w:rsidRPr="005D14F4">
              <w:rPr>
                <w:szCs w:val="26"/>
              </w:rPr>
              <w:t xml:space="preserve"> Для перевантаження використати </w:t>
            </w:r>
            <w:r w:rsidRPr="005D14F4">
              <w:rPr>
                <w:i/>
                <w:szCs w:val="26"/>
              </w:rPr>
              <w:t>віртуальні</w:t>
            </w:r>
            <w:r w:rsidRPr="005D14F4">
              <w:rPr>
                <w:szCs w:val="26"/>
              </w:rPr>
              <w:t xml:space="preserve"> </w:t>
            </w:r>
            <w:r w:rsidR="00440F9B" w:rsidRPr="001A70EF">
              <w:rPr>
                <w:szCs w:val="26"/>
              </w:rPr>
              <w:t>функції</w:t>
            </w:r>
            <w:r w:rsidR="00440F9B" w:rsidRPr="00440F9B">
              <w:rPr>
                <w:b/>
                <w:szCs w:val="26"/>
              </w:rPr>
              <w:t xml:space="preserve"> </w:t>
            </w:r>
            <w:r w:rsidRPr="005D14F4">
              <w:rPr>
                <w:szCs w:val="26"/>
              </w:rPr>
              <w:t xml:space="preserve">в базовому класі та </w:t>
            </w:r>
            <w:r w:rsidRPr="005D14F4">
              <w:rPr>
                <w:i/>
                <w:szCs w:val="26"/>
              </w:rPr>
              <w:t>override</w:t>
            </w:r>
            <w:r w:rsidRPr="005D14F4">
              <w:rPr>
                <w:szCs w:val="26"/>
              </w:rPr>
              <w:t xml:space="preserve"> функції в похідних. </w:t>
            </w:r>
          </w:p>
          <w:p w:rsidR="00053053" w:rsidRPr="00911B1E" w:rsidRDefault="00053053" w:rsidP="00053053">
            <w:pPr>
              <w:pStyle w:val="ab"/>
              <w:widowControl w:val="0"/>
              <w:numPr>
                <w:ilvl w:val="0"/>
                <w:numId w:val="122"/>
              </w:numPr>
              <w:autoSpaceDE w:val="0"/>
              <w:autoSpaceDN w:val="0"/>
              <w:adjustRightInd w:val="0"/>
              <w:ind w:left="268" w:hanging="283"/>
              <w:rPr>
                <w:szCs w:val="26"/>
              </w:rPr>
            </w:pPr>
            <w:r w:rsidRPr="00911B1E">
              <w:rPr>
                <w:szCs w:val="26"/>
              </w:rPr>
              <w:t xml:space="preserve">У кожному похідному класі перевантажити методи, які визначають </w:t>
            </w:r>
            <w:r w:rsidR="005D14F4">
              <w:rPr>
                <w:szCs w:val="26"/>
              </w:rPr>
              <w:t>залежність успіхів в професійній кар’єрі в</w:t>
            </w:r>
            <w:r w:rsidR="001A70EF">
              <w:rPr>
                <w:szCs w:val="26"/>
              </w:rPr>
              <w:t>и</w:t>
            </w:r>
            <w:r w:rsidR="005D14F4">
              <w:rPr>
                <w:szCs w:val="26"/>
              </w:rPr>
              <w:t xml:space="preserve">пускника від загального рейтингу студента.  </w:t>
            </w:r>
            <w:r w:rsidRPr="00911B1E">
              <w:rPr>
                <w:szCs w:val="26"/>
              </w:rPr>
              <w:t xml:space="preserve">Для перевантаження використати віртуальні </w:t>
            </w:r>
            <w:r w:rsidR="00440F9B" w:rsidRPr="001A70EF">
              <w:rPr>
                <w:szCs w:val="26"/>
              </w:rPr>
              <w:t>функції</w:t>
            </w:r>
            <w:r w:rsidR="00440F9B" w:rsidRPr="00440F9B">
              <w:rPr>
                <w:b/>
                <w:szCs w:val="26"/>
              </w:rPr>
              <w:t xml:space="preserve"> </w:t>
            </w:r>
            <w:r w:rsidRPr="00911B1E">
              <w:rPr>
                <w:szCs w:val="26"/>
              </w:rPr>
              <w:t xml:space="preserve">в базовому класі та override функції в похідних. </w:t>
            </w:r>
          </w:p>
          <w:p w:rsidR="00053053" w:rsidRPr="005D14F4" w:rsidRDefault="00053053" w:rsidP="00DF4EAF">
            <w:pPr>
              <w:pStyle w:val="ab"/>
              <w:widowControl w:val="0"/>
              <w:numPr>
                <w:ilvl w:val="0"/>
                <w:numId w:val="122"/>
              </w:numPr>
              <w:autoSpaceDE w:val="0"/>
              <w:autoSpaceDN w:val="0"/>
              <w:adjustRightInd w:val="0"/>
              <w:ind w:left="268" w:hanging="283"/>
              <w:rPr>
                <w:szCs w:val="26"/>
              </w:rPr>
            </w:pPr>
            <w:r w:rsidRPr="005D14F4">
              <w:rPr>
                <w:szCs w:val="26"/>
              </w:rPr>
              <w:t xml:space="preserve">У похідних класах створити функцію для перевантаження бінарних операторів (+, -, ==, !=, </w:t>
            </w:r>
            <w:r w:rsidRPr="005D14F4">
              <w:rPr>
                <w:szCs w:val="26"/>
                <w:lang w:val="en-US"/>
              </w:rPr>
              <w:t>&gt;, &lt;</w:t>
            </w:r>
            <w:r w:rsidRPr="005D14F4">
              <w:rPr>
                <w:szCs w:val="26"/>
              </w:rPr>
              <w:t xml:space="preserve"> ), наприклад, порівняння </w:t>
            </w:r>
            <w:r w:rsidR="005D14F4" w:rsidRPr="005D14F4">
              <w:rPr>
                <w:szCs w:val="26"/>
              </w:rPr>
              <w:t>балів за лабораторні та модульні контрольні роботи</w:t>
            </w:r>
            <w:r w:rsidR="005D14F4">
              <w:rPr>
                <w:szCs w:val="26"/>
              </w:rPr>
              <w:t>, збі</w:t>
            </w:r>
            <w:r w:rsidRPr="005D14F4">
              <w:rPr>
                <w:szCs w:val="26"/>
              </w:rPr>
              <w:t xml:space="preserve">льшення (зменшення) </w:t>
            </w:r>
            <w:r w:rsidR="005D14F4">
              <w:rPr>
                <w:szCs w:val="26"/>
              </w:rPr>
              <w:t xml:space="preserve">балів </w:t>
            </w:r>
            <w:r w:rsidRPr="005D14F4">
              <w:rPr>
                <w:szCs w:val="26"/>
              </w:rPr>
              <w:t xml:space="preserve">в </w:t>
            </w:r>
            <w:r w:rsidR="005D14F4">
              <w:rPr>
                <w:szCs w:val="26"/>
              </w:rPr>
              <w:t xml:space="preserve">залежності від кількості виконаних лабораторних робіт. </w:t>
            </w:r>
          </w:p>
          <w:p w:rsidR="00053053" w:rsidRPr="00053053" w:rsidRDefault="00053053" w:rsidP="00053053">
            <w:pPr>
              <w:pStyle w:val="ab"/>
              <w:widowControl w:val="0"/>
              <w:numPr>
                <w:ilvl w:val="0"/>
                <w:numId w:val="122"/>
              </w:numPr>
              <w:autoSpaceDE w:val="0"/>
              <w:autoSpaceDN w:val="0"/>
              <w:adjustRightInd w:val="0"/>
              <w:ind w:left="268"/>
            </w:pPr>
            <w:r w:rsidRPr="001A478C">
              <w:rPr>
                <w:szCs w:val="26"/>
              </w:rPr>
              <w:t>У похідних класах створити функцію для перевантаження ун</w:t>
            </w:r>
            <w:r w:rsidRPr="001A478C">
              <w:rPr>
                <w:szCs w:val="26"/>
                <w:lang w:val="en-US"/>
              </w:rPr>
              <w:t>а</w:t>
            </w:r>
            <w:r w:rsidRPr="001A478C">
              <w:rPr>
                <w:szCs w:val="26"/>
              </w:rPr>
              <w:t>рних операторів (+</w:t>
            </w:r>
            <w:r w:rsidR="00D817F1">
              <w:rPr>
                <w:szCs w:val="26"/>
                <w:lang w:val="en-US"/>
              </w:rPr>
              <w:t>+</w:t>
            </w:r>
            <w:r w:rsidRPr="001A478C">
              <w:rPr>
                <w:szCs w:val="26"/>
              </w:rPr>
              <w:t xml:space="preserve">, -, -- ), наприклад, </w:t>
            </w:r>
            <w:r>
              <w:rPr>
                <w:szCs w:val="26"/>
              </w:rPr>
              <w:t xml:space="preserve">збільшення (зменшення) </w:t>
            </w:r>
            <w:r w:rsidRPr="00053053">
              <w:rPr>
                <w:szCs w:val="26"/>
              </w:rPr>
              <w:t xml:space="preserve">кількості </w:t>
            </w:r>
            <w:r w:rsidR="00DF27E2">
              <w:rPr>
                <w:szCs w:val="26"/>
              </w:rPr>
              <w:t xml:space="preserve">лабораторних робіт та балів за їх виконання, </w:t>
            </w:r>
            <w:r w:rsidR="001A70EF">
              <w:rPr>
                <w:szCs w:val="26"/>
              </w:rPr>
              <w:t>з</w:t>
            </w:r>
            <w:r w:rsidR="00DF27E2">
              <w:rPr>
                <w:szCs w:val="26"/>
              </w:rPr>
              <w:t>арахування штрафних санкцій (операція зміни знаку)</w:t>
            </w:r>
            <w:r w:rsidRPr="00053053">
              <w:rPr>
                <w:szCs w:val="26"/>
              </w:rPr>
              <w:t xml:space="preserve">. </w:t>
            </w:r>
          </w:p>
          <w:p w:rsidR="00053053" w:rsidRPr="001644B9" w:rsidRDefault="00053053" w:rsidP="00053053">
            <w:pPr>
              <w:pStyle w:val="ab"/>
              <w:widowControl w:val="0"/>
              <w:numPr>
                <w:ilvl w:val="0"/>
                <w:numId w:val="122"/>
              </w:numPr>
              <w:autoSpaceDE w:val="0"/>
              <w:autoSpaceDN w:val="0"/>
              <w:adjustRightInd w:val="0"/>
              <w:ind w:left="268"/>
            </w:pPr>
            <w:r w:rsidRPr="00DC7110">
              <w:rPr>
                <w:szCs w:val="26"/>
              </w:rPr>
              <w:t xml:space="preserve">Створити масив об’єктів класу </w:t>
            </w:r>
            <w:r w:rsidR="00DF27E2" w:rsidRPr="00646E34">
              <w:rPr>
                <w:i/>
                <w:szCs w:val="26"/>
              </w:rPr>
              <w:t>Лабораторні_роботи</w:t>
            </w:r>
            <w:r>
              <w:rPr>
                <w:i/>
                <w:szCs w:val="26"/>
              </w:rPr>
              <w:t>, (</w:t>
            </w:r>
            <w:r w:rsidRPr="00053053">
              <w:rPr>
                <w:szCs w:val="26"/>
              </w:rPr>
              <w:t xml:space="preserve">або </w:t>
            </w:r>
            <w:r w:rsidR="00DF27E2" w:rsidRPr="00646E34">
              <w:rPr>
                <w:i/>
                <w:szCs w:val="26"/>
              </w:rPr>
              <w:t>Екзамен</w:t>
            </w:r>
            <w:r w:rsidR="00DF27E2">
              <w:rPr>
                <w:i/>
                <w:szCs w:val="26"/>
              </w:rPr>
              <w:t xml:space="preserve">, </w:t>
            </w:r>
            <w:r w:rsidR="00DF27E2" w:rsidRPr="00DF27E2">
              <w:rPr>
                <w:szCs w:val="26"/>
              </w:rPr>
              <w:t>або</w:t>
            </w:r>
            <w:r w:rsidR="00DF27E2">
              <w:rPr>
                <w:i/>
                <w:szCs w:val="26"/>
              </w:rPr>
              <w:t xml:space="preserve"> Олімпіада</w:t>
            </w:r>
            <w:r>
              <w:rPr>
                <w:i/>
                <w:szCs w:val="26"/>
              </w:rPr>
              <w:t>),</w:t>
            </w:r>
            <w:r w:rsidRPr="00486E3F">
              <w:rPr>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p w:rsidR="001644B9" w:rsidRPr="006037DC" w:rsidRDefault="001644B9" w:rsidP="001644B9">
            <w:pPr>
              <w:pStyle w:val="ab"/>
              <w:widowControl w:val="0"/>
              <w:autoSpaceDE w:val="0"/>
              <w:autoSpaceDN w:val="0"/>
              <w:adjustRightInd w:val="0"/>
              <w:ind w:left="268" w:firstLine="0"/>
            </w:pPr>
          </w:p>
        </w:tc>
      </w:tr>
      <w:tr w:rsidR="00DF27E2" w:rsidRPr="006037DC" w:rsidTr="004A3A15">
        <w:trPr>
          <w:trHeight w:val="510"/>
        </w:trPr>
        <w:tc>
          <w:tcPr>
            <w:tcW w:w="1247" w:type="dxa"/>
            <w:vAlign w:val="center"/>
          </w:tcPr>
          <w:p w:rsidR="00DF27E2" w:rsidRDefault="00DF27E2" w:rsidP="00DF27E2">
            <w:pPr>
              <w:autoSpaceDE w:val="0"/>
              <w:autoSpaceDN w:val="0"/>
              <w:adjustRightInd w:val="0"/>
              <w:ind w:firstLine="0"/>
              <w:jc w:val="center"/>
              <w:rPr>
                <w:b/>
                <w:szCs w:val="28"/>
              </w:rPr>
            </w:pPr>
            <w:r>
              <w:rPr>
                <w:b/>
                <w:szCs w:val="28"/>
              </w:rPr>
              <w:lastRenderedPageBreak/>
              <w:t>20</w:t>
            </w:r>
          </w:p>
        </w:tc>
        <w:tc>
          <w:tcPr>
            <w:tcW w:w="8392" w:type="dxa"/>
          </w:tcPr>
          <w:p w:rsidR="00DF27E2" w:rsidRPr="006037DC" w:rsidRDefault="00DF27E2" w:rsidP="00DF27E2">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DF27E2" w:rsidRPr="004000F9" w:rsidRDefault="00DF27E2" w:rsidP="00DF27E2">
            <w:pPr>
              <w:pStyle w:val="ab"/>
              <w:widowControl w:val="0"/>
              <w:numPr>
                <w:ilvl w:val="0"/>
                <w:numId w:val="123"/>
              </w:numPr>
              <w:autoSpaceDE w:val="0"/>
              <w:autoSpaceDN w:val="0"/>
              <w:adjustRightInd w:val="0"/>
              <w:ind w:left="268"/>
              <w:rPr>
                <w:szCs w:val="26"/>
              </w:rPr>
            </w:pPr>
            <w:r w:rsidRPr="004000F9">
              <w:rPr>
                <w:szCs w:val="26"/>
              </w:rPr>
              <w:t xml:space="preserve">В ієрархію класів </w:t>
            </w:r>
            <w:r w:rsidR="00750972">
              <w:rPr>
                <w:i/>
              </w:rPr>
              <w:t>Стартап-проєкт</w:t>
            </w:r>
            <w:r w:rsidRPr="004000F9">
              <w:rPr>
                <w:szCs w:val="26"/>
              </w:rPr>
              <w:t xml:space="preserve"> (базовий клас), </w:t>
            </w:r>
            <w:r w:rsidR="00750972" w:rsidRPr="00057E56">
              <w:rPr>
                <w:i/>
              </w:rPr>
              <w:t>Команда_проєкт</w:t>
            </w:r>
            <w:r w:rsidR="00750972">
              <w:rPr>
                <w:i/>
              </w:rPr>
              <w:t>у</w:t>
            </w:r>
            <w:r w:rsidR="00750972" w:rsidRPr="00646E34">
              <w:rPr>
                <w:i/>
              </w:rPr>
              <w:t>,</w:t>
            </w:r>
            <w:r w:rsidR="00750972">
              <w:rPr>
                <w:i/>
              </w:rPr>
              <w:t xml:space="preserve"> Наукові_дослідження</w:t>
            </w:r>
            <w:r w:rsidR="00750972" w:rsidRPr="004000F9">
              <w:rPr>
                <w:szCs w:val="26"/>
              </w:rPr>
              <w:t xml:space="preserve"> </w:t>
            </w:r>
            <w:r w:rsidRPr="004000F9">
              <w:rPr>
                <w:szCs w:val="26"/>
              </w:rPr>
              <w:t>(похідні класи) додати похідний клас</w:t>
            </w:r>
            <w:r w:rsidRPr="006D32C8">
              <w:rPr>
                <w:i/>
                <w:szCs w:val="26"/>
              </w:rPr>
              <w:t xml:space="preserve"> </w:t>
            </w:r>
            <w:r w:rsidR="00750972">
              <w:rPr>
                <w:i/>
                <w:szCs w:val="26"/>
              </w:rPr>
              <w:t>Менеджер_проекту</w:t>
            </w:r>
            <w:r>
              <w:rPr>
                <w:i/>
                <w:szCs w:val="26"/>
              </w:rPr>
              <w:t xml:space="preserve">. </w:t>
            </w:r>
            <w:r w:rsidRPr="004000F9">
              <w:rPr>
                <w:szCs w:val="26"/>
              </w:rPr>
              <w:t>Задати закриті специфічні поля в новому похідному класі та реалізувати такі відкриті методи класів:</w:t>
            </w:r>
          </w:p>
          <w:p w:rsidR="00DF27E2" w:rsidRPr="006037DC" w:rsidRDefault="00DF27E2" w:rsidP="00DF27E2">
            <w:pPr>
              <w:pStyle w:val="ab"/>
              <w:widowControl w:val="0"/>
              <w:numPr>
                <w:ilvl w:val="0"/>
                <w:numId w:val="123"/>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DF27E2" w:rsidRPr="005D14F4" w:rsidRDefault="00DF27E2" w:rsidP="00750972">
            <w:pPr>
              <w:pStyle w:val="ab"/>
              <w:widowControl w:val="0"/>
              <w:numPr>
                <w:ilvl w:val="0"/>
                <w:numId w:val="123"/>
              </w:numPr>
              <w:autoSpaceDE w:val="0"/>
              <w:autoSpaceDN w:val="0"/>
              <w:adjustRightInd w:val="0"/>
              <w:ind w:left="268" w:hanging="268"/>
              <w:rPr>
                <w:szCs w:val="26"/>
              </w:rPr>
            </w:pPr>
            <w:r w:rsidRPr="005D14F4">
              <w:rPr>
                <w:szCs w:val="26"/>
              </w:rPr>
              <w:t xml:space="preserve">У кожному похідному класі, </w:t>
            </w:r>
            <w:r>
              <w:rPr>
                <w:szCs w:val="26"/>
              </w:rPr>
              <w:t xml:space="preserve">додатково до </w:t>
            </w:r>
            <w:r w:rsidRPr="005D14F4">
              <w:rPr>
                <w:szCs w:val="26"/>
              </w:rPr>
              <w:t xml:space="preserve">створених раніше методів, перевантажити методи, які визначають </w:t>
            </w:r>
            <w:r w:rsidR="00750972">
              <w:rPr>
                <w:szCs w:val="26"/>
              </w:rPr>
              <w:t xml:space="preserve"> тривалість роботи команди над проектом, трива</w:t>
            </w:r>
            <w:r w:rsidR="001644B9">
              <w:rPr>
                <w:szCs w:val="26"/>
              </w:rPr>
              <w:t>л</w:t>
            </w:r>
            <w:r w:rsidR="00750972">
              <w:rPr>
                <w:szCs w:val="26"/>
              </w:rPr>
              <w:t>ість виконання наукових дослід</w:t>
            </w:r>
            <w:r w:rsidR="001A70EF">
              <w:rPr>
                <w:szCs w:val="26"/>
              </w:rPr>
              <w:t>ж</w:t>
            </w:r>
            <w:r w:rsidR="00750972">
              <w:rPr>
                <w:szCs w:val="26"/>
              </w:rPr>
              <w:t>ень, тривалість роботи менеджера проекту в залежності від кількості задач проекту, складності задач та кількості членів команди.</w:t>
            </w:r>
            <w:r w:rsidRPr="005D14F4">
              <w:rPr>
                <w:szCs w:val="26"/>
              </w:rPr>
              <w:t xml:space="preserve"> Для перевантаження використати </w:t>
            </w:r>
            <w:r w:rsidRPr="005D14F4">
              <w:rPr>
                <w:i/>
                <w:szCs w:val="26"/>
              </w:rPr>
              <w:t>віртуальні</w:t>
            </w:r>
            <w:r w:rsidRPr="005D14F4">
              <w:rPr>
                <w:szCs w:val="26"/>
              </w:rPr>
              <w:t xml:space="preserve"> </w:t>
            </w:r>
            <w:r w:rsidR="00440F9B" w:rsidRPr="001A70EF">
              <w:rPr>
                <w:szCs w:val="26"/>
              </w:rPr>
              <w:t>функції</w:t>
            </w:r>
            <w:r w:rsidR="00440F9B" w:rsidRPr="00440F9B">
              <w:rPr>
                <w:b/>
                <w:szCs w:val="26"/>
              </w:rPr>
              <w:t xml:space="preserve"> </w:t>
            </w:r>
            <w:r w:rsidRPr="005D14F4">
              <w:rPr>
                <w:szCs w:val="26"/>
              </w:rPr>
              <w:t xml:space="preserve">в базовому класі та </w:t>
            </w:r>
            <w:r w:rsidRPr="005D14F4">
              <w:rPr>
                <w:i/>
                <w:szCs w:val="26"/>
              </w:rPr>
              <w:t>override</w:t>
            </w:r>
            <w:r w:rsidRPr="005D14F4">
              <w:rPr>
                <w:szCs w:val="26"/>
              </w:rPr>
              <w:t xml:space="preserve"> функції в похідних. </w:t>
            </w:r>
          </w:p>
          <w:p w:rsidR="00DF27E2" w:rsidRPr="001F3811" w:rsidRDefault="00DF27E2" w:rsidP="00DF4EAF">
            <w:pPr>
              <w:pStyle w:val="ab"/>
              <w:widowControl w:val="0"/>
              <w:numPr>
                <w:ilvl w:val="0"/>
                <w:numId w:val="123"/>
              </w:numPr>
              <w:autoSpaceDE w:val="0"/>
              <w:autoSpaceDN w:val="0"/>
              <w:adjustRightInd w:val="0"/>
              <w:ind w:left="268" w:hanging="283"/>
              <w:rPr>
                <w:szCs w:val="26"/>
              </w:rPr>
            </w:pPr>
            <w:r w:rsidRPr="001F3811">
              <w:rPr>
                <w:szCs w:val="26"/>
              </w:rPr>
              <w:t xml:space="preserve">У кожному похідному класі перевантажити методи, які визначають </w:t>
            </w:r>
            <w:r w:rsidR="001F3811" w:rsidRPr="001F3811">
              <w:rPr>
                <w:szCs w:val="26"/>
              </w:rPr>
              <w:t>оцінку ефективності роботи команди, менеджера проекту, наукових досліджень Алгор</w:t>
            </w:r>
            <w:r w:rsidR="001644B9">
              <w:rPr>
                <w:szCs w:val="26"/>
              </w:rPr>
              <w:t>и</w:t>
            </w:r>
            <w:r w:rsidR="001F3811" w:rsidRPr="001F3811">
              <w:rPr>
                <w:szCs w:val="26"/>
              </w:rPr>
              <w:t>тм визначення ефективності визначити самостійно.</w:t>
            </w:r>
            <w:r w:rsidRPr="001F3811">
              <w:rPr>
                <w:szCs w:val="26"/>
              </w:rPr>
              <w:t xml:space="preserve">  Для перевантаження використати віртуальні </w:t>
            </w:r>
            <w:r w:rsidR="00440F9B" w:rsidRPr="001A70EF">
              <w:rPr>
                <w:szCs w:val="26"/>
              </w:rPr>
              <w:t>функції</w:t>
            </w:r>
            <w:r w:rsidR="00440F9B" w:rsidRPr="00440F9B">
              <w:rPr>
                <w:b/>
                <w:szCs w:val="26"/>
              </w:rPr>
              <w:t xml:space="preserve"> </w:t>
            </w:r>
            <w:r w:rsidRPr="001F3811">
              <w:rPr>
                <w:szCs w:val="26"/>
              </w:rPr>
              <w:t xml:space="preserve">в базовому класі та override функції в похідних. </w:t>
            </w:r>
          </w:p>
          <w:p w:rsidR="00DF27E2" w:rsidRPr="001644B9" w:rsidRDefault="00DF27E2" w:rsidP="00DF4EAF">
            <w:pPr>
              <w:pStyle w:val="ab"/>
              <w:widowControl w:val="0"/>
              <w:numPr>
                <w:ilvl w:val="0"/>
                <w:numId w:val="123"/>
              </w:numPr>
              <w:autoSpaceDE w:val="0"/>
              <w:autoSpaceDN w:val="0"/>
              <w:adjustRightInd w:val="0"/>
              <w:ind w:left="268" w:hanging="283"/>
              <w:rPr>
                <w:szCs w:val="26"/>
              </w:rPr>
            </w:pPr>
            <w:r w:rsidRPr="001644B9">
              <w:rPr>
                <w:szCs w:val="26"/>
              </w:rPr>
              <w:t xml:space="preserve">У похідних класах створити функцію для перевантаження бінарних операторів (+, -, ==, !=, </w:t>
            </w:r>
            <w:r w:rsidRPr="001644B9">
              <w:rPr>
                <w:szCs w:val="26"/>
                <w:lang w:val="en-US"/>
              </w:rPr>
              <w:t>&gt;, &lt;</w:t>
            </w:r>
            <w:r w:rsidRPr="001644B9">
              <w:rPr>
                <w:szCs w:val="26"/>
              </w:rPr>
              <w:t xml:space="preserve"> ), наприклад, порівняння </w:t>
            </w:r>
            <w:r w:rsidR="001644B9" w:rsidRPr="001644B9">
              <w:rPr>
                <w:szCs w:val="26"/>
              </w:rPr>
              <w:t xml:space="preserve">тривалості роботи команд, </w:t>
            </w:r>
            <w:r w:rsidR="001A70EF">
              <w:rPr>
                <w:szCs w:val="26"/>
              </w:rPr>
              <w:t>т</w:t>
            </w:r>
            <w:r w:rsidR="001644B9" w:rsidRPr="001644B9">
              <w:rPr>
                <w:szCs w:val="26"/>
              </w:rPr>
              <w:t>ривалості виконання робіт над проектом</w:t>
            </w:r>
            <w:r w:rsidRPr="001644B9">
              <w:rPr>
                <w:szCs w:val="26"/>
              </w:rPr>
              <w:t xml:space="preserve">, збільшення (зменшення) </w:t>
            </w:r>
            <w:r w:rsidR="001644B9">
              <w:rPr>
                <w:szCs w:val="26"/>
              </w:rPr>
              <w:t xml:space="preserve">фінансування проекту </w:t>
            </w:r>
            <w:r w:rsidRPr="001644B9">
              <w:rPr>
                <w:szCs w:val="26"/>
              </w:rPr>
              <w:t>в залежності від кількості виконаних робіт</w:t>
            </w:r>
            <w:r w:rsidR="001644B9">
              <w:rPr>
                <w:szCs w:val="26"/>
              </w:rPr>
              <w:t xml:space="preserve"> проекту</w:t>
            </w:r>
            <w:r w:rsidRPr="001644B9">
              <w:rPr>
                <w:szCs w:val="26"/>
              </w:rPr>
              <w:t xml:space="preserve">. </w:t>
            </w:r>
          </w:p>
          <w:p w:rsidR="00DF27E2" w:rsidRPr="00053053" w:rsidRDefault="00DF27E2" w:rsidP="00DF27E2">
            <w:pPr>
              <w:pStyle w:val="ab"/>
              <w:widowControl w:val="0"/>
              <w:numPr>
                <w:ilvl w:val="0"/>
                <w:numId w:val="123"/>
              </w:numPr>
              <w:autoSpaceDE w:val="0"/>
              <w:autoSpaceDN w:val="0"/>
              <w:adjustRightInd w:val="0"/>
              <w:ind w:left="268"/>
            </w:pPr>
            <w:r w:rsidRPr="001A478C">
              <w:rPr>
                <w:szCs w:val="26"/>
              </w:rPr>
              <w:t>У похідних класах створити функцію для перевантаження ун</w:t>
            </w:r>
            <w:r w:rsidRPr="001A478C">
              <w:rPr>
                <w:szCs w:val="26"/>
                <w:lang w:val="en-US"/>
              </w:rPr>
              <w:t>а</w:t>
            </w:r>
            <w:r w:rsidRPr="001A478C">
              <w:rPr>
                <w:szCs w:val="26"/>
              </w:rPr>
              <w:t>рних операторів (+</w:t>
            </w:r>
            <w:r w:rsidR="00D817F1">
              <w:rPr>
                <w:szCs w:val="26"/>
                <w:lang w:val="en-US"/>
              </w:rPr>
              <w:t>+</w:t>
            </w:r>
            <w:r w:rsidRPr="001A478C">
              <w:rPr>
                <w:szCs w:val="26"/>
              </w:rPr>
              <w:t xml:space="preserve">, -, -- ), наприклад, </w:t>
            </w:r>
            <w:r>
              <w:rPr>
                <w:szCs w:val="26"/>
              </w:rPr>
              <w:t xml:space="preserve">збільшення (зменшення) </w:t>
            </w:r>
            <w:r w:rsidRPr="00053053">
              <w:rPr>
                <w:szCs w:val="26"/>
              </w:rPr>
              <w:t xml:space="preserve">кількості </w:t>
            </w:r>
            <w:r>
              <w:rPr>
                <w:szCs w:val="26"/>
              </w:rPr>
              <w:t>робіт</w:t>
            </w:r>
            <w:r w:rsidR="001644B9">
              <w:rPr>
                <w:szCs w:val="26"/>
              </w:rPr>
              <w:t xml:space="preserve"> проекту</w:t>
            </w:r>
            <w:r>
              <w:rPr>
                <w:szCs w:val="26"/>
              </w:rPr>
              <w:t xml:space="preserve"> та </w:t>
            </w:r>
            <w:r w:rsidR="001644B9">
              <w:rPr>
                <w:szCs w:val="26"/>
              </w:rPr>
              <w:t>фінансування проекту</w:t>
            </w:r>
            <w:r w:rsidRPr="00053053">
              <w:rPr>
                <w:szCs w:val="26"/>
              </w:rPr>
              <w:t xml:space="preserve">. </w:t>
            </w:r>
          </w:p>
          <w:p w:rsidR="00DF27E2" w:rsidRPr="006037DC" w:rsidRDefault="00DF27E2" w:rsidP="00DF27E2">
            <w:pPr>
              <w:pStyle w:val="ab"/>
              <w:widowControl w:val="0"/>
              <w:numPr>
                <w:ilvl w:val="0"/>
                <w:numId w:val="123"/>
              </w:numPr>
              <w:autoSpaceDE w:val="0"/>
              <w:autoSpaceDN w:val="0"/>
              <w:adjustRightInd w:val="0"/>
              <w:ind w:left="268"/>
            </w:pPr>
            <w:r w:rsidRPr="00DC7110">
              <w:rPr>
                <w:szCs w:val="26"/>
              </w:rPr>
              <w:lastRenderedPageBreak/>
              <w:t xml:space="preserve">Створити масив об’єктів класу </w:t>
            </w:r>
            <w:r w:rsidR="001644B9">
              <w:rPr>
                <w:i/>
              </w:rPr>
              <w:t>Наукові_дослідження</w:t>
            </w:r>
            <w:r>
              <w:rPr>
                <w:i/>
                <w:szCs w:val="26"/>
              </w:rPr>
              <w:t>, (</w:t>
            </w:r>
            <w:r w:rsidRPr="00053053">
              <w:rPr>
                <w:szCs w:val="26"/>
              </w:rPr>
              <w:t xml:space="preserve">або </w:t>
            </w:r>
            <w:r w:rsidR="001644B9">
              <w:rPr>
                <w:i/>
                <w:szCs w:val="26"/>
              </w:rPr>
              <w:t>Менеджер_проекту</w:t>
            </w:r>
            <w:r>
              <w:rPr>
                <w:i/>
                <w:szCs w:val="26"/>
              </w:rPr>
              <w:t>),</w:t>
            </w:r>
            <w:r w:rsidRPr="00486E3F">
              <w:rPr>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bl>
    <w:p w:rsidR="007115A1" w:rsidRPr="006037DC" w:rsidRDefault="007115A1" w:rsidP="00DF4EAF">
      <w:pPr>
        <w:pStyle w:val="3"/>
      </w:pPr>
      <w:r w:rsidRPr="006037DC">
        <w:lastRenderedPageBreak/>
        <w:t>Література</w:t>
      </w:r>
    </w:p>
    <w:p w:rsidR="007115A1" w:rsidRPr="006037DC" w:rsidRDefault="007115A1" w:rsidP="007115A1">
      <w:pPr>
        <w:pStyle w:val="ab"/>
        <w:numPr>
          <w:ilvl w:val="0"/>
          <w:numId w:val="77"/>
        </w:numPr>
        <w:ind w:left="284"/>
        <w:rPr>
          <w:szCs w:val="28"/>
        </w:rPr>
      </w:pPr>
      <w:r w:rsidRPr="006037DC">
        <w:rPr>
          <w:szCs w:val="28"/>
        </w:rPr>
        <w:t>О.С.Бичков, Є.В.Іванов Об’єктно-орієнтоване програмування мовою C#/</w:t>
      </w:r>
    </w:p>
    <w:p w:rsidR="007115A1" w:rsidRPr="006037DC" w:rsidRDefault="007115A1" w:rsidP="007115A1">
      <w:pPr>
        <w:pStyle w:val="ab"/>
        <w:numPr>
          <w:ilvl w:val="0"/>
          <w:numId w:val="77"/>
        </w:numPr>
        <w:ind w:left="284"/>
        <w:rPr>
          <w:szCs w:val="28"/>
        </w:rPr>
      </w:pPr>
      <w:r w:rsidRPr="006037DC">
        <w:rPr>
          <w:szCs w:val="28"/>
        </w:rPr>
        <w:t>Шилдт Г. С# 4.0: полное руководство. : Пер. с англ. — М. : ООО "И.Д. Вильямс", 2011. — 1056 с.</w:t>
      </w:r>
    </w:p>
    <w:p w:rsidR="007115A1" w:rsidRPr="006037DC" w:rsidRDefault="00227814" w:rsidP="007115A1">
      <w:pPr>
        <w:pStyle w:val="ab"/>
        <w:numPr>
          <w:ilvl w:val="0"/>
          <w:numId w:val="77"/>
        </w:numPr>
        <w:ind w:left="284" w:hanging="284"/>
        <w:jc w:val="left"/>
        <w:rPr>
          <w:szCs w:val="28"/>
        </w:rPr>
      </w:pPr>
      <w:r w:rsidRPr="006037DC">
        <w:rPr>
          <w:szCs w:val="28"/>
        </w:rPr>
        <w:t xml:space="preserve">Нейгел К., Ивьен Б. и др. </w:t>
      </w:r>
      <w:r w:rsidR="007115A1" w:rsidRPr="006037DC">
        <w:rPr>
          <w:szCs w:val="28"/>
        </w:rPr>
        <w:t>C# 2005 и платформа .Net 3.0 для профессионалов.–М.: ООО “И.Д. Вильямс", 2008. –1376 с.</w:t>
      </w:r>
    </w:p>
    <w:p w:rsidR="00DF5897" w:rsidRPr="006037DC" w:rsidRDefault="00DF5897" w:rsidP="00DF5897">
      <w:pPr>
        <w:pStyle w:val="ab"/>
        <w:ind w:left="284" w:firstLine="0"/>
        <w:rPr>
          <w:szCs w:val="28"/>
        </w:rPr>
      </w:pPr>
    </w:p>
    <w:p w:rsidR="001E02B2" w:rsidRPr="006037DC" w:rsidRDefault="001E02B2" w:rsidP="004A0840">
      <w:pPr>
        <w:pStyle w:val="ab"/>
        <w:ind w:left="284" w:firstLine="0"/>
        <w:rPr>
          <w:szCs w:val="28"/>
        </w:rPr>
      </w:pPr>
    </w:p>
    <w:p w:rsidR="00924719" w:rsidRPr="006037DC" w:rsidRDefault="00924719">
      <w:pPr>
        <w:ind w:firstLine="0"/>
        <w:jc w:val="left"/>
        <w:rPr>
          <w:szCs w:val="28"/>
        </w:rPr>
      </w:pPr>
      <w:r w:rsidRPr="006037DC">
        <w:rPr>
          <w:szCs w:val="28"/>
        </w:rPr>
        <w:br w:type="page"/>
      </w:r>
    </w:p>
    <w:p w:rsidR="00D556E7" w:rsidRPr="0010254B" w:rsidRDefault="00924719" w:rsidP="00924719">
      <w:pPr>
        <w:pStyle w:val="2"/>
      </w:pPr>
      <w:r w:rsidRPr="006037DC">
        <w:rPr>
          <w:lang w:val="uk-UA"/>
        </w:rPr>
        <w:lastRenderedPageBreak/>
        <w:t xml:space="preserve">Лабораторна робота №6 </w:t>
      </w:r>
      <w:r w:rsidR="00D556E7">
        <w:rPr>
          <w:lang w:val="uk-UA"/>
        </w:rPr>
        <w:br/>
      </w:r>
      <w:r w:rsidR="00D556E7" w:rsidRPr="0010254B">
        <w:t>Взаємодії класів, делегати та обробк</w:t>
      </w:r>
      <w:r w:rsidR="0010254B">
        <w:rPr>
          <w:lang w:val="uk-UA"/>
        </w:rPr>
        <w:t xml:space="preserve">а </w:t>
      </w:r>
      <w:r w:rsidR="00D556E7" w:rsidRPr="0010254B">
        <w:t>виняткових ситуацій</w:t>
      </w:r>
    </w:p>
    <w:p w:rsidR="00924719" w:rsidRPr="006037DC" w:rsidRDefault="00924719" w:rsidP="00924719">
      <w:pPr>
        <w:pStyle w:val="3"/>
        <w:jc w:val="center"/>
      </w:pPr>
      <w:r w:rsidRPr="006037DC">
        <w:t>Рейтинг лабораторної роботи №6</w:t>
      </w:r>
    </w:p>
    <w:tbl>
      <w:tblPr>
        <w:tblStyle w:val="af6"/>
        <w:tblW w:w="0" w:type="auto"/>
        <w:tblInd w:w="974" w:type="dxa"/>
        <w:tblLook w:val="04A0" w:firstRow="1" w:lastRow="0" w:firstColumn="1" w:lastColumn="0" w:noHBand="0" w:noVBand="1"/>
      </w:tblPr>
      <w:tblGrid>
        <w:gridCol w:w="1066"/>
        <w:gridCol w:w="2656"/>
        <w:gridCol w:w="2067"/>
        <w:gridCol w:w="1312"/>
      </w:tblGrid>
      <w:tr w:rsidR="00924719" w:rsidRPr="006037DC" w:rsidTr="00924719">
        <w:tc>
          <w:tcPr>
            <w:tcW w:w="1066" w:type="dxa"/>
          </w:tcPr>
          <w:p w:rsidR="00924719" w:rsidRPr="006037DC" w:rsidRDefault="00924719" w:rsidP="00924719">
            <w:pPr>
              <w:pStyle w:val="af7"/>
              <w:rPr>
                <w:rStyle w:val="af1"/>
              </w:rPr>
            </w:pPr>
            <w:r w:rsidRPr="006037DC">
              <w:rPr>
                <w:rStyle w:val="af1"/>
              </w:rPr>
              <w:t>№ п.п</w:t>
            </w:r>
          </w:p>
        </w:tc>
        <w:tc>
          <w:tcPr>
            <w:tcW w:w="2656" w:type="dxa"/>
          </w:tcPr>
          <w:p w:rsidR="00924719" w:rsidRPr="006037DC" w:rsidRDefault="00924719" w:rsidP="00924719">
            <w:pPr>
              <w:pStyle w:val="af7"/>
              <w:jc w:val="center"/>
              <w:rPr>
                <w:rStyle w:val="af1"/>
              </w:rPr>
            </w:pPr>
            <w:r w:rsidRPr="006037DC">
              <w:rPr>
                <w:rStyle w:val="af1"/>
              </w:rPr>
              <w:t>Вид діяльності студента</w:t>
            </w:r>
          </w:p>
        </w:tc>
        <w:tc>
          <w:tcPr>
            <w:tcW w:w="2067" w:type="dxa"/>
          </w:tcPr>
          <w:p w:rsidR="00924719" w:rsidRPr="006037DC" w:rsidRDefault="00924719" w:rsidP="00924719">
            <w:pPr>
              <w:pStyle w:val="af7"/>
              <w:jc w:val="center"/>
              <w:rPr>
                <w:rStyle w:val="af1"/>
              </w:rPr>
            </w:pPr>
            <w:r w:rsidRPr="006037DC">
              <w:rPr>
                <w:rStyle w:val="af1"/>
              </w:rPr>
              <w:t>Рейтинговий бал</w:t>
            </w:r>
          </w:p>
        </w:tc>
        <w:tc>
          <w:tcPr>
            <w:tcW w:w="1312" w:type="dxa"/>
          </w:tcPr>
          <w:p w:rsidR="00924719" w:rsidRPr="006037DC" w:rsidRDefault="00924719" w:rsidP="00924719">
            <w:pPr>
              <w:pStyle w:val="af7"/>
              <w:rPr>
                <w:rStyle w:val="af1"/>
              </w:rPr>
            </w:pPr>
            <w:r w:rsidRPr="006037DC">
              <w:rPr>
                <w:rStyle w:val="af1"/>
              </w:rPr>
              <w:t xml:space="preserve">Deadline </w:t>
            </w:r>
          </w:p>
        </w:tc>
      </w:tr>
      <w:tr w:rsidR="00924719" w:rsidRPr="006037DC" w:rsidTr="00924719">
        <w:tc>
          <w:tcPr>
            <w:tcW w:w="1066" w:type="dxa"/>
          </w:tcPr>
          <w:p w:rsidR="00924719" w:rsidRPr="006037DC" w:rsidRDefault="00924719" w:rsidP="00924719">
            <w:pPr>
              <w:pStyle w:val="af7"/>
            </w:pPr>
            <w:r w:rsidRPr="006037DC">
              <w:t>1</w:t>
            </w:r>
          </w:p>
        </w:tc>
        <w:tc>
          <w:tcPr>
            <w:tcW w:w="2656" w:type="dxa"/>
          </w:tcPr>
          <w:p w:rsidR="00924719" w:rsidRPr="006037DC" w:rsidRDefault="00924719" w:rsidP="00924719">
            <w:pPr>
              <w:pStyle w:val="af7"/>
              <w:jc w:val="left"/>
            </w:pPr>
            <w:r w:rsidRPr="006037DC">
              <w:t>Написання коду з 5 завдань</w:t>
            </w:r>
          </w:p>
        </w:tc>
        <w:tc>
          <w:tcPr>
            <w:tcW w:w="2067" w:type="dxa"/>
          </w:tcPr>
          <w:p w:rsidR="00924719" w:rsidRPr="006037DC" w:rsidRDefault="00924719" w:rsidP="00924719">
            <w:pPr>
              <w:pStyle w:val="af7"/>
            </w:pPr>
            <w:r w:rsidRPr="006037DC">
              <w:t>0,5*5=2,5</w:t>
            </w:r>
          </w:p>
        </w:tc>
        <w:tc>
          <w:tcPr>
            <w:tcW w:w="1312" w:type="dxa"/>
            <w:vMerge w:val="restart"/>
          </w:tcPr>
          <w:p w:rsidR="00924719" w:rsidRPr="006037DC" w:rsidRDefault="00986E49" w:rsidP="009D221D">
            <w:pPr>
              <w:pStyle w:val="af7"/>
            </w:pPr>
            <w:r w:rsidRPr="006037DC">
              <w:t>25</w:t>
            </w:r>
            <w:r w:rsidR="009D221D" w:rsidRPr="006037DC">
              <w:t xml:space="preserve"> квітня</w:t>
            </w:r>
            <w:r w:rsidR="00924719" w:rsidRPr="006037DC">
              <w:t xml:space="preserve"> </w:t>
            </w:r>
          </w:p>
        </w:tc>
      </w:tr>
      <w:tr w:rsidR="00924719" w:rsidRPr="006037DC" w:rsidTr="00924719">
        <w:tc>
          <w:tcPr>
            <w:tcW w:w="1066" w:type="dxa"/>
          </w:tcPr>
          <w:p w:rsidR="00924719" w:rsidRPr="006037DC" w:rsidRDefault="00924719" w:rsidP="00924719">
            <w:pPr>
              <w:pStyle w:val="af7"/>
            </w:pPr>
            <w:r w:rsidRPr="006037DC">
              <w:t>2</w:t>
            </w:r>
          </w:p>
        </w:tc>
        <w:tc>
          <w:tcPr>
            <w:tcW w:w="2656" w:type="dxa"/>
          </w:tcPr>
          <w:p w:rsidR="00924719" w:rsidRPr="006037DC" w:rsidRDefault="00924719" w:rsidP="00924719">
            <w:pPr>
              <w:pStyle w:val="af7"/>
            </w:pPr>
            <w:r w:rsidRPr="006037DC">
              <w:t>Захист роботи</w:t>
            </w:r>
          </w:p>
        </w:tc>
        <w:tc>
          <w:tcPr>
            <w:tcW w:w="2067" w:type="dxa"/>
          </w:tcPr>
          <w:p w:rsidR="00924719" w:rsidRPr="006037DC" w:rsidRDefault="00924719" w:rsidP="00924719">
            <w:pPr>
              <w:pStyle w:val="af7"/>
            </w:pPr>
            <w:r w:rsidRPr="006037DC">
              <w:t>0,5</w:t>
            </w:r>
          </w:p>
        </w:tc>
        <w:tc>
          <w:tcPr>
            <w:tcW w:w="1312" w:type="dxa"/>
            <w:vMerge/>
          </w:tcPr>
          <w:p w:rsidR="00924719" w:rsidRPr="006037DC" w:rsidRDefault="00924719" w:rsidP="00924719">
            <w:pPr>
              <w:pStyle w:val="af7"/>
            </w:pPr>
          </w:p>
        </w:tc>
      </w:tr>
      <w:tr w:rsidR="00924719" w:rsidRPr="006037DC" w:rsidTr="00924719">
        <w:tc>
          <w:tcPr>
            <w:tcW w:w="1066" w:type="dxa"/>
          </w:tcPr>
          <w:p w:rsidR="00924719" w:rsidRPr="006037DC" w:rsidRDefault="00924719" w:rsidP="00924719">
            <w:pPr>
              <w:pStyle w:val="af7"/>
            </w:pPr>
            <w:r w:rsidRPr="006037DC">
              <w:t>3</w:t>
            </w:r>
          </w:p>
        </w:tc>
        <w:tc>
          <w:tcPr>
            <w:tcW w:w="2656" w:type="dxa"/>
          </w:tcPr>
          <w:p w:rsidR="00924719" w:rsidRPr="006037DC" w:rsidRDefault="00924719" w:rsidP="00924719">
            <w:pPr>
              <w:pStyle w:val="af7"/>
            </w:pPr>
            <w:r w:rsidRPr="006037DC">
              <w:t>Звіт з роботи</w:t>
            </w:r>
          </w:p>
        </w:tc>
        <w:tc>
          <w:tcPr>
            <w:tcW w:w="2067" w:type="dxa"/>
          </w:tcPr>
          <w:p w:rsidR="00924719" w:rsidRPr="006037DC" w:rsidRDefault="00924719" w:rsidP="00924719">
            <w:pPr>
              <w:pStyle w:val="af7"/>
            </w:pPr>
            <w:r w:rsidRPr="006037DC">
              <w:t>0,5</w:t>
            </w:r>
          </w:p>
        </w:tc>
        <w:tc>
          <w:tcPr>
            <w:tcW w:w="1312" w:type="dxa"/>
          </w:tcPr>
          <w:p w:rsidR="00924719" w:rsidRPr="006037DC" w:rsidRDefault="00924719" w:rsidP="00924719">
            <w:pPr>
              <w:pStyle w:val="af7"/>
            </w:pPr>
          </w:p>
        </w:tc>
      </w:tr>
      <w:tr w:rsidR="00924719" w:rsidRPr="006037DC" w:rsidTr="00924719">
        <w:tc>
          <w:tcPr>
            <w:tcW w:w="3722" w:type="dxa"/>
            <w:gridSpan w:val="2"/>
          </w:tcPr>
          <w:p w:rsidR="00924719" w:rsidRPr="006037DC" w:rsidRDefault="00924719" w:rsidP="00924719">
            <w:pPr>
              <w:pStyle w:val="af7"/>
              <w:rPr>
                <w:color w:val="FF0000"/>
              </w:rPr>
            </w:pPr>
            <w:r w:rsidRPr="006037DC">
              <w:rPr>
                <w:color w:val="FF0000"/>
              </w:rPr>
              <w:t>Разом за роботу</w:t>
            </w:r>
          </w:p>
        </w:tc>
        <w:tc>
          <w:tcPr>
            <w:tcW w:w="2067" w:type="dxa"/>
          </w:tcPr>
          <w:p w:rsidR="00924719" w:rsidRPr="006037DC" w:rsidRDefault="00924719" w:rsidP="00924719">
            <w:pPr>
              <w:pStyle w:val="af7"/>
              <w:rPr>
                <w:color w:val="FF0000"/>
              </w:rPr>
            </w:pPr>
            <w:r w:rsidRPr="006037DC">
              <w:rPr>
                <w:color w:val="FF0000"/>
              </w:rPr>
              <w:t>3,5</w:t>
            </w:r>
          </w:p>
        </w:tc>
        <w:tc>
          <w:tcPr>
            <w:tcW w:w="1312" w:type="dxa"/>
          </w:tcPr>
          <w:p w:rsidR="00924719" w:rsidRPr="006037DC" w:rsidRDefault="00924719" w:rsidP="00924719">
            <w:pPr>
              <w:pStyle w:val="af7"/>
              <w:rPr>
                <w:color w:val="FF0000"/>
              </w:rPr>
            </w:pPr>
          </w:p>
        </w:tc>
      </w:tr>
    </w:tbl>
    <w:p w:rsidR="00D556E7" w:rsidRPr="006037DC" w:rsidRDefault="00D556E7" w:rsidP="00D556E7">
      <w:pPr>
        <w:pStyle w:val="3"/>
      </w:pPr>
      <w:r w:rsidRPr="006037DC">
        <w:t>Мета роботи:</w:t>
      </w:r>
    </w:p>
    <w:p w:rsidR="00D556E7" w:rsidRDefault="00D556E7" w:rsidP="00D556E7">
      <w:r>
        <w:rPr>
          <w:lang w:val="en-US"/>
        </w:rPr>
        <w:t xml:space="preserve">Виконанати </w:t>
      </w:r>
      <w:r>
        <w:t xml:space="preserve">лабораторну роботу, підсумувавши знання з усіх попередніх лабораторних робіт. </w:t>
      </w:r>
    </w:p>
    <w:p w:rsidR="00D556E7" w:rsidRDefault="00D556E7" w:rsidP="00D556E7">
      <w:r>
        <w:t>Реалізувати взаємодії класів у вигляді асоціації, агрегації, композиції.</w:t>
      </w:r>
    </w:p>
    <w:p w:rsidR="00D556E7" w:rsidRDefault="00D556E7" w:rsidP="00D556E7">
      <w:r>
        <w:t>Навчитись програмувати події та їх обробників.</w:t>
      </w:r>
    </w:p>
    <w:p w:rsidR="00D556E7" w:rsidRDefault="00D556E7" w:rsidP="00D556E7">
      <w:r>
        <w:t xml:space="preserve">Нгавчитись визначати та обробляти виняткові ситуації </w:t>
      </w:r>
    </w:p>
    <w:p w:rsidR="00A826AF" w:rsidRPr="006037DC" w:rsidRDefault="00A826AF" w:rsidP="00A826AF">
      <w:pPr>
        <w:pStyle w:val="3"/>
      </w:pPr>
      <w:r w:rsidRPr="006037DC">
        <w:t>Методичні рекомендації до виконання лабораторної роботи</w:t>
      </w:r>
    </w:p>
    <w:p w:rsidR="00A826AF" w:rsidRPr="006037DC" w:rsidRDefault="00A826AF" w:rsidP="00A826AF">
      <w:pPr>
        <w:rPr>
          <w:szCs w:val="28"/>
        </w:rPr>
      </w:pPr>
      <w:r w:rsidRPr="006037DC">
        <w:rPr>
          <w:szCs w:val="28"/>
        </w:rPr>
        <w:t>1. Уважно прочитайте лекці</w:t>
      </w:r>
      <w:r>
        <w:rPr>
          <w:szCs w:val="28"/>
        </w:rPr>
        <w:t>ї</w:t>
      </w:r>
      <w:r w:rsidRPr="006037DC">
        <w:rPr>
          <w:szCs w:val="28"/>
        </w:rPr>
        <w:t xml:space="preserve"> та </w:t>
      </w:r>
      <w:r>
        <w:rPr>
          <w:szCs w:val="28"/>
        </w:rPr>
        <w:t>методичні вказівки до</w:t>
      </w:r>
      <w:r w:rsidRPr="006037DC">
        <w:rPr>
          <w:szCs w:val="28"/>
        </w:rPr>
        <w:t xml:space="preserve"> лабораторн</w:t>
      </w:r>
      <w:r>
        <w:rPr>
          <w:szCs w:val="28"/>
        </w:rPr>
        <w:t>ої</w:t>
      </w:r>
      <w:r w:rsidRPr="006037DC">
        <w:rPr>
          <w:szCs w:val="28"/>
        </w:rPr>
        <w:t xml:space="preserve"> робот</w:t>
      </w:r>
      <w:r>
        <w:rPr>
          <w:szCs w:val="28"/>
        </w:rPr>
        <w:t>и</w:t>
      </w:r>
      <w:r w:rsidRPr="006037DC">
        <w:rPr>
          <w:szCs w:val="28"/>
        </w:rPr>
        <w:t>.</w:t>
      </w:r>
    </w:p>
    <w:p w:rsidR="00A826AF" w:rsidRPr="006037DC" w:rsidRDefault="00A826AF" w:rsidP="00A826AF">
      <w:pPr>
        <w:rPr>
          <w:szCs w:val="28"/>
        </w:rPr>
      </w:pPr>
      <w:r w:rsidRPr="006037DC">
        <w:rPr>
          <w:szCs w:val="28"/>
        </w:rPr>
        <w:t>2. Реалізуйте та проаналізуйте всі приклади з лекці</w:t>
      </w:r>
      <w:r>
        <w:rPr>
          <w:szCs w:val="28"/>
        </w:rPr>
        <w:t>й</w:t>
      </w:r>
      <w:r w:rsidRPr="006037DC">
        <w:rPr>
          <w:szCs w:val="28"/>
        </w:rPr>
        <w:t>.</w:t>
      </w:r>
    </w:p>
    <w:p w:rsidR="00D556E7" w:rsidRPr="006037DC" w:rsidRDefault="00D556E7" w:rsidP="00D556E7">
      <w:pPr>
        <w:pStyle w:val="3"/>
      </w:pPr>
      <w:r w:rsidRPr="006037DC">
        <w:t>Порядок виконання роботи</w:t>
      </w:r>
    </w:p>
    <w:p w:rsidR="00D556E7" w:rsidRPr="006037DC" w:rsidRDefault="00D556E7" w:rsidP="00D556E7">
      <w:r w:rsidRPr="006037DC">
        <w:t>1. Створити директорію Lab</w:t>
      </w:r>
      <w:r>
        <w:t>6</w:t>
      </w:r>
      <w:r w:rsidRPr="006037DC">
        <w:t>, в якій будуть розміщуватися проект цієї лабораторної роботи.</w:t>
      </w:r>
    </w:p>
    <w:p w:rsidR="00D556E7" w:rsidRPr="006037DC" w:rsidRDefault="00D556E7" w:rsidP="00D556E7">
      <w:r w:rsidRPr="006037DC">
        <w:t xml:space="preserve">2. Виконати завдання свого варіанту у вигляді </w:t>
      </w:r>
      <w:r w:rsidR="00A826AF" w:rsidRPr="00A826AF">
        <w:rPr>
          <w:b/>
        </w:rPr>
        <w:t>одного</w:t>
      </w:r>
      <w:r w:rsidRPr="006037DC">
        <w:t xml:space="preserve"> консольн</w:t>
      </w:r>
      <w:r w:rsidR="00A826AF">
        <w:t>ого</w:t>
      </w:r>
      <w:r w:rsidRPr="006037DC">
        <w:t xml:space="preserve"> проект</w:t>
      </w:r>
      <w:r w:rsidR="00A826AF">
        <w:t>у</w:t>
      </w:r>
      <w:r w:rsidRPr="006037DC">
        <w:t>.</w:t>
      </w:r>
    </w:p>
    <w:p w:rsidR="00D556E7" w:rsidRDefault="00D556E7" w:rsidP="00D556E7">
      <w:r w:rsidRPr="006037DC">
        <w:t>3. Для кожного класу передбачити окремий файл</w:t>
      </w:r>
      <w:r w:rsidR="00C25E93">
        <w:t>.</w:t>
      </w:r>
    </w:p>
    <w:p w:rsidR="00C25E93" w:rsidRPr="006037DC" w:rsidRDefault="00C25E93" w:rsidP="00C25E93">
      <w:pPr>
        <w:pStyle w:val="3"/>
      </w:pPr>
      <w:r w:rsidRPr="006037DC">
        <w:t>Приклади виконання завдань</w:t>
      </w:r>
    </w:p>
    <w:p w:rsidR="00C25E93" w:rsidRPr="006037DC" w:rsidRDefault="00C25E93" w:rsidP="00C25E93">
      <w:pPr>
        <w:pStyle w:val="4"/>
      </w:pPr>
      <w:r w:rsidRPr="006037DC">
        <w:t xml:space="preserve">1. Програма </w:t>
      </w:r>
      <w:r>
        <w:t>обробки виключних ситуацій</w:t>
      </w:r>
    </w:p>
    <w:p w:rsidR="00B67EB3" w:rsidRDefault="00B67EB3" w:rsidP="00B67EB3">
      <w:r>
        <w:t>При створенні програм із застосуванням структурованої обробки виключень передбачається використовувати такі чотири взаємозалежних елементи:</w:t>
      </w:r>
    </w:p>
    <w:p w:rsidR="00B67EB3" w:rsidRDefault="00B67EB3" w:rsidP="00767F50">
      <w:pPr>
        <w:pStyle w:val="ab"/>
        <w:numPr>
          <w:ilvl w:val="0"/>
          <w:numId w:val="131"/>
        </w:numPr>
      </w:pPr>
      <w:r>
        <w:t>тип класу, який надає детальну інформацію про виниклу виняткову ситуацію;</w:t>
      </w:r>
    </w:p>
    <w:p w:rsidR="00B67EB3" w:rsidRDefault="00B67EB3" w:rsidP="00767F50">
      <w:pPr>
        <w:pStyle w:val="ab"/>
        <w:numPr>
          <w:ilvl w:val="0"/>
          <w:numId w:val="131"/>
        </w:numPr>
      </w:pPr>
      <w:r>
        <w:t>член, який генерує, або надсилає (</w:t>
      </w:r>
      <w:r w:rsidRPr="00B67EB3">
        <w:rPr>
          <w:b/>
        </w:rPr>
        <w:t>throw</w:t>
      </w:r>
      <w:r>
        <w:t xml:space="preserve">) екземпляр класу, що відповідає винятковій ситуації, стороні, що викликає; </w:t>
      </w:r>
    </w:p>
    <w:p w:rsidR="00B67EB3" w:rsidRDefault="00B67EB3" w:rsidP="00767F50">
      <w:pPr>
        <w:pStyle w:val="ab"/>
        <w:numPr>
          <w:ilvl w:val="0"/>
          <w:numId w:val="131"/>
        </w:numPr>
      </w:pPr>
      <w:r>
        <w:t>блок програмного коду, в якому був викликаний член, що генерує виняток;</w:t>
      </w:r>
    </w:p>
    <w:p w:rsidR="00B67EB3" w:rsidRDefault="00B67EB3" w:rsidP="00767F50">
      <w:pPr>
        <w:pStyle w:val="ab"/>
        <w:numPr>
          <w:ilvl w:val="0"/>
          <w:numId w:val="131"/>
        </w:numPr>
      </w:pPr>
      <w:r>
        <w:t>блок програмного коду сторони, що викликає, в якому виконується обробка, або захоплення (</w:t>
      </w:r>
      <w:r w:rsidRPr="00B67EB3">
        <w:rPr>
          <w:b/>
        </w:rPr>
        <w:t>catch</w:t>
      </w:r>
      <w:r>
        <w:t>) даного виключення.</w:t>
      </w:r>
    </w:p>
    <w:p w:rsidR="00E2055C" w:rsidRDefault="00B67EB3" w:rsidP="00B67EB3">
      <w:r>
        <w:t>У мові програмування C# пропонуються чотири ключових слова (</w:t>
      </w:r>
      <w:r w:rsidRPr="00B67EB3">
        <w:rPr>
          <w:b/>
        </w:rPr>
        <w:t>try, catch, throw і finally</w:t>
      </w:r>
      <w:r>
        <w:t xml:space="preserve">), за допомогою яких генеруються і обробляються виключення. Тип, що представляє відповідну проблему, є класом, похідним від System.Exception (або його нащадком). </w:t>
      </w:r>
    </w:p>
    <w:p w:rsidR="00C25E93" w:rsidRDefault="00B67EB3" w:rsidP="00B67EB3">
      <w:r>
        <w:t xml:space="preserve">З урахуванням цього давайте з'ясуємо роль зазначеного базового класу. </w:t>
      </w:r>
      <w:r w:rsidR="0066225F">
        <w:t>Ст</w:t>
      </w:r>
      <w:r w:rsidR="0066225F" w:rsidRPr="0066225F">
        <w:t>вори</w:t>
      </w:r>
      <w:r w:rsidR="0066225F">
        <w:t>мо</w:t>
      </w:r>
      <w:r w:rsidR="0066225F" w:rsidRPr="0066225F">
        <w:t xml:space="preserve"> нов</w:t>
      </w:r>
      <w:r w:rsidR="0066225F">
        <w:t>ий</w:t>
      </w:r>
      <w:r w:rsidR="0066225F" w:rsidRPr="0066225F">
        <w:t xml:space="preserve"> консольний додаток, в якому визнача</w:t>
      </w:r>
      <w:r w:rsidR="0066225F">
        <w:t>тимуться</w:t>
      </w:r>
      <w:r w:rsidR="0066225F" w:rsidRPr="0066225F">
        <w:t xml:space="preserve"> два типи класу Car (автомобіль) і Radio (радіо), пов'язані </w:t>
      </w:r>
      <w:r w:rsidR="0066225F">
        <w:t>відношенням</w:t>
      </w:r>
      <w:r w:rsidR="0066225F" w:rsidRPr="0066225F">
        <w:t xml:space="preserve"> </w:t>
      </w:r>
      <w:r w:rsidR="00133818">
        <w:t>агрегації</w:t>
      </w:r>
      <w:r w:rsidR="0066225F" w:rsidRPr="0066225F">
        <w:t xml:space="preserve"> ("has-a"). Тип Radio визначає один метод, що включає і вимикає радіо.</w:t>
      </w:r>
      <w:r w:rsidR="0066225F">
        <w:t>\</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FF"/>
          <w:sz w:val="20"/>
          <w:szCs w:val="20"/>
        </w:rPr>
        <w:t>using</w:t>
      </w:r>
      <w:r w:rsidRPr="0066225F">
        <w:rPr>
          <w:rFonts w:ascii="Courier New" w:hAnsi="Courier New" w:cs="Courier New"/>
          <w:color w:val="000000"/>
          <w:sz w:val="20"/>
          <w:szCs w:val="20"/>
        </w:rPr>
        <w:t xml:space="preserve"> System;</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FF"/>
          <w:sz w:val="20"/>
          <w:szCs w:val="20"/>
        </w:rPr>
        <w:t>using</w:t>
      </w:r>
      <w:r w:rsidRPr="0066225F">
        <w:rPr>
          <w:rFonts w:ascii="Courier New" w:hAnsi="Courier New" w:cs="Courier New"/>
          <w:color w:val="000000"/>
          <w:sz w:val="20"/>
          <w:szCs w:val="20"/>
        </w:rPr>
        <w:t xml:space="preserve"> System.Collections.Generic;</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FF"/>
          <w:sz w:val="20"/>
          <w:szCs w:val="20"/>
        </w:rPr>
        <w:t>using</w:t>
      </w:r>
      <w:r w:rsidRPr="0066225F">
        <w:rPr>
          <w:rFonts w:ascii="Courier New" w:hAnsi="Courier New" w:cs="Courier New"/>
          <w:color w:val="000000"/>
          <w:sz w:val="20"/>
          <w:szCs w:val="20"/>
        </w:rPr>
        <w:t xml:space="preserve"> System.Text;</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FF"/>
          <w:sz w:val="20"/>
          <w:szCs w:val="20"/>
        </w:rPr>
        <w:t>namespace</w:t>
      </w:r>
      <w:r w:rsidRPr="0066225F">
        <w:rPr>
          <w:rFonts w:ascii="Courier New" w:hAnsi="Courier New" w:cs="Courier New"/>
          <w:color w:val="000000"/>
          <w:sz w:val="20"/>
          <w:szCs w:val="20"/>
        </w:rPr>
        <w:t xml:space="preserve"> except_example</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t>{</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lastRenderedPageBreak/>
        <w:t xml:space="preserve">   </w:t>
      </w:r>
      <w:r w:rsidRPr="0066225F">
        <w:rPr>
          <w:rFonts w:ascii="Courier New" w:hAnsi="Courier New" w:cs="Courier New"/>
          <w:color w:val="0000FF"/>
          <w:sz w:val="20"/>
          <w:szCs w:val="20"/>
        </w:rPr>
        <w:t>public</w:t>
      </w:r>
      <w:r w:rsidRPr="0066225F">
        <w:rPr>
          <w:rFonts w:ascii="Courier New" w:hAnsi="Courier New" w:cs="Courier New"/>
          <w:color w:val="000000"/>
          <w:sz w:val="20"/>
          <w:szCs w:val="20"/>
        </w:rPr>
        <w:t xml:space="preserve"> </w:t>
      </w:r>
      <w:r w:rsidRPr="0066225F">
        <w:rPr>
          <w:rFonts w:ascii="Courier New" w:hAnsi="Courier New" w:cs="Courier New"/>
          <w:color w:val="0000FF"/>
          <w:sz w:val="20"/>
          <w:szCs w:val="20"/>
        </w:rPr>
        <w:t>class</w:t>
      </w:r>
      <w:r w:rsidRPr="0066225F">
        <w:rPr>
          <w:rFonts w:ascii="Courier New" w:hAnsi="Courier New" w:cs="Courier New"/>
          <w:color w:val="000000"/>
          <w:sz w:val="20"/>
          <w:szCs w:val="20"/>
        </w:rPr>
        <w:t xml:space="preserve"> </w:t>
      </w:r>
      <w:r w:rsidRPr="0066225F">
        <w:rPr>
          <w:rFonts w:ascii="Courier New" w:hAnsi="Courier New" w:cs="Courier New"/>
          <w:color w:val="2B91AF"/>
          <w:sz w:val="20"/>
          <w:szCs w:val="20"/>
        </w:rPr>
        <w:t>Radio</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t xml:space="preserve">    {</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t xml:space="preserve">        </w:t>
      </w:r>
      <w:r w:rsidRPr="0066225F">
        <w:rPr>
          <w:rFonts w:ascii="Courier New" w:hAnsi="Courier New" w:cs="Courier New"/>
          <w:color w:val="808080"/>
          <w:sz w:val="20"/>
          <w:szCs w:val="20"/>
        </w:rPr>
        <w:t>///</w:t>
      </w:r>
      <w:r w:rsidRPr="0066225F">
        <w:rPr>
          <w:rFonts w:ascii="Courier New" w:hAnsi="Courier New" w:cs="Courier New"/>
          <w:color w:val="008000"/>
          <w:sz w:val="20"/>
          <w:szCs w:val="20"/>
        </w:rPr>
        <w:t xml:space="preserve"> </w:t>
      </w:r>
      <w:r w:rsidRPr="0066225F">
        <w:rPr>
          <w:rFonts w:ascii="Courier New" w:hAnsi="Courier New" w:cs="Courier New"/>
          <w:color w:val="808080"/>
          <w:sz w:val="20"/>
          <w:szCs w:val="20"/>
        </w:rPr>
        <w:t>&lt;summary&gt;</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t xml:space="preserve">        </w:t>
      </w:r>
      <w:r w:rsidRPr="0066225F">
        <w:rPr>
          <w:rFonts w:ascii="Courier New" w:hAnsi="Courier New" w:cs="Courier New"/>
          <w:color w:val="808080"/>
          <w:sz w:val="20"/>
          <w:szCs w:val="20"/>
        </w:rPr>
        <w:t>///</w:t>
      </w:r>
      <w:r w:rsidRPr="0066225F">
        <w:rPr>
          <w:rFonts w:ascii="Courier New" w:hAnsi="Courier New" w:cs="Courier New"/>
          <w:color w:val="008000"/>
          <w:sz w:val="20"/>
          <w:szCs w:val="20"/>
        </w:rPr>
        <w:t xml:space="preserve"> метод, </w:t>
      </w:r>
      <w:r>
        <w:rPr>
          <w:rFonts w:ascii="Courier New" w:hAnsi="Courier New" w:cs="Courier New"/>
          <w:color w:val="008000"/>
          <w:sz w:val="20"/>
          <w:szCs w:val="20"/>
        </w:rPr>
        <w:t xml:space="preserve">що </w:t>
      </w:r>
      <w:r w:rsidRPr="0066225F">
        <w:rPr>
          <w:rFonts w:ascii="Courier New" w:hAnsi="Courier New" w:cs="Courier New"/>
          <w:color w:val="008000"/>
          <w:sz w:val="20"/>
          <w:szCs w:val="20"/>
        </w:rPr>
        <w:t>в</w:t>
      </w:r>
      <w:r>
        <w:rPr>
          <w:rFonts w:ascii="Courier New" w:hAnsi="Courier New" w:cs="Courier New"/>
          <w:color w:val="008000"/>
          <w:sz w:val="20"/>
          <w:szCs w:val="20"/>
        </w:rPr>
        <w:t>микає та</w:t>
      </w:r>
      <w:r w:rsidRPr="0066225F">
        <w:rPr>
          <w:rFonts w:ascii="Courier New" w:hAnsi="Courier New" w:cs="Courier New"/>
          <w:color w:val="008000"/>
          <w:sz w:val="20"/>
          <w:szCs w:val="20"/>
        </w:rPr>
        <w:t xml:space="preserve"> в</w:t>
      </w:r>
      <w:r>
        <w:rPr>
          <w:rFonts w:ascii="Courier New" w:hAnsi="Courier New" w:cs="Courier New"/>
          <w:color w:val="008000"/>
          <w:sz w:val="20"/>
          <w:szCs w:val="20"/>
        </w:rPr>
        <w:t>имикає</w:t>
      </w:r>
      <w:r w:rsidRPr="0066225F">
        <w:rPr>
          <w:rFonts w:ascii="Courier New" w:hAnsi="Courier New" w:cs="Courier New"/>
          <w:color w:val="008000"/>
          <w:sz w:val="20"/>
          <w:szCs w:val="20"/>
        </w:rPr>
        <w:t xml:space="preserve"> рад</w:t>
      </w:r>
      <w:r>
        <w:rPr>
          <w:rFonts w:ascii="Courier New" w:hAnsi="Courier New" w:cs="Courier New"/>
          <w:color w:val="008000"/>
          <w:sz w:val="20"/>
          <w:szCs w:val="20"/>
        </w:rPr>
        <w:t>і</w:t>
      </w:r>
      <w:r w:rsidRPr="0066225F">
        <w:rPr>
          <w:rFonts w:ascii="Courier New" w:hAnsi="Courier New" w:cs="Courier New"/>
          <w:color w:val="008000"/>
          <w:sz w:val="20"/>
          <w:szCs w:val="20"/>
        </w:rPr>
        <w:t>о</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t xml:space="preserve">        </w:t>
      </w:r>
      <w:r w:rsidRPr="0066225F">
        <w:rPr>
          <w:rFonts w:ascii="Courier New" w:hAnsi="Courier New" w:cs="Courier New"/>
          <w:color w:val="808080"/>
          <w:sz w:val="20"/>
          <w:szCs w:val="20"/>
        </w:rPr>
        <w:t>///</w:t>
      </w:r>
      <w:r w:rsidRPr="0066225F">
        <w:rPr>
          <w:rFonts w:ascii="Courier New" w:hAnsi="Courier New" w:cs="Courier New"/>
          <w:color w:val="008000"/>
          <w:sz w:val="20"/>
          <w:szCs w:val="20"/>
        </w:rPr>
        <w:t xml:space="preserve"> </w:t>
      </w:r>
      <w:r w:rsidRPr="0066225F">
        <w:rPr>
          <w:rFonts w:ascii="Courier New" w:hAnsi="Courier New" w:cs="Courier New"/>
          <w:color w:val="808080"/>
          <w:sz w:val="20"/>
          <w:szCs w:val="20"/>
        </w:rPr>
        <w:t>&lt;/summary&gt;</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t xml:space="preserve">        </w:t>
      </w:r>
      <w:r w:rsidRPr="0066225F">
        <w:rPr>
          <w:rFonts w:ascii="Courier New" w:hAnsi="Courier New" w:cs="Courier New"/>
          <w:color w:val="808080"/>
          <w:sz w:val="20"/>
          <w:szCs w:val="20"/>
        </w:rPr>
        <w:t>///</w:t>
      </w:r>
      <w:r w:rsidRPr="0066225F">
        <w:rPr>
          <w:rFonts w:ascii="Courier New" w:hAnsi="Courier New" w:cs="Courier New"/>
          <w:color w:val="008000"/>
          <w:sz w:val="20"/>
          <w:szCs w:val="20"/>
        </w:rPr>
        <w:t xml:space="preserve"> </w:t>
      </w:r>
      <w:r w:rsidRPr="0066225F">
        <w:rPr>
          <w:rFonts w:ascii="Courier New" w:hAnsi="Courier New" w:cs="Courier New"/>
          <w:color w:val="808080"/>
          <w:sz w:val="20"/>
          <w:szCs w:val="20"/>
        </w:rPr>
        <w:t>&lt;param name="</w:t>
      </w:r>
      <w:r w:rsidRPr="0066225F">
        <w:rPr>
          <w:rFonts w:ascii="Courier New" w:hAnsi="Courier New" w:cs="Courier New"/>
          <w:color w:val="000000"/>
          <w:sz w:val="20"/>
          <w:szCs w:val="20"/>
        </w:rPr>
        <w:t>on</w:t>
      </w:r>
      <w:r w:rsidRPr="0066225F">
        <w:rPr>
          <w:rFonts w:ascii="Courier New" w:hAnsi="Courier New" w:cs="Courier New"/>
          <w:color w:val="808080"/>
          <w:sz w:val="20"/>
          <w:szCs w:val="20"/>
        </w:rPr>
        <w:t>"&gt;&lt;/param&gt;</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t xml:space="preserve">        </w:t>
      </w:r>
      <w:r w:rsidRPr="0066225F">
        <w:rPr>
          <w:rFonts w:ascii="Courier New" w:hAnsi="Courier New" w:cs="Courier New"/>
          <w:color w:val="0000FF"/>
          <w:sz w:val="20"/>
          <w:szCs w:val="20"/>
        </w:rPr>
        <w:t>public</w:t>
      </w:r>
      <w:r w:rsidRPr="0066225F">
        <w:rPr>
          <w:rFonts w:ascii="Courier New" w:hAnsi="Courier New" w:cs="Courier New"/>
          <w:color w:val="000000"/>
          <w:sz w:val="20"/>
          <w:szCs w:val="20"/>
        </w:rPr>
        <w:t xml:space="preserve"> </w:t>
      </w:r>
      <w:r w:rsidRPr="0066225F">
        <w:rPr>
          <w:rFonts w:ascii="Courier New" w:hAnsi="Courier New" w:cs="Courier New"/>
          <w:color w:val="0000FF"/>
          <w:sz w:val="20"/>
          <w:szCs w:val="20"/>
        </w:rPr>
        <w:t>void</w:t>
      </w:r>
      <w:r w:rsidRPr="0066225F">
        <w:rPr>
          <w:rFonts w:ascii="Courier New" w:hAnsi="Courier New" w:cs="Courier New"/>
          <w:color w:val="000000"/>
          <w:sz w:val="20"/>
          <w:szCs w:val="20"/>
        </w:rPr>
        <w:t xml:space="preserve"> TurnOn(</w:t>
      </w:r>
      <w:r w:rsidRPr="0066225F">
        <w:rPr>
          <w:rFonts w:ascii="Courier New" w:hAnsi="Courier New" w:cs="Courier New"/>
          <w:color w:val="0000FF"/>
          <w:sz w:val="20"/>
          <w:szCs w:val="20"/>
        </w:rPr>
        <w:t>bool</w:t>
      </w:r>
      <w:r w:rsidRPr="0066225F">
        <w:rPr>
          <w:rFonts w:ascii="Courier New" w:hAnsi="Courier New" w:cs="Courier New"/>
          <w:color w:val="000000"/>
          <w:sz w:val="20"/>
          <w:szCs w:val="20"/>
        </w:rPr>
        <w:t xml:space="preserve"> on)</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t xml:space="preserve">        {</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t xml:space="preserve">            </w:t>
      </w:r>
      <w:r w:rsidRPr="0066225F">
        <w:rPr>
          <w:rFonts w:ascii="Courier New" w:hAnsi="Courier New" w:cs="Courier New"/>
          <w:color w:val="0000FF"/>
          <w:sz w:val="20"/>
          <w:szCs w:val="20"/>
        </w:rPr>
        <w:t>if</w:t>
      </w:r>
      <w:r w:rsidRPr="0066225F">
        <w:rPr>
          <w:rFonts w:ascii="Courier New" w:hAnsi="Courier New" w:cs="Courier New"/>
          <w:color w:val="000000"/>
          <w:sz w:val="20"/>
          <w:szCs w:val="20"/>
        </w:rPr>
        <w:t xml:space="preserve"> (on) </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t xml:space="preserve">                Console.WriteLine(</w:t>
      </w:r>
      <w:r w:rsidRPr="0066225F">
        <w:rPr>
          <w:rFonts w:ascii="Courier New" w:hAnsi="Courier New" w:cs="Courier New"/>
          <w:color w:val="A31515"/>
          <w:sz w:val="20"/>
          <w:szCs w:val="20"/>
        </w:rPr>
        <w:t>"Рад</w:t>
      </w:r>
      <w:r>
        <w:rPr>
          <w:rFonts w:ascii="Courier New" w:hAnsi="Courier New" w:cs="Courier New"/>
          <w:color w:val="A31515"/>
          <w:sz w:val="20"/>
          <w:szCs w:val="20"/>
        </w:rPr>
        <w:t>і</w:t>
      </w:r>
      <w:r w:rsidRPr="0066225F">
        <w:rPr>
          <w:rFonts w:ascii="Courier New" w:hAnsi="Courier New" w:cs="Courier New"/>
          <w:color w:val="A31515"/>
          <w:sz w:val="20"/>
          <w:szCs w:val="20"/>
        </w:rPr>
        <w:t>о</w:t>
      </w:r>
      <w:r>
        <w:rPr>
          <w:rFonts w:ascii="Courier New" w:hAnsi="Courier New" w:cs="Courier New"/>
          <w:color w:val="A31515"/>
          <w:sz w:val="20"/>
          <w:szCs w:val="20"/>
        </w:rPr>
        <w:t>завади</w:t>
      </w:r>
      <w:r w:rsidRPr="0066225F">
        <w:rPr>
          <w:rFonts w:ascii="Courier New" w:hAnsi="Courier New" w:cs="Courier New"/>
          <w:color w:val="A31515"/>
          <w:sz w:val="20"/>
          <w:szCs w:val="20"/>
        </w:rPr>
        <w:t>…"</w:t>
      </w:r>
      <w:r w:rsidRPr="0066225F">
        <w:rPr>
          <w:rFonts w:ascii="Courier New" w:hAnsi="Courier New" w:cs="Courier New"/>
          <w:color w:val="000000"/>
          <w:sz w:val="20"/>
          <w:szCs w:val="20"/>
        </w:rPr>
        <w:t>);</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t xml:space="preserve">            </w:t>
      </w:r>
      <w:r w:rsidRPr="0066225F">
        <w:rPr>
          <w:rFonts w:ascii="Courier New" w:hAnsi="Courier New" w:cs="Courier New"/>
          <w:color w:val="0000FF"/>
          <w:sz w:val="20"/>
          <w:szCs w:val="20"/>
        </w:rPr>
        <w:t>else</w:t>
      </w:r>
      <w:r w:rsidRPr="0066225F">
        <w:rPr>
          <w:rFonts w:ascii="Courier New" w:hAnsi="Courier New" w:cs="Courier New"/>
          <w:color w:val="000000"/>
          <w:sz w:val="20"/>
          <w:szCs w:val="20"/>
        </w:rPr>
        <w:t xml:space="preserve"> </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t xml:space="preserve">                Console.WriteLine(</w:t>
      </w:r>
      <w:r w:rsidRPr="0066225F">
        <w:rPr>
          <w:rFonts w:ascii="Courier New" w:hAnsi="Courier New" w:cs="Courier New"/>
          <w:color w:val="A31515"/>
          <w:sz w:val="20"/>
          <w:szCs w:val="20"/>
        </w:rPr>
        <w:t>"</w:t>
      </w:r>
      <w:r>
        <w:rPr>
          <w:rFonts w:ascii="Courier New" w:hAnsi="Courier New" w:cs="Courier New"/>
          <w:color w:val="A31515"/>
          <w:sz w:val="20"/>
          <w:szCs w:val="20"/>
        </w:rPr>
        <w:t>….І</w:t>
      </w:r>
      <w:r w:rsidRPr="0066225F">
        <w:rPr>
          <w:rFonts w:ascii="Courier New" w:hAnsi="Courier New" w:cs="Courier New"/>
          <w:color w:val="A31515"/>
          <w:sz w:val="20"/>
          <w:szCs w:val="20"/>
        </w:rPr>
        <w:t xml:space="preserve"> тиша…"</w:t>
      </w:r>
      <w:r w:rsidRPr="0066225F">
        <w:rPr>
          <w:rFonts w:ascii="Courier New" w:hAnsi="Courier New" w:cs="Courier New"/>
          <w:color w:val="000000"/>
          <w:sz w:val="20"/>
          <w:szCs w:val="20"/>
        </w:rPr>
        <w:t>);</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t xml:space="preserve">        }</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t xml:space="preserve">    }</w:t>
      </w:r>
    </w:p>
    <w:p w:rsidR="00C25E93" w:rsidRDefault="0066225F" w:rsidP="0066225F">
      <w:pPr>
        <w:ind w:firstLine="0"/>
        <w:rPr>
          <w:rFonts w:ascii="Courier New" w:hAnsi="Courier New" w:cs="Courier New"/>
          <w:color w:val="000000"/>
          <w:sz w:val="20"/>
          <w:szCs w:val="20"/>
        </w:rPr>
      </w:pPr>
      <w:r w:rsidRPr="0066225F">
        <w:rPr>
          <w:rFonts w:ascii="Courier New" w:hAnsi="Courier New" w:cs="Courier New"/>
          <w:color w:val="000000"/>
          <w:sz w:val="20"/>
          <w:szCs w:val="20"/>
        </w:rPr>
        <w:t>}</w:t>
      </w:r>
    </w:p>
    <w:p w:rsidR="0066225F" w:rsidRDefault="0066225F" w:rsidP="0066225F">
      <w:r>
        <w:t xml:space="preserve">Клас </w:t>
      </w:r>
      <w:r w:rsidRPr="0066225F">
        <w:t xml:space="preserve">Car </w:t>
      </w:r>
      <w:r>
        <w:t xml:space="preserve">(автомобіль) </w:t>
      </w:r>
      <w:r w:rsidRPr="0066225F">
        <w:t xml:space="preserve">визначає </w:t>
      </w:r>
      <w:r w:rsidR="00E2055C">
        <w:t>таку</w:t>
      </w:r>
      <w:r w:rsidRPr="0066225F">
        <w:t xml:space="preserve"> поведінк</w:t>
      </w:r>
      <w:r>
        <w:t>у</w:t>
      </w:r>
      <w:r w:rsidRPr="0066225F">
        <w:t xml:space="preserve">. Якщо користувач об'єкта Car перевищить межу для швидкості (ця межа задається значенням члена-константи), то </w:t>
      </w:r>
      <w:r w:rsidR="00586FE7">
        <w:t>«</w:t>
      </w:r>
      <w:r w:rsidRPr="0066225F">
        <w:t>двигун вибухає</w:t>
      </w:r>
      <w:r w:rsidR="00586FE7">
        <w:t>»</w:t>
      </w:r>
      <w:r w:rsidRPr="0066225F">
        <w:t xml:space="preserve"> і об'єкт Car стає непридатним для використання, що виражається </w:t>
      </w:r>
      <w:r w:rsidR="00586FE7">
        <w:t xml:space="preserve">змінами значення поля типу </w:t>
      </w:r>
      <w:r w:rsidRPr="0066225F">
        <w:t>bool з ім'ям car</w:t>
      </w:r>
      <w:r w:rsidR="000F4D02">
        <w:t>IsDead (автомобіль зруйнований)</w:t>
      </w:r>
      <w:r w:rsidRPr="0066225F">
        <w:t>. Крім того, тип Car має кілька членів-змінних, що пре</w:t>
      </w:r>
      <w:r w:rsidR="000F4D02">
        <w:t xml:space="preserve">дставляють поточну швидкість і </w:t>
      </w:r>
      <w:r w:rsidRPr="0066225F">
        <w:t xml:space="preserve"> ім'я, дане автомобілю користувачем, а також кілька конструкторів. Ось повне визначення цього типу (з відповідними </w:t>
      </w:r>
      <w:r w:rsidR="00C60541">
        <w:t>коментарями</w:t>
      </w:r>
      <w:r w:rsidRPr="0066225F">
        <w: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FF"/>
          <w:sz w:val="20"/>
          <w:szCs w:val="20"/>
        </w:rPr>
        <w:t>using</w:t>
      </w:r>
      <w:r w:rsidRPr="000F4D02">
        <w:rPr>
          <w:rFonts w:ascii="Courier New" w:hAnsi="Courier New" w:cs="Courier New"/>
          <w:color w:val="000000"/>
          <w:sz w:val="20"/>
          <w:szCs w:val="20"/>
        </w:rPr>
        <w:t xml:space="preserve"> System;</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FF"/>
          <w:sz w:val="20"/>
          <w:szCs w:val="20"/>
        </w:rPr>
        <w:t>using</w:t>
      </w:r>
      <w:r w:rsidRPr="000F4D02">
        <w:rPr>
          <w:rFonts w:ascii="Courier New" w:hAnsi="Courier New" w:cs="Courier New"/>
          <w:color w:val="000000"/>
          <w:sz w:val="20"/>
          <w:szCs w:val="20"/>
        </w:rPr>
        <w:t xml:space="preserve"> System.Collections.Generic;</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FF"/>
          <w:sz w:val="20"/>
          <w:szCs w:val="20"/>
        </w:rPr>
        <w:t>using</w:t>
      </w:r>
      <w:r w:rsidRPr="000F4D02">
        <w:rPr>
          <w:rFonts w:ascii="Courier New" w:hAnsi="Courier New" w:cs="Courier New"/>
          <w:color w:val="000000"/>
          <w:sz w:val="20"/>
          <w:szCs w:val="20"/>
        </w:rPr>
        <w:t xml:space="preserve"> System.Tex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FF"/>
          <w:sz w:val="20"/>
          <w:szCs w:val="20"/>
        </w:rPr>
        <w:t>namespace</w:t>
      </w:r>
      <w:r w:rsidRPr="000F4D02">
        <w:rPr>
          <w:rFonts w:ascii="Courier New" w:hAnsi="Courier New" w:cs="Courier New"/>
          <w:color w:val="000000"/>
          <w:sz w:val="20"/>
          <w:szCs w:val="20"/>
        </w:rPr>
        <w:t xml:space="preserve"> except_example</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public</w:t>
      </w: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class</w:t>
      </w:r>
      <w:r w:rsidRPr="000F4D02">
        <w:rPr>
          <w:rFonts w:ascii="Courier New" w:hAnsi="Courier New" w:cs="Courier New"/>
          <w:color w:val="000000"/>
          <w:sz w:val="20"/>
          <w:szCs w:val="20"/>
        </w:rPr>
        <w:t xml:space="preserve"> </w:t>
      </w:r>
      <w:r w:rsidRPr="000F4D02">
        <w:rPr>
          <w:rFonts w:ascii="Courier New" w:hAnsi="Courier New" w:cs="Courier New"/>
          <w:color w:val="2B91AF"/>
          <w:sz w:val="20"/>
          <w:szCs w:val="20"/>
        </w:rPr>
        <w:t>Car</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public</w:t>
      </w: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const</w:t>
      </w: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int</w:t>
      </w:r>
      <w:r w:rsidRPr="000F4D02">
        <w:rPr>
          <w:rFonts w:ascii="Courier New" w:hAnsi="Courier New" w:cs="Courier New"/>
          <w:color w:val="000000"/>
          <w:sz w:val="20"/>
          <w:szCs w:val="20"/>
        </w:rPr>
        <w:t xml:space="preserve"> maxSpeed = 100;</w:t>
      </w:r>
      <w:r w:rsidRPr="000F4D02">
        <w:rPr>
          <w:rFonts w:ascii="Courier New" w:hAnsi="Courier New" w:cs="Courier New"/>
          <w:color w:val="008000"/>
          <w:sz w:val="20"/>
          <w:szCs w:val="20"/>
        </w:rPr>
        <w:t>// Константа для максимума швидкості.</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private</w:t>
      </w: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int</w:t>
      </w:r>
      <w:r w:rsidRPr="000F4D02">
        <w:rPr>
          <w:rFonts w:ascii="Courier New" w:hAnsi="Courier New" w:cs="Courier New"/>
          <w:color w:val="000000"/>
          <w:sz w:val="20"/>
          <w:szCs w:val="20"/>
        </w:rPr>
        <w:t xml:space="preserve"> currSpeed; </w:t>
      </w:r>
      <w:r w:rsidRPr="000F4D02">
        <w:rPr>
          <w:rFonts w:ascii="Courier New" w:hAnsi="Courier New" w:cs="Courier New"/>
          <w:color w:val="008000"/>
          <w:sz w:val="20"/>
          <w:szCs w:val="20"/>
        </w:rPr>
        <w:t>// поточна швидкість автомобіля</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private</w:t>
      </w: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string</w:t>
      </w:r>
      <w:r w:rsidRPr="000F4D02">
        <w:rPr>
          <w:rFonts w:ascii="Courier New" w:hAnsi="Courier New" w:cs="Courier New"/>
          <w:color w:val="000000"/>
          <w:sz w:val="20"/>
          <w:szCs w:val="20"/>
        </w:rPr>
        <w:t xml:space="preserve"> carName; </w:t>
      </w:r>
      <w:r w:rsidRPr="000F4D02">
        <w:rPr>
          <w:rFonts w:ascii="Courier New" w:hAnsi="Courier New" w:cs="Courier New"/>
          <w:color w:val="008000"/>
          <w:sz w:val="20"/>
          <w:szCs w:val="20"/>
        </w:rPr>
        <w:t>//назва автомобіля</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private</w:t>
      </w: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bool</w:t>
      </w:r>
      <w:r w:rsidRPr="000F4D02">
        <w:rPr>
          <w:rFonts w:ascii="Courier New" w:hAnsi="Courier New" w:cs="Courier New"/>
          <w:color w:val="000000"/>
          <w:sz w:val="20"/>
          <w:szCs w:val="20"/>
        </w:rPr>
        <w:t xml:space="preserve"> carIsDead;</w:t>
      </w:r>
      <w:r w:rsidRPr="000F4D02">
        <w:rPr>
          <w:rFonts w:ascii="Courier New" w:hAnsi="Courier New" w:cs="Courier New"/>
          <w:color w:val="008000"/>
          <w:sz w:val="20"/>
          <w:szCs w:val="20"/>
        </w:rPr>
        <w:t>// Працюєт автомобиль?</w:t>
      </w:r>
    </w:p>
    <w:p w:rsidR="00133818" w:rsidRDefault="000F4D02" w:rsidP="000F4D02">
      <w:pPr>
        <w:autoSpaceDE w:val="0"/>
        <w:autoSpaceDN w:val="0"/>
        <w:adjustRightInd w:val="0"/>
        <w:ind w:firstLine="0"/>
        <w:jc w:val="left"/>
        <w:rPr>
          <w:rFonts w:ascii="Courier New" w:hAnsi="Courier New" w:cs="Courier New"/>
          <w:color w:val="008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private</w:t>
      </w:r>
      <w:r w:rsidRPr="000F4D02">
        <w:rPr>
          <w:rFonts w:ascii="Courier New" w:hAnsi="Courier New" w:cs="Courier New"/>
          <w:color w:val="000000"/>
          <w:sz w:val="20"/>
          <w:szCs w:val="20"/>
        </w:rPr>
        <w:t xml:space="preserve"> Radio theMusicBox = </w:t>
      </w:r>
      <w:r w:rsidRPr="000F4D02">
        <w:rPr>
          <w:rFonts w:ascii="Courier New" w:hAnsi="Courier New" w:cs="Courier New"/>
          <w:color w:val="0000FF"/>
          <w:sz w:val="20"/>
          <w:szCs w:val="20"/>
        </w:rPr>
        <w:t>new</w:t>
      </w:r>
      <w:r w:rsidRPr="000F4D02">
        <w:rPr>
          <w:rFonts w:ascii="Courier New" w:hAnsi="Courier New" w:cs="Courier New"/>
          <w:color w:val="000000"/>
          <w:sz w:val="20"/>
          <w:szCs w:val="20"/>
        </w:rPr>
        <w:t xml:space="preserve"> Radio();</w:t>
      </w:r>
      <w:r w:rsidRPr="000F4D02">
        <w:rPr>
          <w:rFonts w:ascii="Courier New" w:hAnsi="Courier New" w:cs="Courier New"/>
          <w:color w:val="008000"/>
          <w:sz w:val="20"/>
          <w:szCs w:val="20"/>
        </w:rPr>
        <w:t>// автомобіль має радіо</w:t>
      </w:r>
      <w:r w:rsidR="00133818">
        <w:rPr>
          <w:rFonts w:ascii="Courier New" w:hAnsi="Courier New" w:cs="Courier New"/>
          <w:color w:val="008000"/>
          <w:sz w:val="20"/>
          <w:szCs w:val="20"/>
        </w:rPr>
        <w:t xml:space="preserve"> </w:t>
      </w:r>
    </w:p>
    <w:p w:rsidR="000F4D02" w:rsidRPr="000F4D02" w:rsidRDefault="00133818" w:rsidP="000F4D02">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8000"/>
          <w:sz w:val="20"/>
          <w:szCs w:val="20"/>
        </w:rPr>
        <w:t xml:space="preserve">                                                 //відношення агрегації</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w:t>
      </w:r>
      <w:r w:rsidRPr="000F4D02">
        <w:rPr>
          <w:rFonts w:ascii="Courier New" w:hAnsi="Courier New" w:cs="Courier New"/>
          <w:color w:val="808080"/>
          <w:sz w:val="20"/>
          <w:szCs w:val="20"/>
        </w:rPr>
        <w:t>&lt;summary&g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Конструктор////////////</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w:t>
      </w:r>
      <w:r w:rsidRPr="000F4D02">
        <w:rPr>
          <w:rFonts w:ascii="Courier New" w:hAnsi="Courier New" w:cs="Courier New"/>
          <w:color w:val="808080"/>
          <w:sz w:val="20"/>
          <w:szCs w:val="20"/>
        </w:rPr>
        <w:t>&lt;/summary&g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public</w:t>
      </w:r>
      <w:r w:rsidRPr="000F4D02">
        <w:rPr>
          <w:rFonts w:ascii="Courier New" w:hAnsi="Courier New" w:cs="Courier New"/>
          <w:color w:val="000000"/>
          <w:sz w:val="20"/>
          <w:szCs w:val="20"/>
        </w:rPr>
        <w:t xml:space="preserve"> </w:t>
      </w:r>
      <w:r w:rsidRPr="000F4D02">
        <w:rPr>
          <w:rFonts w:ascii="Courier New" w:hAnsi="Courier New" w:cs="Courier New"/>
          <w:color w:val="2B91AF"/>
          <w:sz w:val="20"/>
          <w:szCs w:val="20"/>
        </w:rPr>
        <w:t>Car</w:t>
      </w:r>
      <w:r w:rsidRPr="000F4D02">
        <w:rPr>
          <w:rFonts w:ascii="Courier New" w:hAnsi="Courier New" w:cs="Courier New"/>
          <w:color w:val="000000"/>
          <w:sz w:val="20"/>
          <w:szCs w:val="20"/>
        </w:rPr>
        <w:t xml:space="preserve">()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currSpeed = 0;</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carName = </w:t>
      </w:r>
      <w:r w:rsidRPr="000F4D02">
        <w:rPr>
          <w:rFonts w:ascii="Courier New" w:hAnsi="Courier New" w:cs="Courier New"/>
          <w:color w:val="A31515"/>
          <w:sz w:val="20"/>
          <w:szCs w:val="20"/>
        </w:rPr>
        <w:t>""</w:t>
      </w:r>
      <w:r w:rsidRPr="000F4D02">
        <w:rPr>
          <w:rFonts w:ascii="Courier New" w:hAnsi="Courier New" w:cs="Courier New"/>
          <w:color w:val="000000"/>
          <w:sz w:val="20"/>
          <w:szCs w:val="20"/>
        </w:rPr>
        <w: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w:t>
      </w:r>
      <w:r w:rsidRPr="000F4D02">
        <w:rPr>
          <w:rFonts w:ascii="Courier New" w:hAnsi="Courier New" w:cs="Courier New"/>
          <w:color w:val="808080"/>
          <w:sz w:val="20"/>
          <w:szCs w:val="20"/>
        </w:rPr>
        <w:t>&lt;summary&g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w:t>
      </w:r>
      <w:r w:rsidRPr="000F4D02">
        <w:rPr>
          <w:rFonts w:ascii="Courier New" w:hAnsi="Courier New" w:cs="Courier New"/>
          <w:color w:val="808080"/>
          <w:sz w:val="20"/>
          <w:szCs w:val="20"/>
        </w:rPr>
        <w:t>&lt;/summary&g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w:t>
      </w:r>
      <w:r w:rsidRPr="000F4D02">
        <w:rPr>
          <w:rFonts w:ascii="Courier New" w:hAnsi="Courier New" w:cs="Courier New"/>
          <w:color w:val="808080"/>
          <w:sz w:val="20"/>
          <w:szCs w:val="20"/>
        </w:rPr>
        <w:t>&lt;param name="</w:t>
      </w:r>
      <w:r w:rsidRPr="000F4D02">
        <w:rPr>
          <w:rFonts w:ascii="Courier New" w:hAnsi="Courier New" w:cs="Courier New"/>
          <w:color w:val="000000"/>
          <w:sz w:val="20"/>
          <w:szCs w:val="20"/>
        </w:rPr>
        <w:t>name</w:t>
      </w:r>
      <w:r w:rsidRPr="000F4D02">
        <w:rPr>
          <w:rFonts w:ascii="Courier New" w:hAnsi="Courier New" w:cs="Courier New"/>
          <w:color w:val="808080"/>
          <w:sz w:val="20"/>
          <w:szCs w:val="20"/>
        </w:rPr>
        <w:t>"&gt;&lt;/param&g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w:t>
      </w:r>
      <w:r w:rsidRPr="000F4D02">
        <w:rPr>
          <w:rFonts w:ascii="Courier New" w:hAnsi="Courier New" w:cs="Courier New"/>
          <w:color w:val="808080"/>
          <w:sz w:val="20"/>
          <w:szCs w:val="20"/>
        </w:rPr>
        <w:t>&lt;param name="</w:t>
      </w:r>
      <w:r w:rsidRPr="000F4D02">
        <w:rPr>
          <w:rFonts w:ascii="Courier New" w:hAnsi="Courier New" w:cs="Courier New"/>
          <w:color w:val="000000"/>
          <w:sz w:val="20"/>
          <w:szCs w:val="20"/>
        </w:rPr>
        <w:t>currSp</w:t>
      </w:r>
      <w:r w:rsidRPr="000F4D02">
        <w:rPr>
          <w:rFonts w:ascii="Courier New" w:hAnsi="Courier New" w:cs="Courier New"/>
          <w:color w:val="808080"/>
          <w:sz w:val="20"/>
          <w:szCs w:val="20"/>
        </w:rPr>
        <w:t>"&gt;&lt;/param&g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public</w:t>
      </w:r>
      <w:r w:rsidRPr="000F4D02">
        <w:rPr>
          <w:rFonts w:ascii="Courier New" w:hAnsi="Courier New" w:cs="Courier New"/>
          <w:color w:val="000000"/>
          <w:sz w:val="20"/>
          <w:szCs w:val="20"/>
        </w:rPr>
        <w:t xml:space="preserve"> </w:t>
      </w:r>
      <w:r w:rsidRPr="000F4D02">
        <w:rPr>
          <w:rFonts w:ascii="Courier New" w:hAnsi="Courier New" w:cs="Courier New"/>
          <w:color w:val="2B91AF"/>
          <w:sz w:val="20"/>
          <w:szCs w:val="20"/>
        </w:rPr>
        <w:t>Car</w:t>
      </w:r>
      <w:r w:rsidRPr="000F4D02">
        <w:rPr>
          <w:rFonts w:ascii="Courier New" w:hAnsi="Courier New" w:cs="Courier New"/>
          <w:color w:val="000000"/>
          <w:sz w:val="20"/>
          <w:szCs w:val="20"/>
        </w:rPr>
        <w:t>(</w:t>
      </w:r>
      <w:r w:rsidRPr="000F4D02">
        <w:rPr>
          <w:rFonts w:ascii="Courier New" w:hAnsi="Courier New" w:cs="Courier New"/>
          <w:color w:val="0000FF"/>
          <w:sz w:val="20"/>
          <w:szCs w:val="20"/>
        </w:rPr>
        <w:t>string</w:t>
      </w:r>
      <w:r w:rsidRPr="000F4D02">
        <w:rPr>
          <w:rFonts w:ascii="Courier New" w:hAnsi="Courier New" w:cs="Courier New"/>
          <w:color w:val="000000"/>
          <w:sz w:val="20"/>
          <w:szCs w:val="20"/>
        </w:rPr>
        <w:t xml:space="preserve"> name, </w:t>
      </w:r>
      <w:r w:rsidRPr="000F4D02">
        <w:rPr>
          <w:rFonts w:ascii="Courier New" w:hAnsi="Courier New" w:cs="Courier New"/>
          <w:color w:val="0000FF"/>
          <w:sz w:val="20"/>
          <w:szCs w:val="20"/>
        </w:rPr>
        <w:t>int</w:t>
      </w:r>
      <w:r w:rsidRPr="000F4D02">
        <w:rPr>
          <w:rFonts w:ascii="Courier New" w:hAnsi="Courier New" w:cs="Courier New"/>
          <w:color w:val="000000"/>
          <w:sz w:val="20"/>
          <w:szCs w:val="20"/>
        </w:rPr>
        <w:t xml:space="preserve"> currSp)</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currSpeed = currSp;</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carName = name;</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w:t>
      </w:r>
      <w:r w:rsidRPr="000F4D02">
        <w:rPr>
          <w:rFonts w:ascii="Courier New" w:hAnsi="Courier New" w:cs="Courier New"/>
          <w:color w:val="808080"/>
          <w:sz w:val="20"/>
          <w:szCs w:val="20"/>
        </w:rPr>
        <w:t>&lt;summary&g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Запрос для внутр</w:t>
      </w:r>
      <w:r>
        <w:rPr>
          <w:rFonts w:ascii="Courier New" w:hAnsi="Courier New" w:cs="Courier New"/>
          <w:color w:val="008000"/>
          <w:sz w:val="20"/>
          <w:szCs w:val="20"/>
        </w:rPr>
        <w:t>ішнього</w:t>
      </w:r>
      <w:r w:rsidRPr="000F4D02">
        <w:rPr>
          <w:rFonts w:ascii="Courier New" w:hAnsi="Courier New" w:cs="Courier New"/>
          <w:color w:val="008000"/>
          <w:sz w:val="20"/>
          <w:szCs w:val="20"/>
        </w:rPr>
        <w:t xml:space="preserve"> об</w:t>
      </w:r>
      <w:r>
        <w:rPr>
          <w:rFonts w:ascii="Courier New" w:hAnsi="Courier New" w:cs="Courier New"/>
          <w:color w:val="008000"/>
          <w:sz w:val="20"/>
          <w:szCs w:val="20"/>
          <w:lang w:val="en-US"/>
        </w:rPr>
        <w:t>’</w:t>
      </w:r>
      <w:r>
        <w:rPr>
          <w:rFonts w:ascii="Courier New" w:hAnsi="Courier New" w:cs="Courier New"/>
          <w:color w:val="008000"/>
          <w:sz w:val="20"/>
          <w:szCs w:val="20"/>
        </w:rPr>
        <w:t>є</w:t>
      </w:r>
      <w:r w:rsidRPr="000F4D02">
        <w:rPr>
          <w:rFonts w:ascii="Courier New" w:hAnsi="Courier New" w:cs="Courier New"/>
          <w:color w:val="008000"/>
          <w:sz w:val="20"/>
          <w:szCs w:val="20"/>
        </w:rPr>
        <w:t>кта/</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w:t>
      </w:r>
      <w:r w:rsidRPr="000F4D02">
        <w:rPr>
          <w:rFonts w:ascii="Courier New" w:hAnsi="Courier New" w:cs="Courier New"/>
          <w:color w:val="808080"/>
          <w:sz w:val="20"/>
          <w:szCs w:val="20"/>
        </w:rPr>
        <w:t>&lt;/summary&g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w:t>
      </w:r>
      <w:r w:rsidRPr="000F4D02">
        <w:rPr>
          <w:rFonts w:ascii="Courier New" w:hAnsi="Courier New" w:cs="Courier New"/>
          <w:color w:val="808080"/>
          <w:sz w:val="20"/>
          <w:szCs w:val="20"/>
        </w:rPr>
        <w:t>&lt;param name="</w:t>
      </w:r>
      <w:r w:rsidRPr="000F4D02">
        <w:rPr>
          <w:rFonts w:ascii="Courier New" w:hAnsi="Courier New" w:cs="Courier New"/>
          <w:color w:val="000000"/>
          <w:sz w:val="20"/>
          <w:szCs w:val="20"/>
        </w:rPr>
        <w:t>state</w:t>
      </w:r>
      <w:r w:rsidRPr="000F4D02">
        <w:rPr>
          <w:rFonts w:ascii="Courier New" w:hAnsi="Courier New" w:cs="Courier New"/>
          <w:color w:val="808080"/>
          <w:sz w:val="20"/>
          <w:szCs w:val="20"/>
        </w:rPr>
        <w:t>"&gt;&lt;/param&g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public</w:t>
      </w: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void</w:t>
      </w:r>
      <w:r w:rsidRPr="000F4D02">
        <w:rPr>
          <w:rFonts w:ascii="Courier New" w:hAnsi="Courier New" w:cs="Courier New"/>
          <w:color w:val="000000"/>
          <w:sz w:val="20"/>
          <w:szCs w:val="20"/>
        </w:rPr>
        <w:t xml:space="preserve"> CrankTunes(</w:t>
      </w:r>
      <w:r w:rsidRPr="000F4D02">
        <w:rPr>
          <w:rFonts w:ascii="Courier New" w:hAnsi="Courier New" w:cs="Courier New"/>
          <w:color w:val="0000FF"/>
          <w:sz w:val="20"/>
          <w:szCs w:val="20"/>
        </w:rPr>
        <w:t>bool</w:t>
      </w:r>
      <w:r w:rsidRPr="000F4D02">
        <w:rPr>
          <w:rFonts w:ascii="Courier New" w:hAnsi="Courier New" w:cs="Courier New"/>
          <w:color w:val="000000"/>
          <w:sz w:val="20"/>
          <w:szCs w:val="20"/>
        </w:rPr>
        <w:t xml:space="preserve"> state)</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theMusicBox.TurnOn(state);</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w:t>
      </w:r>
      <w:r w:rsidRPr="000F4D02">
        <w:rPr>
          <w:rFonts w:ascii="Courier New" w:hAnsi="Courier New" w:cs="Courier New"/>
          <w:color w:val="808080"/>
          <w:sz w:val="20"/>
          <w:szCs w:val="20"/>
        </w:rPr>
        <w:t>&lt;summary&g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Чи перегрівся автомобіль?/////////</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w:t>
      </w:r>
      <w:r w:rsidRPr="000F4D02">
        <w:rPr>
          <w:rFonts w:ascii="Courier New" w:hAnsi="Courier New" w:cs="Courier New"/>
          <w:color w:val="808080"/>
          <w:sz w:val="20"/>
          <w:szCs w:val="20"/>
        </w:rPr>
        <w:t>&lt;/summary&g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w:t>
      </w:r>
      <w:r w:rsidRPr="000F4D02">
        <w:rPr>
          <w:rFonts w:ascii="Courier New" w:hAnsi="Courier New" w:cs="Courier New"/>
          <w:color w:val="808080"/>
          <w:sz w:val="20"/>
          <w:szCs w:val="20"/>
        </w:rPr>
        <w:t>&lt;param name="</w:t>
      </w:r>
      <w:r w:rsidRPr="000F4D02">
        <w:rPr>
          <w:rFonts w:ascii="Courier New" w:hAnsi="Courier New" w:cs="Courier New"/>
          <w:color w:val="000000"/>
          <w:sz w:val="20"/>
          <w:szCs w:val="20"/>
        </w:rPr>
        <w:t>delta</w:t>
      </w:r>
      <w:r w:rsidRPr="000F4D02">
        <w:rPr>
          <w:rFonts w:ascii="Courier New" w:hAnsi="Courier New" w:cs="Courier New"/>
          <w:color w:val="808080"/>
          <w:sz w:val="20"/>
          <w:szCs w:val="20"/>
        </w:rPr>
        <w:t>"&gt;&lt;/param&g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public</w:t>
      </w: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void</w:t>
      </w:r>
      <w:r w:rsidRPr="000F4D02">
        <w:rPr>
          <w:rFonts w:ascii="Courier New" w:hAnsi="Courier New" w:cs="Courier New"/>
          <w:color w:val="000000"/>
          <w:sz w:val="20"/>
          <w:szCs w:val="20"/>
        </w:rPr>
        <w:t xml:space="preserve"> Accelerate(</w:t>
      </w:r>
      <w:r w:rsidRPr="000F4D02">
        <w:rPr>
          <w:rFonts w:ascii="Courier New" w:hAnsi="Courier New" w:cs="Courier New"/>
          <w:color w:val="0000FF"/>
          <w:sz w:val="20"/>
          <w:szCs w:val="20"/>
        </w:rPr>
        <w:t>int</w:t>
      </w:r>
      <w:r w:rsidRPr="000F4D02">
        <w:rPr>
          <w:rFonts w:ascii="Courier New" w:hAnsi="Courier New" w:cs="Courier New"/>
          <w:color w:val="000000"/>
          <w:sz w:val="20"/>
          <w:szCs w:val="20"/>
        </w:rPr>
        <w:t xml:space="preserve"> delta)</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lastRenderedPageBreak/>
        <w:t xml:space="preserve">            </w:t>
      </w:r>
      <w:r w:rsidRPr="000F4D02">
        <w:rPr>
          <w:rFonts w:ascii="Courier New" w:hAnsi="Courier New" w:cs="Courier New"/>
          <w:color w:val="0000FF"/>
          <w:sz w:val="20"/>
          <w:szCs w:val="20"/>
        </w:rPr>
        <w:t>if</w:t>
      </w:r>
      <w:r w:rsidRPr="000F4D02">
        <w:rPr>
          <w:rFonts w:ascii="Courier New" w:hAnsi="Courier New" w:cs="Courier New"/>
          <w:color w:val="000000"/>
          <w:sz w:val="20"/>
          <w:szCs w:val="20"/>
        </w:rPr>
        <w:t xml:space="preserve"> (carIsDead)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Console.WriteLine(</w:t>
      </w:r>
      <w:r w:rsidRPr="000F4D02">
        <w:rPr>
          <w:rFonts w:ascii="Courier New" w:hAnsi="Courier New" w:cs="Courier New"/>
          <w:color w:val="A31515"/>
          <w:sz w:val="20"/>
          <w:szCs w:val="20"/>
        </w:rPr>
        <w:t>"не працює "</w:t>
      </w:r>
      <w:r w:rsidRPr="000F4D02">
        <w:rPr>
          <w:rFonts w:ascii="Courier New" w:hAnsi="Courier New" w:cs="Courier New"/>
          <w:color w:val="000000"/>
          <w:sz w:val="20"/>
          <w:szCs w:val="20"/>
        </w:rPr>
        <w:t>+ carName);</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else</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currSpeed += delta;</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if</w:t>
      </w:r>
      <w:r w:rsidRPr="000F4D02">
        <w:rPr>
          <w:rFonts w:ascii="Courier New" w:hAnsi="Courier New" w:cs="Courier New"/>
          <w:color w:val="000000"/>
          <w:sz w:val="20"/>
          <w:szCs w:val="20"/>
        </w:rPr>
        <w:t xml:space="preserve"> (currSpeed &gt;= maxSpeed)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carIsDead = </w:t>
      </w:r>
      <w:r w:rsidRPr="000F4D02">
        <w:rPr>
          <w:rFonts w:ascii="Courier New" w:hAnsi="Courier New" w:cs="Courier New"/>
          <w:color w:val="0000FF"/>
          <w:sz w:val="20"/>
          <w:szCs w:val="20"/>
        </w:rPr>
        <w:t>true</w:t>
      </w:r>
      <w:r w:rsidRPr="000F4D02">
        <w:rPr>
          <w:rFonts w:ascii="Courier New" w:hAnsi="Courier New" w:cs="Courier New"/>
          <w:color w:val="000000"/>
          <w:sz w:val="20"/>
          <w:szCs w:val="20"/>
        </w:rPr>
        <w:t>;</w:t>
      </w:r>
    </w:p>
    <w:p w:rsid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currSpeed = 0;</w:t>
      </w:r>
    </w:p>
    <w:p w:rsidR="00C60541" w:rsidRPr="00C60541" w:rsidRDefault="00C60541" w:rsidP="000F4D02">
      <w:pPr>
        <w:autoSpaceDE w:val="0"/>
        <w:autoSpaceDN w:val="0"/>
        <w:adjustRightInd w:val="0"/>
        <w:ind w:firstLine="0"/>
        <w:jc w:val="left"/>
        <w:rPr>
          <w:rFonts w:ascii="Courier New" w:hAnsi="Courier New" w:cs="Courier New"/>
          <w:color w:val="008000"/>
          <w:sz w:val="20"/>
          <w:szCs w:val="20"/>
        </w:rPr>
      </w:pPr>
      <w:r>
        <w:rPr>
          <w:rFonts w:ascii="Courier New" w:hAnsi="Courier New" w:cs="Courier New"/>
          <w:color w:val="008000"/>
          <w:sz w:val="20"/>
          <w:szCs w:val="20"/>
        </w:rPr>
        <w:t xml:space="preserve">                    </w:t>
      </w:r>
      <w:r w:rsidRPr="00C60541">
        <w:rPr>
          <w:rFonts w:ascii="Courier New" w:hAnsi="Courier New" w:cs="Courier New"/>
          <w:color w:val="008000"/>
          <w:sz w:val="20"/>
          <w:szCs w:val="20"/>
        </w:rPr>
        <w:t>//створення об’єкта виключення</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CarException ex = </w:t>
      </w:r>
      <w:r w:rsidRPr="000F4D02">
        <w:rPr>
          <w:rFonts w:ascii="Courier New" w:hAnsi="Courier New" w:cs="Courier New"/>
          <w:color w:val="0000FF"/>
          <w:sz w:val="20"/>
          <w:szCs w:val="20"/>
        </w:rPr>
        <w:t>new</w:t>
      </w:r>
      <w:r w:rsidRPr="000F4D02">
        <w:rPr>
          <w:rFonts w:ascii="Courier New" w:hAnsi="Courier New" w:cs="Courier New"/>
          <w:color w:val="000000"/>
          <w:sz w:val="20"/>
          <w:szCs w:val="20"/>
        </w:rPr>
        <w:t xml:space="preserve"> CarException(</w:t>
      </w:r>
      <w:r w:rsidRPr="000F4D02">
        <w:rPr>
          <w:rFonts w:ascii="Courier New" w:hAnsi="Courier New" w:cs="Courier New"/>
          <w:color w:val="0000FF"/>
          <w:sz w:val="20"/>
          <w:szCs w:val="20"/>
        </w:rPr>
        <w:t>string</w:t>
      </w:r>
      <w:r w:rsidRPr="000F4D02">
        <w:rPr>
          <w:rFonts w:ascii="Courier New" w:hAnsi="Courier New" w:cs="Courier New"/>
          <w:color w:val="000000"/>
          <w:sz w:val="20"/>
          <w:szCs w:val="20"/>
        </w:rPr>
        <w:t>.Format(</w:t>
      </w:r>
      <w:r w:rsidRPr="000F4D02">
        <w:rPr>
          <w:rFonts w:ascii="Courier New" w:hAnsi="Courier New" w:cs="Courier New"/>
          <w:color w:val="A31515"/>
          <w:sz w:val="20"/>
          <w:szCs w:val="20"/>
        </w:rPr>
        <w:t>"{0} перегрівся!"</w:t>
      </w:r>
      <w:r w:rsidRPr="000F4D02">
        <w:rPr>
          <w:rFonts w:ascii="Courier New" w:hAnsi="Courier New" w:cs="Courier New"/>
          <w:color w:val="000000"/>
          <w:sz w:val="20"/>
          <w:szCs w:val="20"/>
        </w:rPr>
        <w:t>, carName));</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ex.Data.Add(</w:t>
      </w:r>
      <w:r w:rsidRPr="000F4D02">
        <w:rPr>
          <w:rFonts w:ascii="Courier New" w:hAnsi="Courier New" w:cs="Courier New"/>
          <w:color w:val="A31515"/>
          <w:sz w:val="20"/>
          <w:szCs w:val="20"/>
        </w:rPr>
        <w:t>"Дата та час"</w:t>
      </w: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string</w:t>
      </w:r>
      <w:r w:rsidRPr="000F4D02">
        <w:rPr>
          <w:rFonts w:ascii="Courier New" w:hAnsi="Courier New" w:cs="Courier New"/>
          <w:color w:val="000000"/>
          <w:sz w:val="20"/>
          <w:szCs w:val="20"/>
        </w:rPr>
        <w:t>.Format(</w:t>
      </w:r>
      <w:r w:rsidRPr="000F4D02">
        <w:rPr>
          <w:rFonts w:ascii="Courier New" w:hAnsi="Courier New" w:cs="Courier New"/>
          <w:color w:val="A31515"/>
          <w:sz w:val="20"/>
          <w:szCs w:val="20"/>
        </w:rPr>
        <w:t>"Автомобіль поломався {0}"</w:t>
      </w:r>
      <w:r w:rsidRPr="000F4D02">
        <w:rPr>
          <w:rFonts w:ascii="Courier New" w:hAnsi="Courier New" w:cs="Courier New"/>
          <w:color w:val="000000"/>
          <w:sz w:val="20"/>
          <w:szCs w:val="20"/>
        </w:rPr>
        <w:t>, DateTime.Now));</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ex.Data.Add(</w:t>
      </w:r>
      <w:r w:rsidRPr="000F4D02">
        <w:rPr>
          <w:rFonts w:ascii="Courier New" w:hAnsi="Courier New" w:cs="Courier New"/>
          <w:color w:val="A31515"/>
          <w:sz w:val="20"/>
          <w:szCs w:val="20"/>
        </w:rPr>
        <w:t>"Причина"</w:t>
      </w:r>
      <w:r w:rsidRPr="000F4D02">
        <w:rPr>
          <w:rFonts w:ascii="Courier New" w:hAnsi="Courier New" w:cs="Courier New"/>
          <w:color w:val="000000"/>
          <w:sz w:val="20"/>
          <w:szCs w:val="20"/>
        </w:rPr>
        <w:t xml:space="preserve">, </w:t>
      </w:r>
      <w:r w:rsidRPr="000F4D02">
        <w:rPr>
          <w:rFonts w:ascii="Courier New" w:hAnsi="Courier New" w:cs="Courier New"/>
          <w:color w:val="A31515"/>
          <w:sz w:val="20"/>
          <w:szCs w:val="20"/>
        </w:rPr>
        <w:t>" перевищення швидкості"</w:t>
      </w:r>
      <w:r w:rsidRPr="000F4D02">
        <w:rPr>
          <w:rFonts w:ascii="Courier New" w:hAnsi="Courier New" w:cs="Courier New"/>
          <w:color w:val="000000"/>
          <w:sz w:val="20"/>
          <w:szCs w:val="20"/>
        </w:rPr>
        <w:t>);</w:t>
      </w:r>
    </w:p>
    <w:p w:rsidR="00C60541" w:rsidRPr="000F4D02" w:rsidRDefault="000F4D02" w:rsidP="00C60541">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00C60541" w:rsidRPr="000F4D02">
        <w:rPr>
          <w:rFonts w:ascii="Courier New" w:hAnsi="Courier New" w:cs="Courier New"/>
          <w:color w:val="008000"/>
          <w:sz w:val="20"/>
          <w:szCs w:val="20"/>
        </w:rPr>
        <w:t xml:space="preserve">// </w:t>
      </w:r>
      <w:r w:rsidR="00C60541">
        <w:rPr>
          <w:rFonts w:ascii="Courier New" w:hAnsi="Courier New" w:cs="Courier New"/>
          <w:color w:val="008000"/>
          <w:sz w:val="20"/>
          <w:szCs w:val="20"/>
        </w:rPr>
        <w:t xml:space="preserve">використовується оператор </w:t>
      </w:r>
      <w:r w:rsidR="00C60541" w:rsidRPr="000F4D02">
        <w:rPr>
          <w:rFonts w:ascii="Courier New" w:hAnsi="Courier New" w:cs="Courier New"/>
          <w:color w:val="008000"/>
          <w:sz w:val="20"/>
          <w:szCs w:val="20"/>
        </w:rPr>
        <w:t>throw</w:t>
      </w:r>
      <w:r w:rsidR="00C60541">
        <w:rPr>
          <w:rFonts w:ascii="Courier New" w:hAnsi="Courier New" w:cs="Courier New"/>
          <w:color w:val="008000"/>
          <w:sz w:val="20"/>
          <w:szCs w:val="20"/>
        </w:rPr>
        <w:t xml:space="preserve"> для</w:t>
      </w:r>
      <w:r w:rsidR="00C60541" w:rsidRPr="000F4D02">
        <w:rPr>
          <w:rFonts w:ascii="Courier New" w:hAnsi="Courier New" w:cs="Courier New"/>
          <w:color w:val="008000"/>
          <w:sz w:val="20"/>
          <w:szCs w:val="20"/>
        </w:rPr>
        <w:t xml:space="preserve"> генер</w:t>
      </w:r>
      <w:r w:rsidR="00C60541">
        <w:rPr>
          <w:rFonts w:ascii="Courier New" w:hAnsi="Courier New" w:cs="Courier New"/>
          <w:color w:val="008000"/>
          <w:sz w:val="20"/>
          <w:szCs w:val="20"/>
        </w:rPr>
        <w:t>ації виключення</w:t>
      </w:r>
      <w:r w:rsidR="00C60541" w:rsidRPr="000F4D02">
        <w:rPr>
          <w:rFonts w:ascii="Courier New" w:hAnsi="Courier New" w:cs="Courier New"/>
          <w:color w:val="008000"/>
          <w:sz w:val="20"/>
          <w:szCs w:val="20"/>
        </w:rPr>
        <w:t xml:space="preserve"> </w:t>
      </w:r>
    </w:p>
    <w:p w:rsidR="000F4D02" w:rsidRPr="000F4D02" w:rsidRDefault="00C60541" w:rsidP="000F4D02">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FF"/>
          <w:sz w:val="20"/>
          <w:szCs w:val="20"/>
        </w:rPr>
        <w:t xml:space="preserve">                   </w:t>
      </w:r>
      <w:r w:rsidR="000F4D02" w:rsidRPr="000F4D02">
        <w:rPr>
          <w:rFonts w:ascii="Courier New" w:hAnsi="Courier New" w:cs="Courier New"/>
          <w:color w:val="0000FF"/>
          <w:sz w:val="20"/>
          <w:szCs w:val="20"/>
        </w:rPr>
        <w:t>throw</w:t>
      </w:r>
      <w:r w:rsidR="000F4D02" w:rsidRPr="000F4D02">
        <w:rPr>
          <w:rFonts w:ascii="Courier New" w:hAnsi="Courier New" w:cs="Courier New"/>
          <w:color w:val="000000"/>
          <w:sz w:val="20"/>
          <w:szCs w:val="20"/>
        </w:rPr>
        <w:t xml:space="preserve"> ex;</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else</w:t>
      </w:r>
      <w:r w:rsidRPr="000F4D02">
        <w:rPr>
          <w:rFonts w:ascii="Courier New" w:hAnsi="Courier New" w:cs="Courier New"/>
          <w:color w:val="000000"/>
          <w:sz w:val="20"/>
          <w:szCs w:val="20"/>
        </w:rPr>
        <w:t xml:space="preserve">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Console.WriteLine(</w:t>
      </w:r>
      <w:r w:rsidRPr="000F4D02">
        <w:rPr>
          <w:rFonts w:ascii="Courier New" w:hAnsi="Courier New" w:cs="Courier New"/>
          <w:color w:val="A31515"/>
          <w:sz w:val="20"/>
          <w:szCs w:val="20"/>
        </w:rPr>
        <w:t>"=› currSpeed = "</w:t>
      </w:r>
      <w:r w:rsidRPr="000F4D02">
        <w:rPr>
          <w:rFonts w:ascii="Courier New" w:hAnsi="Courier New" w:cs="Courier New"/>
          <w:color w:val="000000"/>
          <w:sz w:val="20"/>
          <w:szCs w:val="20"/>
        </w:rPr>
        <w:t>+ currSpeed);</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p>
    <w:p w:rsidR="000F4D02" w:rsidRDefault="000F4D02" w:rsidP="000F4D02">
      <w:pPr>
        <w:ind w:firstLine="0"/>
        <w:rPr>
          <w:rFonts w:ascii="Courier New" w:hAnsi="Courier New" w:cs="Courier New"/>
          <w:color w:val="000000"/>
          <w:sz w:val="20"/>
          <w:szCs w:val="20"/>
        </w:rPr>
      </w:pPr>
      <w:r w:rsidRPr="000F4D02">
        <w:rPr>
          <w:rFonts w:ascii="Courier New" w:hAnsi="Courier New" w:cs="Courier New"/>
          <w:color w:val="000000"/>
          <w:sz w:val="20"/>
          <w:szCs w:val="20"/>
        </w:rPr>
        <w:t>}</w:t>
      </w:r>
    </w:p>
    <w:p w:rsidR="00C60541" w:rsidRDefault="00C60541" w:rsidP="00C60541">
      <w:r w:rsidRPr="00C60541">
        <w:t>Припустимо, що ми хочемо створити для користувача виняток (з ім'ям CarException), що представляє помилку перевищення швидкості приреченого автомобіля. Насамперед тут має бути створення нового класу з System.ApplicationException (за згодою, класи виключень мають суфікс "Exception", що в перекладі означає "виключення").</w:t>
      </w:r>
      <w:r>
        <w:t xml:space="preserve"> </w:t>
      </w:r>
      <w:r w:rsidRPr="00C60541">
        <w:t>Як і в разі будь-якого іншого класу, можна визначити для користувача члени, які будуть потім використовуватися в блоці catch в рамках програмної логіки викликів. Точно так само можна перевизначити будь</w:t>
      </w:r>
      <w:r w:rsidR="00A915D4">
        <w:t>-які</w:t>
      </w:r>
      <w:r w:rsidRPr="00C60541">
        <w:t xml:space="preserve"> віртуальні члени, визначені батьківськими класами. Наприклад, можна реалізувати CarException, перевизначивши віртуальн</w:t>
      </w:r>
      <w:r w:rsidR="00A915D4">
        <w:t>у</w:t>
      </w:r>
      <w:r w:rsidRPr="00C60541">
        <w:t xml:space="preserve"> властивість Messag</w:t>
      </w:r>
      <w:r w:rsidR="00A915D4">
        <w:t>е.</w:t>
      </w:r>
    </w:p>
    <w:p w:rsidR="00A915D4" w:rsidRDefault="00A915D4" w:rsidP="00A915D4">
      <w:r>
        <w:t>Якщо ви хочете побудувати точний призначений для користувача клас виключення, то створений вами тип повинен відповідати кращим зразкам, які використовують виключення .NET. Зокрема, ваше призначене для користувача виняток мав би підпорядковуватися наступним вимогам:</w:t>
      </w:r>
    </w:p>
    <w:p w:rsidR="00A915D4" w:rsidRDefault="00A915D4" w:rsidP="00767F50">
      <w:pPr>
        <w:pStyle w:val="ab"/>
        <w:numPr>
          <w:ilvl w:val="1"/>
          <w:numId w:val="130"/>
        </w:numPr>
        <w:ind w:left="993"/>
      </w:pPr>
      <w:r>
        <w:t>бути похідним від Exception / ApplicationException;</w:t>
      </w:r>
    </w:p>
    <w:p w:rsidR="00A915D4" w:rsidRDefault="00A915D4" w:rsidP="00767F50">
      <w:pPr>
        <w:pStyle w:val="ab"/>
        <w:numPr>
          <w:ilvl w:val="1"/>
          <w:numId w:val="130"/>
        </w:numPr>
        <w:ind w:left="993"/>
      </w:pPr>
      <w:r>
        <w:t>визначати конструктор, який використовується за умовчанням;</w:t>
      </w:r>
    </w:p>
    <w:p w:rsidR="00A915D4" w:rsidRDefault="00A915D4" w:rsidP="00767F50">
      <w:pPr>
        <w:pStyle w:val="ab"/>
        <w:numPr>
          <w:ilvl w:val="1"/>
          <w:numId w:val="130"/>
        </w:numPr>
        <w:ind w:left="993"/>
      </w:pPr>
      <w:r>
        <w:t>визначати конструктор, який встановлює успадковане властивість Message;</w:t>
      </w:r>
    </w:p>
    <w:p w:rsidR="00A915D4" w:rsidRPr="000F4D02" w:rsidRDefault="00A915D4" w:rsidP="00767F50">
      <w:pPr>
        <w:pStyle w:val="ab"/>
        <w:numPr>
          <w:ilvl w:val="1"/>
          <w:numId w:val="130"/>
        </w:numPr>
        <w:ind w:left="993"/>
      </w:pPr>
      <w:r>
        <w:t>визначати конструктор, що обробляє "внутрішні виключення".</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FF"/>
          <w:sz w:val="20"/>
          <w:szCs w:val="20"/>
        </w:rPr>
        <w:t>using</w:t>
      </w:r>
      <w:r w:rsidRPr="00A915D4">
        <w:rPr>
          <w:rFonts w:ascii="Courier New" w:hAnsi="Courier New" w:cs="Courier New"/>
          <w:color w:val="000000"/>
          <w:sz w:val="20"/>
          <w:szCs w:val="20"/>
        </w:rPr>
        <w:t xml:space="preserve"> System;</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FF"/>
          <w:sz w:val="20"/>
          <w:szCs w:val="20"/>
        </w:rPr>
        <w:t>using</w:t>
      </w:r>
      <w:r w:rsidRPr="00A915D4">
        <w:rPr>
          <w:rFonts w:ascii="Courier New" w:hAnsi="Courier New" w:cs="Courier New"/>
          <w:color w:val="000000"/>
          <w:sz w:val="20"/>
          <w:szCs w:val="20"/>
        </w:rPr>
        <w:t xml:space="preserve"> System.Collections.Generic;</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FF"/>
          <w:sz w:val="20"/>
          <w:szCs w:val="20"/>
        </w:rPr>
        <w:t>using</w:t>
      </w:r>
      <w:r w:rsidRPr="00A915D4">
        <w:rPr>
          <w:rFonts w:ascii="Courier New" w:hAnsi="Courier New" w:cs="Courier New"/>
          <w:color w:val="000000"/>
          <w:sz w:val="20"/>
          <w:szCs w:val="20"/>
        </w:rPr>
        <w:t xml:space="preserve"> System.Text;</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FF"/>
          <w:sz w:val="20"/>
          <w:szCs w:val="20"/>
        </w:rPr>
        <w:t>namespace</w:t>
      </w:r>
      <w:r w:rsidRPr="00A915D4">
        <w:rPr>
          <w:rFonts w:ascii="Courier New" w:hAnsi="Courier New" w:cs="Courier New"/>
          <w:color w:val="000000"/>
          <w:sz w:val="20"/>
          <w:szCs w:val="20"/>
        </w:rPr>
        <w:t xml:space="preserve"> except_example</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r w:rsidRPr="00A915D4">
        <w:rPr>
          <w:rFonts w:ascii="Courier New" w:hAnsi="Courier New" w:cs="Courier New"/>
          <w:color w:val="808080"/>
          <w:sz w:val="20"/>
          <w:szCs w:val="20"/>
        </w:rPr>
        <w:t>///</w:t>
      </w:r>
      <w:r w:rsidRPr="00A915D4">
        <w:rPr>
          <w:rFonts w:ascii="Courier New" w:hAnsi="Courier New" w:cs="Courier New"/>
          <w:color w:val="008000"/>
          <w:sz w:val="20"/>
          <w:szCs w:val="20"/>
        </w:rPr>
        <w:t xml:space="preserve"> </w:t>
      </w:r>
      <w:r w:rsidRPr="00A915D4">
        <w:rPr>
          <w:rFonts w:ascii="Courier New" w:hAnsi="Courier New" w:cs="Courier New"/>
          <w:color w:val="808080"/>
          <w:sz w:val="20"/>
          <w:szCs w:val="20"/>
        </w:rPr>
        <w:t>&lt;summary&gt;</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r w:rsidRPr="00A915D4">
        <w:rPr>
          <w:rFonts w:ascii="Courier New" w:hAnsi="Courier New" w:cs="Courier New"/>
          <w:color w:val="808080"/>
          <w:sz w:val="20"/>
          <w:szCs w:val="20"/>
        </w:rPr>
        <w:t>///</w:t>
      </w:r>
      <w:r w:rsidRPr="00A915D4">
        <w:rPr>
          <w:rFonts w:ascii="Courier New" w:hAnsi="Courier New" w:cs="Courier New"/>
          <w:color w:val="008000"/>
          <w:sz w:val="20"/>
          <w:szCs w:val="20"/>
        </w:rPr>
        <w:t xml:space="preserve"> клас користувацького виключення</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r w:rsidRPr="00A915D4">
        <w:rPr>
          <w:rFonts w:ascii="Courier New" w:hAnsi="Courier New" w:cs="Courier New"/>
          <w:color w:val="808080"/>
          <w:sz w:val="20"/>
          <w:szCs w:val="20"/>
        </w:rPr>
        <w:t>///</w:t>
      </w:r>
      <w:r w:rsidRPr="00A915D4">
        <w:rPr>
          <w:rFonts w:ascii="Courier New" w:hAnsi="Courier New" w:cs="Courier New"/>
          <w:color w:val="008000"/>
          <w:sz w:val="20"/>
          <w:szCs w:val="20"/>
        </w:rPr>
        <w:t xml:space="preserve"> </w:t>
      </w:r>
      <w:r w:rsidRPr="00A915D4">
        <w:rPr>
          <w:rFonts w:ascii="Courier New" w:hAnsi="Courier New" w:cs="Courier New"/>
          <w:color w:val="808080"/>
          <w:sz w:val="20"/>
          <w:szCs w:val="20"/>
        </w:rPr>
        <w:t>&lt;/summary&gt;</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r w:rsidRPr="00A915D4">
        <w:rPr>
          <w:rFonts w:ascii="Courier New" w:hAnsi="Courier New" w:cs="Courier New"/>
          <w:color w:val="0000FF"/>
          <w:sz w:val="20"/>
          <w:szCs w:val="20"/>
        </w:rPr>
        <w:t>public</w:t>
      </w:r>
      <w:r w:rsidRPr="00A915D4">
        <w:rPr>
          <w:rFonts w:ascii="Courier New" w:hAnsi="Courier New" w:cs="Courier New"/>
          <w:color w:val="000000"/>
          <w:sz w:val="20"/>
          <w:szCs w:val="20"/>
        </w:rPr>
        <w:t xml:space="preserve"> </w:t>
      </w:r>
      <w:r w:rsidRPr="00A915D4">
        <w:rPr>
          <w:rFonts w:ascii="Courier New" w:hAnsi="Courier New" w:cs="Courier New"/>
          <w:color w:val="0000FF"/>
          <w:sz w:val="20"/>
          <w:szCs w:val="20"/>
        </w:rPr>
        <w:t>class</w:t>
      </w:r>
      <w:r w:rsidRPr="00A915D4">
        <w:rPr>
          <w:rFonts w:ascii="Courier New" w:hAnsi="Courier New" w:cs="Courier New"/>
          <w:color w:val="000000"/>
          <w:sz w:val="20"/>
          <w:szCs w:val="20"/>
        </w:rPr>
        <w:t xml:space="preserve"> </w:t>
      </w:r>
      <w:r w:rsidRPr="00A915D4">
        <w:rPr>
          <w:rFonts w:ascii="Courier New" w:hAnsi="Courier New" w:cs="Courier New"/>
          <w:color w:val="2B91AF"/>
          <w:sz w:val="20"/>
          <w:szCs w:val="20"/>
        </w:rPr>
        <w:t>CarException</w:t>
      </w:r>
      <w:r w:rsidRPr="00A915D4">
        <w:rPr>
          <w:rFonts w:ascii="Courier New" w:hAnsi="Courier New" w:cs="Courier New"/>
          <w:color w:val="000000"/>
          <w:sz w:val="20"/>
          <w:szCs w:val="20"/>
        </w:rPr>
        <w:t>: ApplicationException</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r w:rsidRPr="00A915D4">
        <w:rPr>
          <w:rFonts w:ascii="Courier New" w:hAnsi="Courier New" w:cs="Courier New"/>
          <w:color w:val="0000FF"/>
          <w:sz w:val="20"/>
          <w:szCs w:val="20"/>
        </w:rPr>
        <w:t>private</w:t>
      </w:r>
      <w:r w:rsidRPr="00A915D4">
        <w:rPr>
          <w:rFonts w:ascii="Courier New" w:hAnsi="Courier New" w:cs="Courier New"/>
          <w:color w:val="000000"/>
          <w:sz w:val="20"/>
          <w:szCs w:val="20"/>
        </w:rPr>
        <w:t xml:space="preserve"> </w:t>
      </w:r>
      <w:r w:rsidRPr="00A915D4">
        <w:rPr>
          <w:rFonts w:ascii="Courier New" w:hAnsi="Courier New" w:cs="Courier New"/>
          <w:color w:val="0000FF"/>
          <w:sz w:val="20"/>
          <w:szCs w:val="20"/>
        </w:rPr>
        <w:t>string</w:t>
      </w:r>
      <w:r w:rsidRPr="00A915D4">
        <w:rPr>
          <w:rFonts w:ascii="Courier New" w:hAnsi="Courier New" w:cs="Courier New"/>
          <w:color w:val="000000"/>
          <w:sz w:val="20"/>
          <w:szCs w:val="20"/>
        </w:rPr>
        <w:t xml:space="preserve"> messageDetails;</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r w:rsidRPr="00A915D4">
        <w:rPr>
          <w:rFonts w:ascii="Courier New" w:hAnsi="Courier New" w:cs="Courier New"/>
          <w:color w:val="0000FF"/>
          <w:sz w:val="20"/>
          <w:szCs w:val="20"/>
        </w:rPr>
        <w:t>public</w:t>
      </w:r>
      <w:r w:rsidRPr="00A915D4">
        <w:rPr>
          <w:rFonts w:ascii="Courier New" w:hAnsi="Courier New" w:cs="Courier New"/>
          <w:color w:val="000000"/>
          <w:sz w:val="20"/>
          <w:szCs w:val="20"/>
        </w:rPr>
        <w:t xml:space="preserve"> </w:t>
      </w:r>
      <w:r w:rsidRPr="00A915D4">
        <w:rPr>
          <w:rFonts w:ascii="Courier New" w:hAnsi="Courier New" w:cs="Courier New"/>
          <w:color w:val="2B91AF"/>
          <w:sz w:val="20"/>
          <w:szCs w:val="20"/>
        </w:rPr>
        <w:t>CarException</w:t>
      </w:r>
      <w:r w:rsidRPr="00A915D4">
        <w:rPr>
          <w:rFonts w:ascii="Courier New" w:hAnsi="Courier New" w:cs="Courier New"/>
          <w:color w:val="000000"/>
          <w:sz w:val="20"/>
          <w:szCs w:val="20"/>
        </w:rPr>
        <w:t xml:space="preserve">() </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messageDetails = </w:t>
      </w:r>
      <w:r w:rsidRPr="00A915D4">
        <w:rPr>
          <w:rFonts w:ascii="Courier New" w:hAnsi="Courier New" w:cs="Courier New"/>
          <w:color w:val="A31515"/>
          <w:sz w:val="20"/>
          <w:szCs w:val="20"/>
        </w:rPr>
        <w:t>""</w:t>
      </w:r>
      <w:r w:rsidRPr="00A915D4">
        <w:rPr>
          <w:rFonts w:ascii="Courier New" w:hAnsi="Courier New" w:cs="Courier New"/>
          <w:color w:val="000000"/>
          <w:sz w:val="20"/>
          <w:szCs w:val="20"/>
        </w:rPr>
        <w:t>;</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r w:rsidRPr="00A915D4">
        <w:rPr>
          <w:rFonts w:ascii="Courier New" w:hAnsi="Courier New" w:cs="Courier New"/>
          <w:color w:val="0000FF"/>
          <w:sz w:val="20"/>
          <w:szCs w:val="20"/>
        </w:rPr>
        <w:t>public</w:t>
      </w:r>
      <w:r w:rsidRPr="00A915D4">
        <w:rPr>
          <w:rFonts w:ascii="Courier New" w:hAnsi="Courier New" w:cs="Courier New"/>
          <w:color w:val="000000"/>
          <w:sz w:val="20"/>
          <w:szCs w:val="20"/>
        </w:rPr>
        <w:t xml:space="preserve"> </w:t>
      </w:r>
      <w:r w:rsidRPr="00A915D4">
        <w:rPr>
          <w:rFonts w:ascii="Courier New" w:hAnsi="Courier New" w:cs="Courier New"/>
          <w:color w:val="2B91AF"/>
          <w:sz w:val="20"/>
          <w:szCs w:val="20"/>
        </w:rPr>
        <w:t>CarException</w:t>
      </w:r>
      <w:r w:rsidRPr="00A915D4">
        <w:rPr>
          <w:rFonts w:ascii="Courier New" w:hAnsi="Courier New" w:cs="Courier New"/>
          <w:color w:val="000000"/>
          <w:sz w:val="20"/>
          <w:szCs w:val="20"/>
        </w:rPr>
        <w:t>(</w:t>
      </w:r>
      <w:r w:rsidRPr="00A915D4">
        <w:rPr>
          <w:rFonts w:ascii="Courier New" w:hAnsi="Courier New" w:cs="Courier New"/>
          <w:color w:val="0000FF"/>
          <w:sz w:val="20"/>
          <w:szCs w:val="20"/>
        </w:rPr>
        <w:t>string</w:t>
      </w:r>
      <w:r w:rsidRPr="00A915D4">
        <w:rPr>
          <w:rFonts w:ascii="Courier New" w:hAnsi="Courier New" w:cs="Courier New"/>
          <w:color w:val="000000"/>
          <w:sz w:val="20"/>
          <w:szCs w:val="20"/>
        </w:rPr>
        <w:t xml:space="preserve"> message):</w:t>
      </w:r>
      <w:r w:rsidRPr="00A915D4">
        <w:rPr>
          <w:rFonts w:ascii="Courier New" w:hAnsi="Courier New" w:cs="Courier New"/>
          <w:color w:val="0000FF"/>
          <w:sz w:val="20"/>
          <w:szCs w:val="20"/>
        </w:rPr>
        <w:t>base</w:t>
      </w:r>
      <w:r w:rsidRPr="00A915D4">
        <w:rPr>
          <w:rFonts w:ascii="Courier New" w:hAnsi="Courier New" w:cs="Courier New"/>
          <w:color w:val="000000"/>
          <w:sz w:val="20"/>
          <w:szCs w:val="20"/>
        </w:rPr>
        <w:t>(message)</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r w:rsidRPr="00A915D4">
        <w:rPr>
          <w:rFonts w:ascii="Courier New" w:hAnsi="Courier New" w:cs="Courier New"/>
          <w:color w:val="808080"/>
          <w:sz w:val="20"/>
          <w:szCs w:val="20"/>
        </w:rPr>
        <w:t>///</w:t>
      </w:r>
      <w:r w:rsidRPr="00A915D4">
        <w:rPr>
          <w:rFonts w:ascii="Courier New" w:hAnsi="Courier New" w:cs="Courier New"/>
          <w:color w:val="008000"/>
          <w:sz w:val="20"/>
          <w:szCs w:val="20"/>
        </w:rPr>
        <w:t xml:space="preserve"> </w:t>
      </w:r>
      <w:r w:rsidRPr="00A915D4">
        <w:rPr>
          <w:rFonts w:ascii="Courier New" w:hAnsi="Courier New" w:cs="Courier New"/>
          <w:color w:val="808080"/>
          <w:sz w:val="20"/>
          <w:szCs w:val="20"/>
        </w:rPr>
        <w:t>&lt;summary&gt;</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r w:rsidRPr="00A915D4">
        <w:rPr>
          <w:rFonts w:ascii="Courier New" w:hAnsi="Courier New" w:cs="Courier New"/>
          <w:color w:val="808080"/>
          <w:sz w:val="20"/>
          <w:szCs w:val="20"/>
        </w:rPr>
        <w:t>///</w:t>
      </w:r>
      <w:r w:rsidRPr="00A915D4">
        <w:rPr>
          <w:rFonts w:ascii="Courier New" w:hAnsi="Courier New" w:cs="Courier New"/>
          <w:color w:val="008000"/>
          <w:sz w:val="20"/>
          <w:szCs w:val="20"/>
        </w:rPr>
        <w:t xml:space="preserve"> Перевизначення властивості Exception.Message</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r w:rsidRPr="00A915D4">
        <w:rPr>
          <w:rFonts w:ascii="Courier New" w:hAnsi="Courier New" w:cs="Courier New"/>
          <w:color w:val="808080"/>
          <w:sz w:val="20"/>
          <w:szCs w:val="20"/>
        </w:rPr>
        <w:t>///</w:t>
      </w:r>
      <w:r w:rsidRPr="00A915D4">
        <w:rPr>
          <w:rFonts w:ascii="Courier New" w:hAnsi="Courier New" w:cs="Courier New"/>
          <w:color w:val="008000"/>
          <w:sz w:val="20"/>
          <w:szCs w:val="20"/>
        </w:rPr>
        <w:t xml:space="preserve"> </w:t>
      </w:r>
      <w:r w:rsidRPr="00A915D4">
        <w:rPr>
          <w:rFonts w:ascii="Courier New" w:hAnsi="Courier New" w:cs="Courier New"/>
          <w:color w:val="808080"/>
          <w:sz w:val="20"/>
          <w:szCs w:val="20"/>
        </w:rPr>
        <w:t>&lt;/summary&gt;</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r w:rsidRPr="00A915D4">
        <w:rPr>
          <w:rFonts w:ascii="Courier New" w:hAnsi="Courier New" w:cs="Courier New"/>
          <w:color w:val="0000FF"/>
          <w:sz w:val="20"/>
          <w:szCs w:val="20"/>
        </w:rPr>
        <w:t>public</w:t>
      </w:r>
      <w:r w:rsidRPr="00A915D4">
        <w:rPr>
          <w:rFonts w:ascii="Courier New" w:hAnsi="Courier New" w:cs="Courier New"/>
          <w:color w:val="000000"/>
          <w:sz w:val="20"/>
          <w:szCs w:val="20"/>
        </w:rPr>
        <w:t xml:space="preserve"> </w:t>
      </w:r>
      <w:r w:rsidRPr="00A915D4">
        <w:rPr>
          <w:rFonts w:ascii="Courier New" w:hAnsi="Courier New" w:cs="Courier New"/>
          <w:color w:val="0000FF"/>
          <w:sz w:val="20"/>
          <w:szCs w:val="20"/>
        </w:rPr>
        <w:t>override</w:t>
      </w:r>
      <w:r w:rsidRPr="00A915D4">
        <w:rPr>
          <w:rFonts w:ascii="Courier New" w:hAnsi="Courier New" w:cs="Courier New"/>
          <w:color w:val="000000"/>
          <w:sz w:val="20"/>
          <w:szCs w:val="20"/>
        </w:rPr>
        <w:t xml:space="preserve"> </w:t>
      </w:r>
      <w:r w:rsidRPr="00A915D4">
        <w:rPr>
          <w:rFonts w:ascii="Courier New" w:hAnsi="Courier New" w:cs="Courier New"/>
          <w:color w:val="0000FF"/>
          <w:sz w:val="20"/>
          <w:szCs w:val="20"/>
        </w:rPr>
        <w:t>string</w:t>
      </w:r>
      <w:r w:rsidRPr="00A915D4">
        <w:rPr>
          <w:rFonts w:ascii="Courier New" w:hAnsi="Courier New" w:cs="Courier New"/>
          <w:color w:val="000000"/>
          <w:sz w:val="20"/>
          <w:szCs w:val="20"/>
        </w:rPr>
        <w:t xml:space="preserve"> Message</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lastRenderedPageBreak/>
        <w:t xml:space="preserve">        {</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r w:rsidRPr="00A915D4">
        <w:rPr>
          <w:rFonts w:ascii="Courier New" w:hAnsi="Courier New" w:cs="Courier New"/>
          <w:color w:val="0000FF"/>
          <w:sz w:val="20"/>
          <w:szCs w:val="20"/>
        </w:rPr>
        <w:t>get</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r w:rsidR="00A915D4">
        <w:rPr>
          <w:rFonts w:ascii="Courier New" w:hAnsi="Courier New" w:cs="Courier New"/>
          <w:color w:val="000000"/>
          <w:sz w:val="20"/>
          <w:szCs w:val="20"/>
        </w:rPr>
        <w:t xml:space="preserve">    </w:t>
      </w:r>
      <w:r w:rsidRPr="00A915D4">
        <w:rPr>
          <w:rFonts w:ascii="Courier New" w:hAnsi="Courier New" w:cs="Courier New"/>
          <w:color w:val="0000FF"/>
          <w:sz w:val="20"/>
          <w:szCs w:val="20"/>
        </w:rPr>
        <w:t>return</w:t>
      </w:r>
      <w:r w:rsidRPr="00A915D4">
        <w:rPr>
          <w:rFonts w:ascii="Courier New" w:hAnsi="Courier New" w:cs="Courier New"/>
          <w:color w:val="000000"/>
          <w:sz w:val="20"/>
          <w:szCs w:val="20"/>
        </w:rPr>
        <w:t xml:space="preserve"> </w:t>
      </w:r>
      <w:r w:rsidRPr="00A915D4">
        <w:rPr>
          <w:rFonts w:ascii="Courier New" w:hAnsi="Courier New" w:cs="Courier New"/>
          <w:color w:val="0000FF"/>
          <w:sz w:val="20"/>
          <w:szCs w:val="20"/>
        </w:rPr>
        <w:t>string</w:t>
      </w:r>
      <w:r w:rsidRPr="00A915D4">
        <w:rPr>
          <w:rFonts w:ascii="Courier New" w:hAnsi="Courier New" w:cs="Courier New"/>
          <w:color w:val="000000"/>
          <w:sz w:val="20"/>
          <w:szCs w:val="20"/>
        </w:rPr>
        <w:t>.Format(</w:t>
      </w:r>
      <w:r w:rsidRPr="00A915D4">
        <w:rPr>
          <w:rFonts w:ascii="Courier New" w:hAnsi="Courier New" w:cs="Courier New"/>
          <w:color w:val="A31515"/>
          <w:sz w:val="20"/>
          <w:szCs w:val="20"/>
        </w:rPr>
        <w:t>"Повiдомлення про помилку Car: {0}"</w:t>
      </w:r>
      <w:r w:rsidRPr="00A915D4">
        <w:rPr>
          <w:rFonts w:ascii="Courier New" w:hAnsi="Courier New" w:cs="Courier New"/>
          <w:color w:val="000000"/>
          <w:sz w:val="20"/>
          <w:szCs w:val="20"/>
        </w:rPr>
        <w:t>, messageDetails);</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p>
    <w:p w:rsidR="00C25E93" w:rsidRPr="00A915D4" w:rsidRDefault="00C60541" w:rsidP="00A915D4">
      <w:pPr>
        <w:ind w:firstLine="0"/>
        <w:rPr>
          <w:rFonts w:ascii="Courier New" w:hAnsi="Courier New" w:cs="Courier New"/>
          <w:color w:val="000000"/>
          <w:sz w:val="20"/>
          <w:szCs w:val="20"/>
        </w:rPr>
      </w:pPr>
      <w:r w:rsidRPr="00A915D4">
        <w:rPr>
          <w:rFonts w:ascii="Courier New" w:hAnsi="Courier New" w:cs="Courier New"/>
          <w:color w:val="000000"/>
          <w:sz w:val="20"/>
          <w:szCs w:val="20"/>
        </w:rPr>
        <w:t>}</w:t>
      </w:r>
    </w:p>
    <w:p w:rsidR="00A915D4" w:rsidRDefault="00E2055C" w:rsidP="00E2055C">
      <w:r>
        <w:t>Метод Accelerate</w:t>
      </w:r>
      <w:r w:rsidRPr="00E2055C">
        <w:t xml:space="preserve">() може генерувати виключення, </w:t>
      </w:r>
      <w:r>
        <w:t xml:space="preserve">яке </w:t>
      </w:r>
      <w:r w:rsidRPr="00E2055C">
        <w:t>сторона</w:t>
      </w:r>
      <w:r>
        <w:t>, що викликає,</w:t>
      </w:r>
      <w:r w:rsidRPr="00E2055C">
        <w:t xml:space="preserve"> повинна бути готова обробити такий виняток. При виклику методу, здатного генерувати виняток, ви повинні використовувати блок</w:t>
      </w:r>
      <w:r w:rsidRPr="00E2055C">
        <w:rPr>
          <w:b/>
        </w:rPr>
        <w:t xml:space="preserve"> try / catch</w:t>
      </w:r>
      <w:r w:rsidRPr="00E2055C">
        <w:t xml:space="preserve">. Прийнявши виняток, ви можете викликати члени типу </w:t>
      </w:r>
      <w:r w:rsidRPr="00E2055C">
        <w:rPr>
          <w:b/>
        </w:rPr>
        <w:t>System.Exception</w:t>
      </w:r>
      <w:r w:rsidRPr="00E2055C">
        <w:t xml:space="preserve"> і прочитати детальну інформацію про проблему. Що ви будете робити з отриманими даними, залежить, в основному, від вас. Ви можете помістити відповідну інформацію в файл звіту, записати її в журнал реєстрації подій Windows, відправити її електронною поштою адміністратору системи або показати повідомлення з описом проблеми кінцевому користувачеві. Тут ми просто виводимо інформацію у вікно консолі.</w:t>
      </w:r>
    </w:p>
    <w:p w:rsidR="00A307DE" w:rsidRPr="000F4D02" w:rsidRDefault="00A307DE" w:rsidP="00E2055C">
      <w:r w:rsidRPr="00A307DE">
        <w:t xml:space="preserve">В рамках </w:t>
      </w:r>
      <w:r>
        <w:t xml:space="preserve">блоку </w:t>
      </w:r>
      <w:r w:rsidRPr="00A307DE">
        <w:rPr>
          <w:b/>
        </w:rPr>
        <w:t xml:space="preserve">try / catch </w:t>
      </w:r>
      <w:r w:rsidRPr="00A307DE">
        <w:t xml:space="preserve">можна також визначити необов'язковий блок </w:t>
      </w:r>
      <w:r w:rsidRPr="00A307DE">
        <w:rPr>
          <w:b/>
        </w:rPr>
        <w:t>finally</w:t>
      </w:r>
      <w:r w:rsidRPr="00A307DE">
        <w:t xml:space="preserve">. Завдання блоку </w:t>
      </w:r>
      <w:r w:rsidRPr="00A307DE">
        <w:rPr>
          <w:b/>
        </w:rPr>
        <w:t>finally</w:t>
      </w:r>
      <w:r w:rsidRPr="00A307DE">
        <w:t xml:space="preserve"> </w:t>
      </w:r>
      <w:r>
        <w:t>–</w:t>
      </w:r>
      <w:r w:rsidRPr="00A307DE">
        <w:t xml:space="preserve"> забезпечити безумовне виконання деякого набору операторів програмного коду, незалежно від наявності або відсутності виключення (будь-якого типу). Для прикладу припустимо, що ви хочете завжди вимикати радіо </w:t>
      </w:r>
      <w:r>
        <w:t>автомобіля перед виходом з Main</w:t>
      </w:r>
      <w:r w:rsidRPr="00A307DE">
        <w:t>(), незалежно від винятків.</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FF"/>
          <w:sz w:val="20"/>
          <w:szCs w:val="20"/>
        </w:rPr>
        <w:t>using</w:t>
      </w:r>
      <w:r w:rsidRPr="00486E75">
        <w:rPr>
          <w:rFonts w:ascii="Courier New" w:hAnsi="Courier New" w:cs="Courier New"/>
          <w:color w:val="000000"/>
          <w:sz w:val="20"/>
          <w:szCs w:val="20"/>
        </w:rPr>
        <w:t xml:space="preserve"> System;</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FF"/>
          <w:sz w:val="20"/>
          <w:szCs w:val="20"/>
        </w:rPr>
        <w:t>namespace</w:t>
      </w:r>
      <w:r w:rsidRPr="00486E75">
        <w:rPr>
          <w:rFonts w:ascii="Courier New" w:hAnsi="Courier New" w:cs="Courier New"/>
          <w:color w:val="000000"/>
          <w:sz w:val="20"/>
          <w:szCs w:val="20"/>
        </w:rPr>
        <w:t xml:space="preserve"> except_example</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r w:rsidRPr="00486E75">
        <w:rPr>
          <w:rFonts w:ascii="Courier New" w:hAnsi="Courier New" w:cs="Courier New"/>
          <w:color w:val="0000FF"/>
          <w:sz w:val="20"/>
          <w:szCs w:val="20"/>
        </w:rPr>
        <w:t>class</w:t>
      </w:r>
      <w:r w:rsidRPr="00486E75">
        <w:rPr>
          <w:rFonts w:ascii="Courier New" w:hAnsi="Courier New" w:cs="Courier New"/>
          <w:color w:val="000000"/>
          <w:sz w:val="20"/>
          <w:szCs w:val="20"/>
        </w:rPr>
        <w:t xml:space="preserve"> </w:t>
      </w:r>
      <w:r w:rsidRPr="00486E75">
        <w:rPr>
          <w:rFonts w:ascii="Courier New" w:hAnsi="Courier New" w:cs="Courier New"/>
          <w:color w:val="2B91AF"/>
          <w:sz w:val="20"/>
          <w:szCs w:val="20"/>
        </w:rPr>
        <w:t>Program</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r w:rsidRPr="00486E75">
        <w:rPr>
          <w:rFonts w:ascii="Courier New" w:hAnsi="Courier New" w:cs="Courier New"/>
          <w:color w:val="0000FF"/>
          <w:sz w:val="20"/>
          <w:szCs w:val="20"/>
        </w:rPr>
        <w:t>static</w:t>
      </w:r>
      <w:r w:rsidRPr="00486E75">
        <w:rPr>
          <w:rFonts w:ascii="Courier New" w:hAnsi="Courier New" w:cs="Courier New"/>
          <w:color w:val="000000"/>
          <w:sz w:val="20"/>
          <w:szCs w:val="20"/>
        </w:rPr>
        <w:t xml:space="preserve"> </w:t>
      </w:r>
      <w:r w:rsidRPr="00486E75">
        <w:rPr>
          <w:rFonts w:ascii="Courier New" w:hAnsi="Courier New" w:cs="Courier New"/>
          <w:color w:val="0000FF"/>
          <w:sz w:val="20"/>
          <w:szCs w:val="20"/>
        </w:rPr>
        <w:t>void</w:t>
      </w:r>
      <w:r w:rsidRPr="00486E75">
        <w:rPr>
          <w:rFonts w:ascii="Courier New" w:hAnsi="Courier New" w:cs="Courier New"/>
          <w:color w:val="000000"/>
          <w:sz w:val="20"/>
          <w:szCs w:val="20"/>
        </w:rPr>
        <w:t xml:space="preserve"> Main(</w:t>
      </w:r>
      <w:r w:rsidRPr="00486E75">
        <w:rPr>
          <w:rFonts w:ascii="Courier New" w:hAnsi="Courier New" w:cs="Courier New"/>
          <w:color w:val="0000FF"/>
          <w:sz w:val="20"/>
          <w:szCs w:val="20"/>
        </w:rPr>
        <w:t>string</w:t>
      </w:r>
      <w:r w:rsidRPr="00486E75">
        <w:rPr>
          <w:rFonts w:ascii="Courier New" w:hAnsi="Courier New" w:cs="Courier New"/>
          <w:color w:val="000000"/>
          <w:sz w:val="20"/>
          <w:szCs w:val="20"/>
        </w:rPr>
        <w:t>[] args)</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Console.WriteLine(</w:t>
      </w:r>
      <w:r w:rsidRPr="00486E75">
        <w:rPr>
          <w:rFonts w:ascii="Courier New" w:hAnsi="Courier New" w:cs="Courier New"/>
          <w:color w:val="A31515"/>
          <w:sz w:val="20"/>
          <w:szCs w:val="20"/>
        </w:rPr>
        <w:t>"*** Створення та тестування автомобiля ***"</w:t>
      </w:r>
      <w:r w:rsidRPr="00486E75">
        <w:rPr>
          <w:rFonts w:ascii="Courier New" w:hAnsi="Courier New" w:cs="Courier New"/>
          <w:color w:val="000000"/>
          <w:sz w:val="20"/>
          <w:szCs w:val="20"/>
        </w:rPr>
        <w:t>);</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Car myCar = </w:t>
      </w:r>
      <w:r w:rsidRPr="00486E75">
        <w:rPr>
          <w:rFonts w:ascii="Courier New" w:hAnsi="Courier New" w:cs="Courier New"/>
          <w:color w:val="0000FF"/>
          <w:sz w:val="20"/>
          <w:szCs w:val="20"/>
        </w:rPr>
        <w:t>new</w:t>
      </w:r>
      <w:r w:rsidRPr="00486E75">
        <w:rPr>
          <w:rFonts w:ascii="Courier New" w:hAnsi="Courier New" w:cs="Courier New"/>
          <w:color w:val="000000"/>
          <w:sz w:val="20"/>
          <w:szCs w:val="20"/>
        </w:rPr>
        <w:t xml:space="preserve"> Car(</w:t>
      </w:r>
      <w:r w:rsidRPr="00486E75">
        <w:rPr>
          <w:rFonts w:ascii="Courier New" w:hAnsi="Courier New" w:cs="Courier New"/>
          <w:color w:val="A31515"/>
          <w:sz w:val="20"/>
          <w:szCs w:val="20"/>
        </w:rPr>
        <w:t>"Zippy"</w:t>
      </w:r>
      <w:r w:rsidRPr="00486E75">
        <w:rPr>
          <w:rFonts w:ascii="Courier New" w:hAnsi="Courier New" w:cs="Courier New"/>
          <w:color w:val="000000"/>
          <w:sz w:val="20"/>
          <w:szCs w:val="20"/>
        </w:rPr>
        <w:t>, 20);</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myCar.CrankTunes(</w:t>
      </w:r>
      <w:r w:rsidRPr="00486E75">
        <w:rPr>
          <w:rFonts w:ascii="Courier New" w:hAnsi="Courier New" w:cs="Courier New"/>
          <w:color w:val="0000FF"/>
          <w:sz w:val="20"/>
          <w:szCs w:val="20"/>
        </w:rPr>
        <w:t>true</w:t>
      </w:r>
      <w:r w:rsidRPr="00486E75">
        <w:rPr>
          <w:rFonts w:ascii="Courier New" w:hAnsi="Courier New" w:cs="Courier New"/>
          <w:color w:val="000000"/>
          <w:sz w:val="20"/>
          <w:szCs w:val="20"/>
        </w:rPr>
        <w:t>);</w:t>
      </w:r>
      <w:r w:rsidR="00E2055C">
        <w:rPr>
          <w:rFonts w:ascii="Courier New" w:hAnsi="Courier New" w:cs="Courier New"/>
          <w:color w:val="000000"/>
          <w:sz w:val="20"/>
          <w:szCs w:val="20"/>
        </w:rPr>
        <w:t xml:space="preserve"> </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r w:rsidRPr="00486E75">
        <w:rPr>
          <w:rFonts w:ascii="Courier New" w:hAnsi="Courier New" w:cs="Courier New"/>
          <w:color w:val="0000FF"/>
          <w:sz w:val="20"/>
          <w:szCs w:val="20"/>
        </w:rPr>
        <w:t>try</w:t>
      </w:r>
      <w:r w:rsidR="00E2055C">
        <w:rPr>
          <w:rFonts w:ascii="Courier New" w:hAnsi="Courier New" w:cs="Courier New"/>
          <w:color w:val="0000FF"/>
          <w:sz w:val="20"/>
          <w:szCs w:val="20"/>
        </w:rPr>
        <w:t xml:space="preserve"> </w:t>
      </w:r>
      <w:r w:rsidR="00E2055C" w:rsidRPr="00A307DE">
        <w:rPr>
          <w:rFonts w:ascii="Courier New" w:hAnsi="Courier New" w:cs="Courier New"/>
          <w:color w:val="008000"/>
          <w:sz w:val="20"/>
          <w:szCs w:val="20"/>
        </w:rPr>
        <w:t>//спроба виконати дію</w:t>
      </w:r>
      <w:r w:rsidR="00A307DE">
        <w:rPr>
          <w:rFonts w:ascii="Courier New" w:hAnsi="Courier New" w:cs="Courier New"/>
          <w:color w:val="008000"/>
          <w:sz w:val="20"/>
          <w:szCs w:val="20"/>
        </w:rPr>
        <w:t>, яка генерує виключення</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r w:rsidRPr="00486E75">
        <w:rPr>
          <w:rFonts w:ascii="Courier New" w:hAnsi="Courier New" w:cs="Courier New"/>
          <w:color w:val="0000FF"/>
          <w:sz w:val="20"/>
          <w:szCs w:val="20"/>
        </w:rPr>
        <w:t>for</w:t>
      </w:r>
      <w:r w:rsidRPr="00486E75">
        <w:rPr>
          <w:rFonts w:ascii="Courier New" w:hAnsi="Courier New" w:cs="Courier New"/>
          <w:color w:val="000000"/>
          <w:sz w:val="20"/>
          <w:szCs w:val="20"/>
        </w:rPr>
        <w:t xml:space="preserve"> (</w:t>
      </w:r>
      <w:r w:rsidRPr="00486E75">
        <w:rPr>
          <w:rFonts w:ascii="Courier New" w:hAnsi="Courier New" w:cs="Courier New"/>
          <w:color w:val="0000FF"/>
          <w:sz w:val="20"/>
          <w:szCs w:val="20"/>
        </w:rPr>
        <w:t>int</w:t>
      </w:r>
      <w:r w:rsidRPr="00486E75">
        <w:rPr>
          <w:rFonts w:ascii="Courier New" w:hAnsi="Courier New" w:cs="Courier New"/>
          <w:color w:val="000000"/>
          <w:sz w:val="20"/>
          <w:szCs w:val="20"/>
        </w:rPr>
        <w:t xml:space="preserve"> i = 0; i &lt;= 10; i++)</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myCar.Accelerate(10);</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p>
    <w:p w:rsidR="00A307DE" w:rsidRDefault="00C25E93" w:rsidP="00C25E93">
      <w:pPr>
        <w:autoSpaceDE w:val="0"/>
        <w:autoSpaceDN w:val="0"/>
        <w:adjustRightInd w:val="0"/>
        <w:ind w:firstLine="0"/>
        <w:jc w:val="left"/>
        <w:rPr>
          <w:rFonts w:ascii="Courier New" w:hAnsi="Courier New" w:cs="Courier New"/>
          <w:color w:val="008000"/>
          <w:sz w:val="20"/>
          <w:szCs w:val="20"/>
        </w:rPr>
      </w:pPr>
      <w:r w:rsidRPr="00486E75">
        <w:rPr>
          <w:rFonts w:ascii="Courier New" w:hAnsi="Courier New" w:cs="Courier New"/>
          <w:color w:val="000000"/>
          <w:sz w:val="20"/>
          <w:szCs w:val="20"/>
        </w:rPr>
        <w:t xml:space="preserve">            </w:t>
      </w:r>
      <w:r w:rsidRPr="00486E75">
        <w:rPr>
          <w:rFonts w:ascii="Courier New" w:hAnsi="Courier New" w:cs="Courier New"/>
          <w:color w:val="0000FF"/>
          <w:sz w:val="20"/>
          <w:szCs w:val="20"/>
        </w:rPr>
        <w:t>catch</w:t>
      </w:r>
      <w:r w:rsidRPr="00486E75">
        <w:rPr>
          <w:rFonts w:ascii="Courier New" w:hAnsi="Courier New" w:cs="Courier New"/>
          <w:color w:val="000000"/>
          <w:sz w:val="20"/>
          <w:szCs w:val="20"/>
        </w:rPr>
        <w:t xml:space="preserve"> (CarException e)</w:t>
      </w:r>
      <w:r w:rsidR="00A307DE">
        <w:rPr>
          <w:rFonts w:ascii="Courier New" w:hAnsi="Courier New" w:cs="Courier New"/>
          <w:color w:val="000000"/>
          <w:sz w:val="20"/>
          <w:szCs w:val="20"/>
        </w:rPr>
        <w:t xml:space="preserve"> </w:t>
      </w:r>
      <w:r w:rsidR="00A307DE" w:rsidRPr="00A307DE">
        <w:rPr>
          <w:rFonts w:ascii="Courier New" w:hAnsi="Courier New" w:cs="Courier New"/>
          <w:color w:val="008000"/>
          <w:sz w:val="20"/>
          <w:szCs w:val="20"/>
        </w:rPr>
        <w:t>//перехоплення виключення</w:t>
      </w:r>
      <w:r w:rsidR="00A307DE">
        <w:rPr>
          <w:rFonts w:ascii="Courier New" w:hAnsi="Courier New" w:cs="Courier New"/>
          <w:color w:val="008000"/>
          <w:sz w:val="20"/>
          <w:szCs w:val="20"/>
        </w:rPr>
        <w:t xml:space="preserve"> та створення </w:t>
      </w:r>
    </w:p>
    <w:p w:rsidR="00C25E93" w:rsidRPr="00A307DE" w:rsidRDefault="00A307DE" w:rsidP="00C25E93">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8000"/>
          <w:sz w:val="20"/>
          <w:szCs w:val="20"/>
        </w:rPr>
        <w:t xml:space="preserve">              //об</w:t>
      </w:r>
      <w:r>
        <w:rPr>
          <w:rFonts w:ascii="Courier New" w:hAnsi="Courier New" w:cs="Courier New"/>
          <w:color w:val="008000"/>
          <w:sz w:val="20"/>
          <w:szCs w:val="20"/>
          <w:lang w:val="en-US"/>
        </w:rPr>
        <w:t>’</w:t>
      </w:r>
      <w:r>
        <w:rPr>
          <w:rFonts w:ascii="Courier New" w:hAnsi="Courier New" w:cs="Courier New"/>
          <w:color w:val="008000"/>
          <w:sz w:val="20"/>
          <w:szCs w:val="20"/>
        </w:rPr>
        <w:t>єкту виключення х відповідними вдастивостями</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Console.WriteLine(</w:t>
      </w:r>
      <w:r w:rsidRPr="00486E75">
        <w:rPr>
          <w:rFonts w:ascii="Courier New" w:hAnsi="Courier New" w:cs="Courier New"/>
          <w:color w:val="A31515"/>
          <w:sz w:val="20"/>
          <w:szCs w:val="20"/>
        </w:rPr>
        <w:t>"\n*** Помилка1 ***"</w:t>
      </w:r>
      <w:r w:rsidRPr="00486E75">
        <w:rPr>
          <w:rFonts w:ascii="Courier New" w:hAnsi="Courier New" w:cs="Courier New"/>
          <w:color w:val="000000"/>
          <w:sz w:val="20"/>
          <w:szCs w:val="20"/>
        </w:rPr>
        <w:t>);</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Console.WriteLine(</w:t>
      </w:r>
      <w:r w:rsidRPr="00486E75">
        <w:rPr>
          <w:rFonts w:ascii="Courier New" w:hAnsi="Courier New" w:cs="Courier New"/>
          <w:color w:val="A31515"/>
          <w:sz w:val="20"/>
          <w:szCs w:val="20"/>
        </w:rPr>
        <w:t>"Метод: {0}"</w:t>
      </w:r>
      <w:r w:rsidRPr="00486E75">
        <w:rPr>
          <w:rFonts w:ascii="Courier New" w:hAnsi="Courier New" w:cs="Courier New"/>
          <w:color w:val="000000"/>
          <w:sz w:val="20"/>
          <w:szCs w:val="20"/>
        </w:rPr>
        <w:t>, e.TargetSite);</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Console.WriteLine(</w:t>
      </w:r>
      <w:r w:rsidRPr="00486E75">
        <w:rPr>
          <w:rFonts w:ascii="Courier New" w:hAnsi="Courier New" w:cs="Courier New"/>
          <w:color w:val="A31515"/>
          <w:sz w:val="20"/>
          <w:szCs w:val="20"/>
        </w:rPr>
        <w:t>"Повiдомлення : {0}"</w:t>
      </w:r>
      <w:r w:rsidRPr="00486E75">
        <w:rPr>
          <w:rFonts w:ascii="Courier New" w:hAnsi="Courier New" w:cs="Courier New"/>
          <w:color w:val="000000"/>
          <w:sz w:val="20"/>
          <w:szCs w:val="20"/>
        </w:rPr>
        <w:t>, e.Message);</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Console.WriteLine(</w:t>
      </w:r>
      <w:r w:rsidRPr="00486E75">
        <w:rPr>
          <w:rFonts w:ascii="Courier New" w:hAnsi="Courier New" w:cs="Courier New"/>
          <w:color w:val="A31515"/>
          <w:sz w:val="20"/>
          <w:szCs w:val="20"/>
        </w:rPr>
        <w:t>"Джерело помилки: {0}"</w:t>
      </w:r>
      <w:r w:rsidRPr="00486E75">
        <w:rPr>
          <w:rFonts w:ascii="Courier New" w:hAnsi="Courier New" w:cs="Courier New"/>
          <w:color w:val="000000"/>
          <w:sz w:val="20"/>
          <w:szCs w:val="20"/>
        </w:rPr>
        <w:t>, e.Source);</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p>
    <w:p w:rsidR="00A307DE" w:rsidRDefault="00C25E93" w:rsidP="00C25E93">
      <w:pPr>
        <w:autoSpaceDE w:val="0"/>
        <w:autoSpaceDN w:val="0"/>
        <w:adjustRightInd w:val="0"/>
        <w:ind w:firstLine="0"/>
        <w:jc w:val="left"/>
        <w:rPr>
          <w:rFonts w:ascii="Courier New" w:hAnsi="Courier New" w:cs="Courier New"/>
          <w:color w:val="008000"/>
          <w:sz w:val="20"/>
          <w:szCs w:val="20"/>
        </w:rPr>
      </w:pPr>
      <w:r w:rsidRPr="00486E75">
        <w:rPr>
          <w:rFonts w:ascii="Courier New" w:hAnsi="Courier New" w:cs="Courier New"/>
          <w:color w:val="000000"/>
          <w:sz w:val="20"/>
          <w:szCs w:val="20"/>
        </w:rPr>
        <w:t xml:space="preserve">            </w:t>
      </w:r>
      <w:r w:rsidRPr="00486E75">
        <w:rPr>
          <w:rFonts w:ascii="Courier New" w:hAnsi="Courier New" w:cs="Courier New"/>
          <w:color w:val="0000FF"/>
          <w:sz w:val="20"/>
          <w:szCs w:val="20"/>
        </w:rPr>
        <w:t>catch</w:t>
      </w:r>
      <w:r w:rsidRPr="00486E75">
        <w:rPr>
          <w:rFonts w:ascii="Courier New" w:hAnsi="Courier New" w:cs="Courier New"/>
          <w:color w:val="000000"/>
          <w:sz w:val="20"/>
          <w:szCs w:val="20"/>
        </w:rPr>
        <w:t xml:space="preserve"> (ArgumentOutOfRangeException ex)</w:t>
      </w:r>
      <w:r w:rsidR="00A307DE">
        <w:rPr>
          <w:rFonts w:ascii="Courier New" w:hAnsi="Courier New" w:cs="Courier New"/>
          <w:color w:val="000000"/>
          <w:sz w:val="20"/>
          <w:szCs w:val="20"/>
        </w:rPr>
        <w:t xml:space="preserve"> </w:t>
      </w:r>
      <w:r w:rsidR="00A307DE" w:rsidRPr="00A307DE">
        <w:rPr>
          <w:rFonts w:ascii="Courier New" w:hAnsi="Courier New" w:cs="Courier New"/>
          <w:color w:val="008000"/>
          <w:sz w:val="20"/>
          <w:szCs w:val="20"/>
        </w:rPr>
        <w:t xml:space="preserve">//перехоплення </w:t>
      </w:r>
    </w:p>
    <w:p w:rsidR="00C25E93" w:rsidRPr="00486E75" w:rsidRDefault="00A307DE" w:rsidP="00C25E93">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8000"/>
          <w:sz w:val="20"/>
          <w:szCs w:val="20"/>
        </w:rPr>
        <w:t xml:space="preserve">                                //</w:t>
      </w:r>
      <w:r w:rsidRPr="00A307DE">
        <w:rPr>
          <w:rFonts w:ascii="Courier New" w:hAnsi="Courier New" w:cs="Courier New"/>
          <w:color w:val="008000"/>
          <w:sz w:val="20"/>
          <w:szCs w:val="20"/>
        </w:rPr>
        <w:t>іншого виключення</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Console.WriteLine(</w:t>
      </w:r>
      <w:r w:rsidRPr="00486E75">
        <w:rPr>
          <w:rFonts w:ascii="Courier New" w:hAnsi="Courier New" w:cs="Courier New"/>
          <w:color w:val="A31515"/>
          <w:sz w:val="20"/>
          <w:szCs w:val="20"/>
        </w:rPr>
        <w:t>"\n*** Помилка2 ***"</w:t>
      </w:r>
      <w:r w:rsidRPr="00486E75">
        <w:rPr>
          <w:rFonts w:ascii="Courier New" w:hAnsi="Courier New" w:cs="Courier New"/>
          <w:color w:val="000000"/>
          <w:sz w:val="20"/>
          <w:szCs w:val="20"/>
        </w:rPr>
        <w:t>);</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Console.WriteLine(ex.Message);</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r w:rsidRPr="00A307DE">
        <w:rPr>
          <w:rFonts w:ascii="Courier New" w:hAnsi="Courier New" w:cs="Courier New"/>
          <w:color w:val="0000FF"/>
          <w:sz w:val="20"/>
          <w:szCs w:val="20"/>
        </w:rPr>
        <w:t xml:space="preserve">  </w:t>
      </w:r>
      <w:r w:rsidR="00A307DE" w:rsidRPr="00A307DE">
        <w:rPr>
          <w:rFonts w:ascii="Courier New" w:hAnsi="Courier New" w:cs="Courier New"/>
          <w:color w:val="0000FF"/>
          <w:sz w:val="20"/>
          <w:szCs w:val="20"/>
        </w:rPr>
        <w:t>f</w:t>
      </w:r>
      <w:r w:rsidRPr="00486E75">
        <w:rPr>
          <w:rFonts w:ascii="Courier New" w:hAnsi="Courier New" w:cs="Courier New"/>
          <w:color w:val="0000FF"/>
          <w:sz w:val="20"/>
          <w:szCs w:val="20"/>
        </w:rPr>
        <w:t>inally</w:t>
      </w:r>
      <w:r w:rsidR="00A307DE">
        <w:rPr>
          <w:rFonts w:ascii="Courier New" w:hAnsi="Courier New" w:cs="Courier New"/>
          <w:color w:val="0000FF"/>
          <w:sz w:val="20"/>
          <w:szCs w:val="20"/>
        </w:rPr>
        <w:t xml:space="preserve"> //</w:t>
      </w:r>
      <w:r w:rsidR="00A307DE" w:rsidRPr="00A307DE">
        <w:rPr>
          <w:rFonts w:ascii="Courier New" w:hAnsi="Courier New" w:cs="Courier New"/>
          <w:color w:val="008000"/>
          <w:sz w:val="20"/>
          <w:szCs w:val="20"/>
        </w:rPr>
        <w:t xml:space="preserve"> </w:t>
      </w:r>
      <w:r w:rsidR="00A307DE" w:rsidRPr="00486E75">
        <w:rPr>
          <w:rFonts w:ascii="Courier New" w:hAnsi="Courier New" w:cs="Courier New"/>
          <w:color w:val="008000"/>
          <w:sz w:val="20"/>
          <w:szCs w:val="20"/>
        </w:rPr>
        <w:t>виконується завжди, незалежно від виключень</w:t>
      </w:r>
    </w:p>
    <w:p w:rsidR="00A307DE" w:rsidRDefault="00C25E93" w:rsidP="00A307DE">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p>
    <w:p w:rsidR="00C25E93" w:rsidRPr="00133818" w:rsidRDefault="00C25E93" w:rsidP="00A307DE">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myCar.CrankTunes(</w:t>
      </w:r>
      <w:r w:rsidRPr="00486E75">
        <w:rPr>
          <w:rFonts w:ascii="Courier New" w:hAnsi="Courier New" w:cs="Courier New"/>
          <w:color w:val="0000FF"/>
          <w:sz w:val="20"/>
          <w:szCs w:val="20"/>
        </w:rPr>
        <w:t>false</w:t>
      </w:r>
      <w:r w:rsidRPr="00486E75">
        <w:rPr>
          <w:rFonts w:ascii="Courier New" w:hAnsi="Courier New" w:cs="Courier New"/>
          <w:color w:val="000000"/>
          <w:sz w:val="20"/>
          <w:szCs w:val="20"/>
        </w:rPr>
        <w:t>);</w:t>
      </w:r>
      <w:r w:rsidR="00133818">
        <w:rPr>
          <w:rFonts w:ascii="Courier New" w:hAnsi="Courier New" w:cs="Courier New"/>
          <w:color w:val="000000"/>
          <w:sz w:val="20"/>
          <w:szCs w:val="20"/>
          <w:lang w:val="en-US"/>
        </w:rPr>
        <w:t xml:space="preserve"> </w:t>
      </w:r>
      <w:r w:rsidR="00133818" w:rsidRPr="00133818">
        <w:rPr>
          <w:rFonts w:ascii="Courier New" w:hAnsi="Courier New" w:cs="Courier New"/>
          <w:color w:val="008000"/>
          <w:sz w:val="20"/>
          <w:szCs w:val="20"/>
        </w:rPr>
        <w:t>//ви</w:t>
      </w:r>
      <w:r w:rsidR="00133818">
        <w:rPr>
          <w:rFonts w:ascii="Courier New" w:hAnsi="Courier New" w:cs="Courier New"/>
          <w:color w:val="008000"/>
          <w:sz w:val="20"/>
          <w:szCs w:val="20"/>
        </w:rPr>
        <w:t>микання</w:t>
      </w:r>
      <w:r w:rsidR="00133818" w:rsidRPr="00133818">
        <w:rPr>
          <w:rFonts w:ascii="Courier New" w:hAnsi="Courier New" w:cs="Courier New"/>
          <w:color w:val="008000"/>
          <w:sz w:val="20"/>
          <w:szCs w:val="20"/>
        </w:rPr>
        <w:t xml:space="preserve"> радіо</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r w:rsidRPr="00486E75">
        <w:rPr>
          <w:rFonts w:ascii="Courier New" w:hAnsi="Courier New" w:cs="Courier New"/>
          <w:color w:val="008000"/>
          <w:sz w:val="20"/>
          <w:szCs w:val="20"/>
        </w:rPr>
        <w:t>// помилка оброблена, виконується насупнй оператор.</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Console.WriteLine(</w:t>
      </w:r>
      <w:r w:rsidRPr="00486E75">
        <w:rPr>
          <w:rFonts w:ascii="Courier New" w:hAnsi="Courier New" w:cs="Courier New"/>
          <w:color w:val="A31515"/>
          <w:sz w:val="20"/>
          <w:szCs w:val="20"/>
        </w:rPr>
        <w:t>"\n*** В</w:t>
      </w:r>
      <w:r w:rsidR="00133818">
        <w:rPr>
          <w:rFonts w:ascii="Courier New" w:hAnsi="Courier New" w:cs="Courier New"/>
          <w:color w:val="A31515"/>
          <w:sz w:val="20"/>
          <w:szCs w:val="20"/>
          <w:lang w:val="ru-RU"/>
        </w:rPr>
        <w:t>и</w:t>
      </w:r>
      <w:r w:rsidRPr="00486E75">
        <w:rPr>
          <w:rFonts w:ascii="Courier New" w:hAnsi="Courier New" w:cs="Courier New"/>
          <w:color w:val="A31515"/>
          <w:sz w:val="20"/>
          <w:szCs w:val="20"/>
        </w:rPr>
        <w:t>х</w:t>
      </w:r>
      <w:r w:rsidR="00133818">
        <w:rPr>
          <w:rFonts w:ascii="Courier New" w:hAnsi="Courier New" w:cs="Courier New"/>
          <w:color w:val="A31515"/>
          <w:sz w:val="20"/>
          <w:szCs w:val="20"/>
          <w:lang w:val="en-US"/>
        </w:rPr>
        <w:t>i</w:t>
      </w:r>
      <w:r w:rsidR="00133818">
        <w:rPr>
          <w:rFonts w:ascii="Courier New" w:hAnsi="Courier New" w:cs="Courier New"/>
          <w:color w:val="A31515"/>
          <w:sz w:val="20"/>
          <w:szCs w:val="20"/>
        </w:rPr>
        <w:t xml:space="preserve">д </w:t>
      </w:r>
      <w:r w:rsidRPr="00486E75">
        <w:rPr>
          <w:rFonts w:ascii="Courier New" w:hAnsi="Courier New" w:cs="Courier New"/>
          <w:color w:val="A31515"/>
          <w:sz w:val="20"/>
          <w:szCs w:val="20"/>
        </w:rPr>
        <w:t>з обр</w:t>
      </w:r>
      <w:r w:rsidR="00133818">
        <w:rPr>
          <w:rFonts w:ascii="Courier New" w:hAnsi="Courier New" w:cs="Courier New"/>
          <w:color w:val="A31515"/>
          <w:sz w:val="20"/>
          <w:szCs w:val="20"/>
          <w:lang w:val="en-US"/>
        </w:rPr>
        <w:t>обника</w:t>
      </w:r>
      <w:r w:rsidRPr="00486E75">
        <w:rPr>
          <w:rFonts w:ascii="Courier New" w:hAnsi="Courier New" w:cs="Courier New"/>
          <w:color w:val="A31515"/>
          <w:sz w:val="20"/>
          <w:szCs w:val="20"/>
        </w:rPr>
        <w:t xml:space="preserve"> </w:t>
      </w:r>
      <w:r w:rsidR="00133818">
        <w:rPr>
          <w:rFonts w:ascii="Courier New" w:hAnsi="Courier New" w:cs="Courier New"/>
          <w:color w:val="A31515"/>
          <w:sz w:val="20"/>
          <w:szCs w:val="20"/>
        </w:rPr>
        <w:t>виключення</w:t>
      </w:r>
      <w:r w:rsidRPr="00486E75">
        <w:rPr>
          <w:rFonts w:ascii="Courier New" w:hAnsi="Courier New" w:cs="Courier New"/>
          <w:color w:val="A31515"/>
          <w:sz w:val="20"/>
          <w:szCs w:val="20"/>
        </w:rPr>
        <w:t xml:space="preserve"> ***"</w:t>
      </w:r>
      <w:r w:rsidRPr="00486E75">
        <w:rPr>
          <w:rFonts w:ascii="Courier New" w:hAnsi="Courier New" w:cs="Courier New"/>
          <w:color w:val="000000"/>
          <w:sz w:val="20"/>
          <w:szCs w:val="20"/>
        </w:rPr>
        <w:t>);</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Console.ReadLine();</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p>
    <w:p w:rsidR="00486E75" w:rsidRPr="00486E75" w:rsidRDefault="00486E75" w:rsidP="00486E75">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p>
    <w:p w:rsidR="00C25E93" w:rsidRDefault="00C25E93" w:rsidP="00486E75">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w:t>
      </w:r>
    </w:p>
    <w:p w:rsidR="00133818" w:rsidRDefault="00133818" w:rsidP="00133818">
      <w:pPr>
        <w:autoSpaceDE w:val="0"/>
        <w:autoSpaceDN w:val="0"/>
        <w:adjustRightInd w:val="0"/>
        <w:ind w:firstLine="0"/>
        <w:jc w:val="center"/>
        <w:rPr>
          <w:rFonts w:ascii="Courier New" w:hAnsi="Courier New" w:cs="Courier New"/>
          <w:color w:val="000000"/>
          <w:sz w:val="20"/>
          <w:szCs w:val="20"/>
        </w:rPr>
      </w:pPr>
      <w:r>
        <w:rPr>
          <w:noProof/>
        </w:rPr>
        <w:lastRenderedPageBreak/>
        <w:drawing>
          <wp:inline distT="0" distB="0" distL="0" distR="0" wp14:anchorId="57799C33" wp14:editId="059C7C97">
            <wp:extent cx="2875452" cy="2257425"/>
            <wp:effectExtent l="0" t="0" r="127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2881978" cy="2262549"/>
                    </a:xfrm>
                    <a:prstGeom prst="rect">
                      <a:avLst/>
                    </a:prstGeom>
                  </pic:spPr>
                </pic:pic>
              </a:graphicData>
            </a:graphic>
          </wp:inline>
        </w:drawing>
      </w:r>
    </w:p>
    <w:p w:rsidR="00133818" w:rsidRDefault="00133818" w:rsidP="00133818">
      <w:pPr>
        <w:jc w:val="center"/>
      </w:pPr>
      <w:r>
        <w:t>Результат роботи програми оброки виключення</w:t>
      </w:r>
    </w:p>
    <w:p w:rsidR="00133818" w:rsidRPr="006037DC" w:rsidRDefault="00133818" w:rsidP="00133818">
      <w:pPr>
        <w:pStyle w:val="4"/>
      </w:pPr>
      <w:r>
        <w:t>2</w:t>
      </w:r>
      <w:r w:rsidRPr="006037DC">
        <w:t xml:space="preserve">. Програма </w:t>
      </w:r>
      <w:r>
        <w:t xml:space="preserve">використання делегатів </w:t>
      </w:r>
    </w:p>
    <w:p w:rsidR="00762292" w:rsidRPr="00762292" w:rsidRDefault="00762292" w:rsidP="00762292">
      <w:r>
        <w:t>Делегат –</w:t>
      </w:r>
      <w:r w:rsidRPr="00762292">
        <w:t xml:space="preserve"> це тип, який представляє посилання на методи з певним списком параметрів і типом значення, що повертається</w:t>
      </w:r>
      <w:r>
        <w:t>, тобто делегат описує сигнатуру методу</w:t>
      </w:r>
      <w:r w:rsidRPr="00762292">
        <w:t xml:space="preserve">. При створенні екземпляра делегата цей екземпляр можна пов'язати з будь-яким методом з сумісною сигнатурою і типом значення, що повертається. Метод можна викликати (активувати) за допомогою </w:t>
      </w:r>
      <w:r>
        <w:t>екземпляра</w:t>
      </w:r>
      <w:r w:rsidRPr="00762292">
        <w:t xml:space="preserve"> делегата.</w:t>
      </w:r>
    </w:p>
    <w:p w:rsidR="00762292" w:rsidRDefault="00762292" w:rsidP="00762292">
      <w:r w:rsidRPr="00762292">
        <w:t>Делегати використовуються для передачі методів в якості аргументів до інших метод</w:t>
      </w:r>
      <w:r>
        <w:t>ів. Обробники подій –</w:t>
      </w:r>
      <w:r w:rsidRPr="00762292">
        <w:t xml:space="preserve"> це ніщо інше, як методи, що викликаються за допомогою делегатів. При створенні користувальницького методу клас (наприклад, елемент керування Windows) може викликати цей метод при появі певної події. </w:t>
      </w:r>
    </w:p>
    <w:p w:rsidR="006658E3" w:rsidRDefault="00762292" w:rsidP="00762292">
      <w:r w:rsidRPr="00762292">
        <w:t>У наступному прикладі показано оголошення делегата:</w:t>
      </w:r>
    </w:p>
    <w:p w:rsidR="00133818" w:rsidRDefault="00762292" w:rsidP="00762292">
      <w:pPr>
        <w:spacing w:before="120" w:after="120"/>
        <w:ind w:firstLine="0"/>
        <w:rPr>
          <w:color w:val="0000CC"/>
          <w:spacing w:val="-6"/>
          <w:sz w:val="28"/>
          <w:szCs w:val="28"/>
        </w:rPr>
      </w:pPr>
      <w:r w:rsidRPr="00762292">
        <w:rPr>
          <w:color w:val="0000CC"/>
          <w:spacing w:val="-6"/>
          <w:sz w:val="28"/>
          <w:szCs w:val="28"/>
        </w:rPr>
        <w:t xml:space="preserve">public </w:t>
      </w:r>
      <w:r w:rsidR="00133818" w:rsidRPr="00762292">
        <w:rPr>
          <w:color w:val="0000CC"/>
          <w:spacing w:val="-6"/>
          <w:sz w:val="28"/>
          <w:szCs w:val="28"/>
        </w:rPr>
        <w:t>delegate тип_значення_що_повертається ім’я_делегата(список параметрів);</w:t>
      </w:r>
    </w:p>
    <w:p w:rsidR="00762292" w:rsidRDefault="00762292" w:rsidP="00762292">
      <w:r w:rsidRPr="00762292">
        <w:t xml:space="preserve">Делегату можна призначити будь-який метод з будь-якого доступного класу або структури, що відповідає типу делегата. Цей метод повинен бути </w:t>
      </w:r>
      <w:r w:rsidRPr="00C3345A">
        <w:rPr>
          <w:b/>
        </w:rPr>
        <w:t>статичним методом</w:t>
      </w:r>
      <w:r w:rsidRPr="00762292">
        <w:t xml:space="preserve"> або методом </w:t>
      </w:r>
      <w:r>
        <w:rPr>
          <w:lang w:val="en-US"/>
        </w:rPr>
        <w:t>екземпляра</w:t>
      </w:r>
      <w:r w:rsidRPr="00762292">
        <w:t>. Така гнучкість дозволяє програмно змінювати виклики методу, а також включати новий код в існуючі класи.</w:t>
      </w:r>
    </w:p>
    <w:p w:rsidR="00C3345A" w:rsidRDefault="00C3345A" w:rsidP="00C3345A">
      <w:pPr>
        <w:pStyle w:val="5"/>
      </w:pPr>
      <w:r>
        <w:t>Властивості делегата</w:t>
      </w:r>
    </w:p>
    <w:p w:rsidR="00C3345A" w:rsidRDefault="00C3345A" w:rsidP="00767F50">
      <w:pPr>
        <w:pStyle w:val="ab"/>
        <w:numPr>
          <w:ilvl w:val="0"/>
          <w:numId w:val="132"/>
        </w:numPr>
        <w:ind w:left="851"/>
      </w:pPr>
      <w:r>
        <w:t>Делегати подібні покажчикам на функції в C++, але є повністю об'єктно-орієнтованими і, на відміну від покажчиків C++ на функції-члени, інкапсулюють екземпляр об'єкта разом з методом.</w:t>
      </w:r>
    </w:p>
    <w:p w:rsidR="00C3345A" w:rsidRDefault="00C3345A" w:rsidP="00767F50">
      <w:pPr>
        <w:pStyle w:val="ab"/>
        <w:numPr>
          <w:ilvl w:val="0"/>
          <w:numId w:val="132"/>
        </w:numPr>
        <w:ind w:left="851"/>
      </w:pPr>
      <w:r>
        <w:t>Делегати допускають передачу методів в якості параметрів.</w:t>
      </w:r>
    </w:p>
    <w:p w:rsidR="00C3345A" w:rsidRDefault="00C3345A" w:rsidP="00767F50">
      <w:pPr>
        <w:pStyle w:val="ab"/>
        <w:numPr>
          <w:ilvl w:val="0"/>
          <w:numId w:val="132"/>
        </w:numPr>
        <w:ind w:left="851"/>
      </w:pPr>
      <w:r>
        <w:t>Делегати можна використовувати для визначення методів зворотного виклику.</w:t>
      </w:r>
    </w:p>
    <w:p w:rsidR="00C3345A" w:rsidRDefault="00C3345A" w:rsidP="00767F50">
      <w:pPr>
        <w:pStyle w:val="ab"/>
        <w:numPr>
          <w:ilvl w:val="0"/>
          <w:numId w:val="132"/>
        </w:numPr>
        <w:ind w:left="851"/>
      </w:pPr>
      <w:r>
        <w:t>Делегати можна пов'язувати між собою; наприклад, при появі одної події можна викликати кілька методів.</w:t>
      </w:r>
    </w:p>
    <w:p w:rsidR="00C3345A" w:rsidRDefault="00C3345A" w:rsidP="00767F50">
      <w:pPr>
        <w:pStyle w:val="ab"/>
        <w:numPr>
          <w:ilvl w:val="0"/>
          <w:numId w:val="132"/>
        </w:numPr>
        <w:ind w:left="851"/>
      </w:pPr>
      <w:r>
        <w:t xml:space="preserve">Точна відповідність методів типу делегата не потрібна. </w:t>
      </w:r>
    </w:p>
    <w:p w:rsidR="00133818" w:rsidRDefault="00133818" w:rsidP="00C3345A">
      <w:pPr>
        <w:pStyle w:val="5"/>
      </w:pPr>
      <w:r w:rsidRPr="00133818">
        <w:t xml:space="preserve">Приклад </w:t>
      </w:r>
      <w:r w:rsidR="00C3345A">
        <w:t xml:space="preserve">коду з використанням </w:t>
      </w:r>
      <w:r w:rsidRPr="00133818">
        <w:t>делегата</w:t>
      </w:r>
    </w:p>
    <w:p w:rsidR="00C3345A" w:rsidRDefault="00C3345A" w:rsidP="00C3345A">
      <w:r>
        <w:t>Необхідно змінити рядок символів, видаливши пробіли або замінивши пробіли на інший символ. Операції модифікації рядка символів подати функціями, яким передається вхідний рядок</w:t>
      </w:r>
      <w:r w:rsidR="005B5FFB">
        <w:t xml:space="preserve"> для модифікації. Функції повертають рядок, </w:t>
      </w:r>
      <w:r>
        <w:t>що змінений</w:t>
      </w:r>
      <w:r w:rsidR="005B5FFB">
        <w:t xml:space="preserve"> відповідно до умови задачі. Для виклику функцій використати делегат, який повертає тип </w:t>
      </w:r>
      <w:r w:rsidR="005B5FFB">
        <w:rPr>
          <w:lang w:val="en-US"/>
        </w:rPr>
        <w:t>string</w:t>
      </w:r>
      <w:r w:rsidR="005B5FFB">
        <w:t>, і приймає в якості параметра рядок..</w:t>
      </w:r>
    </w:p>
    <w:p w:rsidR="005B5FFB" w:rsidRPr="00C3345A" w:rsidRDefault="005B5FFB" w:rsidP="00C3345A"/>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FF"/>
          <w:sz w:val="20"/>
          <w:szCs w:val="20"/>
        </w:rPr>
        <w:t>using</w:t>
      </w:r>
      <w:r w:rsidRPr="00A25473">
        <w:rPr>
          <w:rFonts w:ascii="Courier New" w:hAnsi="Courier New" w:cs="Courier New"/>
          <w:color w:val="000000"/>
          <w:sz w:val="20"/>
          <w:szCs w:val="20"/>
        </w:rPr>
        <w:t xml:space="preserve"> System;</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FF"/>
          <w:sz w:val="20"/>
          <w:szCs w:val="20"/>
        </w:rPr>
        <w:t>using</w:t>
      </w:r>
      <w:r w:rsidRPr="00A25473">
        <w:rPr>
          <w:rFonts w:ascii="Courier New" w:hAnsi="Courier New" w:cs="Courier New"/>
          <w:color w:val="000000"/>
          <w:sz w:val="20"/>
          <w:szCs w:val="20"/>
        </w:rPr>
        <w:t xml:space="preserve"> System.Collections.Generic;</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FF"/>
          <w:sz w:val="20"/>
          <w:szCs w:val="20"/>
        </w:rPr>
        <w:t>using</w:t>
      </w:r>
      <w:r w:rsidRPr="00A25473">
        <w:rPr>
          <w:rFonts w:ascii="Courier New" w:hAnsi="Courier New" w:cs="Courier New"/>
          <w:color w:val="000000"/>
          <w:sz w:val="20"/>
          <w:szCs w:val="20"/>
        </w:rPr>
        <w:t xml:space="preserve"> System.Text;</w:t>
      </w:r>
    </w:p>
    <w:p w:rsidR="00946B9F" w:rsidRDefault="00946B9F" w:rsidP="00A25473">
      <w:pPr>
        <w:autoSpaceDE w:val="0"/>
        <w:autoSpaceDN w:val="0"/>
        <w:adjustRightInd w:val="0"/>
        <w:ind w:firstLine="0"/>
        <w:jc w:val="left"/>
        <w:rPr>
          <w:rFonts w:ascii="Courier New" w:hAnsi="Courier New" w:cs="Courier New"/>
          <w:color w:val="0000FF"/>
          <w:sz w:val="20"/>
          <w:szCs w:val="20"/>
        </w:rPr>
      </w:pP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FF"/>
          <w:sz w:val="20"/>
          <w:szCs w:val="20"/>
        </w:rPr>
        <w:t>namespace</w:t>
      </w:r>
      <w:r w:rsidRPr="00A25473">
        <w:rPr>
          <w:rFonts w:ascii="Courier New" w:hAnsi="Courier New" w:cs="Courier New"/>
          <w:color w:val="000000"/>
          <w:sz w:val="20"/>
          <w:szCs w:val="20"/>
        </w:rPr>
        <w:t xml:space="preserve"> examplDelega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lastRenderedPageBreak/>
        <w: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FF"/>
          <w:sz w:val="20"/>
          <w:szCs w:val="20"/>
        </w:rPr>
        <w:t>public</w:t>
      </w:r>
      <w:r w:rsidRPr="00A25473">
        <w:rPr>
          <w:rFonts w:ascii="Courier New" w:hAnsi="Courier New" w:cs="Courier New"/>
          <w:color w:val="000000"/>
          <w:sz w:val="20"/>
          <w:szCs w:val="20"/>
        </w:rPr>
        <w:t xml:space="preserve"> </w:t>
      </w:r>
      <w:r w:rsidRPr="00A25473">
        <w:rPr>
          <w:rFonts w:ascii="Courier New" w:hAnsi="Courier New" w:cs="Courier New"/>
          <w:color w:val="0000FF"/>
          <w:sz w:val="20"/>
          <w:szCs w:val="20"/>
        </w:rPr>
        <w:t>class</w:t>
      </w:r>
      <w:r w:rsidRPr="00A25473">
        <w:rPr>
          <w:rFonts w:ascii="Courier New" w:hAnsi="Courier New" w:cs="Courier New"/>
          <w:color w:val="000000"/>
          <w:sz w:val="20"/>
          <w:szCs w:val="20"/>
        </w:rPr>
        <w:t xml:space="preserve"> </w:t>
      </w:r>
      <w:r w:rsidRPr="00A25473">
        <w:rPr>
          <w:rFonts w:ascii="Courier New" w:hAnsi="Courier New" w:cs="Courier New"/>
          <w:color w:val="2B91AF"/>
          <w:sz w:val="20"/>
          <w:szCs w:val="20"/>
        </w:rPr>
        <w:t>TestDelega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 xml:space="preserve">    {</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8000"/>
          <w:sz w:val="20"/>
          <w:szCs w:val="20"/>
        </w:rPr>
        <w:t>//делегат strmodify для модифікації рядку</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00FF"/>
          <w:sz w:val="20"/>
          <w:szCs w:val="20"/>
        </w:rPr>
        <w:t>public</w:t>
      </w:r>
      <w:r w:rsidRPr="00A25473">
        <w:rPr>
          <w:rFonts w:ascii="Courier New" w:hAnsi="Courier New" w:cs="Courier New"/>
          <w:color w:val="000000"/>
          <w:sz w:val="20"/>
          <w:szCs w:val="20"/>
        </w:rPr>
        <w:t xml:space="preserve"> </w:t>
      </w:r>
      <w:r w:rsidRPr="00A25473">
        <w:rPr>
          <w:rFonts w:ascii="Courier New" w:hAnsi="Courier New" w:cs="Courier New"/>
          <w:color w:val="0000FF"/>
          <w:sz w:val="20"/>
          <w:szCs w:val="20"/>
        </w:rPr>
        <w:t>delegate</w:t>
      </w:r>
      <w:r w:rsidRPr="00A25473">
        <w:rPr>
          <w:rFonts w:ascii="Courier New" w:hAnsi="Courier New" w:cs="Courier New"/>
          <w:color w:val="000000"/>
          <w:sz w:val="20"/>
          <w:szCs w:val="20"/>
        </w:rPr>
        <w:t xml:space="preserve"> </w:t>
      </w:r>
      <w:r w:rsidRPr="00A25473">
        <w:rPr>
          <w:rFonts w:ascii="Courier New" w:hAnsi="Courier New" w:cs="Courier New"/>
          <w:color w:val="0000FF"/>
          <w:sz w:val="20"/>
          <w:szCs w:val="20"/>
        </w:rPr>
        <w:t>string</w:t>
      </w:r>
      <w:r w:rsidRPr="00A25473">
        <w:rPr>
          <w:rFonts w:ascii="Courier New" w:hAnsi="Courier New" w:cs="Courier New"/>
          <w:color w:val="000000"/>
          <w:sz w:val="20"/>
          <w:szCs w:val="20"/>
        </w:rPr>
        <w:t xml:space="preserve"> </w:t>
      </w:r>
      <w:r w:rsidRPr="00A25473">
        <w:rPr>
          <w:rFonts w:ascii="Courier New" w:hAnsi="Courier New" w:cs="Courier New"/>
          <w:color w:val="2B91AF"/>
          <w:sz w:val="20"/>
          <w:szCs w:val="20"/>
        </w:rPr>
        <w:t>strmodify</w:t>
      </w:r>
      <w:r w:rsidRPr="00A25473">
        <w:rPr>
          <w:rFonts w:ascii="Courier New" w:hAnsi="Courier New" w:cs="Courier New"/>
          <w:color w:val="000000"/>
          <w:sz w:val="20"/>
          <w:szCs w:val="20"/>
        </w:rPr>
        <w:t>(</w:t>
      </w:r>
      <w:r w:rsidRPr="00A25473">
        <w:rPr>
          <w:rFonts w:ascii="Courier New" w:hAnsi="Courier New" w:cs="Courier New"/>
          <w:color w:val="0000FF"/>
          <w:sz w:val="20"/>
          <w:szCs w:val="20"/>
        </w:rPr>
        <w:t>string</w:t>
      </w:r>
      <w:r w:rsidRPr="00A25473">
        <w:rPr>
          <w:rFonts w:ascii="Courier New" w:hAnsi="Courier New" w:cs="Courier New"/>
          <w:color w:val="000000"/>
          <w:sz w:val="20"/>
          <w:szCs w:val="20"/>
        </w:rPr>
        <w:t xml:space="preserve"> str);</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808080"/>
          <w:sz w:val="20"/>
          <w:szCs w:val="20"/>
        </w:rPr>
        <w:t>///</w:t>
      </w:r>
      <w:r w:rsidRPr="00A25473">
        <w:rPr>
          <w:rFonts w:ascii="Courier New" w:hAnsi="Courier New" w:cs="Courier New"/>
          <w:color w:val="008000"/>
          <w:sz w:val="20"/>
          <w:szCs w:val="20"/>
        </w:rPr>
        <w:t xml:space="preserve"> </w:t>
      </w:r>
      <w:r w:rsidRPr="00A25473">
        <w:rPr>
          <w:rFonts w:ascii="Courier New" w:hAnsi="Courier New" w:cs="Courier New"/>
          <w:color w:val="808080"/>
          <w:sz w:val="20"/>
          <w:szCs w:val="20"/>
        </w:rPr>
        <w:t>&lt;summary&g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808080"/>
          <w:sz w:val="20"/>
          <w:szCs w:val="20"/>
        </w:rPr>
        <w:t>///</w:t>
      </w:r>
      <w:r w:rsidRPr="00A25473">
        <w:rPr>
          <w:rFonts w:ascii="Courier New" w:hAnsi="Courier New" w:cs="Courier New"/>
          <w:color w:val="008000"/>
          <w:sz w:val="20"/>
          <w:szCs w:val="20"/>
        </w:rPr>
        <w:t xml:space="preserve"> функція, яку викликатиме делегат для заміни пробілів </w:t>
      </w:r>
      <w:r w:rsidR="005B5FFB">
        <w:rPr>
          <w:rFonts w:ascii="Courier New" w:hAnsi="Courier New" w:cs="Courier New"/>
          <w:color w:val="008000"/>
          <w:sz w:val="20"/>
          <w:szCs w:val="20"/>
        </w:rPr>
        <w:t>символом</w:t>
      </w:r>
      <w:r w:rsidRPr="00A25473">
        <w:rPr>
          <w:rFonts w:ascii="Courier New" w:hAnsi="Courier New" w:cs="Courier New"/>
          <w:color w:val="008000"/>
          <w:sz w:val="20"/>
          <w:szCs w:val="20"/>
        </w:rPr>
        <w: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808080"/>
          <w:sz w:val="20"/>
          <w:szCs w:val="20"/>
        </w:rPr>
        <w:t>///</w:t>
      </w:r>
      <w:r w:rsidRPr="00A25473">
        <w:rPr>
          <w:rFonts w:ascii="Courier New" w:hAnsi="Courier New" w:cs="Courier New"/>
          <w:color w:val="008000"/>
          <w:sz w:val="20"/>
          <w:szCs w:val="20"/>
        </w:rPr>
        <w:t xml:space="preserve"> </w:t>
      </w:r>
      <w:r w:rsidRPr="00A25473">
        <w:rPr>
          <w:rFonts w:ascii="Courier New" w:hAnsi="Courier New" w:cs="Courier New"/>
          <w:color w:val="808080"/>
          <w:sz w:val="20"/>
          <w:szCs w:val="20"/>
        </w:rPr>
        <w:t>&lt;/summary&g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808080"/>
          <w:sz w:val="20"/>
          <w:szCs w:val="20"/>
        </w:rPr>
        <w:t>///</w:t>
      </w:r>
      <w:r w:rsidRPr="00A25473">
        <w:rPr>
          <w:rFonts w:ascii="Courier New" w:hAnsi="Courier New" w:cs="Courier New"/>
          <w:color w:val="008000"/>
          <w:sz w:val="20"/>
          <w:szCs w:val="20"/>
        </w:rPr>
        <w:t xml:space="preserve"> </w:t>
      </w:r>
      <w:r w:rsidRPr="00A25473">
        <w:rPr>
          <w:rFonts w:ascii="Courier New" w:hAnsi="Courier New" w:cs="Courier New"/>
          <w:color w:val="808080"/>
          <w:sz w:val="20"/>
          <w:szCs w:val="20"/>
        </w:rPr>
        <w:t>&lt;param name="</w:t>
      </w:r>
      <w:r w:rsidRPr="00A25473">
        <w:rPr>
          <w:rFonts w:ascii="Courier New" w:hAnsi="Courier New" w:cs="Courier New"/>
          <w:color w:val="000000"/>
          <w:sz w:val="20"/>
          <w:szCs w:val="20"/>
        </w:rPr>
        <w:t>s</w:t>
      </w:r>
      <w:r w:rsidRPr="00A25473">
        <w:rPr>
          <w:rFonts w:ascii="Courier New" w:hAnsi="Courier New" w:cs="Courier New"/>
          <w:color w:val="808080"/>
          <w:sz w:val="20"/>
          <w:szCs w:val="20"/>
        </w:rPr>
        <w:t>"&gt;&lt;/param&g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808080"/>
          <w:sz w:val="20"/>
          <w:szCs w:val="20"/>
        </w:rPr>
        <w:t>///</w:t>
      </w:r>
      <w:r w:rsidRPr="00A25473">
        <w:rPr>
          <w:rFonts w:ascii="Courier New" w:hAnsi="Courier New" w:cs="Courier New"/>
          <w:color w:val="008000"/>
          <w:sz w:val="20"/>
          <w:szCs w:val="20"/>
        </w:rPr>
        <w:t xml:space="preserve"> </w:t>
      </w:r>
      <w:r w:rsidRPr="00A25473">
        <w:rPr>
          <w:rFonts w:ascii="Courier New" w:hAnsi="Courier New" w:cs="Courier New"/>
          <w:color w:val="808080"/>
          <w:sz w:val="20"/>
          <w:szCs w:val="20"/>
        </w:rPr>
        <w:t>&lt;returns&gt;&lt;/returns&g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00FF"/>
          <w:sz w:val="20"/>
          <w:szCs w:val="20"/>
        </w:rPr>
        <w:t>public</w:t>
      </w:r>
      <w:r w:rsidRPr="00A25473">
        <w:rPr>
          <w:rFonts w:ascii="Courier New" w:hAnsi="Courier New" w:cs="Courier New"/>
          <w:color w:val="000000"/>
          <w:sz w:val="20"/>
          <w:szCs w:val="20"/>
        </w:rPr>
        <w:t xml:space="preserve"> </w:t>
      </w:r>
      <w:r w:rsidRPr="00A25473">
        <w:rPr>
          <w:rFonts w:ascii="Courier New" w:hAnsi="Courier New" w:cs="Courier New"/>
          <w:color w:val="0000FF"/>
          <w:sz w:val="20"/>
          <w:szCs w:val="20"/>
        </w:rPr>
        <w:t>static</w:t>
      </w:r>
      <w:r w:rsidRPr="00A25473">
        <w:rPr>
          <w:rFonts w:ascii="Courier New" w:hAnsi="Courier New" w:cs="Courier New"/>
          <w:color w:val="000000"/>
          <w:sz w:val="20"/>
          <w:szCs w:val="20"/>
        </w:rPr>
        <w:t xml:space="preserve"> </w:t>
      </w:r>
      <w:r w:rsidRPr="00A25473">
        <w:rPr>
          <w:rFonts w:ascii="Courier New" w:hAnsi="Courier New" w:cs="Courier New"/>
          <w:color w:val="0000FF"/>
          <w:sz w:val="20"/>
          <w:szCs w:val="20"/>
        </w:rPr>
        <w:t>string</w:t>
      </w:r>
      <w:r w:rsidRPr="00A25473">
        <w:rPr>
          <w:rFonts w:ascii="Courier New" w:hAnsi="Courier New" w:cs="Courier New"/>
          <w:color w:val="000000"/>
          <w:sz w:val="20"/>
          <w:szCs w:val="20"/>
        </w:rPr>
        <w:t xml:space="preserve"> replaceSpace(</w:t>
      </w:r>
      <w:r w:rsidRPr="00A25473">
        <w:rPr>
          <w:rFonts w:ascii="Courier New" w:hAnsi="Courier New" w:cs="Courier New"/>
          <w:color w:val="0000FF"/>
          <w:sz w:val="20"/>
          <w:szCs w:val="20"/>
        </w:rPr>
        <w:t>string</w:t>
      </w:r>
      <w:r w:rsidRPr="00A25473">
        <w:rPr>
          <w:rFonts w:ascii="Courier New" w:hAnsi="Courier New" w:cs="Courier New"/>
          <w:color w:val="000000"/>
          <w:sz w:val="20"/>
          <w:szCs w:val="20"/>
        </w:rPr>
        <w:t xml:space="preserve"> s)</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00FF"/>
          <w:sz w:val="20"/>
          <w:szCs w:val="20"/>
        </w:rPr>
        <w:t>return</w:t>
      </w:r>
      <w:r w:rsidRPr="00A25473">
        <w:rPr>
          <w:rFonts w:ascii="Courier New" w:hAnsi="Courier New" w:cs="Courier New"/>
          <w:color w:val="000000"/>
          <w:sz w:val="20"/>
          <w:szCs w:val="20"/>
        </w:rPr>
        <w:t xml:space="preserve"> s.Replace(</w:t>
      </w:r>
      <w:r w:rsidRPr="00A25473">
        <w:rPr>
          <w:rFonts w:ascii="Courier New" w:hAnsi="Courier New" w:cs="Courier New"/>
          <w:color w:val="A31515"/>
          <w:sz w:val="20"/>
          <w:szCs w:val="20"/>
        </w:rPr>
        <w:t>' '</w:t>
      </w:r>
      <w:r w:rsidRPr="00A25473">
        <w:rPr>
          <w:rFonts w:ascii="Courier New" w:hAnsi="Courier New" w:cs="Courier New"/>
          <w:color w:val="000000"/>
          <w:sz w:val="20"/>
          <w:szCs w:val="20"/>
        </w:rPr>
        <w:t xml:space="preserve">, </w:t>
      </w:r>
      <w:r w:rsidRPr="00A25473">
        <w:rPr>
          <w:rFonts w:ascii="Courier New" w:hAnsi="Courier New" w:cs="Courier New"/>
          <w:color w:val="A31515"/>
          <w:sz w:val="20"/>
          <w:szCs w:val="20"/>
        </w:rPr>
        <w:t>'-'</w:t>
      </w:r>
      <w:r w:rsidRPr="00A25473">
        <w:rPr>
          <w:rFonts w:ascii="Courier New" w:hAnsi="Courier New" w:cs="Courier New"/>
          <w:color w:val="000000"/>
          <w:sz w:val="20"/>
          <w:szCs w:val="20"/>
        </w:rPr>
        <w: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808080"/>
          <w:sz w:val="20"/>
          <w:szCs w:val="20"/>
        </w:rPr>
        <w:t>///</w:t>
      </w:r>
      <w:r w:rsidRPr="00A25473">
        <w:rPr>
          <w:rFonts w:ascii="Courier New" w:hAnsi="Courier New" w:cs="Courier New"/>
          <w:color w:val="008000"/>
          <w:sz w:val="20"/>
          <w:szCs w:val="20"/>
        </w:rPr>
        <w:t xml:space="preserve"> </w:t>
      </w:r>
      <w:r w:rsidRPr="00A25473">
        <w:rPr>
          <w:rFonts w:ascii="Courier New" w:hAnsi="Courier New" w:cs="Courier New"/>
          <w:color w:val="808080"/>
          <w:sz w:val="20"/>
          <w:szCs w:val="20"/>
        </w:rPr>
        <w:t>&lt;summary&g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808080"/>
          <w:sz w:val="20"/>
          <w:szCs w:val="20"/>
        </w:rPr>
        <w:t>///</w:t>
      </w:r>
      <w:r w:rsidRPr="00A25473">
        <w:rPr>
          <w:rFonts w:ascii="Courier New" w:hAnsi="Courier New" w:cs="Courier New"/>
          <w:color w:val="008000"/>
          <w:sz w:val="20"/>
          <w:szCs w:val="20"/>
        </w:rPr>
        <w:t xml:space="preserve"> функція, яку викликатиме делегат для видалення пробілів </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808080"/>
          <w:sz w:val="20"/>
          <w:szCs w:val="20"/>
        </w:rPr>
        <w:t>///</w:t>
      </w:r>
      <w:r w:rsidRPr="00A25473">
        <w:rPr>
          <w:rFonts w:ascii="Courier New" w:hAnsi="Courier New" w:cs="Courier New"/>
          <w:color w:val="008000"/>
          <w:sz w:val="20"/>
          <w:szCs w:val="20"/>
        </w:rPr>
        <w:t xml:space="preserve"> </w:t>
      </w:r>
      <w:r w:rsidRPr="00A25473">
        <w:rPr>
          <w:rFonts w:ascii="Courier New" w:hAnsi="Courier New" w:cs="Courier New"/>
          <w:color w:val="808080"/>
          <w:sz w:val="20"/>
          <w:szCs w:val="20"/>
        </w:rPr>
        <w:t>&lt;/summary&g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808080"/>
          <w:sz w:val="20"/>
          <w:szCs w:val="20"/>
        </w:rPr>
        <w:t>///</w:t>
      </w:r>
      <w:r w:rsidRPr="00A25473">
        <w:rPr>
          <w:rFonts w:ascii="Courier New" w:hAnsi="Courier New" w:cs="Courier New"/>
          <w:color w:val="008000"/>
          <w:sz w:val="20"/>
          <w:szCs w:val="20"/>
        </w:rPr>
        <w:t xml:space="preserve"> </w:t>
      </w:r>
      <w:r w:rsidRPr="00A25473">
        <w:rPr>
          <w:rFonts w:ascii="Courier New" w:hAnsi="Courier New" w:cs="Courier New"/>
          <w:color w:val="808080"/>
          <w:sz w:val="20"/>
          <w:szCs w:val="20"/>
        </w:rPr>
        <w:t>&lt;param name="</w:t>
      </w:r>
      <w:r w:rsidRPr="00A25473">
        <w:rPr>
          <w:rFonts w:ascii="Courier New" w:hAnsi="Courier New" w:cs="Courier New"/>
          <w:color w:val="000000"/>
          <w:sz w:val="20"/>
          <w:szCs w:val="20"/>
        </w:rPr>
        <w:t>s</w:t>
      </w:r>
      <w:r w:rsidRPr="00A25473">
        <w:rPr>
          <w:rFonts w:ascii="Courier New" w:hAnsi="Courier New" w:cs="Courier New"/>
          <w:color w:val="808080"/>
          <w:sz w:val="20"/>
          <w:szCs w:val="20"/>
        </w:rPr>
        <w:t>"&gt;&lt;/param&g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808080"/>
          <w:sz w:val="20"/>
          <w:szCs w:val="20"/>
        </w:rPr>
        <w:t>///</w:t>
      </w:r>
      <w:r w:rsidRPr="00A25473">
        <w:rPr>
          <w:rFonts w:ascii="Courier New" w:hAnsi="Courier New" w:cs="Courier New"/>
          <w:color w:val="008000"/>
          <w:sz w:val="20"/>
          <w:szCs w:val="20"/>
        </w:rPr>
        <w:t xml:space="preserve"> </w:t>
      </w:r>
      <w:r w:rsidRPr="00A25473">
        <w:rPr>
          <w:rFonts w:ascii="Courier New" w:hAnsi="Courier New" w:cs="Courier New"/>
          <w:color w:val="808080"/>
          <w:sz w:val="20"/>
          <w:szCs w:val="20"/>
        </w:rPr>
        <w:t>&lt;returns&gt;&lt;/returns&g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00FF"/>
          <w:sz w:val="20"/>
          <w:szCs w:val="20"/>
        </w:rPr>
        <w:t>public</w:t>
      </w:r>
      <w:r w:rsidRPr="00A25473">
        <w:rPr>
          <w:rFonts w:ascii="Courier New" w:hAnsi="Courier New" w:cs="Courier New"/>
          <w:color w:val="000000"/>
          <w:sz w:val="20"/>
          <w:szCs w:val="20"/>
        </w:rPr>
        <w:t xml:space="preserve"> </w:t>
      </w:r>
      <w:r w:rsidRPr="00A25473">
        <w:rPr>
          <w:rFonts w:ascii="Courier New" w:hAnsi="Courier New" w:cs="Courier New"/>
          <w:color w:val="0000FF"/>
          <w:sz w:val="20"/>
          <w:szCs w:val="20"/>
        </w:rPr>
        <w:t>static</w:t>
      </w:r>
      <w:r w:rsidRPr="00A25473">
        <w:rPr>
          <w:rFonts w:ascii="Courier New" w:hAnsi="Courier New" w:cs="Courier New"/>
          <w:color w:val="000000"/>
          <w:sz w:val="20"/>
          <w:szCs w:val="20"/>
        </w:rPr>
        <w:t xml:space="preserve"> </w:t>
      </w:r>
      <w:r w:rsidRPr="00A25473">
        <w:rPr>
          <w:rFonts w:ascii="Courier New" w:hAnsi="Courier New" w:cs="Courier New"/>
          <w:color w:val="0000FF"/>
          <w:sz w:val="20"/>
          <w:szCs w:val="20"/>
        </w:rPr>
        <w:t>string</w:t>
      </w:r>
      <w:r w:rsidRPr="00A25473">
        <w:rPr>
          <w:rFonts w:ascii="Courier New" w:hAnsi="Courier New" w:cs="Courier New"/>
          <w:color w:val="000000"/>
          <w:sz w:val="20"/>
          <w:szCs w:val="20"/>
        </w:rPr>
        <w:t xml:space="preserve"> removeSpace(</w:t>
      </w:r>
      <w:r w:rsidRPr="00A25473">
        <w:rPr>
          <w:rFonts w:ascii="Courier New" w:hAnsi="Courier New" w:cs="Courier New"/>
          <w:color w:val="0000FF"/>
          <w:sz w:val="20"/>
          <w:szCs w:val="20"/>
        </w:rPr>
        <w:t>string</w:t>
      </w:r>
      <w:r w:rsidRPr="00A25473">
        <w:rPr>
          <w:rFonts w:ascii="Courier New" w:hAnsi="Courier New" w:cs="Courier New"/>
          <w:color w:val="000000"/>
          <w:sz w:val="20"/>
          <w:szCs w:val="20"/>
        </w:rPr>
        <w:t xml:space="preserve"> s)</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00FF"/>
          <w:sz w:val="20"/>
          <w:szCs w:val="20"/>
        </w:rPr>
        <w:t>string</w:t>
      </w:r>
      <w:r w:rsidRPr="00A25473">
        <w:rPr>
          <w:rFonts w:ascii="Courier New" w:hAnsi="Courier New" w:cs="Courier New"/>
          <w:color w:val="000000"/>
          <w:sz w:val="20"/>
          <w:szCs w:val="20"/>
        </w:rPr>
        <w:t xml:space="preserve"> temp = </w:t>
      </w:r>
      <w:r w:rsidRPr="00A25473">
        <w:rPr>
          <w:rFonts w:ascii="Courier New" w:hAnsi="Courier New" w:cs="Courier New"/>
          <w:color w:val="A31515"/>
          <w:sz w:val="20"/>
          <w:szCs w:val="20"/>
        </w:rPr>
        <w:t>" "</w:t>
      </w:r>
      <w:r w:rsidRPr="00A25473">
        <w:rPr>
          <w:rFonts w:ascii="Courier New" w:hAnsi="Courier New" w:cs="Courier New"/>
          <w:color w:val="000000"/>
          <w:sz w:val="20"/>
          <w:szCs w:val="20"/>
        </w:rPr>
        <w: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00FF"/>
          <w:sz w:val="20"/>
          <w:szCs w:val="20"/>
        </w:rPr>
        <w:t>for</w:t>
      </w:r>
      <w:r w:rsidRPr="00A25473">
        <w:rPr>
          <w:rFonts w:ascii="Courier New" w:hAnsi="Courier New" w:cs="Courier New"/>
          <w:color w:val="000000"/>
          <w:sz w:val="20"/>
          <w:szCs w:val="20"/>
        </w:rPr>
        <w:t xml:space="preserve"> (</w:t>
      </w:r>
      <w:r w:rsidRPr="00A25473">
        <w:rPr>
          <w:rFonts w:ascii="Courier New" w:hAnsi="Courier New" w:cs="Courier New"/>
          <w:color w:val="0000FF"/>
          <w:sz w:val="20"/>
          <w:szCs w:val="20"/>
        </w:rPr>
        <w:t>int</w:t>
      </w:r>
      <w:r w:rsidRPr="00A25473">
        <w:rPr>
          <w:rFonts w:ascii="Courier New" w:hAnsi="Courier New" w:cs="Courier New"/>
          <w:color w:val="000000"/>
          <w:sz w:val="20"/>
          <w:szCs w:val="20"/>
        </w:rPr>
        <w:t xml:space="preserve"> i = 0; i &lt; s.Length; i++)</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00FF"/>
          <w:sz w:val="20"/>
          <w:szCs w:val="20"/>
        </w:rPr>
        <w:t>if</w:t>
      </w:r>
      <w:r w:rsidRPr="00A25473">
        <w:rPr>
          <w:rFonts w:ascii="Courier New" w:hAnsi="Courier New" w:cs="Courier New"/>
          <w:color w:val="000000"/>
          <w:sz w:val="20"/>
          <w:szCs w:val="20"/>
        </w:rPr>
        <w:t xml:space="preserve"> (s[i] != </w:t>
      </w:r>
      <w:r w:rsidRPr="00A25473">
        <w:rPr>
          <w:rFonts w:ascii="Courier New" w:hAnsi="Courier New" w:cs="Courier New"/>
          <w:color w:val="A31515"/>
          <w:sz w:val="20"/>
          <w:szCs w:val="20"/>
        </w:rPr>
        <w:t>' '</w:t>
      </w:r>
      <w:r w:rsidRPr="00A25473">
        <w:rPr>
          <w:rFonts w:ascii="Courier New" w:hAnsi="Courier New" w:cs="Courier New"/>
          <w:color w:val="000000"/>
          <w:sz w:val="20"/>
          <w:szCs w:val="20"/>
        </w:rPr>
        <w:t>) temp += s[i];</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00FF"/>
          <w:sz w:val="20"/>
          <w:szCs w:val="20"/>
        </w:rPr>
        <w:t>return</w:t>
      </w:r>
      <w:r w:rsidRPr="00A25473">
        <w:rPr>
          <w:rFonts w:ascii="Courier New" w:hAnsi="Courier New" w:cs="Courier New"/>
          <w:color w:val="000000"/>
          <w:sz w:val="20"/>
          <w:szCs w:val="20"/>
        </w:rPr>
        <w:t xml:space="preserve"> temp;</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t>}</w:t>
      </w:r>
    </w:p>
    <w:p w:rsidR="00A25473" w:rsidRDefault="00A25473" w:rsidP="00A25473">
      <w:pPr>
        <w:ind w:firstLine="0"/>
        <w:rPr>
          <w:rFonts w:ascii="Courier New" w:hAnsi="Courier New" w:cs="Courier New"/>
          <w:color w:val="000000"/>
          <w:sz w:val="20"/>
          <w:szCs w:val="20"/>
        </w:rPr>
      </w:pPr>
      <w:r w:rsidRPr="00A25473">
        <w:rPr>
          <w:rFonts w:ascii="Courier New" w:hAnsi="Courier New" w:cs="Courier New"/>
          <w:color w:val="000000"/>
          <w:sz w:val="20"/>
          <w:szCs w:val="20"/>
        </w:rPr>
        <w:t>}</w:t>
      </w:r>
    </w:p>
    <w:p w:rsidR="005B5FFB" w:rsidRDefault="005B5FFB" w:rsidP="005B5FFB">
      <w:r>
        <w:t>Код головної функції, яка використовуватиме делегат</w:t>
      </w:r>
      <w:r w:rsidR="000048F1">
        <w:t>, працює так:</w:t>
      </w:r>
    </w:p>
    <w:p w:rsidR="000048F1" w:rsidRDefault="000048F1" w:rsidP="00767F50">
      <w:pPr>
        <w:pStyle w:val="ab"/>
        <w:numPr>
          <w:ilvl w:val="0"/>
          <w:numId w:val="133"/>
        </w:numPr>
      </w:pPr>
      <w:r>
        <w:t xml:space="preserve">Створити об’єкт делегат відповідно до його оголошення. В якості параметра використати ім’я функції, яку викликатиме делегат. Використовуються складені імена: </w:t>
      </w:r>
    </w:p>
    <w:p w:rsidR="000048F1" w:rsidRPr="00946B9F" w:rsidRDefault="000048F1" w:rsidP="000048F1">
      <w:pPr>
        <w:pStyle w:val="ab"/>
        <w:ind w:left="1069" w:firstLine="0"/>
      </w:pPr>
      <w:r w:rsidRPr="000048F1">
        <w:rPr>
          <w:b/>
          <w:color w:val="0000CC"/>
        </w:rPr>
        <w:t xml:space="preserve">ім’я класу.ім’я делегата </w:t>
      </w:r>
      <w:r w:rsidRPr="00946B9F">
        <w:t>для об’єкта делегата</w:t>
      </w:r>
    </w:p>
    <w:p w:rsidR="000048F1" w:rsidRPr="000048F1" w:rsidRDefault="000048F1" w:rsidP="000048F1">
      <w:pPr>
        <w:pStyle w:val="ab"/>
        <w:ind w:left="1069" w:firstLine="0"/>
        <w:rPr>
          <w:b/>
          <w:color w:val="0000CC"/>
        </w:rPr>
      </w:pPr>
      <w:r w:rsidRPr="000048F1">
        <w:rPr>
          <w:b/>
          <w:color w:val="0000CC"/>
        </w:rPr>
        <w:t xml:space="preserve">ім’я класу.ім’я функції </w:t>
      </w:r>
      <w:r w:rsidRPr="00946B9F">
        <w:t>для параметра делегата</w:t>
      </w:r>
    </w:p>
    <w:p w:rsidR="006D2BF2" w:rsidRDefault="006D2BF2" w:rsidP="00767F50">
      <w:pPr>
        <w:pStyle w:val="ab"/>
        <w:numPr>
          <w:ilvl w:val="0"/>
          <w:numId w:val="133"/>
        </w:numPr>
      </w:pPr>
      <w:r>
        <w:t xml:space="preserve">Викликати </w:t>
      </w:r>
      <w:r w:rsidR="00946B9F">
        <w:t>об’єкт делегата, передавши йо</w:t>
      </w:r>
      <w:r>
        <w:t>му в якості аргумента вхідний рядок</w:t>
      </w:r>
    </w:p>
    <w:p w:rsidR="006D2BF2" w:rsidRDefault="006D2BF2" w:rsidP="00767F50">
      <w:pPr>
        <w:pStyle w:val="ab"/>
        <w:numPr>
          <w:ilvl w:val="0"/>
          <w:numId w:val="133"/>
        </w:numPr>
      </w:pPr>
      <w:r>
        <w:t>Створити новий екземпляр делегата відповідно до його оголошення.</w:t>
      </w:r>
      <w:r w:rsidR="000048F1">
        <w:t xml:space="preserve"> </w:t>
      </w:r>
    </w:p>
    <w:p w:rsidR="006D2BF2" w:rsidRDefault="006D2BF2" w:rsidP="00767F50">
      <w:pPr>
        <w:pStyle w:val="ab"/>
        <w:numPr>
          <w:ilvl w:val="0"/>
          <w:numId w:val="133"/>
        </w:numPr>
      </w:pPr>
      <w:r>
        <w:t xml:space="preserve">Викликати </w:t>
      </w:r>
      <w:r w:rsidR="00946B9F">
        <w:t>об’єкт делегата, передавши йо</w:t>
      </w:r>
      <w:r>
        <w:t>му в якості аргумента новий рядок</w:t>
      </w:r>
    </w:p>
    <w:p w:rsidR="000048F1" w:rsidRDefault="006D2BF2" w:rsidP="00767F50">
      <w:pPr>
        <w:pStyle w:val="ab"/>
        <w:numPr>
          <w:ilvl w:val="0"/>
          <w:numId w:val="133"/>
        </w:numPr>
      </w:pPr>
      <w:r>
        <w:t>Вивести на консоль результати виконання функцій, яким делегат переда управління.</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FF"/>
          <w:sz w:val="20"/>
          <w:szCs w:val="20"/>
        </w:rPr>
        <w:t>using</w:t>
      </w:r>
      <w:r w:rsidRPr="00A25473">
        <w:rPr>
          <w:rFonts w:ascii="Courier New" w:hAnsi="Courier New" w:cs="Courier New"/>
          <w:color w:val="000000"/>
          <w:sz w:val="20"/>
          <w:szCs w:val="20"/>
        </w:rPr>
        <w:t xml:space="preserve"> System;</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FF"/>
          <w:sz w:val="20"/>
          <w:szCs w:val="20"/>
        </w:rPr>
        <w:t>namespace</w:t>
      </w:r>
      <w:r w:rsidRPr="00A25473">
        <w:rPr>
          <w:rFonts w:ascii="Courier New" w:hAnsi="Courier New" w:cs="Courier New"/>
          <w:color w:val="000000"/>
          <w:sz w:val="20"/>
          <w:szCs w:val="20"/>
        </w:rPr>
        <w:t xml:space="preserve"> examplDelega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 xml:space="preserve"> </w:t>
      </w:r>
      <w:r w:rsidRPr="00A25473">
        <w:rPr>
          <w:rFonts w:ascii="Courier New" w:hAnsi="Courier New" w:cs="Courier New"/>
          <w:color w:val="0000FF"/>
          <w:sz w:val="20"/>
          <w:szCs w:val="20"/>
        </w:rPr>
        <w:t>class</w:t>
      </w:r>
      <w:r w:rsidRPr="00A25473">
        <w:rPr>
          <w:rFonts w:ascii="Courier New" w:hAnsi="Courier New" w:cs="Courier New"/>
          <w:color w:val="000000"/>
          <w:sz w:val="20"/>
          <w:szCs w:val="20"/>
        </w:rPr>
        <w:t xml:space="preserve"> </w:t>
      </w:r>
      <w:r w:rsidRPr="00A25473">
        <w:rPr>
          <w:rFonts w:ascii="Courier New" w:hAnsi="Courier New" w:cs="Courier New"/>
          <w:color w:val="2B91AF"/>
          <w:sz w:val="20"/>
          <w:szCs w:val="20"/>
        </w:rPr>
        <w:t>Program</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 xml:space="preserve"> {</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 xml:space="preserve">   </w:t>
      </w:r>
      <w:r w:rsidRPr="00A25473">
        <w:rPr>
          <w:rFonts w:ascii="Courier New" w:hAnsi="Courier New" w:cs="Courier New"/>
          <w:color w:val="0000FF"/>
          <w:sz w:val="20"/>
          <w:szCs w:val="20"/>
        </w:rPr>
        <w:t>static</w:t>
      </w:r>
      <w:r w:rsidRPr="00A25473">
        <w:rPr>
          <w:rFonts w:ascii="Courier New" w:hAnsi="Courier New" w:cs="Courier New"/>
          <w:color w:val="000000"/>
          <w:sz w:val="20"/>
          <w:szCs w:val="20"/>
        </w:rPr>
        <w:t xml:space="preserve"> </w:t>
      </w:r>
      <w:r w:rsidRPr="00A25473">
        <w:rPr>
          <w:rFonts w:ascii="Courier New" w:hAnsi="Courier New" w:cs="Courier New"/>
          <w:color w:val="0000FF"/>
          <w:sz w:val="20"/>
          <w:szCs w:val="20"/>
        </w:rPr>
        <w:t>void</w:t>
      </w:r>
      <w:r w:rsidRPr="00A25473">
        <w:rPr>
          <w:rFonts w:ascii="Courier New" w:hAnsi="Courier New" w:cs="Courier New"/>
          <w:color w:val="000000"/>
          <w:sz w:val="20"/>
          <w:szCs w:val="20"/>
        </w:rPr>
        <w:t xml:space="preserve"> Main(</w:t>
      </w:r>
      <w:r w:rsidRPr="00A25473">
        <w:rPr>
          <w:rFonts w:ascii="Courier New" w:hAnsi="Courier New" w:cs="Courier New"/>
          <w:color w:val="0000FF"/>
          <w:sz w:val="20"/>
          <w:szCs w:val="20"/>
        </w:rPr>
        <w:t>string</w:t>
      </w:r>
      <w:r w:rsidRPr="00A25473">
        <w:rPr>
          <w:rFonts w:ascii="Courier New" w:hAnsi="Courier New" w:cs="Courier New"/>
          <w:color w:val="000000"/>
          <w:sz w:val="20"/>
          <w:szCs w:val="20"/>
        </w:rPr>
        <w:t>[] args)</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Pr="00A25473">
        <w:rPr>
          <w:rFonts w:ascii="Courier New" w:hAnsi="Courier New" w:cs="Courier New"/>
          <w:color w:val="000000"/>
          <w:sz w:val="20"/>
          <w:szCs w:val="20"/>
        </w:rPr>
        <w: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Pr="00A25473">
        <w:rPr>
          <w:rFonts w:ascii="Courier New" w:hAnsi="Courier New" w:cs="Courier New"/>
          <w:color w:val="000000"/>
          <w:sz w:val="20"/>
          <w:szCs w:val="20"/>
        </w:rPr>
        <w:t>Console.WriteLine(</w:t>
      </w:r>
      <w:r w:rsidRPr="00A25473">
        <w:rPr>
          <w:rFonts w:ascii="Courier New" w:hAnsi="Courier New" w:cs="Courier New"/>
          <w:color w:val="A31515"/>
          <w:sz w:val="20"/>
          <w:szCs w:val="20"/>
        </w:rPr>
        <w:t>"Using delegates"</w:t>
      </w:r>
      <w:r w:rsidRPr="00A25473">
        <w:rPr>
          <w:rFonts w:ascii="Courier New" w:hAnsi="Courier New" w:cs="Courier New"/>
          <w:color w:val="000000"/>
          <w:sz w:val="20"/>
          <w:szCs w:val="20"/>
        </w:rPr>
        <w: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 xml:space="preserve">      </w:t>
      </w:r>
      <w:r w:rsidRPr="00A25473">
        <w:rPr>
          <w:rFonts w:ascii="Courier New" w:hAnsi="Courier New" w:cs="Courier New"/>
          <w:color w:val="008000"/>
          <w:sz w:val="20"/>
          <w:szCs w:val="20"/>
        </w:rPr>
        <w:t>// створення об'єкту objDelegate типу делегат</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 xml:space="preserve">      </w:t>
      </w:r>
      <w:r w:rsidRPr="00A25473">
        <w:rPr>
          <w:rFonts w:ascii="Courier New" w:hAnsi="Courier New" w:cs="Courier New"/>
          <w:color w:val="008000"/>
          <w:sz w:val="20"/>
          <w:szCs w:val="20"/>
        </w:rPr>
        <w:t>//в якості аргументу ім'я функції, яку викликатиме делегат</w:t>
      </w:r>
    </w:p>
    <w:p w:rsidR="00A25473" w:rsidRPr="00A25473" w:rsidRDefault="00A25473" w:rsidP="00A25473">
      <w:pPr>
        <w:autoSpaceDE w:val="0"/>
        <w:autoSpaceDN w:val="0"/>
        <w:adjustRightInd w:val="0"/>
        <w:ind w:left="708" w:firstLine="0"/>
        <w:jc w:val="left"/>
        <w:rPr>
          <w:rFonts w:ascii="Courier New" w:hAnsi="Courier New" w:cs="Courier New"/>
          <w:color w:val="000000"/>
          <w:sz w:val="20"/>
          <w:szCs w:val="20"/>
        </w:rPr>
      </w:pPr>
      <w:r w:rsidRPr="00A25473">
        <w:rPr>
          <w:rFonts w:ascii="Courier New" w:hAnsi="Courier New" w:cs="Courier New"/>
          <w:color w:val="000000"/>
          <w:sz w:val="20"/>
          <w:szCs w:val="20"/>
        </w:rPr>
        <w:t xml:space="preserve">TestDelegat.strmodify objDelegate = </w:t>
      </w:r>
      <w:r w:rsidRPr="00A25473">
        <w:rPr>
          <w:rFonts w:ascii="Courier New" w:hAnsi="Courier New" w:cs="Courier New"/>
          <w:color w:val="0000FF"/>
          <w:sz w:val="20"/>
          <w:szCs w:val="20"/>
        </w:rPr>
        <w:t>new</w:t>
      </w:r>
      <w:r w:rsidRPr="00A25473">
        <w:rPr>
          <w:rFonts w:ascii="Courier New" w:hAnsi="Courier New" w:cs="Courier New"/>
          <w:color w:val="000000"/>
          <w:sz w:val="20"/>
          <w:szCs w:val="20"/>
        </w:rPr>
        <w:t xml:space="preserve"> </w:t>
      </w:r>
      <w:r>
        <w:rPr>
          <w:rFonts w:ascii="Courier New" w:hAnsi="Courier New" w:cs="Courier New"/>
          <w:color w:val="000000"/>
          <w:sz w:val="20"/>
          <w:szCs w:val="20"/>
        </w:rPr>
        <w:t xml:space="preserve">                 </w:t>
      </w:r>
      <w:r w:rsidRPr="00A25473">
        <w:rPr>
          <w:rFonts w:ascii="Courier New" w:hAnsi="Courier New" w:cs="Courier New"/>
          <w:color w:val="000000"/>
          <w:sz w:val="20"/>
          <w:szCs w:val="20"/>
        </w:rPr>
        <w:t>TestDelegat.strmodify(TestDelegat.replaceSpace);</w:t>
      </w:r>
    </w:p>
    <w:p w:rsidR="00A25473" w:rsidRPr="00A25473" w:rsidRDefault="00A25473" w:rsidP="00946B9F">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Pr="00A25473">
        <w:rPr>
          <w:rFonts w:ascii="Courier New" w:hAnsi="Courier New" w:cs="Courier New"/>
          <w:color w:val="0000FF"/>
          <w:sz w:val="20"/>
          <w:szCs w:val="20"/>
        </w:rPr>
        <w:t>string</w:t>
      </w:r>
      <w:r w:rsidRPr="00A25473">
        <w:rPr>
          <w:rFonts w:ascii="Courier New" w:hAnsi="Courier New" w:cs="Courier New"/>
          <w:color w:val="000000"/>
          <w:sz w:val="20"/>
          <w:szCs w:val="20"/>
        </w:rPr>
        <w:t xml:space="preserve"> stroka = </w:t>
      </w:r>
      <w:r w:rsidRPr="00A25473">
        <w:rPr>
          <w:rFonts w:ascii="Courier New" w:hAnsi="Courier New" w:cs="Courier New"/>
          <w:color w:val="A31515"/>
          <w:sz w:val="20"/>
          <w:szCs w:val="20"/>
        </w:rPr>
        <w:t>"t  e s t  1"</w:t>
      </w:r>
      <w:r w:rsidRPr="00A25473">
        <w:rPr>
          <w:rFonts w:ascii="Courier New" w:hAnsi="Courier New" w:cs="Courier New"/>
          <w:color w:val="000000"/>
          <w:sz w:val="20"/>
          <w:szCs w:val="20"/>
        </w:rPr>
        <w:t xml:space="preserve">; </w:t>
      </w:r>
      <w:r w:rsidRPr="00A25473">
        <w:rPr>
          <w:rFonts w:ascii="Courier New" w:hAnsi="Courier New" w:cs="Courier New"/>
          <w:color w:val="008000"/>
          <w:sz w:val="20"/>
          <w:szCs w:val="20"/>
        </w:rPr>
        <w:t>//рядок, що модифікується</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Pr="00A25473">
        <w:rPr>
          <w:rFonts w:ascii="Courier New" w:hAnsi="Courier New" w:cs="Courier New"/>
          <w:color w:val="000000"/>
          <w:sz w:val="20"/>
          <w:szCs w:val="20"/>
        </w:rPr>
        <w:t>Console.WriteLine(</w:t>
      </w:r>
      <w:r w:rsidRPr="00A25473">
        <w:rPr>
          <w:rFonts w:ascii="Courier New" w:hAnsi="Courier New" w:cs="Courier New"/>
          <w:color w:val="A31515"/>
          <w:sz w:val="20"/>
          <w:szCs w:val="20"/>
        </w:rPr>
        <w:t>"вхiдний  рядок до виклику делегату = "</w:t>
      </w:r>
      <w:r w:rsidRPr="00A25473">
        <w:rPr>
          <w:rFonts w:ascii="Courier New" w:hAnsi="Courier New" w:cs="Courier New"/>
          <w:color w:val="000000"/>
          <w:sz w:val="20"/>
          <w:szCs w:val="20"/>
        </w:rPr>
        <w:t xml:space="preserve"> + stroka);</w:t>
      </w:r>
    </w:p>
    <w:p w:rsidR="00A25473" w:rsidRDefault="00A25473" w:rsidP="00A25473">
      <w:pPr>
        <w:autoSpaceDE w:val="0"/>
        <w:autoSpaceDN w:val="0"/>
        <w:adjustRightInd w:val="0"/>
        <w:ind w:firstLine="0"/>
        <w:jc w:val="left"/>
        <w:rPr>
          <w:rFonts w:ascii="Courier New" w:hAnsi="Courier New" w:cs="Courier New"/>
          <w:color w:val="008000"/>
          <w:sz w:val="20"/>
          <w:szCs w:val="20"/>
        </w:rPr>
      </w:pPr>
      <w:r w:rsidRPr="00A25473">
        <w:rPr>
          <w:rFonts w:ascii="Courier New" w:hAnsi="Courier New" w:cs="Courier New"/>
          <w:color w:val="000000"/>
          <w:sz w:val="20"/>
          <w:szCs w:val="20"/>
        </w:rPr>
        <w:t xml:space="preserve">         </w:t>
      </w:r>
      <w:r w:rsidRPr="00A25473">
        <w:rPr>
          <w:rFonts w:ascii="Courier New" w:hAnsi="Courier New" w:cs="Courier New"/>
          <w:color w:val="008000"/>
          <w:sz w:val="20"/>
          <w:szCs w:val="20"/>
        </w:rPr>
        <w:t>//виклик функції replaceSpace класу TestDelegat дл заміни пробілів</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Pr="00A25473">
        <w:rPr>
          <w:rFonts w:ascii="Courier New" w:hAnsi="Courier New" w:cs="Courier New"/>
          <w:color w:val="0000FF"/>
          <w:sz w:val="20"/>
          <w:szCs w:val="20"/>
        </w:rPr>
        <w:t>string</w:t>
      </w:r>
      <w:r w:rsidRPr="00A25473">
        <w:rPr>
          <w:rFonts w:ascii="Courier New" w:hAnsi="Courier New" w:cs="Courier New"/>
          <w:color w:val="000000"/>
          <w:sz w:val="20"/>
          <w:szCs w:val="20"/>
        </w:rPr>
        <w:t xml:space="preserve"> stroka1 = objDelegate(</w:t>
      </w:r>
      <w:r w:rsidRPr="00A25473">
        <w:rPr>
          <w:rFonts w:ascii="Courier New" w:hAnsi="Courier New" w:cs="Courier New"/>
          <w:color w:val="A31515"/>
          <w:sz w:val="20"/>
          <w:szCs w:val="20"/>
        </w:rPr>
        <w:t>"t  e s t  1"</w:t>
      </w:r>
      <w:r w:rsidRPr="00A25473">
        <w:rPr>
          <w:rFonts w:ascii="Courier New" w:hAnsi="Courier New" w:cs="Courier New"/>
          <w:color w:val="000000"/>
          <w:sz w:val="20"/>
          <w:szCs w:val="20"/>
        </w:rPr>
        <w:t>);</w:t>
      </w:r>
    </w:p>
    <w:p w:rsidR="00A25473" w:rsidRPr="00A25473" w:rsidRDefault="00A25473" w:rsidP="00A25473">
      <w:pPr>
        <w:autoSpaceDE w:val="0"/>
        <w:autoSpaceDN w:val="0"/>
        <w:adjustRightInd w:val="0"/>
        <w:jc w:val="left"/>
        <w:rPr>
          <w:rFonts w:ascii="Courier New" w:hAnsi="Courier New" w:cs="Courier New"/>
          <w:color w:val="000000"/>
          <w:sz w:val="20"/>
          <w:szCs w:val="20"/>
        </w:rPr>
      </w:pPr>
      <w:r w:rsidRPr="00A25473">
        <w:rPr>
          <w:rFonts w:ascii="Courier New" w:hAnsi="Courier New" w:cs="Courier New"/>
          <w:color w:val="000000"/>
          <w:sz w:val="20"/>
          <w:szCs w:val="20"/>
        </w:rPr>
        <w:t>Console.WriteLine(</w:t>
      </w:r>
      <w:r w:rsidRPr="00A25473">
        <w:rPr>
          <w:rFonts w:ascii="Courier New" w:hAnsi="Courier New" w:cs="Courier New"/>
          <w:color w:val="A31515"/>
          <w:sz w:val="20"/>
          <w:szCs w:val="20"/>
        </w:rPr>
        <w:t>"результат виклику делегата replaceSpace = "</w:t>
      </w:r>
      <w:r w:rsidRPr="00A25473">
        <w:rPr>
          <w:rFonts w:ascii="Courier New" w:hAnsi="Courier New" w:cs="Courier New"/>
          <w:color w:val="000000"/>
          <w:sz w:val="20"/>
          <w:szCs w:val="20"/>
        </w:rPr>
        <w:t xml:space="preserve"> + stroka1);</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Pr="00A25473">
        <w:rPr>
          <w:rFonts w:ascii="Courier New" w:hAnsi="Courier New" w:cs="Courier New"/>
          <w:color w:val="008000"/>
          <w:sz w:val="20"/>
          <w:szCs w:val="20"/>
        </w:rPr>
        <w:t>// створення нового екземпляру  objDelegate типу делегат</w:t>
      </w:r>
    </w:p>
    <w:p w:rsidR="00A25473" w:rsidRDefault="00A25473" w:rsidP="00A25473">
      <w:pPr>
        <w:autoSpaceDE w:val="0"/>
        <w:autoSpaceDN w:val="0"/>
        <w:adjustRightInd w:val="0"/>
        <w:ind w:firstLine="0"/>
        <w:jc w:val="left"/>
        <w:rPr>
          <w:rFonts w:ascii="Courier New" w:hAnsi="Courier New" w:cs="Courier New"/>
          <w:color w:val="008000"/>
          <w:sz w:val="20"/>
          <w:szCs w:val="20"/>
        </w:rPr>
      </w:pPr>
      <w:r w:rsidRPr="00A25473">
        <w:rPr>
          <w:rFonts w:ascii="Courier New" w:hAnsi="Courier New" w:cs="Courier New"/>
          <w:color w:val="000000"/>
          <w:sz w:val="20"/>
          <w:szCs w:val="20"/>
        </w:rPr>
        <w:t xml:space="preserve">            </w:t>
      </w:r>
      <w:r w:rsidRPr="00A25473">
        <w:rPr>
          <w:rFonts w:ascii="Courier New" w:hAnsi="Courier New" w:cs="Courier New"/>
          <w:color w:val="008000"/>
          <w:sz w:val="20"/>
          <w:szCs w:val="20"/>
        </w:rPr>
        <w:t>//в якості аргументу ім'я функції, яку викликатиме делегат</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Pr="00A25473">
        <w:rPr>
          <w:rFonts w:ascii="Courier New" w:hAnsi="Courier New" w:cs="Courier New"/>
          <w:color w:val="000000"/>
          <w:sz w:val="20"/>
          <w:szCs w:val="20"/>
        </w:rPr>
        <w:t xml:space="preserve">objDelegate = </w:t>
      </w:r>
      <w:r w:rsidRPr="00A25473">
        <w:rPr>
          <w:rFonts w:ascii="Courier New" w:hAnsi="Courier New" w:cs="Courier New"/>
          <w:color w:val="0000FF"/>
          <w:sz w:val="20"/>
          <w:szCs w:val="20"/>
        </w:rPr>
        <w:t>new</w:t>
      </w:r>
      <w:r w:rsidRPr="00A25473">
        <w:rPr>
          <w:rFonts w:ascii="Courier New" w:hAnsi="Courier New" w:cs="Courier New"/>
          <w:color w:val="000000"/>
          <w:sz w:val="20"/>
          <w:szCs w:val="20"/>
        </w:rPr>
        <w:t xml:space="preserve"> TestDelegat.strmodify(TestDelegat.removeSpace);</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 xml:space="preserve">            </w:t>
      </w:r>
      <w:r w:rsidRPr="00A25473">
        <w:rPr>
          <w:rFonts w:ascii="Courier New" w:hAnsi="Courier New" w:cs="Courier New"/>
          <w:color w:val="008000"/>
          <w:sz w:val="20"/>
          <w:szCs w:val="20"/>
        </w:rPr>
        <w:t>//виклик функції removeSpace класу TestDelegat дл видалення пробілів</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Pr="00A25473">
        <w:rPr>
          <w:rFonts w:ascii="Courier New" w:hAnsi="Courier New" w:cs="Courier New"/>
          <w:color w:val="0000FF"/>
          <w:sz w:val="20"/>
          <w:szCs w:val="20"/>
        </w:rPr>
        <w:t>string</w:t>
      </w:r>
      <w:r w:rsidRPr="00A25473">
        <w:rPr>
          <w:rFonts w:ascii="Courier New" w:hAnsi="Courier New" w:cs="Courier New"/>
          <w:color w:val="000000"/>
          <w:sz w:val="20"/>
          <w:szCs w:val="20"/>
        </w:rPr>
        <w:t xml:space="preserve"> stroka2 = objDelegate(</w:t>
      </w:r>
      <w:r w:rsidRPr="00A25473">
        <w:rPr>
          <w:rFonts w:ascii="Courier New" w:hAnsi="Courier New" w:cs="Courier New"/>
          <w:color w:val="A31515"/>
          <w:sz w:val="20"/>
          <w:szCs w:val="20"/>
        </w:rPr>
        <w:t>"t e s t 2"</w:t>
      </w:r>
      <w:r w:rsidRPr="00A25473">
        <w:rPr>
          <w:rFonts w:ascii="Courier New" w:hAnsi="Courier New" w:cs="Courier New"/>
          <w:color w:val="000000"/>
          <w:sz w:val="20"/>
          <w:szCs w:val="20"/>
        </w:rPr>
        <w: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Pr="00A25473">
        <w:rPr>
          <w:rFonts w:ascii="Courier New" w:hAnsi="Courier New" w:cs="Courier New"/>
          <w:color w:val="000000"/>
          <w:sz w:val="20"/>
          <w:szCs w:val="20"/>
        </w:rPr>
        <w:t>Console.WriteLine(</w:t>
      </w:r>
      <w:r w:rsidRPr="00A25473">
        <w:rPr>
          <w:rFonts w:ascii="Courier New" w:hAnsi="Courier New" w:cs="Courier New"/>
          <w:color w:val="A31515"/>
          <w:sz w:val="20"/>
          <w:szCs w:val="20"/>
        </w:rPr>
        <w:t>"результат виклику делегата removeSpace = "</w:t>
      </w:r>
      <w:r w:rsidRPr="00A25473">
        <w:rPr>
          <w:rFonts w:ascii="Courier New" w:hAnsi="Courier New" w:cs="Courier New"/>
          <w:color w:val="000000"/>
          <w:sz w:val="20"/>
          <w:szCs w:val="20"/>
        </w:rPr>
        <w:t xml:space="preserve"> + stroka2);</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Pr="00A25473">
        <w:rPr>
          <w:rFonts w:ascii="Courier New" w:hAnsi="Courier New" w:cs="Courier New"/>
          <w:color w:val="000000"/>
          <w:sz w:val="20"/>
          <w:szCs w:val="20"/>
        </w:rPr>
        <w:t>}</w:t>
      </w:r>
    </w:p>
    <w:p w:rsidR="00A25473" w:rsidRDefault="00A25473" w:rsidP="00A25473">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006D2BF2">
        <w:rPr>
          <w:rFonts w:ascii="Courier New" w:hAnsi="Courier New" w:cs="Courier New"/>
          <w:color w:val="000000"/>
          <w:sz w:val="20"/>
          <w:szCs w:val="20"/>
        </w:rPr>
        <w:t xml:space="preserve"> </w:t>
      </w:r>
      <w:r>
        <w:rPr>
          <w:rFonts w:ascii="Courier New" w:hAnsi="Courier New" w:cs="Courier New"/>
          <w:color w:val="000000"/>
          <w:sz w:val="20"/>
          <w:szCs w:val="20"/>
        </w:rPr>
        <w:t>}</w:t>
      </w:r>
    </w:p>
    <w:p w:rsid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w:t>
      </w:r>
    </w:p>
    <w:p w:rsidR="00946B9F" w:rsidRDefault="00946B9F" w:rsidP="00767F50">
      <w:pPr>
        <w:pStyle w:val="4"/>
        <w:numPr>
          <w:ilvl w:val="0"/>
          <w:numId w:val="134"/>
        </w:numPr>
      </w:pPr>
      <w:r w:rsidRPr="006037DC">
        <w:lastRenderedPageBreak/>
        <w:t xml:space="preserve">Програма </w:t>
      </w:r>
      <w:r>
        <w:t>використання подій і делегатів для їх підтримки</w:t>
      </w:r>
    </w:p>
    <w:p w:rsidR="00090DD0" w:rsidRDefault="00090DD0" w:rsidP="00090DD0">
      <w:r>
        <w:t>Подія являє собою автоматичне повідомлення про те, що відбулася деяка дія. Події діють за таким принципом: об'єкт, що виявляє інтерес до події, реєструє обробник цієї події. Коли ж подія відбувається, викликаються всі зареєстровані обробники цієї події. Обробники подій зазвичай представлені делегатами.</w:t>
      </w:r>
    </w:p>
    <w:p w:rsidR="00090DD0" w:rsidRDefault="00090DD0" w:rsidP="00090DD0">
      <w:r>
        <w:t xml:space="preserve">Події є членами класу і оголошуються за допомогою ключового слова </w:t>
      </w:r>
      <w:r w:rsidRPr="00090DD0">
        <w:rPr>
          <w:b/>
        </w:rPr>
        <w:t>event</w:t>
      </w:r>
      <w:r>
        <w:t>. Найчастіше для цієї мети використовується наступна форма:</w:t>
      </w:r>
    </w:p>
    <w:p w:rsidR="00946B9F" w:rsidRPr="00090DD0" w:rsidRDefault="00090DD0" w:rsidP="00090DD0">
      <w:pPr>
        <w:spacing w:before="120" w:after="120"/>
        <w:rPr>
          <w:b/>
          <w:color w:val="0000CC"/>
        </w:rPr>
      </w:pPr>
      <w:r w:rsidRPr="00090DD0">
        <w:rPr>
          <w:b/>
          <w:color w:val="0000CC"/>
        </w:rPr>
        <w:t>event делегат_події ім’я_події;</w:t>
      </w:r>
    </w:p>
    <w:p w:rsidR="00090DD0" w:rsidRPr="00090DD0" w:rsidRDefault="00090DD0" w:rsidP="00090DD0">
      <w:r w:rsidRPr="00090DD0">
        <w:t>Як і делегати, події підтримують групову адресацію. Це дає можливість декільком об'єктам реагувати на повідомлення про подію.</w:t>
      </w:r>
    </w:p>
    <w:p w:rsidR="00946B9F" w:rsidRDefault="00090DD0" w:rsidP="00090DD0">
      <w:r w:rsidRPr="00090DD0">
        <w:t xml:space="preserve">Методи </w:t>
      </w:r>
      <w:r w:rsidR="008842E0">
        <w:t>екземпляра</w:t>
      </w:r>
      <w:r w:rsidRPr="00090DD0">
        <w:t xml:space="preserve"> і статичні методи можуть бути використані в якості обробників подій, але між ними є одна істотна відмінність. Коли статичний метод використовується в якості обробника, повідомлення про подію поширюється на весь клас. А коли в якості обробника використовується метод </w:t>
      </w:r>
      <w:r w:rsidR="008842E0">
        <w:t>екземпляра</w:t>
      </w:r>
      <w:r w:rsidRPr="00090DD0">
        <w:t>, то події адресуються конкретним екземплярів об'єктів. Отже, кожен об'єкт певного класу, якому потрібно отримати повідомлення про подію, повинен бути зареєстрований окремо. На практиці більшість обробників подій є методи екземпляра</w:t>
      </w:r>
      <w:r w:rsidR="008842E0">
        <w:t>.</w:t>
      </w:r>
    </w:p>
    <w:p w:rsidR="008842E0" w:rsidRDefault="008842E0" w:rsidP="00090DD0"/>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FF"/>
          <w:sz w:val="20"/>
          <w:szCs w:val="20"/>
        </w:rPr>
        <w:t>using</w:t>
      </w:r>
      <w:r w:rsidRPr="008842E0">
        <w:rPr>
          <w:rFonts w:ascii="Courier New" w:hAnsi="Courier New" w:cs="Courier New"/>
          <w:color w:val="000000"/>
          <w:sz w:val="20"/>
          <w:szCs w:val="20"/>
        </w:rPr>
        <w:t xml:space="preserve"> System;</w:t>
      </w:r>
    </w:p>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p>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FF"/>
          <w:sz w:val="20"/>
          <w:szCs w:val="20"/>
        </w:rPr>
        <w:t>namespace</w:t>
      </w:r>
      <w:r w:rsidRPr="008842E0">
        <w:rPr>
          <w:rFonts w:ascii="Courier New" w:hAnsi="Courier New" w:cs="Courier New"/>
          <w:color w:val="000000"/>
          <w:sz w:val="20"/>
          <w:szCs w:val="20"/>
        </w:rPr>
        <w:t xml:space="preserve"> evenApp1</w:t>
      </w:r>
    </w:p>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00"/>
          <w:sz w:val="20"/>
          <w:szCs w:val="20"/>
        </w:rPr>
        <w:t>{</w:t>
      </w:r>
    </w:p>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00"/>
          <w:sz w:val="20"/>
          <w:szCs w:val="20"/>
        </w:rPr>
        <w:t xml:space="preserve">    </w:t>
      </w:r>
      <w:r w:rsidRPr="008842E0">
        <w:rPr>
          <w:rFonts w:ascii="Courier New" w:hAnsi="Courier New" w:cs="Courier New"/>
          <w:color w:val="0000FF"/>
          <w:sz w:val="20"/>
          <w:szCs w:val="20"/>
        </w:rPr>
        <w:t>class</w:t>
      </w:r>
      <w:r w:rsidRPr="008842E0">
        <w:rPr>
          <w:rFonts w:ascii="Courier New" w:hAnsi="Courier New" w:cs="Courier New"/>
          <w:color w:val="000000"/>
          <w:sz w:val="20"/>
          <w:szCs w:val="20"/>
        </w:rPr>
        <w:t xml:space="preserve"> </w:t>
      </w:r>
      <w:r w:rsidRPr="008842E0">
        <w:rPr>
          <w:rFonts w:ascii="Courier New" w:hAnsi="Courier New" w:cs="Courier New"/>
          <w:color w:val="2B91AF"/>
          <w:sz w:val="20"/>
          <w:szCs w:val="20"/>
        </w:rPr>
        <w:t>Program</w:t>
      </w:r>
    </w:p>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00"/>
          <w:sz w:val="20"/>
          <w:szCs w:val="20"/>
        </w:rPr>
        <w:t xml:space="preserve">    {</w:t>
      </w:r>
    </w:p>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00"/>
          <w:sz w:val="20"/>
          <w:szCs w:val="20"/>
        </w:rPr>
        <w:t xml:space="preserve">      </w:t>
      </w:r>
      <w:r w:rsidRPr="008842E0">
        <w:rPr>
          <w:rFonts w:ascii="Courier New" w:hAnsi="Courier New" w:cs="Courier New"/>
          <w:color w:val="0000FF"/>
          <w:sz w:val="20"/>
          <w:szCs w:val="20"/>
        </w:rPr>
        <w:t>static</w:t>
      </w:r>
      <w:r w:rsidRPr="008842E0">
        <w:rPr>
          <w:rFonts w:ascii="Courier New" w:hAnsi="Courier New" w:cs="Courier New"/>
          <w:color w:val="000000"/>
          <w:sz w:val="20"/>
          <w:szCs w:val="20"/>
        </w:rPr>
        <w:t xml:space="preserve"> </w:t>
      </w:r>
      <w:r w:rsidRPr="008842E0">
        <w:rPr>
          <w:rFonts w:ascii="Courier New" w:hAnsi="Courier New" w:cs="Courier New"/>
          <w:color w:val="0000FF"/>
          <w:sz w:val="20"/>
          <w:szCs w:val="20"/>
        </w:rPr>
        <w:t>void</w:t>
      </w:r>
      <w:r w:rsidRPr="008842E0">
        <w:rPr>
          <w:rFonts w:ascii="Courier New" w:hAnsi="Courier New" w:cs="Courier New"/>
          <w:color w:val="000000"/>
          <w:sz w:val="20"/>
          <w:szCs w:val="20"/>
        </w:rPr>
        <w:t xml:space="preserve"> Main(</w:t>
      </w:r>
      <w:r w:rsidRPr="008842E0">
        <w:rPr>
          <w:rFonts w:ascii="Courier New" w:hAnsi="Courier New" w:cs="Courier New"/>
          <w:color w:val="0000FF"/>
          <w:sz w:val="20"/>
          <w:szCs w:val="20"/>
        </w:rPr>
        <w:t>string</w:t>
      </w:r>
      <w:r w:rsidRPr="008842E0">
        <w:rPr>
          <w:rFonts w:ascii="Courier New" w:hAnsi="Courier New" w:cs="Courier New"/>
          <w:color w:val="000000"/>
          <w:sz w:val="20"/>
          <w:szCs w:val="20"/>
        </w:rPr>
        <w:t>[] args)</w:t>
      </w:r>
    </w:p>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00"/>
          <w:sz w:val="20"/>
          <w:szCs w:val="20"/>
        </w:rPr>
        <w:t xml:space="preserve">      {</w:t>
      </w:r>
    </w:p>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00"/>
          <w:sz w:val="20"/>
          <w:szCs w:val="20"/>
        </w:rPr>
        <w:t xml:space="preserve">        MyEvent evt = </w:t>
      </w:r>
      <w:r w:rsidRPr="008842E0">
        <w:rPr>
          <w:rFonts w:ascii="Courier New" w:hAnsi="Courier New" w:cs="Courier New"/>
          <w:color w:val="0000FF"/>
          <w:sz w:val="20"/>
          <w:szCs w:val="20"/>
        </w:rPr>
        <w:t>new</w:t>
      </w:r>
      <w:r w:rsidRPr="008842E0">
        <w:rPr>
          <w:rFonts w:ascii="Courier New" w:hAnsi="Courier New" w:cs="Courier New"/>
          <w:color w:val="000000"/>
          <w:sz w:val="20"/>
          <w:szCs w:val="20"/>
        </w:rPr>
        <w:t xml:space="preserve"> MyEvent();</w:t>
      </w:r>
    </w:p>
    <w:p w:rsidR="008A6921" w:rsidRPr="008A6921" w:rsidRDefault="008842E0" w:rsidP="008A6921">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00"/>
          <w:sz w:val="20"/>
          <w:szCs w:val="20"/>
        </w:rPr>
        <w:t xml:space="preserve">       </w:t>
      </w:r>
      <w:r w:rsidRPr="008A6921">
        <w:rPr>
          <w:rFonts w:ascii="Courier New" w:hAnsi="Courier New" w:cs="Courier New"/>
          <w:color w:val="000000"/>
          <w:sz w:val="20"/>
          <w:szCs w:val="20"/>
        </w:rPr>
        <w:t xml:space="preserve"> </w:t>
      </w:r>
      <w:r w:rsidR="008A6921" w:rsidRPr="008A6921">
        <w:rPr>
          <w:rFonts w:ascii="Courier New" w:hAnsi="Courier New" w:cs="Courier New"/>
          <w:color w:val="000000"/>
          <w:sz w:val="20"/>
          <w:szCs w:val="20"/>
        </w:rPr>
        <w:t xml:space="preserve">UserInfo user1 = </w:t>
      </w:r>
      <w:r w:rsidR="008A6921" w:rsidRPr="008A6921">
        <w:rPr>
          <w:rFonts w:ascii="Courier New" w:hAnsi="Courier New" w:cs="Courier New"/>
          <w:color w:val="0000FF"/>
          <w:sz w:val="20"/>
          <w:szCs w:val="20"/>
        </w:rPr>
        <w:t>new</w:t>
      </w:r>
      <w:r w:rsidR="008A6921" w:rsidRPr="008A6921">
        <w:rPr>
          <w:rFonts w:ascii="Courier New" w:hAnsi="Courier New" w:cs="Courier New"/>
          <w:color w:val="000000"/>
          <w:sz w:val="20"/>
          <w:szCs w:val="20"/>
        </w:rPr>
        <w:t xml:space="preserve"> UserInfo(Name: </w:t>
      </w:r>
      <w:r w:rsidR="008A6921" w:rsidRPr="008A6921">
        <w:rPr>
          <w:rFonts w:ascii="Courier New" w:hAnsi="Courier New" w:cs="Courier New"/>
          <w:color w:val="A31515"/>
          <w:sz w:val="20"/>
          <w:szCs w:val="20"/>
        </w:rPr>
        <w:t>"Alex"</w:t>
      </w:r>
      <w:r w:rsidR="008A6921" w:rsidRPr="008A6921">
        <w:rPr>
          <w:rFonts w:ascii="Courier New" w:hAnsi="Courier New" w:cs="Courier New"/>
          <w:color w:val="000000"/>
          <w:sz w:val="20"/>
          <w:szCs w:val="20"/>
        </w:rPr>
        <w:t xml:space="preserve">, Family: </w:t>
      </w:r>
      <w:r w:rsidR="008A6921" w:rsidRPr="008A6921">
        <w:rPr>
          <w:rFonts w:ascii="Courier New" w:hAnsi="Courier New" w:cs="Courier New"/>
          <w:color w:val="A31515"/>
          <w:sz w:val="20"/>
          <w:szCs w:val="20"/>
        </w:rPr>
        <w:t>"Erohin"</w:t>
      </w:r>
      <w:r w:rsidR="008A6921" w:rsidRPr="008A6921">
        <w:rPr>
          <w:rFonts w:ascii="Courier New" w:hAnsi="Courier New" w:cs="Courier New"/>
          <w:color w:val="000000"/>
          <w:sz w:val="20"/>
          <w:szCs w:val="20"/>
        </w:rPr>
        <w:t>, Age: 18);</w:t>
      </w:r>
    </w:p>
    <w:p w:rsidR="008A6921" w:rsidRDefault="008A6921" w:rsidP="008A6921">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Pr="008A6921">
        <w:rPr>
          <w:rFonts w:ascii="Courier New" w:hAnsi="Courier New" w:cs="Courier New"/>
          <w:color w:val="000000"/>
          <w:sz w:val="20"/>
          <w:szCs w:val="20"/>
        </w:rPr>
        <w:t>Console.WriteLine(</w:t>
      </w:r>
      <w:r w:rsidRPr="008A6921">
        <w:rPr>
          <w:rFonts w:ascii="Courier New" w:hAnsi="Courier New" w:cs="Courier New"/>
          <w:color w:val="A31515"/>
          <w:sz w:val="20"/>
          <w:szCs w:val="20"/>
        </w:rPr>
        <w:t>"Name:"</w:t>
      </w:r>
      <w:r w:rsidRPr="008A6921">
        <w:rPr>
          <w:rFonts w:ascii="Courier New" w:hAnsi="Courier New" w:cs="Courier New"/>
          <w:color w:val="000000"/>
          <w:sz w:val="20"/>
          <w:szCs w:val="20"/>
        </w:rPr>
        <w:t xml:space="preserve"> + user1.Name+</w:t>
      </w:r>
      <w:r w:rsidRPr="008A6921">
        <w:rPr>
          <w:rFonts w:ascii="Courier New" w:hAnsi="Courier New" w:cs="Courier New"/>
          <w:color w:val="A31515"/>
          <w:sz w:val="20"/>
          <w:szCs w:val="20"/>
        </w:rPr>
        <w:t>" Family="</w:t>
      </w:r>
      <w:r w:rsidRPr="008A6921">
        <w:rPr>
          <w:rFonts w:ascii="Courier New" w:hAnsi="Courier New" w:cs="Courier New"/>
          <w:color w:val="000000"/>
          <w:sz w:val="20"/>
          <w:szCs w:val="20"/>
        </w:rPr>
        <w:t>+ user1.Family +</w:t>
      </w:r>
      <w:r w:rsidRPr="008A6921">
        <w:rPr>
          <w:rFonts w:ascii="Courier New" w:hAnsi="Courier New" w:cs="Courier New"/>
          <w:color w:val="A31515"/>
          <w:sz w:val="20"/>
          <w:szCs w:val="20"/>
        </w:rPr>
        <w:t>" Age="</w:t>
      </w:r>
      <w:r w:rsidRPr="008A6921">
        <w:rPr>
          <w:rFonts w:ascii="Courier New" w:hAnsi="Courier New" w:cs="Courier New"/>
          <w:color w:val="000000"/>
          <w:sz w:val="20"/>
          <w:szCs w:val="20"/>
        </w:rPr>
        <w:t>+ user1.Age);</w:t>
      </w:r>
      <w:r w:rsidR="008842E0" w:rsidRPr="008A6921">
        <w:rPr>
          <w:rFonts w:ascii="Courier New" w:hAnsi="Courier New" w:cs="Courier New"/>
          <w:color w:val="000000"/>
          <w:sz w:val="20"/>
          <w:szCs w:val="20"/>
        </w:rPr>
        <w:t xml:space="preserve">  </w:t>
      </w:r>
      <w:r w:rsidR="008842E0" w:rsidRPr="008842E0">
        <w:rPr>
          <w:rFonts w:ascii="Courier New" w:hAnsi="Courier New" w:cs="Courier New"/>
          <w:color w:val="000000"/>
          <w:sz w:val="20"/>
          <w:szCs w:val="20"/>
        </w:rPr>
        <w:t xml:space="preserve">    </w:t>
      </w:r>
    </w:p>
    <w:p w:rsidR="008842E0" w:rsidRPr="008842E0" w:rsidRDefault="008A6921" w:rsidP="008A6921">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008842E0" w:rsidRPr="008842E0">
        <w:rPr>
          <w:rFonts w:ascii="Courier New" w:hAnsi="Courier New" w:cs="Courier New"/>
          <w:color w:val="000000"/>
          <w:sz w:val="20"/>
          <w:szCs w:val="20"/>
        </w:rPr>
        <w:t xml:space="preserve">   </w:t>
      </w:r>
      <w:r w:rsidR="008842E0" w:rsidRPr="008842E0">
        <w:rPr>
          <w:rFonts w:ascii="Courier New" w:hAnsi="Courier New" w:cs="Courier New"/>
          <w:color w:val="008000"/>
          <w:sz w:val="20"/>
          <w:szCs w:val="20"/>
        </w:rPr>
        <w:t>// До</w:t>
      </w:r>
      <w:r w:rsidR="008842E0">
        <w:rPr>
          <w:rFonts w:ascii="Courier New" w:hAnsi="Courier New" w:cs="Courier New"/>
          <w:color w:val="008000"/>
          <w:sz w:val="20"/>
          <w:szCs w:val="20"/>
        </w:rPr>
        <w:t>дати</w:t>
      </w:r>
      <w:r w:rsidR="008842E0" w:rsidRPr="008842E0">
        <w:rPr>
          <w:rFonts w:ascii="Courier New" w:hAnsi="Courier New" w:cs="Courier New"/>
          <w:color w:val="008000"/>
          <w:sz w:val="20"/>
          <w:szCs w:val="20"/>
        </w:rPr>
        <w:t xml:space="preserve"> обр</w:t>
      </w:r>
      <w:r w:rsidR="008842E0">
        <w:rPr>
          <w:rFonts w:ascii="Courier New" w:hAnsi="Courier New" w:cs="Courier New"/>
          <w:color w:val="008000"/>
          <w:sz w:val="20"/>
          <w:szCs w:val="20"/>
        </w:rPr>
        <w:t>обник події</w:t>
      </w:r>
    </w:p>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00"/>
          <w:sz w:val="20"/>
          <w:szCs w:val="20"/>
        </w:rPr>
        <w:t xml:space="preserve">        evt.UserEvent += user1.UserInfoHandler;</w:t>
      </w:r>
    </w:p>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00"/>
          <w:sz w:val="20"/>
          <w:szCs w:val="20"/>
        </w:rPr>
        <w:t xml:space="preserve">        </w:t>
      </w:r>
      <w:r w:rsidRPr="008842E0">
        <w:rPr>
          <w:rFonts w:ascii="Courier New" w:hAnsi="Courier New" w:cs="Courier New"/>
          <w:color w:val="008000"/>
          <w:sz w:val="20"/>
          <w:szCs w:val="20"/>
        </w:rPr>
        <w:t>// Запусти</w:t>
      </w:r>
      <w:r>
        <w:rPr>
          <w:rFonts w:ascii="Courier New" w:hAnsi="Courier New" w:cs="Courier New"/>
          <w:color w:val="008000"/>
          <w:sz w:val="20"/>
          <w:szCs w:val="20"/>
        </w:rPr>
        <w:t>ти</w:t>
      </w:r>
      <w:r w:rsidRPr="008842E0">
        <w:rPr>
          <w:rFonts w:ascii="Courier New" w:hAnsi="Courier New" w:cs="Courier New"/>
          <w:color w:val="008000"/>
          <w:sz w:val="20"/>
          <w:szCs w:val="20"/>
        </w:rPr>
        <w:t xml:space="preserve"> </w:t>
      </w:r>
      <w:r>
        <w:rPr>
          <w:rFonts w:ascii="Courier New" w:hAnsi="Courier New" w:cs="Courier New"/>
          <w:color w:val="008000"/>
          <w:sz w:val="20"/>
          <w:szCs w:val="20"/>
        </w:rPr>
        <w:t>подію</w:t>
      </w:r>
    </w:p>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00"/>
          <w:sz w:val="20"/>
          <w:szCs w:val="20"/>
        </w:rPr>
        <w:t xml:space="preserve">         evt.OnUserEvent();</w:t>
      </w:r>
    </w:p>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00"/>
          <w:sz w:val="20"/>
          <w:szCs w:val="20"/>
        </w:rPr>
        <w:t xml:space="preserve">         Console.ReadLine();</w:t>
      </w:r>
    </w:p>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00"/>
          <w:sz w:val="20"/>
          <w:szCs w:val="20"/>
        </w:rPr>
        <w:t xml:space="preserve">     }</w:t>
      </w:r>
    </w:p>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00"/>
          <w:sz w:val="20"/>
          <w:szCs w:val="20"/>
        </w:rPr>
        <w:t xml:space="preserve">    }</w:t>
      </w:r>
    </w:p>
    <w:p w:rsid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00"/>
          <w:sz w:val="20"/>
          <w:szCs w:val="20"/>
        </w:rPr>
        <w:t>}</w:t>
      </w:r>
    </w:p>
    <w:p w:rsidR="008A6921" w:rsidRPr="008842E0" w:rsidRDefault="008A6921" w:rsidP="008A6921">
      <w:r>
        <w:t>Клас події на базі делегата</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FF"/>
          <w:sz w:val="20"/>
          <w:szCs w:val="20"/>
        </w:rPr>
        <w:t>using</w:t>
      </w:r>
      <w:r w:rsidRPr="00D630BA">
        <w:rPr>
          <w:rFonts w:ascii="Courier New" w:hAnsi="Courier New" w:cs="Courier New"/>
          <w:color w:val="000000"/>
          <w:sz w:val="20"/>
          <w:szCs w:val="20"/>
        </w:rPr>
        <w:t xml:space="preserve"> System;</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FF"/>
          <w:sz w:val="20"/>
          <w:szCs w:val="20"/>
        </w:rPr>
        <w:t>using</w:t>
      </w:r>
      <w:r w:rsidRPr="00D630BA">
        <w:rPr>
          <w:rFonts w:ascii="Courier New" w:hAnsi="Courier New" w:cs="Courier New"/>
          <w:color w:val="000000"/>
          <w:sz w:val="20"/>
          <w:szCs w:val="20"/>
        </w:rPr>
        <w:t xml:space="preserve"> System.Collections.Generic;</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FF"/>
          <w:sz w:val="20"/>
          <w:szCs w:val="20"/>
        </w:rPr>
        <w:t>using</w:t>
      </w:r>
      <w:r w:rsidRPr="00D630BA">
        <w:rPr>
          <w:rFonts w:ascii="Courier New" w:hAnsi="Courier New" w:cs="Courier New"/>
          <w:color w:val="000000"/>
          <w:sz w:val="20"/>
          <w:szCs w:val="20"/>
        </w:rPr>
        <w:t xml:space="preserve"> System.Text;</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FF"/>
          <w:sz w:val="20"/>
          <w:szCs w:val="20"/>
        </w:rPr>
        <w:t>namespace</w:t>
      </w:r>
      <w:r w:rsidRPr="00D630BA">
        <w:rPr>
          <w:rFonts w:ascii="Courier New" w:hAnsi="Courier New" w:cs="Courier New"/>
          <w:color w:val="000000"/>
          <w:sz w:val="20"/>
          <w:szCs w:val="20"/>
        </w:rPr>
        <w:t xml:space="preserve"> evenApp1</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00"/>
          <w:sz w:val="20"/>
          <w:szCs w:val="20"/>
        </w:rPr>
        <w:t>{</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00"/>
          <w:sz w:val="20"/>
          <w:szCs w:val="20"/>
        </w:rPr>
        <w:t xml:space="preserve">    </w:t>
      </w:r>
      <w:r w:rsidRPr="00D630BA">
        <w:rPr>
          <w:rFonts w:ascii="Courier New" w:hAnsi="Courier New" w:cs="Courier New"/>
          <w:color w:val="0000FF"/>
          <w:sz w:val="20"/>
          <w:szCs w:val="20"/>
        </w:rPr>
        <w:t>delegate</w:t>
      </w:r>
      <w:r w:rsidRPr="00D630BA">
        <w:rPr>
          <w:rFonts w:ascii="Courier New" w:hAnsi="Courier New" w:cs="Courier New"/>
          <w:color w:val="000000"/>
          <w:sz w:val="20"/>
          <w:szCs w:val="20"/>
        </w:rPr>
        <w:t xml:space="preserve"> </w:t>
      </w:r>
      <w:r w:rsidRPr="00D630BA">
        <w:rPr>
          <w:rFonts w:ascii="Courier New" w:hAnsi="Courier New" w:cs="Courier New"/>
          <w:color w:val="0000FF"/>
          <w:sz w:val="20"/>
          <w:szCs w:val="20"/>
        </w:rPr>
        <w:t>void</w:t>
      </w:r>
      <w:r w:rsidRPr="00D630BA">
        <w:rPr>
          <w:rFonts w:ascii="Courier New" w:hAnsi="Courier New" w:cs="Courier New"/>
          <w:color w:val="000000"/>
          <w:sz w:val="20"/>
          <w:szCs w:val="20"/>
        </w:rPr>
        <w:t xml:space="preserve"> </w:t>
      </w:r>
      <w:r w:rsidRPr="00D630BA">
        <w:rPr>
          <w:rFonts w:ascii="Courier New" w:hAnsi="Courier New" w:cs="Courier New"/>
          <w:color w:val="2B91AF"/>
          <w:sz w:val="20"/>
          <w:szCs w:val="20"/>
        </w:rPr>
        <w:t>UI</w:t>
      </w:r>
      <w:r w:rsidRPr="00D630BA">
        <w:rPr>
          <w:rFonts w:ascii="Courier New" w:hAnsi="Courier New" w:cs="Courier New"/>
          <w:color w:val="000000"/>
          <w:sz w:val="20"/>
          <w:szCs w:val="20"/>
        </w:rPr>
        <w:t>();</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00"/>
          <w:sz w:val="20"/>
          <w:szCs w:val="20"/>
        </w:rPr>
        <w:t xml:space="preserve">    </w:t>
      </w:r>
      <w:r w:rsidRPr="00D630BA">
        <w:rPr>
          <w:rFonts w:ascii="Courier New" w:hAnsi="Courier New" w:cs="Courier New"/>
          <w:color w:val="0000FF"/>
          <w:sz w:val="20"/>
          <w:szCs w:val="20"/>
        </w:rPr>
        <w:t>class</w:t>
      </w:r>
      <w:r w:rsidRPr="00D630BA">
        <w:rPr>
          <w:rFonts w:ascii="Courier New" w:hAnsi="Courier New" w:cs="Courier New"/>
          <w:color w:val="000000"/>
          <w:sz w:val="20"/>
          <w:szCs w:val="20"/>
        </w:rPr>
        <w:t xml:space="preserve"> </w:t>
      </w:r>
      <w:r w:rsidRPr="00D630BA">
        <w:rPr>
          <w:rFonts w:ascii="Courier New" w:hAnsi="Courier New" w:cs="Courier New"/>
          <w:color w:val="2B91AF"/>
          <w:sz w:val="20"/>
          <w:szCs w:val="20"/>
        </w:rPr>
        <w:t>MyEvent</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00"/>
          <w:sz w:val="20"/>
          <w:szCs w:val="20"/>
        </w:rPr>
        <w:t xml:space="preserve">    {</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00"/>
          <w:sz w:val="20"/>
          <w:szCs w:val="20"/>
        </w:rPr>
        <w:t xml:space="preserve">        </w:t>
      </w:r>
      <w:r w:rsidRPr="00D630BA">
        <w:rPr>
          <w:rFonts w:ascii="Courier New" w:hAnsi="Courier New" w:cs="Courier New"/>
          <w:color w:val="008000"/>
          <w:sz w:val="20"/>
          <w:szCs w:val="20"/>
        </w:rPr>
        <w:t xml:space="preserve">// </w:t>
      </w:r>
      <w:r>
        <w:rPr>
          <w:rFonts w:ascii="Courier New" w:hAnsi="Courier New" w:cs="Courier New"/>
          <w:color w:val="008000"/>
          <w:sz w:val="20"/>
          <w:szCs w:val="20"/>
        </w:rPr>
        <w:t>оголошення події</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00"/>
          <w:sz w:val="20"/>
          <w:szCs w:val="20"/>
        </w:rPr>
        <w:t xml:space="preserve">        </w:t>
      </w:r>
      <w:r w:rsidRPr="00D630BA">
        <w:rPr>
          <w:rFonts w:ascii="Courier New" w:hAnsi="Courier New" w:cs="Courier New"/>
          <w:color w:val="0000FF"/>
          <w:sz w:val="20"/>
          <w:szCs w:val="20"/>
        </w:rPr>
        <w:t>public</w:t>
      </w:r>
      <w:r w:rsidRPr="00D630BA">
        <w:rPr>
          <w:rFonts w:ascii="Courier New" w:hAnsi="Courier New" w:cs="Courier New"/>
          <w:color w:val="000000"/>
          <w:sz w:val="20"/>
          <w:szCs w:val="20"/>
        </w:rPr>
        <w:t xml:space="preserve"> </w:t>
      </w:r>
      <w:r w:rsidRPr="00D630BA">
        <w:rPr>
          <w:rFonts w:ascii="Courier New" w:hAnsi="Courier New" w:cs="Courier New"/>
          <w:color w:val="0000FF"/>
          <w:sz w:val="20"/>
          <w:szCs w:val="20"/>
        </w:rPr>
        <w:t>event</w:t>
      </w:r>
      <w:r w:rsidRPr="00D630BA">
        <w:rPr>
          <w:rFonts w:ascii="Courier New" w:hAnsi="Courier New" w:cs="Courier New"/>
          <w:color w:val="000000"/>
          <w:sz w:val="20"/>
          <w:szCs w:val="20"/>
        </w:rPr>
        <w:t xml:space="preserve"> UI UserEvent;</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00"/>
          <w:sz w:val="20"/>
          <w:szCs w:val="20"/>
        </w:rPr>
        <w:t xml:space="preserve">        </w:t>
      </w:r>
      <w:r w:rsidRPr="00D630BA">
        <w:rPr>
          <w:rFonts w:ascii="Courier New" w:hAnsi="Courier New" w:cs="Courier New"/>
          <w:color w:val="008000"/>
          <w:sz w:val="20"/>
          <w:szCs w:val="20"/>
        </w:rPr>
        <w:t xml:space="preserve">// </w:t>
      </w:r>
      <w:r>
        <w:rPr>
          <w:rFonts w:ascii="Courier New" w:hAnsi="Courier New" w:cs="Courier New"/>
          <w:color w:val="008000"/>
          <w:sz w:val="20"/>
          <w:szCs w:val="20"/>
        </w:rPr>
        <w:t>використання</w:t>
      </w:r>
      <w:r w:rsidRPr="00D630BA">
        <w:rPr>
          <w:rFonts w:ascii="Courier New" w:hAnsi="Courier New" w:cs="Courier New"/>
          <w:color w:val="008000"/>
          <w:sz w:val="20"/>
          <w:szCs w:val="20"/>
        </w:rPr>
        <w:t xml:space="preserve"> метод</w:t>
      </w:r>
      <w:r>
        <w:rPr>
          <w:rFonts w:ascii="Courier New" w:hAnsi="Courier New" w:cs="Courier New"/>
          <w:color w:val="008000"/>
          <w:sz w:val="20"/>
          <w:szCs w:val="20"/>
        </w:rPr>
        <w:t>у</w:t>
      </w:r>
      <w:r w:rsidRPr="00D630BA">
        <w:rPr>
          <w:rFonts w:ascii="Courier New" w:hAnsi="Courier New" w:cs="Courier New"/>
          <w:color w:val="008000"/>
          <w:sz w:val="20"/>
          <w:szCs w:val="20"/>
        </w:rPr>
        <w:t xml:space="preserve"> для запуск</w:t>
      </w:r>
      <w:r>
        <w:rPr>
          <w:rFonts w:ascii="Courier New" w:hAnsi="Courier New" w:cs="Courier New"/>
          <w:color w:val="008000"/>
          <w:sz w:val="20"/>
          <w:szCs w:val="20"/>
        </w:rPr>
        <w:t>у події</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00"/>
          <w:sz w:val="20"/>
          <w:szCs w:val="20"/>
        </w:rPr>
        <w:t xml:space="preserve">        </w:t>
      </w:r>
      <w:r w:rsidRPr="00D630BA">
        <w:rPr>
          <w:rFonts w:ascii="Courier New" w:hAnsi="Courier New" w:cs="Courier New"/>
          <w:color w:val="0000FF"/>
          <w:sz w:val="20"/>
          <w:szCs w:val="20"/>
        </w:rPr>
        <w:t>public</w:t>
      </w:r>
      <w:r w:rsidRPr="00D630BA">
        <w:rPr>
          <w:rFonts w:ascii="Courier New" w:hAnsi="Courier New" w:cs="Courier New"/>
          <w:color w:val="000000"/>
          <w:sz w:val="20"/>
          <w:szCs w:val="20"/>
        </w:rPr>
        <w:t xml:space="preserve"> </w:t>
      </w:r>
      <w:r w:rsidRPr="00D630BA">
        <w:rPr>
          <w:rFonts w:ascii="Courier New" w:hAnsi="Courier New" w:cs="Courier New"/>
          <w:color w:val="0000FF"/>
          <w:sz w:val="20"/>
          <w:szCs w:val="20"/>
        </w:rPr>
        <w:t>void</w:t>
      </w:r>
      <w:r w:rsidRPr="00D630BA">
        <w:rPr>
          <w:rFonts w:ascii="Courier New" w:hAnsi="Courier New" w:cs="Courier New"/>
          <w:color w:val="000000"/>
          <w:sz w:val="20"/>
          <w:szCs w:val="20"/>
        </w:rPr>
        <w:t xml:space="preserve"> OnUserEvent()</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00"/>
          <w:sz w:val="20"/>
          <w:szCs w:val="20"/>
        </w:rPr>
        <w:t xml:space="preserve">        {</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00"/>
          <w:sz w:val="20"/>
          <w:szCs w:val="20"/>
        </w:rPr>
        <w:t xml:space="preserve">            UserEvent();</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00"/>
          <w:sz w:val="20"/>
          <w:szCs w:val="20"/>
        </w:rPr>
        <w:t xml:space="preserve">        }</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00"/>
          <w:sz w:val="20"/>
          <w:szCs w:val="20"/>
        </w:rPr>
        <w:t xml:space="preserve">    }</w:t>
      </w:r>
    </w:p>
    <w:p w:rsidR="008842E0" w:rsidRDefault="00D630BA" w:rsidP="00D630BA">
      <w:pPr>
        <w:ind w:firstLine="0"/>
        <w:rPr>
          <w:rFonts w:ascii="Consolas" w:hAnsi="Consolas" w:cs="Consolas"/>
          <w:color w:val="000000"/>
          <w:sz w:val="19"/>
          <w:szCs w:val="19"/>
        </w:rPr>
      </w:pPr>
      <w:r>
        <w:rPr>
          <w:rFonts w:ascii="Consolas" w:hAnsi="Consolas" w:cs="Consolas"/>
          <w:color w:val="000000"/>
          <w:sz w:val="19"/>
          <w:szCs w:val="19"/>
        </w:rPr>
        <w:t>}</w:t>
      </w:r>
    </w:p>
    <w:p w:rsidR="008A6921" w:rsidRDefault="008A6921" w:rsidP="008A6921">
      <w:r>
        <w:t>Клас обробника події</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FF"/>
          <w:sz w:val="20"/>
          <w:szCs w:val="20"/>
        </w:rPr>
        <w:t>using</w:t>
      </w:r>
      <w:r w:rsidRPr="008A6921">
        <w:rPr>
          <w:rFonts w:ascii="Courier New" w:hAnsi="Courier New" w:cs="Courier New"/>
          <w:color w:val="000000"/>
          <w:sz w:val="20"/>
          <w:szCs w:val="20"/>
        </w:rPr>
        <w:t xml:space="preserve"> System;</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FF"/>
          <w:sz w:val="20"/>
          <w:szCs w:val="20"/>
        </w:rPr>
        <w:t>using</w:t>
      </w:r>
      <w:r w:rsidRPr="008A6921">
        <w:rPr>
          <w:rFonts w:ascii="Courier New" w:hAnsi="Courier New" w:cs="Courier New"/>
          <w:color w:val="000000"/>
          <w:sz w:val="20"/>
          <w:szCs w:val="20"/>
        </w:rPr>
        <w:t xml:space="preserve"> System.Collections.Generic;</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FF"/>
          <w:sz w:val="20"/>
          <w:szCs w:val="20"/>
        </w:rPr>
        <w:t>using</w:t>
      </w:r>
      <w:r w:rsidRPr="008A6921">
        <w:rPr>
          <w:rFonts w:ascii="Courier New" w:hAnsi="Courier New" w:cs="Courier New"/>
          <w:color w:val="000000"/>
          <w:sz w:val="20"/>
          <w:szCs w:val="20"/>
        </w:rPr>
        <w:t xml:space="preserve"> System.Text;</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FF"/>
          <w:sz w:val="20"/>
          <w:szCs w:val="20"/>
        </w:rPr>
        <w:t>namespace</w:t>
      </w:r>
      <w:r w:rsidRPr="008A6921">
        <w:rPr>
          <w:rFonts w:ascii="Courier New" w:hAnsi="Courier New" w:cs="Courier New"/>
          <w:color w:val="000000"/>
          <w:sz w:val="20"/>
          <w:szCs w:val="20"/>
        </w:rPr>
        <w:t xml:space="preserve"> evenApp1</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class</w:t>
      </w:r>
      <w:r w:rsidRPr="008A6921">
        <w:rPr>
          <w:rFonts w:ascii="Courier New" w:hAnsi="Courier New" w:cs="Courier New"/>
          <w:color w:val="000000"/>
          <w:sz w:val="20"/>
          <w:szCs w:val="20"/>
        </w:rPr>
        <w:t xml:space="preserve"> </w:t>
      </w:r>
      <w:r w:rsidRPr="008A6921">
        <w:rPr>
          <w:rFonts w:ascii="Courier New" w:hAnsi="Courier New" w:cs="Courier New"/>
          <w:color w:val="2B91AF"/>
          <w:sz w:val="20"/>
          <w:szCs w:val="20"/>
        </w:rPr>
        <w:t>UserInfo</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string</w:t>
      </w:r>
      <w:r w:rsidRPr="008A6921">
        <w:rPr>
          <w:rFonts w:ascii="Courier New" w:hAnsi="Courier New" w:cs="Courier New"/>
          <w:color w:val="000000"/>
          <w:sz w:val="20"/>
          <w:szCs w:val="20"/>
        </w:rPr>
        <w:t xml:space="preserve"> name, family;</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int</w:t>
      </w:r>
      <w:r w:rsidRPr="008A6921">
        <w:rPr>
          <w:rFonts w:ascii="Courier New" w:hAnsi="Courier New" w:cs="Courier New"/>
          <w:color w:val="000000"/>
          <w:sz w:val="20"/>
          <w:szCs w:val="20"/>
        </w:rPr>
        <w:t xml:space="preserve"> age;</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public</w:t>
      </w:r>
      <w:r w:rsidRPr="008A6921">
        <w:rPr>
          <w:rFonts w:ascii="Courier New" w:hAnsi="Courier New" w:cs="Courier New"/>
          <w:color w:val="000000"/>
          <w:sz w:val="20"/>
          <w:szCs w:val="20"/>
        </w:rPr>
        <w:t xml:space="preserve"> </w:t>
      </w:r>
      <w:r w:rsidRPr="008A6921">
        <w:rPr>
          <w:rFonts w:ascii="Courier New" w:hAnsi="Courier New" w:cs="Courier New"/>
          <w:color w:val="2B91AF"/>
          <w:sz w:val="20"/>
          <w:szCs w:val="20"/>
        </w:rPr>
        <w:t>UserInfo</w:t>
      </w:r>
      <w:r w:rsidRPr="008A6921">
        <w:rPr>
          <w:rFonts w:ascii="Courier New" w:hAnsi="Courier New" w:cs="Courier New"/>
          <w:color w:val="000000"/>
          <w:sz w:val="20"/>
          <w:szCs w:val="20"/>
        </w:rPr>
        <w:t>(</w:t>
      </w:r>
      <w:r w:rsidRPr="008A6921">
        <w:rPr>
          <w:rFonts w:ascii="Courier New" w:hAnsi="Courier New" w:cs="Courier New"/>
          <w:color w:val="0000FF"/>
          <w:sz w:val="20"/>
          <w:szCs w:val="20"/>
        </w:rPr>
        <w:t>string</w:t>
      </w:r>
      <w:r w:rsidRPr="008A6921">
        <w:rPr>
          <w:rFonts w:ascii="Courier New" w:hAnsi="Courier New" w:cs="Courier New"/>
          <w:color w:val="000000"/>
          <w:sz w:val="20"/>
          <w:szCs w:val="20"/>
        </w:rPr>
        <w:t xml:space="preserve"> Name, </w:t>
      </w:r>
      <w:r w:rsidRPr="008A6921">
        <w:rPr>
          <w:rFonts w:ascii="Courier New" w:hAnsi="Courier New" w:cs="Courier New"/>
          <w:color w:val="0000FF"/>
          <w:sz w:val="20"/>
          <w:szCs w:val="20"/>
        </w:rPr>
        <w:t>string</w:t>
      </w:r>
      <w:r w:rsidRPr="008A6921">
        <w:rPr>
          <w:rFonts w:ascii="Courier New" w:hAnsi="Courier New" w:cs="Courier New"/>
          <w:color w:val="000000"/>
          <w:sz w:val="20"/>
          <w:szCs w:val="20"/>
        </w:rPr>
        <w:t xml:space="preserve"> Family, </w:t>
      </w:r>
      <w:r w:rsidRPr="008A6921">
        <w:rPr>
          <w:rFonts w:ascii="Courier New" w:hAnsi="Courier New" w:cs="Courier New"/>
          <w:color w:val="0000FF"/>
          <w:sz w:val="20"/>
          <w:szCs w:val="20"/>
        </w:rPr>
        <w:t>int</w:t>
      </w:r>
      <w:r w:rsidRPr="008A6921">
        <w:rPr>
          <w:rFonts w:ascii="Courier New" w:hAnsi="Courier New" w:cs="Courier New"/>
          <w:color w:val="000000"/>
          <w:sz w:val="20"/>
          <w:szCs w:val="20"/>
        </w:rPr>
        <w:t xml:space="preserve"> Age)</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name = Name;</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family = Family;</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age = Age;</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public</w:t>
      </w: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string</w:t>
      </w:r>
      <w:r w:rsidRPr="008A6921">
        <w:rPr>
          <w:rFonts w:ascii="Courier New" w:hAnsi="Courier New" w:cs="Courier New"/>
          <w:color w:val="000000"/>
          <w:sz w:val="20"/>
          <w:szCs w:val="20"/>
        </w:rPr>
        <w:t xml:space="preserve"> Name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set</w:t>
      </w:r>
      <w:r w:rsidRPr="008A6921">
        <w:rPr>
          <w:rFonts w:ascii="Courier New" w:hAnsi="Courier New" w:cs="Courier New"/>
          <w:color w:val="000000"/>
          <w:sz w:val="20"/>
          <w:szCs w:val="20"/>
        </w:rPr>
        <w:t xml:space="preserve"> { name = value; }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get</w:t>
      </w:r>
      <w:r w:rsidRPr="008A6921">
        <w:rPr>
          <w:rFonts w:ascii="Courier New" w:hAnsi="Courier New" w:cs="Courier New"/>
          <w:color w:val="000000"/>
          <w:sz w:val="20"/>
          <w:szCs w:val="20"/>
        </w:rPr>
        <w:t xml:space="preserve"> { </w:t>
      </w:r>
      <w:r w:rsidRPr="008A6921">
        <w:rPr>
          <w:rFonts w:ascii="Courier New" w:hAnsi="Courier New" w:cs="Courier New"/>
          <w:color w:val="0000FF"/>
          <w:sz w:val="20"/>
          <w:szCs w:val="20"/>
        </w:rPr>
        <w:t>return</w:t>
      </w:r>
      <w:r w:rsidRPr="008A6921">
        <w:rPr>
          <w:rFonts w:ascii="Courier New" w:hAnsi="Courier New" w:cs="Courier New"/>
          <w:color w:val="000000"/>
          <w:sz w:val="20"/>
          <w:szCs w:val="20"/>
        </w:rPr>
        <w:t xml:space="preserve"> name; }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public</w:t>
      </w: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string</w:t>
      </w:r>
      <w:r w:rsidRPr="008A6921">
        <w:rPr>
          <w:rFonts w:ascii="Courier New" w:hAnsi="Courier New" w:cs="Courier New"/>
          <w:color w:val="000000"/>
          <w:sz w:val="20"/>
          <w:szCs w:val="20"/>
        </w:rPr>
        <w:t xml:space="preserve"> Family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set</w:t>
      </w:r>
      <w:r w:rsidRPr="008A6921">
        <w:rPr>
          <w:rFonts w:ascii="Courier New" w:hAnsi="Courier New" w:cs="Courier New"/>
          <w:color w:val="000000"/>
          <w:sz w:val="20"/>
          <w:szCs w:val="20"/>
        </w:rPr>
        <w:t xml:space="preserve"> { family = value; }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get</w:t>
      </w:r>
      <w:r w:rsidRPr="008A6921">
        <w:rPr>
          <w:rFonts w:ascii="Courier New" w:hAnsi="Courier New" w:cs="Courier New"/>
          <w:color w:val="000000"/>
          <w:sz w:val="20"/>
          <w:szCs w:val="20"/>
        </w:rPr>
        <w:t xml:space="preserve"> { </w:t>
      </w:r>
      <w:r w:rsidRPr="008A6921">
        <w:rPr>
          <w:rFonts w:ascii="Courier New" w:hAnsi="Courier New" w:cs="Courier New"/>
          <w:color w:val="0000FF"/>
          <w:sz w:val="20"/>
          <w:szCs w:val="20"/>
        </w:rPr>
        <w:t>return</w:t>
      </w:r>
      <w:r w:rsidRPr="008A6921">
        <w:rPr>
          <w:rFonts w:ascii="Courier New" w:hAnsi="Courier New" w:cs="Courier New"/>
          <w:color w:val="000000"/>
          <w:sz w:val="20"/>
          <w:szCs w:val="20"/>
        </w:rPr>
        <w:t xml:space="preserve"> family; }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public</w:t>
      </w: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int</w:t>
      </w:r>
      <w:r w:rsidRPr="008A6921">
        <w:rPr>
          <w:rFonts w:ascii="Courier New" w:hAnsi="Courier New" w:cs="Courier New"/>
          <w:color w:val="000000"/>
          <w:sz w:val="20"/>
          <w:szCs w:val="20"/>
        </w:rPr>
        <w:t xml:space="preserve"> Age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set</w:t>
      </w:r>
      <w:r w:rsidRPr="008A6921">
        <w:rPr>
          <w:rFonts w:ascii="Courier New" w:hAnsi="Courier New" w:cs="Courier New"/>
          <w:color w:val="000000"/>
          <w:sz w:val="20"/>
          <w:szCs w:val="20"/>
        </w:rPr>
        <w:t xml:space="preserve"> { age = value; }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get</w:t>
      </w:r>
      <w:r w:rsidRPr="008A6921">
        <w:rPr>
          <w:rFonts w:ascii="Courier New" w:hAnsi="Courier New" w:cs="Courier New"/>
          <w:color w:val="000000"/>
          <w:sz w:val="20"/>
          <w:szCs w:val="20"/>
        </w:rPr>
        <w:t xml:space="preserve"> { </w:t>
      </w:r>
      <w:r w:rsidRPr="008A6921">
        <w:rPr>
          <w:rFonts w:ascii="Courier New" w:hAnsi="Courier New" w:cs="Courier New"/>
          <w:color w:val="0000FF"/>
          <w:sz w:val="20"/>
          <w:szCs w:val="20"/>
        </w:rPr>
        <w:t>return</w:t>
      </w:r>
      <w:r w:rsidRPr="008A6921">
        <w:rPr>
          <w:rFonts w:ascii="Courier New" w:hAnsi="Courier New" w:cs="Courier New"/>
          <w:color w:val="000000"/>
          <w:sz w:val="20"/>
          <w:szCs w:val="20"/>
        </w:rPr>
        <w:t xml:space="preserve"> age; }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8000"/>
          <w:sz w:val="20"/>
          <w:szCs w:val="20"/>
        </w:rPr>
        <w:t>// Об</w:t>
      </w:r>
      <w:r>
        <w:rPr>
          <w:rFonts w:ascii="Courier New" w:hAnsi="Courier New" w:cs="Courier New"/>
          <w:color w:val="008000"/>
          <w:sz w:val="20"/>
          <w:szCs w:val="20"/>
        </w:rPr>
        <w:t>робник події</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public</w:t>
      </w: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void</w:t>
      </w:r>
      <w:r w:rsidRPr="008A6921">
        <w:rPr>
          <w:rFonts w:ascii="Courier New" w:hAnsi="Courier New" w:cs="Courier New"/>
          <w:color w:val="000000"/>
          <w:sz w:val="20"/>
          <w:szCs w:val="20"/>
        </w:rPr>
        <w:t xml:space="preserve"> UserInfoHandler()</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Console.WriteLine(</w:t>
      </w:r>
      <w:r w:rsidRPr="008A6921">
        <w:rPr>
          <w:rFonts w:ascii="Courier New" w:hAnsi="Courier New" w:cs="Courier New"/>
          <w:color w:val="A31515"/>
          <w:sz w:val="20"/>
          <w:szCs w:val="20"/>
        </w:rPr>
        <w:t>"Подiя викликана!\n"</w:t>
      </w:r>
      <w:r w:rsidRPr="008A6921">
        <w:rPr>
          <w:rFonts w:ascii="Courier New" w:hAnsi="Courier New" w:cs="Courier New"/>
          <w:color w:val="000000"/>
          <w:sz w:val="20"/>
          <w:szCs w:val="20"/>
        </w:rPr>
        <w:t>);</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Name = </w:t>
      </w:r>
      <w:r w:rsidRPr="008A6921">
        <w:rPr>
          <w:rFonts w:ascii="Courier New" w:hAnsi="Courier New" w:cs="Courier New"/>
          <w:color w:val="A31515"/>
          <w:sz w:val="20"/>
          <w:szCs w:val="20"/>
        </w:rPr>
        <w:t>" Serg"</w:t>
      </w:r>
      <w:r w:rsidRPr="008A6921">
        <w:rPr>
          <w:rFonts w:ascii="Courier New" w:hAnsi="Courier New" w:cs="Courier New"/>
          <w:color w:val="000000"/>
          <w:sz w:val="20"/>
          <w:szCs w:val="20"/>
        </w:rPr>
        <w:t>;</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Family = </w:t>
      </w:r>
      <w:r w:rsidRPr="008A6921">
        <w:rPr>
          <w:rFonts w:ascii="Courier New" w:hAnsi="Courier New" w:cs="Courier New"/>
          <w:color w:val="A31515"/>
          <w:sz w:val="20"/>
          <w:szCs w:val="20"/>
        </w:rPr>
        <w:t>"Khmelnyk"</w:t>
      </w:r>
      <w:r w:rsidRPr="008A6921">
        <w:rPr>
          <w:rFonts w:ascii="Courier New" w:hAnsi="Courier New" w:cs="Courier New"/>
          <w:color w:val="000000"/>
          <w:sz w:val="20"/>
          <w:szCs w:val="20"/>
        </w:rPr>
        <w:t>;</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Console.WriteLine(</w:t>
      </w:r>
      <w:r w:rsidRPr="008A6921">
        <w:rPr>
          <w:rFonts w:ascii="Courier New" w:hAnsi="Courier New" w:cs="Courier New"/>
          <w:color w:val="A31515"/>
          <w:sz w:val="20"/>
          <w:szCs w:val="20"/>
        </w:rPr>
        <w:t>"Iм'я: {0}\nПрiзвище: {1}\nВiк: {2}"</w:t>
      </w:r>
      <w:r w:rsidRPr="008A6921">
        <w:rPr>
          <w:rFonts w:ascii="Courier New" w:hAnsi="Courier New" w:cs="Courier New"/>
          <w:color w:val="000000"/>
          <w:sz w:val="20"/>
          <w:szCs w:val="20"/>
        </w:rPr>
        <w:t>, Name, Family, Age);</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p>
    <w:p w:rsidR="00133818" w:rsidRPr="00486E75" w:rsidRDefault="008A6921" w:rsidP="008A6921">
      <w:pPr>
        <w:jc w:val="center"/>
      </w:pPr>
      <w:r>
        <w:rPr>
          <w:rFonts w:ascii="Consolas" w:hAnsi="Consolas" w:cs="Consolas"/>
          <w:color w:val="000000"/>
          <w:sz w:val="19"/>
          <w:szCs w:val="19"/>
        </w:rPr>
        <w:t>}</w:t>
      </w:r>
    </w:p>
    <w:p w:rsidR="00DA09A9" w:rsidRDefault="00DA09A9">
      <w:pPr>
        <w:ind w:firstLine="0"/>
        <w:jc w:val="left"/>
        <w:rPr>
          <w:b/>
          <w:bCs/>
          <w:sz w:val="30"/>
          <w:szCs w:val="26"/>
        </w:rPr>
      </w:pPr>
      <w:r>
        <w:br w:type="page"/>
      </w:r>
    </w:p>
    <w:p w:rsidR="00A826AF" w:rsidRDefault="00A826AF" w:rsidP="00A826AF">
      <w:pPr>
        <w:pStyle w:val="3"/>
      </w:pPr>
      <w:r w:rsidRPr="006037DC">
        <w:lastRenderedPageBreak/>
        <w:t xml:space="preserve">Варіанти завдань для лабораторної роботи № </w:t>
      </w:r>
      <w:r>
        <w:t>6</w:t>
      </w:r>
    </w:p>
    <w:p w:rsidR="00A826AF" w:rsidRPr="009157B9" w:rsidRDefault="00A826AF" w:rsidP="00A826AF">
      <w:pPr>
        <w:rPr>
          <w:szCs w:val="26"/>
        </w:rPr>
      </w:pPr>
      <w:r w:rsidRPr="009157B9">
        <w:rPr>
          <w:b/>
          <w:szCs w:val="26"/>
        </w:rPr>
        <w:t xml:space="preserve">Студент має право додати додаткові </w:t>
      </w:r>
      <w:r w:rsidR="00DA09A9">
        <w:rPr>
          <w:b/>
          <w:szCs w:val="26"/>
        </w:rPr>
        <w:t xml:space="preserve">класи, </w:t>
      </w:r>
      <w:r w:rsidRPr="009157B9">
        <w:rPr>
          <w:b/>
          <w:szCs w:val="26"/>
        </w:rPr>
        <w:t>поля та методи в класи завдань свого варіанту</w:t>
      </w:r>
      <w:r w:rsidRPr="009157B9">
        <w:rPr>
          <w:szCs w:val="26"/>
        </w:rPr>
        <w:t xml:space="preserve">. </w:t>
      </w:r>
    </w:p>
    <w:p w:rsidR="00A826AF" w:rsidRPr="009157B9" w:rsidRDefault="00A826AF" w:rsidP="00A826AF">
      <w:pPr>
        <w:rPr>
          <w:b/>
          <w:szCs w:val="26"/>
        </w:rPr>
      </w:pPr>
      <w:r w:rsidRPr="009157B9">
        <w:rPr>
          <w:b/>
          <w:szCs w:val="26"/>
        </w:rPr>
        <w:t>Номер варіанта визначається за порядковим номером в журналі.</w:t>
      </w:r>
    </w:p>
    <w:p w:rsidR="00A826AF" w:rsidRPr="006037DC" w:rsidRDefault="00A826AF" w:rsidP="00A826AF"/>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00"/>
      </w:tblGrid>
      <w:tr w:rsidR="00A826AF" w:rsidRPr="006037DC" w:rsidTr="0010254B">
        <w:trPr>
          <w:jc w:val="center"/>
        </w:trPr>
        <w:tc>
          <w:tcPr>
            <w:tcW w:w="851" w:type="dxa"/>
            <w:vAlign w:val="center"/>
          </w:tcPr>
          <w:p w:rsidR="00A826AF" w:rsidRPr="006037DC" w:rsidRDefault="00A826AF" w:rsidP="003D266D">
            <w:pPr>
              <w:ind w:firstLine="0"/>
              <w:jc w:val="center"/>
              <w:rPr>
                <w:b/>
                <w:sz w:val="25"/>
                <w:szCs w:val="25"/>
              </w:rPr>
            </w:pPr>
            <w:r w:rsidRPr="006037DC">
              <w:rPr>
                <w:b/>
                <w:sz w:val="25"/>
                <w:szCs w:val="25"/>
              </w:rPr>
              <w:t>№ варі-анту</w:t>
            </w:r>
          </w:p>
        </w:tc>
        <w:tc>
          <w:tcPr>
            <w:tcW w:w="8500" w:type="dxa"/>
          </w:tcPr>
          <w:p w:rsidR="00A826AF" w:rsidRPr="00440B48" w:rsidRDefault="00A826AF" w:rsidP="003D266D">
            <w:pPr>
              <w:jc w:val="center"/>
              <w:rPr>
                <w:b/>
                <w:szCs w:val="26"/>
              </w:rPr>
            </w:pPr>
            <w:r w:rsidRPr="00440B48">
              <w:rPr>
                <w:b/>
                <w:szCs w:val="26"/>
              </w:rPr>
              <w:t>Зміст завдання</w:t>
            </w:r>
          </w:p>
        </w:tc>
      </w:tr>
      <w:tr w:rsidR="00A826AF" w:rsidRPr="006037DC" w:rsidTr="0010254B">
        <w:trPr>
          <w:jc w:val="center"/>
        </w:trPr>
        <w:tc>
          <w:tcPr>
            <w:tcW w:w="851" w:type="dxa"/>
            <w:vAlign w:val="center"/>
          </w:tcPr>
          <w:p w:rsidR="00A826AF" w:rsidRPr="00A826AF" w:rsidRDefault="00A826AF" w:rsidP="00A826AF">
            <w:pPr>
              <w:ind w:firstLine="0"/>
              <w:jc w:val="center"/>
              <w:rPr>
                <w:b/>
                <w:sz w:val="25"/>
                <w:szCs w:val="25"/>
              </w:rPr>
            </w:pPr>
            <w:r>
              <w:rPr>
                <w:b/>
                <w:sz w:val="25"/>
                <w:szCs w:val="25"/>
              </w:rPr>
              <w:t>1</w:t>
            </w:r>
          </w:p>
        </w:tc>
        <w:tc>
          <w:tcPr>
            <w:tcW w:w="8500" w:type="dxa"/>
          </w:tcPr>
          <w:p w:rsidR="009157B9" w:rsidRPr="00440B48" w:rsidRDefault="00A826AF" w:rsidP="00664551">
            <w:pPr>
              <w:widowControl w:val="0"/>
              <w:autoSpaceDE w:val="0"/>
              <w:autoSpaceDN w:val="0"/>
              <w:adjustRightInd w:val="0"/>
              <w:ind w:firstLine="0"/>
              <w:rPr>
                <w:szCs w:val="26"/>
              </w:rPr>
            </w:pPr>
            <w:r w:rsidRPr="00440B48">
              <w:rPr>
                <w:szCs w:val="26"/>
              </w:rPr>
              <w:t xml:space="preserve">Створити </w:t>
            </w:r>
            <w:r w:rsidR="00BF2861" w:rsidRPr="00440B48">
              <w:rPr>
                <w:szCs w:val="26"/>
              </w:rPr>
              <w:t xml:space="preserve">проект для </w:t>
            </w:r>
            <w:r w:rsidRPr="00440B48">
              <w:rPr>
                <w:szCs w:val="26"/>
              </w:rPr>
              <w:t>консольн</w:t>
            </w:r>
            <w:r w:rsidR="00BF2861" w:rsidRPr="00440B48">
              <w:rPr>
                <w:szCs w:val="26"/>
              </w:rPr>
              <w:t>ого застосунку</w:t>
            </w:r>
            <w:r w:rsidRPr="00440B48">
              <w:rPr>
                <w:szCs w:val="26"/>
              </w:rPr>
              <w:t xml:space="preserve"> мовою C# для роботи з класами, що </w:t>
            </w:r>
            <w:r w:rsidR="001D6F9E" w:rsidRPr="00440B48">
              <w:rPr>
                <w:szCs w:val="26"/>
              </w:rPr>
              <w:t>зв’язані</w:t>
            </w:r>
            <w:r w:rsidRPr="00440B48">
              <w:rPr>
                <w:szCs w:val="26"/>
              </w:rPr>
              <w:t xml:space="preserve"> </w:t>
            </w:r>
            <w:r w:rsidR="009157B9" w:rsidRPr="00440B48">
              <w:rPr>
                <w:i/>
                <w:szCs w:val="26"/>
              </w:rPr>
              <w:t>асоціаці</w:t>
            </w:r>
            <w:r w:rsidR="001D6F9E" w:rsidRPr="00440B48">
              <w:rPr>
                <w:i/>
                <w:szCs w:val="26"/>
              </w:rPr>
              <w:t>є</w:t>
            </w:r>
            <w:r w:rsidR="009157B9" w:rsidRPr="00440B48">
              <w:rPr>
                <w:i/>
                <w:szCs w:val="26"/>
              </w:rPr>
              <w:t>ю, агрегаці</w:t>
            </w:r>
            <w:r w:rsidR="001D6F9E" w:rsidRPr="00440B48">
              <w:rPr>
                <w:i/>
                <w:szCs w:val="26"/>
              </w:rPr>
              <w:t>є</w:t>
            </w:r>
            <w:r w:rsidR="009157B9" w:rsidRPr="00440B48">
              <w:rPr>
                <w:i/>
                <w:szCs w:val="26"/>
              </w:rPr>
              <w:t>ю та композиці</w:t>
            </w:r>
            <w:r w:rsidR="001D6F9E" w:rsidRPr="00440B48">
              <w:rPr>
                <w:i/>
                <w:szCs w:val="26"/>
              </w:rPr>
              <w:t>є</w:t>
            </w:r>
            <w:r w:rsidR="009157B9" w:rsidRPr="00440B48">
              <w:rPr>
                <w:i/>
                <w:szCs w:val="26"/>
              </w:rPr>
              <w:t>ю</w:t>
            </w:r>
            <w:r w:rsidR="009157B9" w:rsidRPr="00440B48">
              <w:rPr>
                <w:szCs w:val="26"/>
              </w:rPr>
              <w:t xml:space="preserve">. </w:t>
            </w:r>
          </w:p>
          <w:p w:rsidR="00BF2861" w:rsidRPr="00440B48" w:rsidRDefault="00BF2861" w:rsidP="00504B28">
            <w:pPr>
              <w:pStyle w:val="ab"/>
              <w:widowControl w:val="0"/>
              <w:numPr>
                <w:ilvl w:val="0"/>
                <w:numId w:val="124"/>
              </w:numPr>
              <w:autoSpaceDE w:val="0"/>
              <w:autoSpaceDN w:val="0"/>
              <w:adjustRightInd w:val="0"/>
              <w:ind w:left="312"/>
              <w:rPr>
                <w:szCs w:val="26"/>
              </w:rPr>
            </w:pPr>
            <w:r w:rsidRPr="00440B48">
              <w:rPr>
                <w:szCs w:val="26"/>
              </w:rPr>
              <w:t>Включити в проект класи для моделювання роботи «</w:t>
            </w:r>
            <w:r w:rsidRPr="00440B48">
              <w:rPr>
                <w:i/>
                <w:szCs w:val="26"/>
              </w:rPr>
              <w:t>розумного холодильника</w:t>
            </w:r>
            <w:r w:rsidRPr="00440B48">
              <w:rPr>
                <w:szCs w:val="26"/>
              </w:rPr>
              <w:t xml:space="preserve">» в якому зберігається масив продуктів. Холодильник складається </w:t>
            </w:r>
            <w:r w:rsidR="00664551" w:rsidRPr="00440B48">
              <w:rPr>
                <w:szCs w:val="26"/>
              </w:rPr>
              <w:t>(</w:t>
            </w:r>
            <w:hyperlink r:id="rId224" w:history="1">
              <w:r w:rsidR="007A17AC" w:rsidRPr="00440B48">
                <w:rPr>
                  <w:rStyle w:val="af0"/>
                  <w:szCs w:val="26"/>
                </w:rPr>
                <w:t>https://www.moyo.ua/news/kakie_byvayut_holodilniki_5_raznovidnosteyi_holodilnyh_ustanovok.html</w:t>
              </w:r>
            </w:hyperlink>
            <w:r w:rsidR="00664551" w:rsidRPr="00440B48">
              <w:rPr>
                <w:szCs w:val="26"/>
              </w:rPr>
              <w:t>)</w:t>
            </w:r>
            <w:r w:rsidR="007A17AC" w:rsidRPr="00440B48">
              <w:rPr>
                <w:szCs w:val="26"/>
              </w:rPr>
              <w:t xml:space="preserve"> </w:t>
            </w:r>
            <w:r w:rsidR="001D6F9E" w:rsidRPr="00440B48">
              <w:rPr>
                <w:szCs w:val="26"/>
              </w:rPr>
              <w:t>з</w:t>
            </w:r>
            <w:r w:rsidRPr="00440B48">
              <w:rPr>
                <w:szCs w:val="26"/>
              </w:rPr>
              <w:t xml:space="preserve"> окремих елементів</w:t>
            </w:r>
            <w:r w:rsidR="001D6F9E" w:rsidRPr="00440B48">
              <w:rPr>
                <w:szCs w:val="26"/>
              </w:rPr>
              <w:t xml:space="preserve">, зокрема ізотермічний шкаф (корпус, двери, теплоізоляція), електричне обладнання (електродвигун, компресор, </w:t>
            </w:r>
            <w:r w:rsidR="00504B28" w:rsidRPr="00440B48">
              <w:rPr>
                <w:szCs w:val="26"/>
              </w:rPr>
              <w:t>испаритель</w:t>
            </w:r>
            <w:r w:rsidR="00664551" w:rsidRPr="00440B48">
              <w:rPr>
                <w:szCs w:val="26"/>
              </w:rPr>
              <w:t xml:space="preserve">, </w:t>
            </w:r>
            <w:r w:rsidR="00504B28" w:rsidRPr="00440B48">
              <w:rPr>
                <w:szCs w:val="26"/>
              </w:rPr>
              <w:t xml:space="preserve">конденсатор, терморегулятор, хладагент, </w:t>
            </w:r>
            <w:r w:rsidR="00664551" w:rsidRPr="00440B48">
              <w:rPr>
                <w:szCs w:val="26"/>
              </w:rPr>
              <w:t>прибори  автоматики</w:t>
            </w:r>
            <w:r w:rsidR="001D6F9E" w:rsidRPr="00440B48">
              <w:rPr>
                <w:szCs w:val="26"/>
              </w:rPr>
              <w:t>)</w:t>
            </w:r>
            <w:r w:rsidRPr="00440B48">
              <w:rPr>
                <w:szCs w:val="26"/>
              </w:rPr>
              <w:t xml:space="preserve">, </w:t>
            </w:r>
            <w:r w:rsidR="00C84300" w:rsidRPr="00440B48">
              <w:rPr>
                <w:szCs w:val="26"/>
              </w:rPr>
              <w:t>вбудований мікропроцесор для «розумного холодильника». К</w:t>
            </w:r>
            <w:r w:rsidRPr="00440B48">
              <w:rPr>
                <w:szCs w:val="26"/>
              </w:rPr>
              <w:t xml:space="preserve">ожний </w:t>
            </w:r>
            <w:r w:rsidR="007E46BB" w:rsidRPr="00440B48">
              <w:rPr>
                <w:szCs w:val="26"/>
              </w:rPr>
              <w:t xml:space="preserve">пристрій холодильника </w:t>
            </w:r>
            <w:r w:rsidR="00504B28" w:rsidRPr="00440B48">
              <w:rPr>
                <w:szCs w:val="26"/>
              </w:rPr>
              <w:t xml:space="preserve">і масив продуктів </w:t>
            </w:r>
            <w:r w:rsidR="00664551" w:rsidRPr="00440B48">
              <w:rPr>
                <w:szCs w:val="26"/>
              </w:rPr>
              <w:t xml:space="preserve">описати </w:t>
            </w:r>
            <w:r w:rsidR="007A17AC" w:rsidRPr="00440B48">
              <w:rPr>
                <w:szCs w:val="26"/>
              </w:rPr>
              <w:t>окремими класами в окремих файлах.</w:t>
            </w:r>
          </w:p>
          <w:p w:rsidR="00664551" w:rsidRPr="00440B48" w:rsidRDefault="00664551" w:rsidP="00C84300">
            <w:pPr>
              <w:pStyle w:val="ab"/>
              <w:widowControl w:val="0"/>
              <w:numPr>
                <w:ilvl w:val="0"/>
                <w:numId w:val="124"/>
              </w:numPr>
              <w:autoSpaceDE w:val="0"/>
              <w:autoSpaceDN w:val="0"/>
              <w:adjustRightInd w:val="0"/>
              <w:ind w:left="312"/>
              <w:rPr>
                <w:szCs w:val="26"/>
              </w:rPr>
            </w:pPr>
            <w:r w:rsidRPr="00440B48">
              <w:rPr>
                <w:szCs w:val="26"/>
              </w:rPr>
              <w:t xml:space="preserve">Включити в класи закриті поля, відкриті властивості (аксесори), відкриті методи, які моделюють принцип роботи холодильника. </w:t>
            </w:r>
            <w:r w:rsidR="00C84300" w:rsidRPr="00440B48">
              <w:rPr>
                <w:szCs w:val="26"/>
              </w:rPr>
              <w:t>П</w:t>
            </w:r>
            <w:r w:rsidRPr="00440B48">
              <w:rPr>
                <w:szCs w:val="26"/>
              </w:rPr>
              <w:t xml:space="preserve">ридумати методи, які </w:t>
            </w:r>
            <w:r w:rsidR="00C84300" w:rsidRPr="00440B48">
              <w:rPr>
                <w:szCs w:val="26"/>
              </w:rPr>
              <w:t xml:space="preserve">описують сценарій роботи «розумного холодильника», наприклад, автоматичне регулювання температури, виконання голосових команд користувача, сигналізація про зіпсовані продукти тощо. (мобілізувати студентську </w:t>
            </w:r>
            <w:r w:rsidR="007E46BB" w:rsidRPr="00440B48">
              <w:rPr>
                <w:szCs w:val="26"/>
              </w:rPr>
              <w:t>фантазію</w:t>
            </w:r>
            <w:r w:rsidR="00C84300" w:rsidRPr="00440B48">
              <w:rPr>
                <w:szCs w:val="26"/>
              </w:rPr>
              <w:t>)</w:t>
            </w:r>
            <w:r w:rsidR="007E46BB" w:rsidRPr="00440B48">
              <w:rPr>
                <w:szCs w:val="26"/>
              </w:rPr>
              <w:t>.</w:t>
            </w:r>
          </w:p>
          <w:p w:rsidR="00933FB0" w:rsidRPr="00440B48" w:rsidRDefault="00933FB0" w:rsidP="00A826AF">
            <w:pPr>
              <w:pStyle w:val="ab"/>
              <w:widowControl w:val="0"/>
              <w:numPr>
                <w:ilvl w:val="0"/>
                <w:numId w:val="124"/>
              </w:numPr>
              <w:autoSpaceDE w:val="0"/>
              <w:autoSpaceDN w:val="0"/>
              <w:adjustRightInd w:val="0"/>
              <w:ind w:left="312"/>
              <w:rPr>
                <w:szCs w:val="26"/>
              </w:rPr>
            </w:pPr>
            <w:r w:rsidRPr="00440B48">
              <w:rPr>
                <w:szCs w:val="26"/>
              </w:rPr>
              <w:t>Розробити похідний від «розумного холодильника» клас «розумний кондиціонер» та промоделювати його роботу (</w:t>
            </w:r>
            <w:hyperlink r:id="rId225" w:history="1">
              <w:r w:rsidRPr="00440B48">
                <w:rPr>
                  <w:rStyle w:val="af0"/>
                  <w:szCs w:val="26"/>
                </w:rPr>
                <w:t>https://www.moyo.ua/news/kak_sdelat_kondicioner_iz_starogo_holodilnika_rukovodstvo_po_sborke.html</w:t>
              </w:r>
            </w:hyperlink>
            <w:r w:rsidRPr="00440B48">
              <w:rPr>
                <w:szCs w:val="26"/>
              </w:rPr>
              <w:t xml:space="preserve"> </w:t>
            </w:r>
          </w:p>
          <w:p w:rsidR="00A826AF" w:rsidRPr="00440B48" w:rsidRDefault="009157B9" w:rsidP="00A826AF">
            <w:pPr>
              <w:pStyle w:val="ab"/>
              <w:widowControl w:val="0"/>
              <w:numPr>
                <w:ilvl w:val="0"/>
                <w:numId w:val="124"/>
              </w:numPr>
              <w:autoSpaceDE w:val="0"/>
              <w:autoSpaceDN w:val="0"/>
              <w:adjustRightInd w:val="0"/>
              <w:ind w:left="312"/>
              <w:rPr>
                <w:szCs w:val="26"/>
              </w:rPr>
            </w:pPr>
            <w:r w:rsidRPr="00440B48">
              <w:rPr>
                <w:szCs w:val="26"/>
              </w:rPr>
              <w:t>Реалізувати визначення та обробку виключних ситуацій, пов’язаних із помилками введення даних, запису та читання файлів, виходу масиву за його межі, із семантикою предметної області</w:t>
            </w:r>
            <w:r w:rsidR="005719DD" w:rsidRPr="00440B48">
              <w:rPr>
                <w:szCs w:val="26"/>
              </w:rPr>
              <w:t xml:space="preserve"> у вигляді обробки </w:t>
            </w:r>
            <w:r w:rsidR="007E46BB" w:rsidRPr="00440B48">
              <w:rPr>
                <w:szCs w:val="26"/>
              </w:rPr>
              <w:t>сбоїв в роботі холодильника (наприклад, моделювання виходу з ладу окремих пристроїв).</w:t>
            </w:r>
          </w:p>
          <w:p w:rsidR="009157B9" w:rsidRPr="00440B48" w:rsidRDefault="005719DD" w:rsidP="00A826AF">
            <w:pPr>
              <w:pStyle w:val="ab"/>
              <w:widowControl w:val="0"/>
              <w:numPr>
                <w:ilvl w:val="0"/>
                <w:numId w:val="124"/>
              </w:numPr>
              <w:autoSpaceDE w:val="0"/>
              <w:autoSpaceDN w:val="0"/>
              <w:adjustRightInd w:val="0"/>
              <w:ind w:left="312"/>
              <w:rPr>
                <w:szCs w:val="26"/>
              </w:rPr>
            </w:pPr>
            <w:r w:rsidRPr="00440B48">
              <w:rPr>
                <w:szCs w:val="26"/>
              </w:rPr>
              <w:t>Визначити події та реалізувати обробники подій через делегати</w:t>
            </w:r>
            <w:r w:rsidR="000D74AC" w:rsidRPr="00440B48">
              <w:rPr>
                <w:szCs w:val="26"/>
              </w:rPr>
              <w:t>. Подія – це факт виконання якоїсь дії. Події, що відбуваються в процесі роботи розумного холодильника, придумати самостійно.</w:t>
            </w:r>
            <w:r w:rsidRPr="00440B48">
              <w:rPr>
                <w:szCs w:val="26"/>
              </w:rPr>
              <w:t xml:space="preserve"> </w:t>
            </w:r>
          </w:p>
          <w:p w:rsidR="00A826AF" w:rsidRPr="00440B48" w:rsidRDefault="00A826AF" w:rsidP="00933FB0">
            <w:pPr>
              <w:pStyle w:val="ab"/>
              <w:widowControl w:val="0"/>
              <w:autoSpaceDE w:val="0"/>
              <w:autoSpaceDN w:val="0"/>
              <w:adjustRightInd w:val="0"/>
              <w:ind w:left="312" w:firstLine="0"/>
              <w:rPr>
                <w:szCs w:val="26"/>
              </w:rPr>
            </w:pPr>
          </w:p>
        </w:tc>
      </w:tr>
      <w:tr w:rsidR="0010254B" w:rsidRPr="006037DC" w:rsidTr="0010254B">
        <w:trPr>
          <w:jc w:val="center"/>
        </w:trPr>
        <w:tc>
          <w:tcPr>
            <w:tcW w:w="851" w:type="dxa"/>
            <w:vAlign w:val="center"/>
          </w:tcPr>
          <w:p w:rsidR="0010254B" w:rsidRDefault="0010254B" w:rsidP="0010254B">
            <w:pPr>
              <w:ind w:firstLine="0"/>
              <w:jc w:val="center"/>
              <w:rPr>
                <w:b/>
                <w:sz w:val="25"/>
                <w:szCs w:val="25"/>
              </w:rPr>
            </w:pPr>
            <w:r>
              <w:rPr>
                <w:b/>
                <w:sz w:val="25"/>
                <w:szCs w:val="25"/>
              </w:rPr>
              <w:t>2</w:t>
            </w:r>
          </w:p>
        </w:tc>
        <w:tc>
          <w:tcPr>
            <w:tcW w:w="8500" w:type="dxa"/>
          </w:tcPr>
          <w:p w:rsidR="0010254B" w:rsidRPr="00440B48" w:rsidRDefault="0010254B" w:rsidP="0010254B">
            <w:pPr>
              <w:widowControl w:val="0"/>
              <w:autoSpaceDE w:val="0"/>
              <w:autoSpaceDN w:val="0"/>
              <w:adjustRightInd w:val="0"/>
              <w:ind w:firstLine="0"/>
              <w:rPr>
                <w:szCs w:val="26"/>
              </w:rPr>
            </w:pPr>
            <w:r w:rsidRPr="00440B48">
              <w:rPr>
                <w:szCs w:val="26"/>
              </w:rPr>
              <w:t xml:space="preserve">Створити проект для консольного застосунку мовою C# для роботи з класами, що зв’язані </w:t>
            </w:r>
            <w:r w:rsidRPr="00440B48">
              <w:rPr>
                <w:i/>
                <w:szCs w:val="26"/>
              </w:rPr>
              <w:t>асоціацією, агрегацією та композицією</w:t>
            </w:r>
            <w:r w:rsidRPr="00440B48">
              <w:rPr>
                <w:szCs w:val="26"/>
              </w:rPr>
              <w:t xml:space="preserve">. </w:t>
            </w:r>
          </w:p>
          <w:p w:rsidR="0010254B" w:rsidRPr="00440B48" w:rsidRDefault="0010254B" w:rsidP="00EA3FF5">
            <w:pPr>
              <w:pStyle w:val="ab"/>
              <w:widowControl w:val="0"/>
              <w:numPr>
                <w:ilvl w:val="0"/>
                <w:numId w:val="125"/>
              </w:numPr>
              <w:autoSpaceDE w:val="0"/>
              <w:autoSpaceDN w:val="0"/>
              <w:adjustRightInd w:val="0"/>
              <w:ind w:left="312"/>
              <w:rPr>
                <w:szCs w:val="26"/>
              </w:rPr>
            </w:pPr>
            <w:r w:rsidRPr="00440B48">
              <w:rPr>
                <w:szCs w:val="26"/>
              </w:rPr>
              <w:t>Включити в проект класи для моделювання роботи «</w:t>
            </w:r>
            <w:r w:rsidRPr="00440B48">
              <w:rPr>
                <w:i/>
                <w:szCs w:val="26"/>
              </w:rPr>
              <w:t xml:space="preserve">розумного </w:t>
            </w:r>
            <w:r w:rsidR="00995F9C" w:rsidRPr="00440B48">
              <w:rPr>
                <w:i/>
                <w:szCs w:val="26"/>
              </w:rPr>
              <w:t>автомобіля</w:t>
            </w:r>
            <w:r w:rsidRPr="00440B48">
              <w:rPr>
                <w:szCs w:val="26"/>
              </w:rPr>
              <w:t>»</w:t>
            </w:r>
            <w:r w:rsidR="00995F9C" w:rsidRPr="00440B48">
              <w:rPr>
                <w:szCs w:val="26"/>
              </w:rPr>
              <w:t>, який</w:t>
            </w:r>
            <w:r w:rsidRPr="00440B48">
              <w:rPr>
                <w:szCs w:val="26"/>
              </w:rPr>
              <w:t xml:space="preserve"> </w:t>
            </w:r>
            <w:r w:rsidR="00995F9C" w:rsidRPr="00440B48">
              <w:rPr>
                <w:szCs w:val="26"/>
              </w:rPr>
              <w:t>перевозить</w:t>
            </w:r>
            <w:r w:rsidRPr="00440B48">
              <w:rPr>
                <w:szCs w:val="26"/>
              </w:rPr>
              <w:t xml:space="preserve"> масив </w:t>
            </w:r>
            <w:r w:rsidR="00995F9C" w:rsidRPr="00440B48">
              <w:rPr>
                <w:szCs w:val="26"/>
              </w:rPr>
              <w:t>людей</w:t>
            </w:r>
            <w:r w:rsidRPr="00440B48">
              <w:rPr>
                <w:szCs w:val="26"/>
              </w:rPr>
              <w:t xml:space="preserve">. </w:t>
            </w:r>
            <w:r w:rsidR="00995F9C" w:rsidRPr="00440B48">
              <w:rPr>
                <w:szCs w:val="26"/>
              </w:rPr>
              <w:t xml:space="preserve">Автомобіль складається </w:t>
            </w:r>
            <w:r w:rsidRPr="00440B48">
              <w:rPr>
                <w:szCs w:val="26"/>
              </w:rPr>
              <w:t>(</w:t>
            </w:r>
            <w:hyperlink r:id="rId226" w:history="1">
              <w:r w:rsidR="00EA3FF5" w:rsidRPr="00440B48">
                <w:rPr>
                  <w:rStyle w:val="af0"/>
                  <w:szCs w:val="26"/>
                </w:rPr>
                <w:t>https://monolith.in.ua/structure-avto/osnovnye-elementy-legkovogo-avto/</w:t>
              </w:r>
            </w:hyperlink>
            <w:r w:rsidR="00EA3FF5" w:rsidRPr="00440B48">
              <w:rPr>
                <w:szCs w:val="26"/>
              </w:rPr>
              <w:t xml:space="preserve">) </w:t>
            </w:r>
            <w:r w:rsidRPr="00440B48">
              <w:rPr>
                <w:szCs w:val="26"/>
              </w:rPr>
              <w:t>з окремих елементів, зокрема</w:t>
            </w:r>
            <w:r w:rsidR="00EA3FF5" w:rsidRPr="00440B48">
              <w:rPr>
                <w:szCs w:val="26"/>
              </w:rPr>
              <w:t xml:space="preserve"> кузова, двигуна, шассі, яке включає ходову частину, рульове управління, трансмісію, тормозну систему</w:t>
            </w:r>
            <w:r w:rsidR="004F2AA9" w:rsidRPr="00440B48">
              <w:rPr>
                <w:szCs w:val="26"/>
              </w:rPr>
              <w:t xml:space="preserve">, </w:t>
            </w:r>
            <w:r w:rsidR="004F2AA9" w:rsidRPr="00440B48">
              <w:rPr>
                <w:szCs w:val="26"/>
                <w:lang w:val="en-US"/>
              </w:rPr>
              <w:t>smart</w:t>
            </w:r>
            <w:r w:rsidR="004F2AA9" w:rsidRPr="00440B48">
              <w:rPr>
                <w:szCs w:val="26"/>
              </w:rPr>
              <w:t xml:space="preserve"> систему.</w:t>
            </w:r>
            <w:r w:rsidR="00EA3FF5" w:rsidRPr="00440B48">
              <w:rPr>
                <w:szCs w:val="26"/>
              </w:rPr>
              <w:t xml:space="preserve"> </w:t>
            </w:r>
            <w:r w:rsidRPr="00440B48">
              <w:rPr>
                <w:szCs w:val="26"/>
              </w:rPr>
              <w:t xml:space="preserve">Кожний пристрій </w:t>
            </w:r>
            <w:r w:rsidR="00995F9C" w:rsidRPr="00440B48">
              <w:rPr>
                <w:szCs w:val="26"/>
              </w:rPr>
              <w:t>автомобіля</w:t>
            </w:r>
            <w:r w:rsidRPr="00440B48">
              <w:rPr>
                <w:szCs w:val="26"/>
              </w:rPr>
              <w:t xml:space="preserve"> і масив </w:t>
            </w:r>
            <w:r w:rsidR="00995F9C" w:rsidRPr="00440B48">
              <w:rPr>
                <w:szCs w:val="26"/>
              </w:rPr>
              <w:t>людей</w:t>
            </w:r>
            <w:r w:rsidRPr="00440B48">
              <w:rPr>
                <w:szCs w:val="26"/>
              </w:rPr>
              <w:t xml:space="preserve"> описати </w:t>
            </w:r>
            <w:r w:rsidR="007A17AC" w:rsidRPr="00440B48">
              <w:rPr>
                <w:szCs w:val="26"/>
              </w:rPr>
              <w:t>окремими класами в окремих файлах.</w:t>
            </w:r>
          </w:p>
          <w:p w:rsidR="0010254B" w:rsidRPr="00440B48" w:rsidRDefault="0010254B" w:rsidP="0010254B">
            <w:pPr>
              <w:pStyle w:val="ab"/>
              <w:widowControl w:val="0"/>
              <w:numPr>
                <w:ilvl w:val="0"/>
                <w:numId w:val="125"/>
              </w:numPr>
              <w:autoSpaceDE w:val="0"/>
              <w:autoSpaceDN w:val="0"/>
              <w:adjustRightInd w:val="0"/>
              <w:ind w:left="312"/>
              <w:rPr>
                <w:szCs w:val="26"/>
              </w:rPr>
            </w:pPr>
            <w:r w:rsidRPr="00440B48">
              <w:rPr>
                <w:szCs w:val="26"/>
              </w:rPr>
              <w:t xml:space="preserve">Включити в класи закриті поля, відкриті властивості (аксесори), відкриті методи, які моделюють принцип роботи </w:t>
            </w:r>
            <w:r w:rsidR="00EA3FF5" w:rsidRPr="00440B48">
              <w:rPr>
                <w:szCs w:val="26"/>
              </w:rPr>
              <w:t>автомобіля</w:t>
            </w:r>
            <w:r w:rsidRPr="00440B48">
              <w:rPr>
                <w:szCs w:val="26"/>
              </w:rPr>
              <w:t xml:space="preserve">. </w:t>
            </w:r>
            <w:r w:rsidRPr="00677D42">
              <w:rPr>
                <w:b/>
                <w:szCs w:val="26"/>
              </w:rPr>
              <w:t xml:space="preserve">Придумати методи, які описують сценарій роботи «розумного </w:t>
            </w:r>
            <w:r w:rsidR="004F2AA9" w:rsidRPr="00677D42">
              <w:rPr>
                <w:b/>
                <w:szCs w:val="26"/>
              </w:rPr>
              <w:t>автомобіля</w:t>
            </w:r>
            <w:r w:rsidRPr="00677D42">
              <w:rPr>
                <w:b/>
                <w:szCs w:val="26"/>
              </w:rPr>
              <w:t xml:space="preserve">», наприклад, автоматичне регулювання температури, </w:t>
            </w:r>
            <w:r w:rsidR="004F2AA9" w:rsidRPr="00677D42">
              <w:rPr>
                <w:b/>
                <w:szCs w:val="26"/>
              </w:rPr>
              <w:lastRenderedPageBreak/>
              <w:t xml:space="preserve">вологості, </w:t>
            </w:r>
            <w:r w:rsidRPr="00677D42">
              <w:rPr>
                <w:b/>
                <w:szCs w:val="26"/>
              </w:rPr>
              <w:t>виконання голосових команд</w:t>
            </w:r>
            <w:r w:rsidR="00171DA0" w:rsidRPr="00677D42">
              <w:rPr>
                <w:b/>
                <w:szCs w:val="26"/>
              </w:rPr>
              <w:t xml:space="preserve"> користувача, сигналізація про </w:t>
            </w:r>
            <w:r w:rsidR="004F2AA9" w:rsidRPr="00677D42">
              <w:rPr>
                <w:b/>
                <w:szCs w:val="26"/>
              </w:rPr>
              <w:t xml:space="preserve">можливу аварійну ситуацію, блокування роботи у випадку водія, що в неадекватному стані </w:t>
            </w:r>
            <w:r w:rsidRPr="00677D42">
              <w:rPr>
                <w:b/>
                <w:szCs w:val="26"/>
              </w:rPr>
              <w:t>тощо</w:t>
            </w:r>
            <w:r w:rsidRPr="00440B48">
              <w:rPr>
                <w:szCs w:val="26"/>
              </w:rPr>
              <w:t xml:space="preserve"> (мобілізувати студентську фантазію).</w:t>
            </w:r>
          </w:p>
          <w:p w:rsidR="00933FB0" w:rsidRPr="00440B48" w:rsidRDefault="00933FB0" w:rsidP="0010254B">
            <w:pPr>
              <w:pStyle w:val="ab"/>
              <w:widowControl w:val="0"/>
              <w:numPr>
                <w:ilvl w:val="0"/>
                <w:numId w:val="125"/>
              </w:numPr>
              <w:autoSpaceDE w:val="0"/>
              <w:autoSpaceDN w:val="0"/>
              <w:adjustRightInd w:val="0"/>
              <w:ind w:left="312"/>
              <w:rPr>
                <w:szCs w:val="26"/>
              </w:rPr>
            </w:pPr>
            <w:r w:rsidRPr="00440B48">
              <w:rPr>
                <w:szCs w:val="26"/>
              </w:rPr>
              <w:t>Розробити похідний від «розумного автомобіля» клас «розумний мобільний туристичний душ» та промоделювати його роботу (</w:t>
            </w:r>
            <w:hyperlink r:id="rId227" w:history="1">
              <w:r w:rsidRPr="00440B48">
                <w:rPr>
                  <w:rStyle w:val="af0"/>
                  <w:szCs w:val="26"/>
                </w:rPr>
                <w:t>https://www.kolesa.ru/article/avtomojka-dlya-voditelya-testiruem-pohodnyj-dush</w:t>
              </w:r>
            </w:hyperlink>
            <w:r w:rsidRPr="00440B48">
              <w:rPr>
                <w:szCs w:val="26"/>
              </w:rPr>
              <w:t xml:space="preserve">). Можна запропонувати інший похідний від автомобіля клас </w:t>
            </w:r>
          </w:p>
          <w:p w:rsidR="0010254B" w:rsidRPr="00440B48" w:rsidRDefault="0010254B" w:rsidP="0010254B">
            <w:pPr>
              <w:pStyle w:val="ab"/>
              <w:widowControl w:val="0"/>
              <w:numPr>
                <w:ilvl w:val="0"/>
                <w:numId w:val="125"/>
              </w:numPr>
              <w:autoSpaceDE w:val="0"/>
              <w:autoSpaceDN w:val="0"/>
              <w:adjustRightInd w:val="0"/>
              <w:ind w:left="312"/>
              <w:rPr>
                <w:szCs w:val="26"/>
              </w:rPr>
            </w:pPr>
            <w:r w:rsidRPr="00440B48">
              <w:rPr>
                <w:szCs w:val="26"/>
              </w:rPr>
              <w:t xml:space="preserve">Реалізувати визначення та обробку виключних ситуацій, пов’язаних із помилками введення даних, запису та читання файлів, виходу масиву за його межі, із семантикою предметної області у вигляді обробки сбоїв в роботі </w:t>
            </w:r>
            <w:r w:rsidR="004F2AA9" w:rsidRPr="00440B48">
              <w:rPr>
                <w:szCs w:val="26"/>
              </w:rPr>
              <w:t>автомобіля</w:t>
            </w:r>
            <w:r w:rsidRPr="00440B48">
              <w:rPr>
                <w:szCs w:val="26"/>
              </w:rPr>
              <w:t xml:space="preserve"> (наприклад, моделювання виходу з ладу окремих пристроїв</w:t>
            </w:r>
            <w:r w:rsidR="004F2AA9" w:rsidRPr="00440B48">
              <w:rPr>
                <w:szCs w:val="26"/>
              </w:rPr>
              <w:t xml:space="preserve"> автомобіля</w:t>
            </w:r>
            <w:r w:rsidRPr="00440B48">
              <w:rPr>
                <w:szCs w:val="26"/>
              </w:rPr>
              <w:t>).</w:t>
            </w:r>
          </w:p>
          <w:p w:rsidR="0010254B" w:rsidRPr="00440B48" w:rsidRDefault="0010254B" w:rsidP="00933FB0">
            <w:pPr>
              <w:pStyle w:val="ab"/>
              <w:widowControl w:val="0"/>
              <w:numPr>
                <w:ilvl w:val="0"/>
                <w:numId w:val="125"/>
              </w:numPr>
              <w:autoSpaceDE w:val="0"/>
              <w:autoSpaceDN w:val="0"/>
              <w:adjustRightInd w:val="0"/>
              <w:ind w:left="312"/>
              <w:rPr>
                <w:szCs w:val="26"/>
              </w:rPr>
            </w:pPr>
            <w:r w:rsidRPr="00440B48">
              <w:rPr>
                <w:szCs w:val="26"/>
              </w:rPr>
              <w:t xml:space="preserve">Визначити події та реалізувати обробники подій через делегати. Подія – це факт виконання якоїсь дії. Події, що відбуваються в процесі роботи розумного </w:t>
            </w:r>
            <w:r w:rsidR="004F2AA9" w:rsidRPr="00440B48">
              <w:rPr>
                <w:szCs w:val="26"/>
              </w:rPr>
              <w:t>автомобіля</w:t>
            </w:r>
            <w:r w:rsidRPr="00440B48">
              <w:rPr>
                <w:szCs w:val="26"/>
              </w:rPr>
              <w:t xml:space="preserve">, придумати самостійно. </w:t>
            </w:r>
          </w:p>
        </w:tc>
      </w:tr>
      <w:tr w:rsidR="00B80DC6" w:rsidRPr="006037DC" w:rsidTr="0010254B">
        <w:trPr>
          <w:jc w:val="center"/>
        </w:trPr>
        <w:tc>
          <w:tcPr>
            <w:tcW w:w="851" w:type="dxa"/>
            <w:vAlign w:val="center"/>
          </w:tcPr>
          <w:p w:rsidR="00B80DC6" w:rsidRDefault="00B80DC6" w:rsidP="00B80DC6">
            <w:pPr>
              <w:ind w:firstLine="0"/>
              <w:jc w:val="center"/>
              <w:rPr>
                <w:b/>
                <w:sz w:val="25"/>
                <w:szCs w:val="25"/>
              </w:rPr>
            </w:pPr>
            <w:r>
              <w:rPr>
                <w:b/>
                <w:sz w:val="25"/>
                <w:szCs w:val="25"/>
              </w:rPr>
              <w:lastRenderedPageBreak/>
              <w:t xml:space="preserve">3 </w:t>
            </w:r>
          </w:p>
        </w:tc>
        <w:tc>
          <w:tcPr>
            <w:tcW w:w="8500" w:type="dxa"/>
          </w:tcPr>
          <w:p w:rsidR="00B80DC6" w:rsidRPr="00440B48" w:rsidRDefault="00B80DC6" w:rsidP="00B80DC6">
            <w:pPr>
              <w:widowControl w:val="0"/>
              <w:autoSpaceDE w:val="0"/>
              <w:autoSpaceDN w:val="0"/>
              <w:adjustRightInd w:val="0"/>
              <w:ind w:firstLine="0"/>
              <w:rPr>
                <w:szCs w:val="26"/>
              </w:rPr>
            </w:pPr>
            <w:r w:rsidRPr="00440B48">
              <w:rPr>
                <w:szCs w:val="26"/>
              </w:rPr>
              <w:t xml:space="preserve">Створити проект для консольного застосунку мовою C# для роботи з класами, що зв’язані </w:t>
            </w:r>
            <w:r w:rsidRPr="00440B48">
              <w:rPr>
                <w:i/>
                <w:szCs w:val="26"/>
              </w:rPr>
              <w:t>асоціацією, агрегацією та композицією</w:t>
            </w:r>
            <w:r w:rsidRPr="00440B48">
              <w:rPr>
                <w:szCs w:val="26"/>
              </w:rPr>
              <w:t xml:space="preserve">. </w:t>
            </w:r>
          </w:p>
          <w:p w:rsidR="00B80DC6" w:rsidRPr="00440B48" w:rsidRDefault="00B80DC6" w:rsidP="00DD570A">
            <w:pPr>
              <w:pStyle w:val="ab"/>
              <w:widowControl w:val="0"/>
              <w:numPr>
                <w:ilvl w:val="0"/>
                <w:numId w:val="126"/>
              </w:numPr>
              <w:autoSpaceDE w:val="0"/>
              <w:autoSpaceDN w:val="0"/>
              <w:adjustRightInd w:val="0"/>
              <w:ind w:left="312"/>
              <w:rPr>
                <w:szCs w:val="26"/>
              </w:rPr>
            </w:pPr>
            <w:r w:rsidRPr="00440B48">
              <w:rPr>
                <w:szCs w:val="26"/>
              </w:rPr>
              <w:t>Включити в проект класи для моделювання роботи «</w:t>
            </w:r>
            <w:r w:rsidRPr="00440B48">
              <w:rPr>
                <w:i/>
                <w:szCs w:val="26"/>
              </w:rPr>
              <w:t xml:space="preserve">розумного </w:t>
            </w:r>
            <w:r w:rsidR="00B46C2D" w:rsidRPr="00440B48">
              <w:rPr>
                <w:i/>
                <w:szCs w:val="26"/>
              </w:rPr>
              <w:t>годинника</w:t>
            </w:r>
            <w:r w:rsidRPr="00440B48">
              <w:rPr>
                <w:szCs w:val="26"/>
              </w:rPr>
              <w:t xml:space="preserve">», який </w:t>
            </w:r>
            <w:r w:rsidR="00B46C2D" w:rsidRPr="00440B48">
              <w:rPr>
                <w:szCs w:val="26"/>
              </w:rPr>
              <w:t xml:space="preserve">виконує функції </w:t>
            </w:r>
            <w:r w:rsidR="00342CA1" w:rsidRPr="00440B48">
              <w:rPr>
                <w:szCs w:val="26"/>
              </w:rPr>
              <w:t>(</w:t>
            </w:r>
            <w:hyperlink r:id="rId228" w:history="1">
              <w:r w:rsidR="007A17AC" w:rsidRPr="00440B48">
                <w:rPr>
                  <w:rStyle w:val="af0"/>
                  <w:szCs w:val="26"/>
                </w:rPr>
                <w:t>https://secunda.com.ua/uk/news/funkcii-smart-chasov.html</w:t>
              </w:r>
            </w:hyperlink>
            <w:r w:rsidR="00342CA1" w:rsidRPr="00440B48">
              <w:rPr>
                <w:szCs w:val="26"/>
              </w:rPr>
              <w:t>)</w:t>
            </w:r>
            <w:r w:rsidR="007A17AC" w:rsidRPr="00440B48">
              <w:rPr>
                <w:szCs w:val="26"/>
              </w:rPr>
              <w:t xml:space="preserve"> </w:t>
            </w:r>
            <w:r w:rsidR="00B46C2D" w:rsidRPr="00440B48">
              <w:rPr>
                <w:szCs w:val="26"/>
              </w:rPr>
              <w:t xml:space="preserve">смартфона, </w:t>
            </w:r>
            <w:r w:rsidR="00B46C2D" w:rsidRPr="00440B48">
              <w:rPr>
                <w:szCs w:val="26"/>
                <w:lang w:val="en-US"/>
              </w:rPr>
              <w:t>GPS</w:t>
            </w:r>
            <w:r w:rsidR="00DD570A" w:rsidRPr="00440B48">
              <w:rPr>
                <w:szCs w:val="26"/>
              </w:rPr>
              <w:t>-трекер</w:t>
            </w:r>
            <w:r w:rsidR="00342CA1" w:rsidRPr="00440B48">
              <w:rPr>
                <w:szCs w:val="26"/>
              </w:rPr>
              <w:t xml:space="preserve"> (пошуковика)</w:t>
            </w:r>
            <w:r w:rsidR="00B46C2D" w:rsidRPr="00440B48">
              <w:rPr>
                <w:szCs w:val="26"/>
              </w:rPr>
              <w:t xml:space="preserve"> потрібної людини, фітнес-</w:t>
            </w:r>
            <w:r w:rsidR="001A197F" w:rsidRPr="00440B48">
              <w:rPr>
                <w:szCs w:val="26"/>
              </w:rPr>
              <w:t>браслет</w:t>
            </w:r>
            <w:r w:rsidR="00B46C2D" w:rsidRPr="00440B48">
              <w:rPr>
                <w:szCs w:val="26"/>
              </w:rPr>
              <w:t>, (контроль пульсу, тиску, крокоміру</w:t>
            </w:r>
            <w:r w:rsidR="001A197F" w:rsidRPr="00440B48">
              <w:rPr>
                <w:szCs w:val="26"/>
              </w:rPr>
              <w:t xml:space="preserve"> тощо</w:t>
            </w:r>
            <w:r w:rsidR="00B46C2D" w:rsidRPr="00440B48">
              <w:rPr>
                <w:szCs w:val="26"/>
              </w:rPr>
              <w:t>)</w:t>
            </w:r>
            <w:r w:rsidR="00A95B62" w:rsidRPr="00440B48">
              <w:rPr>
                <w:szCs w:val="26"/>
              </w:rPr>
              <w:t xml:space="preserve">, виконання голосових команд користувача, </w:t>
            </w:r>
            <w:r w:rsidR="00342CA1" w:rsidRPr="00440B48">
              <w:rPr>
                <w:szCs w:val="26"/>
              </w:rPr>
              <w:t xml:space="preserve">передавача та приймача сигналів, які надсилаютьсяє іншим користувачам для комунікації </w:t>
            </w:r>
            <w:r w:rsidR="00A95B62" w:rsidRPr="00440B48">
              <w:rPr>
                <w:szCs w:val="26"/>
              </w:rPr>
              <w:t>ощо.</w:t>
            </w:r>
            <w:r w:rsidR="00B46C2D" w:rsidRPr="00440B48">
              <w:rPr>
                <w:szCs w:val="26"/>
              </w:rPr>
              <w:t xml:space="preserve"> </w:t>
            </w:r>
            <w:r w:rsidR="00A95B62" w:rsidRPr="00440B48">
              <w:rPr>
                <w:szCs w:val="26"/>
              </w:rPr>
              <w:t>Складові «розумного годинника» придумати самостійно</w:t>
            </w:r>
            <w:r w:rsidRPr="00440B48">
              <w:rPr>
                <w:szCs w:val="26"/>
              </w:rPr>
              <w:t xml:space="preserve">. Кожний </w:t>
            </w:r>
            <w:r w:rsidR="001A197F" w:rsidRPr="00440B48">
              <w:rPr>
                <w:szCs w:val="26"/>
              </w:rPr>
              <w:t xml:space="preserve">елемент розумного </w:t>
            </w:r>
            <w:r w:rsidR="00A95B62" w:rsidRPr="00440B48">
              <w:rPr>
                <w:szCs w:val="26"/>
              </w:rPr>
              <w:t>годиника</w:t>
            </w:r>
            <w:r w:rsidRPr="00440B48">
              <w:rPr>
                <w:szCs w:val="26"/>
              </w:rPr>
              <w:t xml:space="preserve"> і масив людей</w:t>
            </w:r>
            <w:r w:rsidR="001A197F" w:rsidRPr="00440B48">
              <w:rPr>
                <w:szCs w:val="26"/>
              </w:rPr>
              <w:t>, які можуть комунікувати за допомогою розумного одинника,</w:t>
            </w:r>
            <w:r w:rsidRPr="00440B48">
              <w:rPr>
                <w:szCs w:val="26"/>
              </w:rPr>
              <w:t xml:space="preserve"> описати </w:t>
            </w:r>
            <w:r w:rsidR="007A17AC" w:rsidRPr="00440B48">
              <w:rPr>
                <w:szCs w:val="26"/>
              </w:rPr>
              <w:t>окремими класами в окремих файлах.</w:t>
            </w:r>
          </w:p>
          <w:p w:rsidR="00B80DC6" w:rsidRPr="00440B48" w:rsidRDefault="00B80DC6" w:rsidP="00B80DC6">
            <w:pPr>
              <w:pStyle w:val="ab"/>
              <w:widowControl w:val="0"/>
              <w:numPr>
                <w:ilvl w:val="0"/>
                <w:numId w:val="126"/>
              </w:numPr>
              <w:autoSpaceDE w:val="0"/>
              <w:autoSpaceDN w:val="0"/>
              <w:adjustRightInd w:val="0"/>
              <w:ind w:left="312"/>
              <w:rPr>
                <w:szCs w:val="26"/>
              </w:rPr>
            </w:pPr>
            <w:r w:rsidRPr="00440B48">
              <w:rPr>
                <w:szCs w:val="26"/>
              </w:rPr>
              <w:t xml:space="preserve">Включити в класи закриті поля, відкриті властивості (аксесори), відкриті методи, які моделюють принцип роботи </w:t>
            </w:r>
            <w:r w:rsidR="00342CA1" w:rsidRPr="00440B48">
              <w:rPr>
                <w:szCs w:val="26"/>
              </w:rPr>
              <w:t>годинника</w:t>
            </w:r>
            <w:r w:rsidRPr="00440B48">
              <w:rPr>
                <w:szCs w:val="26"/>
              </w:rPr>
              <w:t xml:space="preserve">. Придумати методи, які описують сценарій роботи «розумного </w:t>
            </w:r>
            <w:r w:rsidR="00342CA1" w:rsidRPr="00440B48">
              <w:rPr>
                <w:szCs w:val="26"/>
              </w:rPr>
              <w:t>годинника</w:t>
            </w:r>
            <w:r w:rsidRPr="00440B48">
              <w:rPr>
                <w:szCs w:val="26"/>
              </w:rPr>
              <w:t xml:space="preserve">», </w:t>
            </w:r>
            <w:r w:rsidR="00342CA1" w:rsidRPr="00440B48">
              <w:rPr>
                <w:szCs w:val="26"/>
              </w:rPr>
              <w:t>відповідно до п.1 завдання</w:t>
            </w:r>
            <w:r w:rsidR="001A197F" w:rsidRPr="00440B48">
              <w:rPr>
                <w:szCs w:val="26"/>
              </w:rPr>
              <w:t>,</w:t>
            </w:r>
            <w:r w:rsidR="00342CA1" w:rsidRPr="00440B48">
              <w:rPr>
                <w:szCs w:val="26"/>
              </w:rPr>
              <w:t xml:space="preserve"> </w:t>
            </w:r>
            <w:r w:rsidRPr="00440B48">
              <w:rPr>
                <w:szCs w:val="26"/>
              </w:rPr>
              <w:t xml:space="preserve">наприклад, автоматичне </w:t>
            </w:r>
            <w:r w:rsidR="001A197F" w:rsidRPr="00440B48">
              <w:rPr>
                <w:szCs w:val="26"/>
              </w:rPr>
              <w:t>відстеженн повідомлень про будь-які ситуації, що трапляються з людиною, яка носить розумний годиник</w:t>
            </w:r>
            <w:r w:rsidRPr="00440B48">
              <w:rPr>
                <w:szCs w:val="26"/>
              </w:rPr>
              <w:t xml:space="preserve"> (мобілізувати студентську фантазію).</w:t>
            </w:r>
          </w:p>
          <w:p w:rsidR="00933FB0" w:rsidRPr="00440B48" w:rsidRDefault="00933FB0" w:rsidP="00B80DC6">
            <w:pPr>
              <w:pStyle w:val="ab"/>
              <w:widowControl w:val="0"/>
              <w:numPr>
                <w:ilvl w:val="0"/>
                <w:numId w:val="126"/>
              </w:numPr>
              <w:autoSpaceDE w:val="0"/>
              <w:autoSpaceDN w:val="0"/>
              <w:adjustRightInd w:val="0"/>
              <w:ind w:left="312"/>
              <w:rPr>
                <w:szCs w:val="26"/>
              </w:rPr>
            </w:pPr>
            <w:r w:rsidRPr="00440B48">
              <w:rPr>
                <w:szCs w:val="26"/>
              </w:rPr>
              <w:t>Розробити похідний від «розумного годинника» клас «розумний голосовий помічник» або інший розумний елемент годинника та промоделювати його роботу (</w:t>
            </w:r>
            <w:hyperlink r:id="rId229" w:history="1">
              <w:r w:rsidRPr="00440B48">
                <w:rPr>
                  <w:rStyle w:val="af0"/>
                  <w:szCs w:val="26"/>
                </w:rPr>
                <w:t>https://pingvin.pro/gadgets/article-gadget/rozumnyj-godynnyk-dlya-chogo-potriben.html</w:t>
              </w:r>
            </w:hyperlink>
            <w:r w:rsidRPr="00440B48">
              <w:rPr>
                <w:szCs w:val="26"/>
              </w:rPr>
              <w:t>).</w:t>
            </w:r>
          </w:p>
          <w:p w:rsidR="00B80DC6" w:rsidRPr="00440B48" w:rsidRDefault="00B80DC6" w:rsidP="00B80DC6">
            <w:pPr>
              <w:pStyle w:val="ab"/>
              <w:widowControl w:val="0"/>
              <w:numPr>
                <w:ilvl w:val="0"/>
                <w:numId w:val="126"/>
              </w:numPr>
              <w:autoSpaceDE w:val="0"/>
              <w:autoSpaceDN w:val="0"/>
              <w:adjustRightInd w:val="0"/>
              <w:ind w:left="312"/>
              <w:rPr>
                <w:szCs w:val="26"/>
              </w:rPr>
            </w:pPr>
            <w:r w:rsidRPr="00440B48">
              <w:rPr>
                <w:szCs w:val="26"/>
              </w:rPr>
              <w:t xml:space="preserve">Реалізувати визначення та обробку виключних ситуацій, пов’язаних із помилками введення даних, запису та читання файлів, виходу масиву за його межі, із семантикою предметної області у вигляді обробки сбоїв в роботі </w:t>
            </w:r>
            <w:r w:rsidR="001A197F" w:rsidRPr="00440B48">
              <w:rPr>
                <w:szCs w:val="26"/>
              </w:rPr>
              <w:t xml:space="preserve">годинника </w:t>
            </w:r>
            <w:r w:rsidRPr="00440B48">
              <w:rPr>
                <w:szCs w:val="26"/>
              </w:rPr>
              <w:t xml:space="preserve">(наприклад, моделювання </w:t>
            </w:r>
            <w:r w:rsidR="0040362C" w:rsidRPr="00440B48">
              <w:rPr>
                <w:szCs w:val="26"/>
              </w:rPr>
              <w:t>закінчення заряду батареї розумного годиника, потрапляння людини у критичну ситуацію (раптовий інфаркт, інсульт, втрата свідомості, висока температура тіла через хворобу тощо)</w:t>
            </w:r>
            <w:r w:rsidRPr="00440B48">
              <w:rPr>
                <w:szCs w:val="26"/>
              </w:rPr>
              <w:t>.</w:t>
            </w:r>
          </w:p>
          <w:p w:rsidR="00B80DC6" w:rsidRPr="00440B48" w:rsidRDefault="00B80DC6" w:rsidP="00933FB0">
            <w:pPr>
              <w:pStyle w:val="ab"/>
              <w:widowControl w:val="0"/>
              <w:numPr>
                <w:ilvl w:val="0"/>
                <w:numId w:val="126"/>
              </w:numPr>
              <w:autoSpaceDE w:val="0"/>
              <w:autoSpaceDN w:val="0"/>
              <w:adjustRightInd w:val="0"/>
              <w:ind w:left="312"/>
              <w:rPr>
                <w:szCs w:val="26"/>
              </w:rPr>
            </w:pPr>
            <w:r w:rsidRPr="00440B48">
              <w:rPr>
                <w:szCs w:val="26"/>
              </w:rPr>
              <w:t xml:space="preserve">Визначити події та реалізувати обробники подій через делегати. Подія – це факт виконання якоїсь дії. Події, що відбуваються в процесі роботи розумного </w:t>
            </w:r>
            <w:r w:rsidR="001A197F" w:rsidRPr="00440B48">
              <w:rPr>
                <w:szCs w:val="26"/>
              </w:rPr>
              <w:t>годинника</w:t>
            </w:r>
            <w:r w:rsidRPr="00440B48">
              <w:rPr>
                <w:szCs w:val="26"/>
              </w:rPr>
              <w:t xml:space="preserve">, придумати самостійно. </w:t>
            </w:r>
          </w:p>
        </w:tc>
      </w:tr>
      <w:tr w:rsidR="003D266D" w:rsidRPr="006037DC" w:rsidTr="0010254B">
        <w:trPr>
          <w:jc w:val="center"/>
        </w:trPr>
        <w:tc>
          <w:tcPr>
            <w:tcW w:w="851" w:type="dxa"/>
            <w:vAlign w:val="center"/>
          </w:tcPr>
          <w:p w:rsidR="003D266D" w:rsidRDefault="003D266D" w:rsidP="003D266D">
            <w:pPr>
              <w:ind w:firstLine="0"/>
              <w:jc w:val="center"/>
              <w:rPr>
                <w:b/>
                <w:sz w:val="25"/>
                <w:szCs w:val="25"/>
              </w:rPr>
            </w:pPr>
            <w:r>
              <w:rPr>
                <w:b/>
                <w:sz w:val="25"/>
                <w:szCs w:val="25"/>
              </w:rPr>
              <w:t xml:space="preserve">4 </w:t>
            </w:r>
          </w:p>
        </w:tc>
        <w:tc>
          <w:tcPr>
            <w:tcW w:w="8500" w:type="dxa"/>
          </w:tcPr>
          <w:p w:rsidR="003D266D" w:rsidRPr="00440B48" w:rsidRDefault="003D266D" w:rsidP="003D266D">
            <w:pPr>
              <w:widowControl w:val="0"/>
              <w:autoSpaceDE w:val="0"/>
              <w:autoSpaceDN w:val="0"/>
              <w:adjustRightInd w:val="0"/>
              <w:ind w:firstLine="0"/>
              <w:rPr>
                <w:szCs w:val="26"/>
              </w:rPr>
            </w:pPr>
            <w:r w:rsidRPr="00440B48">
              <w:rPr>
                <w:szCs w:val="26"/>
              </w:rPr>
              <w:t xml:space="preserve">Створити проект для консольного застосунку мовою C# для роботи з класами, що зв’язані </w:t>
            </w:r>
            <w:r w:rsidRPr="00440B48">
              <w:rPr>
                <w:i/>
                <w:szCs w:val="26"/>
              </w:rPr>
              <w:t>асоціацією, агрегацією та композицією</w:t>
            </w:r>
            <w:r w:rsidRPr="00440B48">
              <w:rPr>
                <w:szCs w:val="26"/>
              </w:rPr>
              <w:t xml:space="preserve">. </w:t>
            </w:r>
          </w:p>
          <w:p w:rsidR="003D266D" w:rsidRPr="00440B48" w:rsidRDefault="003D266D" w:rsidP="003D266D">
            <w:pPr>
              <w:pStyle w:val="ab"/>
              <w:widowControl w:val="0"/>
              <w:numPr>
                <w:ilvl w:val="0"/>
                <w:numId w:val="127"/>
              </w:numPr>
              <w:autoSpaceDE w:val="0"/>
              <w:autoSpaceDN w:val="0"/>
              <w:adjustRightInd w:val="0"/>
              <w:ind w:left="312"/>
              <w:rPr>
                <w:szCs w:val="26"/>
              </w:rPr>
            </w:pPr>
            <w:r w:rsidRPr="00440B48">
              <w:rPr>
                <w:szCs w:val="26"/>
              </w:rPr>
              <w:t>Включити в проект класи для моделювання роботи «</w:t>
            </w:r>
            <w:r w:rsidRPr="00440B48">
              <w:rPr>
                <w:i/>
                <w:szCs w:val="26"/>
              </w:rPr>
              <w:t xml:space="preserve">розумного </w:t>
            </w:r>
            <w:r w:rsidRPr="00440B48">
              <w:rPr>
                <w:i/>
                <w:szCs w:val="26"/>
              </w:rPr>
              <w:lastRenderedPageBreak/>
              <w:t>дзеркала</w:t>
            </w:r>
            <w:r w:rsidRPr="00440B48">
              <w:rPr>
                <w:szCs w:val="26"/>
              </w:rPr>
              <w:t xml:space="preserve">» </w:t>
            </w:r>
            <w:r w:rsidR="00BA00EC" w:rsidRPr="00440B48">
              <w:rPr>
                <w:szCs w:val="26"/>
              </w:rPr>
              <w:t>(</w:t>
            </w:r>
            <w:hyperlink r:id="rId230" w:history="1">
              <w:r w:rsidR="00BA00EC" w:rsidRPr="00440B48">
                <w:rPr>
                  <w:rStyle w:val="af0"/>
                  <w:szCs w:val="26"/>
                </w:rPr>
                <w:t>https://ceramamarket.com/santehnica/dzerkala/rozyumne-dzerkalo-smart-mirror-800h600-touch-screen-23-6-weight-skin-detector</w:t>
              </w:r>
            </w:hyperlink>
            <w:r w:rsidR="00BA00EC" w:rsidRPr="00440B48">
              <w:rPr>
                <w:szCs w:val="26"/>
              </w:rPr>
              <w:t xml:space="preserve">), </w:t>
            </w:r>
            <w:r w:rsidRPr="00440B48">
              <w:rPr>
                <w:szCs w:val="26"/>
              </w:rPr>
              <w:t>як</w:t>
            </w:r>
            <w:r w:rsidR="00BA00EC" w:rsidRPr="00440B48">
              <w:rPr>
                <w:szCs w:val="26"/>
              </w:rPr>
              <w:t>е</w:t>
            </w:r>
            <w:r w:rsidRPr="00440B48">
              <w:rPr>
                <w:szCs w:val="26"/>
              </w:rPr>
              <w:t xml:space="preserve"> виконує функції  фотоапарата, </w:t>
            </w:r>
            <w:r w:rsidR="001A0FA6" w:rsidRPr="00440B48">
              <w:rPr>
                <w:szCs w:val="26"/>
              </w:rPr>
              <w:t>п</w:t>
            </w:r>
            <w:r w:rsidRPr="00440B48">
              <w:rPr>
                <w:szCs w:val="26"/>
              </w:rPr>
              <w:t xml:space="preserve">ередавача та приймача фото від друзів, </w:t>
            </w:r>
            <w:r w:rsidR="001A0FA6" w:rsidRPr="00440B48">
              <w:rPr>
                <w:szCs w:val="26"/>
              </w:rPr>
              <w:t xml:space="preserve">відеозв’язку, підтримки </w:t>
            </w:r>
            <w:r w:rsidR="001A0FA6" w:rsidRPr="00440B48">
              <w:rPr>
                <w:szCs w:val="26"/>
                <w:lang w:val="en-US"/>
              </w:rPr>
              <w:t>Wi-Fi</w:t>
            </w:r>
            <w:r w:rsidR="001A0FA6" w:rsidRPr="00440B48">
              <w:rPr>
                <w:szCs w:val="26"/>
              </w:rPr>
              <w:t>,</w:t>
            </w:r>
            <w:r w:rsidR="001A0FA6" w:rsidRPr="00440B48">
              <w:rPr>
                <w:szCs w:val="26"/>
                <w:lang w:val="ru-RU"/>
              </w:rPr>
              <w:t xml:space="preserve"> </w:t>
            </w:r>
            <w:r w:rsidR="001A0FA6" w:rsidRPr="00440B48">
              <w:rPr>
                <w:szCs w:val="26"/>
                <w:lang w:val="en-US"/>
              </w:rPr>
              <w:t>bluetooth</w:t>
            </w:r>
            <w:r w:rsidR="001A0FA6" w:rsidRPr="00440B48">
              <w:rPr>
                <w:szCs w:val="26"/>
              </w:rPr>
              <w:t>, детектора стану людини за її відображенням в дзеркалі (підвищенна температури, тискк, пульсу, поганий настрій, радість,</w:t>
            </w:r>
            <w:r w:rsidR="00BA00EC" w:rsidRPr="00440B48">
              <w:rPr>
                <w:szCs w:val="26"/>
              </w:rPr>
              <w:t xml:space="preserve"> сум людини</w:t>
            </w:r>
            <w:r w:rsidR="001A0FA6" w:rsidRPr="00440B48">
              <w:rPr>
                <w:szCs w:val="26"/>
              </w:rPr>
              <w:t>)</w:t>
            </w:r>
            <w:r w:rsidR="00BA00EC" w:rsidRPr="00440B48">
              <w:rPr>
                <w:szCs w:val="26"/>
              </w:rPr>
              <w:t>, моделювання зачиски, визначення індексу маси тіла, ваги, співідношення ширової та м’язової тканин тіла тощо.</w:t>
            </w:r>
            <w:r w:rsidRPr="00440B48">
              <w:rPr>
                <w:szCs w:val="26"/>
              </w:rPr>
              <w:t xml:space="preserve"> Складові «розумного </w:t>
            </w:r>
            <w:r w:rsidR="00BA00EC" w:rsidRPr="00440B48">
              <w:rPr>
                <w:szCs w:val="26"/>
              </w:rPr>
              <w:t>дзеркала</w:t>
            </w:r>
            <w:r w:rsidRPr="00440B48">
              <w:rPr>
                <w:szCs w:val="26"/>
              </w:rPr>
              <w:t xml:space="preserve">» придумати самостійно. Кожний елемент розумного </w:t>
            </w:r>
            <w:r w:rsidR="00BA00EC" w:rsidRPr="00440B48">
              <w:rPr>
                <w:szCs w:val="26"/>
              </w:rPr>
              <w:t xml:space="preserve">дзеркала </w:t>
            </w:r>
            <w:r w:rsidRPr="00440B48">
              <w:rPr>
                <w:szCs w:val="26"/>
              </w:rPr>
              <w:t xml:space="preserve">і масив людей, які можуть комунікувати за допомогою розумного одинника, описати </w:t>
            </w:r>
            <w:r w:rsidR="007A17AC" w:rsidRPr="00440B48">
              <w:rPr>
                <w:szCs w:val="26"/>
              </w:rPr>
              <w:t>окремими класами в окремих файлах.</w:t>
            </w:r>
          </w:p>
          <w:p w:rsidR="003D266D" w:rsidRPr="00440B48" w:rsidRDefault="003D266D" w:rsidP="003D266D">
            <w:pPr>
              <w:pStyle w:val="ab"/>
              <w:widowControl w:val="0"/>
              <w:numPr>
                <w:ilvl w:val="0"/>
                <w:numId w:val="127"/>
              </w:numPr>
              <w:autoSpaceDE w:val="0"/>
              <w:autoSpaceDN w:val="0"/>
              <w:adjustRightInd w:val="0"/>
              <w:ind w:left="312"/>
              <w:rPr>
                <w:szCs w:val="26"/>
              </w:rPr>
            </w:pPr>
            <w:r w:rsidRPr="00440B48">
              <w:rPr>
                <w:szCs w:val="26"/>
              </w:rPr>
              <w:t xml:space="preserve">Включити в класи закриті поля, відкриті властивості (аксесори), відкриті методи, які моделюють принцип роботи </w:t>
            </w:r>
            <w:r w:rsidR="00BA00EC" w:rsidRPr="00440B48">
              <w:rPr>
                <w:szCs w:val="26"/>
              </w:rPr>
              <w:t>«розумного дзеркала» (п</w:t>
            </w:r>
            <w:r w:rsidRPr="00440B48">
              <w:rPr>
                <w:szCs w:val="26"/>
              </w:rPr>
              <w:t xml:space="preserve">ридумати </w:t>
            </w:r>
            <w:r w:rsidR="00B74E7A" w:rsidRPr="00440B48">
              <w:rPr>
                <w:szCs w:val="26"/>
              </w:rPr>
              <w:t xml:space="preserve">самостійно </w:t>
            </w:r>
            <w:r w:rsidRPr="00440B48">
              <w:rPr>
                <w:szCs w:val="26"/>
              </w:rPr>
              <w:t>відповідно до п.1 завдання</w:t>
            </w:r>
            <w:r w:rsidR="00B74E7A" w:rsidRPr="00440B48">
              <w:rPr>
                <w:szCs w:val="26"/>
              </w:rPr>
              <w:t>)</w:t>
            </w:r>
            <w:r w:rsidRPr="00440B48">
              <w:rPr>
                <w:szCs w:val="26"/>
              </w:rPr>
              <w:t xml:space="preserve">, наприклад, автоматичне </w:t>
            </w:r>
            <w:r w:rsidR="00B74E7A" w:rsidRPr="00440B48">
              <w:rPr>
                <w:szCs w:val="26"/>
              </w:rPr>
              <w:t>прогнозування самопочуття людини за її відображенням тарозпізнавання емоцій людин</w:t>
            </w:r>
            <w:r w:rsidRPr="00440B48">
              <w:rPr>
                <w:szCs w:val="26"/>
              </w:rPr>
              <w:t xml:space="preserve"> (мобілізувати студентську фантазію).</w:t>
            </w:r>
          </w:p>
          <w:p w:rsidR="00933FB0" w:rsidRPr="00440B48" w:rsidRDefault="00933FB0" w:rsidP="003D266D">
            <w:pPr>
              <w:pStyle w:val="ab"/>
              <w:widowControl w:val="0"/>
              <w:numPr>
                <w:ilvl w:val="0"/>
                <w:numId w:val="127"/>
              </w:numPr>
              <w:autoSpaceDE w:val="0"/>
              <w:autoSpaceDN w:val="0"/>
              <w:adjustRightInd w:val="0"/>
              <w:ind w:left="312"/>
              <w:rPr>
                <w:szCs w:val="26"/>
              </w:rPr>
            </w:pPr>
            <w:r w:rsidRPr="00440B48">
              <w:rPr>
                <w:szCs w:val="26"/>
              </w:rPr>
              <w:t>Розробити похідний від «розумного дзеркала» клас «розумний голосовий помічник» або інший розумний елемент дзеркала наприклад, доповнена реальність) та промоделювати його роботу.</w:t>
            </w:r>
          </w:p>
          <w:p w:rsidR="003D266D" w:rsidRPr="00440B48" w:rsidRDefault="003D266D" w:rsidP="003D266D">
            <w:pPr>
              <w:pStyle w:val="ab"/>
              <w:widowControl w:val="0"/>
              <w:numPr>
                <w:ilvl w:val="0"/>
                <w:numId w:val="127"/>
              </w:numPr>
              <w:autoSpaceDE w:val="0"/>
              <w:autoSpaceDN w:val="0"/>
              <w:adjustRightInd w:val="0"/>
              <w:ind w:left="312"/>
              <w:rPr>
                <w:szCs w:val="26"/>
              </w:rPr>
            </w:pPr>
            <w:r w:rsidRPr="00440B48">
              <w:rPr>
                <w:szCs w:val="26"/>
              </w:rPr>
              <w:t xml:space="preserve">Реалізувати визначення та обробку виключних ситуацій, пов’язаних із помилками введення даних, запису та читання файлів, виходу масиву за його межі, із семантикою предметної області у вигляді обробки сбоїв в роботі </w:t>
            </w:r>
            <w:r w:rsidR="00B74E7A" w:rsidRPr="00440B48">
              <w:rPr>
                <w:szCs w:val="26"/>
              </w:rPr>
              <w:t xml:space="preserve">дзеркала </w:t>
            </w:r>
            <w:r w:rsidRPr="00440B48">
              <w:rPr>
                <w:szCs w:val="26"/>
              </w:rPr>
              <w:t xml:space="preserve">(наприклад, моделювання закінчення заряду батареї розумного </w:t>
            </w:r>
            <w:r w:rsidR="00B74E7A" w:rsidRPr="00440B48">
              <w:rPr>
                <w:szCs w:val="26"/>
              </w:rPr>
              <w:t>дзеркала</w:t>
            </w:r>
            <w:r w:rsidRPr="00440B48">
              <w:rPr>
                <w:szCs w:val="26"/>
              </w:rPr>
              <w:t>, потрапляння людини у критичну ситуацію (раптовий інфаркт, інсульт, втрата свідомості, висока температура тіла через хворобу тощо).</w:t>
            </w:r>
          </w:p>
          <w:p w:rsidR="003D266D" w:rsidRPr="00440B48" w:rsidRDefault="003D266D" w:rsidP="00933FB0">
            <w:pPr>
              <w:pStyle w:val="ab"/>
              <w:widowControl w:val="0"/>
              <w:numPr>
                <w:ilvl w:val="0"/>
                <w:numId w:val="127"/>
              </w:numPr>
              <w:autoSpaceDE w:val="0"/>
              <w:autoSpaceDN w:val="0"/>
              <w:adjustRightInd w:val="0"/>
              <w:ind w:left="312"/>
              <w:rPr>
                <w:szCs w:val="26"/>
              </w:rPr>
            </w:pPr>
            <w:r w:rsidRPr="00440B48">
              <w:rPr>
                <w:szCs w:val="26"/>
              </w:rPr>
              <w:t xml:space="preserve">Визначити події та реалізувати обробники подій через делегати. Подія – це факт виконання якоїсь дії. Події, що відбуваються в процесі роботи розумного </w:t>
            </w:r>
            <w:r w:rsidR="00B74E7A" w:rsidRPr="00440B48">
              <w:rPr>
                <w:szCs w:val="26"/>
              </w:rPr>
              <w:t>дзеркала</w:t>
            </w:r>
            <w:r w:rsidRPr="00440B48">
              <w:rPr>
                <w:szCs w:val="26"/>
              </w:rPr>
              <w:t>, придумати самостійно</w:t>
            </w:r>
            <w:r w:rsidR="00B74E7A" w:rsidRPr="00440B48">
              <w:rPr>
                <w:szCs w:val="26"/>
              </w:rPr>
              <w:t xml:space="preserve"> (наприкл, критичні ситуації </w:t>
            </w:r>
            <w:r w:rsidR="002660D7">
              <w:rPr>
                <w:szCs w:val="26"/>
              </w:rPr>
              <w:t>п. 4 завлання</w:t>
            </w:r>
            <w:r w:rsidR="00B74E7A" w:rsidRPr="00440B48">
              <w:rPr>
                <w:szCs w:val="26"/>
              </w:rPr>
              <w:t>)</w:t>
            </w:r>
            <w:r w:rsidRPr="00440B48">
              <w:rPr>
                <w:szCs w:val="26"/>
              </w:rPr>
              <w:t xml:space="preserve">. </w:t>
            </w:r>
          </w:p>
        </w:tc>
      </w:tr>
      <w:tr w:rsidR="00DA09A9" w:rsidRPr="006037DC" w:rsidTr="0010254B">
        <w:trPr>
          <w:jc w:val="center"/>
        </w:trPr>
        <w:tc>
          <w:tcPr>
            <w:tcW w:w="851" w:type="dxa"/>
            <w:vAlign w:val="center"/>
          </w:tcPr>
          <w:p w:rsidR="00DA09A9" w:rsidRDefault="001E7A33" w:rsidP="00DA09A9">
            <w:pPr>
              <w:ind w:firstLine="0"/>
              <w:jc w:val="center"/>
              <w:rPr>
                <w:b/>
                <w:sz w:val="25"/>
                <w:szCs w:val="25"/>
              </w:rPr>
            </w:pPr>
            <w:r>
              <w:rPr>
                <w:b/>
                <w:sz w:val="25"/>
                <w:szCs w:val="25"/>
              </w:rPr>
              <w:lastRenderedPageBreak/>
              <w:t>5</w:t>
            </w:r>
          </w:p>
        </w:tc>
        <w:tc>
          <w:tcPr>
            <w:tcW w:w="8500" w:type="dxa"/>
          </w:tcPr>
          <w:p w:rsidR="00DA09A9" w:rsidRPr="00440B48" w:rsidRDefault="00DA09A9" w:rsidP="00DA09A9">
            <w:pPr>
              <w:widowControl w:val="0"/>
              <w:autoSpaceDE w:val="0"/>
              <w:autoSpaceDN w:val="0"/>
              <w:adjustRightInd w:val="0"/>
              <w:ind w:firstLine="0"/>
              <w:rPr>
                <w:szCs w:val="26"/>
              </w:rPr>
            </w:pPr>
            <w:r w:rsidRPr="00440B48">
              <w:rPr>
                <w:szCs w:val="26"/>
              </w:rPr>
              <w:t xml:space="preserve">Створити проект для консольного застосунку мовою C# для роботи з класами, що зв’язані </w:t>
            </w:r>
            <w:r w:rsidRPr="00440B48">
              <w:rPr>
                <w:i/>
                <w:szCs w:val="26"/>
              </w:rPr>
              <w:t>асоціацією, агрегацією та композицією</w:t>
            </w:r>
            <w:r w:rsidRPr="00440B48">
              <w:rPr>
                <w:szCs w:val="26"/>
              </w:rPr>
              <w:t xml:space="preserve">. </w:t>
            </w:r>
          </w:p>
          <w:p w:rsidR="00DA09A9" w:rsidRPr="00440B48" w:rsidRDefault="00DA09A9" w:rsidP="00933FB0">
            <w:pPr>
              <w:pStyle w:val="ab"/>
              <w:widowControl w:val="0"/>
              <w:numPr>
                <w:ilvl w:val="0"/>
                <w:numId w:val="128"/>
              </w:numPr>
              <w:autoSpaceDE w:val="0"/>
              <w:autoSpaceDN w:val="0"/>
              <w:adjustRightInd w:val="0"/>
              <w:ind w:left="312"/>
              <w:rPr>
                <w:szCs w:val="26"/>
              </w:rPr>
            </w:pPr>
            <w:r w:rsidRPr="00440B48">
              <w:rPr>
                <w:szCs w:val="26"/>
              </w:rPr>
              <w:t>Включити в проект класи для моделювання роботи «</w:t>
            </w:r>
            <w:r w:rsidRPr="00440B48">
              <w:rPr>
                <w:i/>
                <w:szCs w:val="26"/>
              </w:rPr>
              <w:t>розумних окулярів</w:t>
            </w:r>
            <w:r w:rsidRPr="00440B48">
              <w:rPr>
                <w:szCs w:val="26"/>
              </w:rPr>
              <w:t>» (</w:t>
            </w:r>
            <w:hyperlink r:id="rId231" w:history="1">
              <w:r w:rsidR="00582DCC" w:rsidRPr="00440B48">
                <w:rPr>
                  <w:rStyle w:val="af0"/>
                  <w:szCs w:val="26"/>
                </w:rPr>
                <w:t>https://gogps.me/uk/blog/umnye-ochki-s-avtomaticheskim-fokusom-i-dopolnennoj-realnostju-/</w:t>
              </w:r>
            </w:hyperlink>
            <w:r w:rsidRPr="00440B48">
              <w:rPr>
                <w:szCs w:val="26"/>
              </w:rPr>
              <w:t>),</w:t>
            </w:r>
            <w:r w:rsidR="00582DCC" w:rsidRPr="00440B48">
              <w:rPr>
                <w:szCs w:val="26"/>
              </w:rPr>
              <w:t xml:space="preserve"> </w:t>
            </w:r>
            <w:r w:rsidRPr="00440B48">
              <w:rPr>
                <w:szCs w:val="26"/>
              </w:rPr>
              <w:t>як</w:t>
            </w:r>
            <w:r w:rsidR="00582DCC" w:rsidRPr="00440B48">
              <w:rPr>
                <w:szCs w:val="26"/>
              </w:rPr>
              <w:t>і</w:t>
            </w:r>
            <w:r w:rsidRPr="00440B48">
              <w:rPr>
                <w:szCs w:val="26"/>
              </w:rPr>
              <w:t xml:space="preserve"> викону</w:t>
            </w:r>
            <w:r w:rsidR="00582DCC" w:rsidRPr="00440B48">
              <w:rPr>
                <w:szCs w:val="26"/>
              </w:rPr>
              <w:t>ють</w:t>
            </w:r>
            <w:r w:rsidRPr="00440B48">
              <w:rPr>
                <w:szCs w:val="26"/>
              </w:rPr>
              <w:t xml:space="preserve"> функції </w:t>
            </w:r>
            <w:r w:rsidR="00582DCC" w:rsidRPr="00440B48">
              <w:rPr>
                <w:szCs w:val="26"/>
              </w:rPr>
              <w:t xml:space="preserve">забезпечення високої </w:t>
            </w:r>
            <w:r w:rsidR="00211997" w:rsidRPr="00440B48">
              <w:rPr>
                <w:szCs w:val="26"/>
              </w:rPr>
              <w:t>чіткості</w:t>
            </w:r>
            <w:r w:rsidR="00582DCC" w:rsidRPr="00440B48">
              <w:rPr>
                <w:szCs w:val="26"/>
              </w:rPr>
              <w:t xml:space="preserve"> </w:t>
            </w:r>
            <w:r w:rsidR="00211997" w:rsidRPr="00440B48">
              <w:rPr>
                <w:szCs w:val="26"/>
              </w:rPr>
              <w:t xml:space="preserve">та яскравості </w:t>
            </w:r>
            <w:r w:rsidR="00582DCC" w:rsidRPr="00440B48">
              <w:rPr>
                <w:szCs w:val="26"/>
              </w:rPr>
              <w:t xml:space="preserve">зображення, віртуальної та доповненої реальності, </w:t>
            </w:r>
            <w:r w:rsidR="00211997" w:rsidRPr="00440B48">
              <w:rPr>
                <w:szCs w:val="26"/>
              </w:rPr>
              <w:t>адаптації до погіршення зору користувача, розпізнавання осіб (корисно для поліції), зв’язок зі сматфорном для зображення повідомлень від нього</w:t>
            </w:r>
            <w:r w:rsidR="000616F7" w:rsidRPr="00440B48">
              <w:rPr>
                <w:szCs w:val="26"/>
              </w:rPr>
              <w:t xml:space="preserve"> тощо.</w:t>
            </w:r>
            <w:r w:rsidRPr="00440B48">
              <w:rPr>
                <w:szCs w:val="26"/>
              </w:rPr>
              <w:t xml:space="preserve"> «</w:t>
            </w:r>
            <w:r w:rsidR="000616F7" w:rsidRPr="00440B48">
              <w:rPr>
                <w:szCs w:val="26"/>
              </w:rPr>
              <w:t>Р</w:t>
            </w:r>
            <w:r w:rsidRPr="00440B48">
              <w:rPr>
                <w:szCs w:val="26"/>
              </w:rPr>
              <w:t>озумн</w:t>
            </w:r>
            <w:r w:rsidR="000616F7" w:rsidRPr="00440B48">
              <w:rPr>
                <w:szCs w:val="26"/>
              </w:rPr>
              <w:t>і</w:t>
            </w:r>
            <w:r w:rsidRPr="00440B48">
              <w:rPr>
                <w:szCs w:val="26"/>
              </w:rPr>
              <w:t xml:space="preserve"> </w:t>
            </w:r>
            <w:r w:rsidR="000616F7" w:rsidRPr="00440B48">
              <w:rPr>
                <w:szCs w:val="26"/>
              </w:rPr>
              <w:t>окуляри</w:t>
            </w:r>
            <w:r w:rsidRPr="00440B48">
              <w:rPr>
                <w:szCs w:val="26"/>
              </w:rPr>
              <w:t xml:space="preserve">» </w:t>
            </w:r>
            <w:r w:rsidR="000616F7" w:rsidRPr="00440B48">
              <w:rPr>
                <w:szCs w:val="26"/>
              </w:rPr>
              <w:t>складаються з лазера для передачі зображення на сітківку ока, відеокамери, мікрофона та динаміків для слабобачущих людей, віртуальн</w:t>
            </w:r>
            <w:r w:rsidR="001E7A33" w:rsidRPr="00440B48">
              <w:rPr>
                <w:szCs w:val="26"/>
              </w:rPr>
              <w:t>ого дисплею</w:t>
            </w:r>
            <w:r w:rsidR="000616F7" w:rsidRPr="00440B48">
              <w:rPr>
                <w:szCs w:val="26"/>
              </w:rPr>
              <w:t>, мікрокомп’ютер</w:t>
            </w:r>
            <w:r w:rsidR="001E7A33" w:rsidRPr="00440B48">
              <w:rPr>
                <w:szCs w:val="26"/>
              </w:rPr>
              <w:t>а</w:t>
            </w:r>
            <w:r w:rsidR="00C9360B" w:rsidRPr="00440B48">
              <w:rPr>
                <w:szCs w:val="26"/>
              </w:rPr>
              <w:t xml:space="preserve"> для інсталяції програмних додатків, компас</w:t>
            </w:r>
            <w:r w:rsidR="001E7A33" w:rsidRPr="00440B48">
              <w:rPr>
                <w:szCs w:val="26"/>
              </w:rPr>
              <w:t>у</w:t>
            </w:r>
            <w:r w:rsidR="00C9360B" w:rsidRPr="00440B48">
              <w:rPr>
                <w:szCs w:val="26"/>
              </w:rPr>
              <w:t>, акселерометр</w:t>
            </w:r>
            <w:r w:rsidR="001E7A33" w:rsidRPr="00440B48">
              <w:rPr>
                <w:szCs w:val="26"/>
              </w:rPr>
              <w:t>у</w:t>
            </w:r>
            <w:r w:rsidR="00C9360B" w:rsidRPr="00440B48">
              <w:rPr>
                <w:szCs w:val="26"/>
              </w:rPr>
              <w:t xml:space="preserve"> для визначення об’єктів в просторі та інш</w:t>
            </w:r>
            <w:r w:rsidR="001E7A33" w:rsidRPr="00440B48">
              <w:rPr>
                <w:szCs w:val="26"/>
              </w:rPr>
              <w:t>их</w:t>
            </w:r>
            <w:r w:rsidR="00C9360B" w:rsidRPr="00440B48">
              <w:rPr>
                <w:szCs w:val="26"/>
              </w:rPr>
              <w:t xml:space="preserve"> пристрої</w:t>
            </w:r>
            <w:r w:rsidR="001E7A33" w:rsidRPr="00440B48">
              <w:rPr>
                <w:szCs w:val="26"/>
              </w:rPr>
              <w:t>в</w:t>
            </w:r>
            <w:r w:rsidR="00C9360B" w:rsidRPr="00440B48">
              <w:rPr>
                <w:szCs w:val="26"/>
              </w:rPr>
              <w:t>.</w:t>
            </w:r>
            <w:r w:rsidRPr="00440B48">
              <w:rPr>
                <w:szCs w:val="26"/>
              </w:rPr>
              <w:t xml:space="preserve"> Кожний елемент розумн</w:t>
            </w:r>
            <w:r w:rsidR="00C9360B" w:rsidRPr="00440B48">
              <w:rPr>
                <w:szCs w:val="26"/>
              </w:rPr>
              <w:t>их окулярів</w:t>
            </w:r>
            <w:r w:rsidRPr="00440B48">
              <w:rPr>
                <w:szCs w:val="26"/>
              </w:rPr>
              <w:t xml:space="preserve"> і масив людей, які можуть комунікувати за </w:t>
            </w:r>
            <w:r w:rsidR="00C9360B" w:rsidRPr="00440B48">
              <w:rPr>
                <w:szCs w:val="26"/>
              </w:rPr>
              <w:t xml:space="preserve">їх </w:t>
            </w:r>
            <w:r w:rsidRPr="00440B48">
              <w:rPr>
                <w:szCs w:val="26"/>
              </w:rPr>
              <w:t xml:space="preserve">допомогою, описати </w:t>
            </w:r>
            <w:r w:rsidR="007A17AC" w:rsidRPr="00440B48">
              <w:rPr>
                <w:szCs w:val="26"/>
              </w:rPr>
              <w:t>окремими класами в окремих файлах.</w:t>
            </w:r>
          </w:p>
          <w:p w:rsidR="00DA09A9" w:rsidRPr="00440B48" w:rsidRDefault="00DA09A9" w:rsidP="00DA09A9">
            <w:pPr>
              <w:pStyle w:val="ab"/>
              <w:widowControl w:val="0"/>
              <w:numPr>
                <w:ilvl w:val="0"/>
                <w:numId w:val="128"/>
              </w:numPr>
              <w:autoSpaceDE w:val="0"/>
              <w:autoSpaceDN w:val="0"/>
              <w:adjustRightInd w:val="0"/>
              <w:ind w:left="312"/>
              <w:rPr>
                <w:szCs w:val="26"/>
              </w:rPr>
            </w:pPr>
            <w:r w:rsidRPr="00440B48">
              <w:rPr>
                <w:szCs w:val="26"/>
              </w:rPr>
              <w:t>Включити в класи закриті поля, відкриті властивості (аксесори), відкриті методи, які моделюють принцип роботи «розумн</w:t>
            </w:r>
            <w:r w:rsidR="00C9360B" w:rsidRPr="00440B48">
              <w:rPr>
                <w:szCs w:val="26"/>
              </w:rPr>
              <w:t>их</w:t>
            </w:r>
            <w:r w:rsidRPr="00440B48">
              <w:rPr>
                <w:szCs w:val="26"/>
              </w:rPr>
              <w:t xml:space="preserve"> </w:t>
            </w:r>
            <w:r w:rsidR="00C9360B" w:rsidRPr="00440B48">
              <w:rPr>
                <w:szCs w:val="26"/>
              </w:rPr>
              <w:t>окулярів</w:t>
            </w:r>
            <w:r w:rsidRPr="00440B48">
              <w:rPr>
                <w:szCs w:val="26"/>
              </w:rPr>
              <w:t>» (придумати самостійно відповідно до п.1 завдання), наприклад, автоматичн</w:t>
            </w:r>
            <w:r w:rsidR="00C9360B" w:rsidRPr="00440B48">
              <w:rPr>
                <w:szCs w:val="26"/>
              </w:rPr>
              <w:t>а ідентифікація та розпізнавання людей,</w:t>
            </w:r>
            <w:r w:rsidRPr="00440B48">
              <w:rPr>
                <w:szCs w:val="26"/>
              </w:rPr>
              <w:t xml:space="preserve"> прогнозування самопочуття людини за її </w:t>
            </w:r>
            <w:r w:rsidR="00C9360B" w:rsidRPr="00440B48">
              <w:rPr>
                <w:szCs w:val="26"/>
              </w:rPr>
              <w:t>станом сітківки тощо</w:t>
            </w:r>
            <w:r w:rsidRPr="00440B48">
              <w:rPr>
                <w:szCs w:val="26"/>
              </w:rPr>
              <w:t xml:space="preserve"> (мобілізувати студентську фантазію).</w:t>
            </w:r>
          </w:p>
          <w:p w:rsidR="00933FB0" w:rsidRPr="00440B48" w:rsidRDefault="00933FB0" w:rsidP="00DA09A9">
            <w:pPr>
              <w:pStyle w:val="ab"/>
              <w:widowControl w:val="0"/>
              <w:numPr>
                <w:ilvl w:val="0"/>
                <w:numId w:val="128"/>
              </w:numPr>
              <w:autoSpaceDE w:val="0"/>
              <w:autoSpaceDN w:val="0"/>
              <w:adjustRightInd w:val="0"/>
              <w:ind w:left="312"/>
              <w:rPr>
                <w:szCs w:val="26"/>
              </w:rPr>
            </w:pPr>
            <w:r w:rsidRPr="00440B48">
              <w:rPr>
                <w:szCs w:val="26"/>
              </w:rPr>
              <w:t xml:space="preserve">Розробити похідний від «розумних окулярів» клас «розумний голосовий </w:t>
            </w:r>
            <w:r w:rsidRPr="00440B48">
              <w:rPr>
                <w:szCs w:val="26"/>
              </w:rPr>
              <w:lastRenderedPageBreak/>
              <w:t>помічник» або інший розумний елемент окулярів (наприклад, доповнена реальність) та промоделювати його роботу.</w:t>
            </w:r>
          </w:p>
          <w:p w:rsidR="00DA09A9" w:rsidRPr="00440B48" w:rsidRDefault="00DA09A9" w:rsidP="00DA09A9">
            <w:pPr>
              <w:pStyle w:val="ab"/>
              <w:widowControl w:val="0"/>
              <w:numPr>
                <w:ilvl w:val="0"/>
                <w:numId w:val="128"/>
              </w:numPr>
              <w:autoSpaceDE w:val="0"/>
              <w:autoSpaceDN w:val="0"/>
              <w:adjustRightInd w:val="0"/>
              <w:ind w:left="312"/>
              <w:rPr>
                <w:szCs w:val="26"/>
              </w:rPr>
            </w:pPr>
            <w:r w:rsidRPr="00440B48">
              <w:rPr>
                <w:szCs w:val="26"/>
              </w:rPr>
              <w:t xml:space="preserve">Реалізувати визначення та обробку виключних ситуацій, пов’язаних із помилками введення даних, запису та читання файлів, виходу масиву за його межі, із семантикою предметної області у вигляді обробки сбоїв в роботі </w:t>
            </w:r>
            <w:r w:rsidR="00863163" w:rsidRPr="00440B48">
              <w:rPr>
                <w:szCs w:val="26"/>
              </w:rPr>
              <w:t>розумних окулярів</w:t>
            </w:r>
            <w:r w:rsidRPr="00440B48">
              <w:rPr>
                <w:szCs w:val="26"/>
              </w:rPr>
              <w:t xml:space="preserve"> (наприклад, моделювання закінчення заряду батареї розумн</w:t>
            </w:r>
            <w:r w:rsidR="00863163" w:rsidRPr="00440B48">
              <w:rPr>
                <w:szCs w:val="26"/>
              </w:rPr>
              <w:t>их</w:t>
            </w:r>
            <w:r w:rsidRPr="00440B48">
              <w:rPr>
                <w:szCs w:val="26"/>
              </w:rPr>
              <w:t xml:space="preserve"> </w:t>
            </w:r>
            <w:r w:rsidR="00863163" w:rsidRPr="00440B48">
              <w:rPr>
                <w:szCs w:val="26"/>
              </w:rPr>
              <w:t>окулярів</w:t>
            </w:r>
            <w:r w:rsidRPr="00440B48">
              <w:rPr>
                <w:szCs w:val="26"/>
              </w:rPr>
              <w:t>, потрапляння людини у критичну ситуацію</w:t>
            </w:r>
            <w:r w:rsidR="00863163" w:rsidRPr="00440B48">
              <w:rPr>
                <w:szCs w:val="26"/>
              </w:rPr>
              <w:t xml:space="preserve"> у зв’язку відмовою окремих елементів розумних окулярів</w:t>
            </w:r>
            <w:r w:rsidRPr="00440B48">
              <w:rPr>
                <w:szCs w:val="26"/>
              </w:rPr>
              <w:t xml:space="preserve"> тощо.</w:t>
            </w:r>
          </w:p>
          <w:p w:rsidR="00DA09A9" w:rsidRPr="00440B48" w:rsidRDefault="00DA09A9" w:rsidP="00933FB0">
            <w:pPr>
              <w:pStyle w:val="ab"/>
              <w:widowControl w:val="0"/>
              <w:numPr>
                <w:ilvl w:val="0"/>
                <w:numId w:val="128"/>
              </w:numPr>
              <w:autoSpaceDE w:val="0"/>
              <w:autoSpaceDN w:val="0"/>
              <w:adjustRightInd w:val="0"/>
              <w:ind w:left="312"/>
              <w:rPr>
                <w:szCs w:val="26"/>
              </w:rPr>
            </w:pPr>
            <w:r w:rsidRPr="00440B48">
              <w:rPr>
                <w:szCs w:val="26"/>
              </w:rPr>
              <w:t>Визначити події та реалізувати обробники подій через делегати. Подія – це факт виконання якоїсь дії. Події, що відбуваються в процесі роботи розумн</w:t>
            </w:r>
            <w:r w:rsidR="00863163" w:rsidRPr="00440B48">
              <w:rPr>
                <w:szCs w:val="26"/>
              </w:rPr>
              <w:t>их окулярів</w:t>
            </w:r>
            <w:r w:rsidRPr="00440B48">
              <w:rPr>
                <w:szCs w:val="26"/>
              </w:rPr>
              <w:t>, придумати самостійно (наприкл</w:t>
            </w:r>
            <w:r w:rsidR="008A6921" w:rsidRPr="00440B48">
              <w:rPr>
                <w:szCs w:val="26"/>
              </w:rPr>
              <w:t>ад</w:t>
            </w:r>
            <w:r w:rsidRPr="00440B48">
              <w:rPr>
                <w:szCs w:val="26"/>
              </w:rPr>
              <w:t xml:space="preserve">, критичні ситуації </w:t>
            </w:r>
            <w:r w:rsidR="002660D7">
              <w:rPr>
                <w:szCs w:val="26"/>
              </w:rPr>
              <w:t>п. 4 завлання</w:t>
            </w:r>
            <w:r w:rsidRPr="00440B48">
              <w:rPr>
                <w:szCs w:val="26"/>
              </w:rPr>
              <w:t xml:space="preserve">). </w:t>
            </w:r>
          </w:p>
        </w:tc>
      </w:tr>
      <w:tr w:rsidR="001E7A33" w:rsidRPr="006037DC" w:rsidTr="0010254B">
        <w:trPr>
          <w:jc w:val="center"/>
        </w:trPr>
        <w:tc>
          <w:tcPr>
            <w:tcW w:w="851" w:type="dxa"/>
            <w:vAlign w:val="center"/>
          </w:tcPr>
          <w:p w:rsidR="001E7A33" w:rsidRDefault="001E7A33" w:rsidP="001E7A33">
            <w:pPr>
              <w:ind w:firstLine="0"/>
              <w:jc w:val="center"/>
              <w:rPr>
                <w:b/>
                <w:sz w:val="25"/>
                <w:szCs w:val="25"/>
              </w:rPr>
            </w:pPr>
            <w:r w:rsidRPr="003A3D4A">
              <w:rPr>
                <w:b/>
                <w:sz w:val="25"/>
                <w:szCs w:val="25"/>
              </w:rPr>
              <w:lastRenderedPageBreak/>
              <w:t>6</w:t>
            </w:r>
          </w:p>
        </w:tc>
        <w:tc>
          <w:tcPr>
            <w:tcW w:w="8500" w:type="dxa"/>
          </w:tcPr>
          <w:p w:rsidR="001E7A33" w:rsidRPr="00440B48" w:rsidRDefault="001E7A33" w:rsidP="001E7A33">
            <w:pPr>
              <w:widowControl w:val="0"/>
              <w:autoSpaceDE w:val="0"/>
              <w:autoSpaceDN w:val="0"/>
              <w:adjustRightInd w:val="0"/>
              <w:ind w:firstLine="0"/>
              <w:rPr>
                <w:szCs w:val="26"/>
              </w:rPr>
            </w:pPr>
            <w:r w:rsidRPr="00440B48">
              <w:rPr>
                <w:szCs w:val="26"/>
              </w:rPr>
              <w:t xml:space="preserve">Створити проект для консольного застосунку мовою C# для роботи з класами, що зв’язані </w:t>
            </w:r>
            <w:r w:rsidRPr="00440B48">
              <w:rPr>
                <w:i/>
                <w:szCs w:val="26"/>
              </w:rPr>
              <w:t>асоціацією, агрегацією та композицією</w:t>
            </w:r>
            <w:r w:rsidRPr="00440B48">
              <w:rPr>
                <w:szCs w:val="26"/>
              </w:rPr>
              <w:t xml:space="preserve">. </w:t>
            </w:r>
          </w:p>
          <w:p w:rsidR="008706ED" w:rsidRPr="00440B48" w:rsidRDefault="001E7A33" w:rsidP="008706ED">
            <w:pPr>
              <w:pStyle w:val="ab"/>
              <w:widowControl w:val="0"/>
              <w:numPr>
                <w:ilvl w:val="0"/>
                <w:numId w:val="129"/>
              </w:numPr>
              <w:autoSpaceDE w:val="0"/>
              <w:autoSpaceDN w:val="0"/>
              <w:adjustRightInd w:val="0"/>
              <w:ind w:left="312"/>
              <w:rPr>
                <w:szCs w:val="26"/>
              </w:rPr>
            </w:pPr>
            <w:r w:rsidRPr="00440B48">
              <w:rPr>
                <w:szCs w:val="26"/>
              </w:rPr>
              <w:t>Включити в проект класи для моделювання роботи «</w:t>
            </w:r>
            <w:r w:rsidRPr="00440B48">
              <w:rPr>
                <w:i/>
                <w:szCs w:val="26"/>
              </w:rPr>
              <w:t>розумн</w:t>
            </w:r>
            <w:r w:rsidR="00B520C6" w:rsidRPr="00440B48">
              <w:rPr>
                <w:i/>
                <w:szCs w:val="26"/>
              </w:rPr>
              <w:t>ого</w:t>
            </w:r>
            <w:r w:rsidRPr="00440B48">
              <w:rPr>
                <w:i/>
                <w:szCs w:val="26"/>
              </w:rPr>
              <w:t xml:space="preserve"> </w:t>
            </w:r>
            <w:r w:rsidR="00B520C6" w:rsidRPr="00440B48">
              <w:rPr>
                <w:i/>
                <w:szCs w:val="26"/>
              </w:rPr>
              <w:t>телевізору</w:t>
            </w:r>
            <w:r w:rsidRPr="00440B48">
              <w:rPr>
                <w:szCs w:val="26"/>
              </w:rPr>
              <w:t>» (</w:t>
            </w:r>
            <w:hyperlink r:id="rId232" w:history="1">
              <w:r w:rsidR="00B520C6" w:rsidRPr="00440B48">
                <w:rPr>
                  <w:rStyle w:val="af0"/>
                  <w:szCs w:val="26"/>
                </w:rPr>
                <w:t>https://pershyj.com/p-yak-vibrati-rozumnii-televizor-poradi-fahivtsiv-41828</w:t>
              </w:r>
            </w:hyperlink>
            <w:r w:rsidRPr="00440B48">
              <w:rPr>
                <w:szCs w:val="26"/>
              </w:rPr>
              <w:t>),</w:t>
            </w:r>
            <w:r w:rsidR="00B520C6" w:rsidRPr="00440B48">
              <w:rPr>
                <w:szCs w:val="26"/>
              </w:rPr>
              <w:t xml:space="preserve"> </w:t>
            </w:r>
            <w:r w:rsidRPr="00440B48">
              <w:rPr>
                <w:szCs w:val="26"/>
              </w:rPr>
              <w:t xml:space="preserve"> </w:t>
            </w:r>
            <w:r w:rsidR="00B520C6" w:rsidRPr="00440B48">
              <w:rPr>
                <w:szCs w:val="26"/>
              </w:rPr>
              <w:t xml:space="preserve"> </w:t>
            </w:r>
            <w:r w:rsidRPr="00440B48">
              <w:rPr>
                <w:szCs w:val="26"/>
              </w:rPr>
              <w:t>як</w:t>
            </w:r>
            <w:r w:rsidR="00B520C6" w:rsidRPr="00440B48">
              <w:rPr>
                <w:szCs w:val="26"/>
              </w:rPr>
              <w:t>ий</w:t>
            </w:r>
            <w:r w:rsidRPr="00440B48">
              <w:rPr>
                <w:szCs w:val="26"/>
              </w:rPr>
              <w:t xml:space="preserve"> </w:t>
            </w:r>
            <w:r w:rsidR="00B520C6" w:rsidRPr="00440B48">
              <w:rPr>
                <w:szCs w:val="26"/>
              </w:rPr>
              <w:t>дозволяє</w:t>
            </w:r>
            <w:r w:rsidRPr="00440B48">
              <w:rPr>
                <w:szCs w:val="26"/>
              </w:rPr>
              <w:t xml:space="preserve"> </w:t>
            </w:r>
            <w:r w:rsidR="00B520C6" w:rsidRPr="00440B48">
              <w:rPr>
                <w:szCs w:val="26"/>
              </w:rPr>
              <w:t>користуватися інтернет-ресурсами, «серфити» в соціальних мережах, дивитися фотографії і відеоролики, спілкуватися через месенджери, робити покупки</w:t>
            </w:r>
            <w:r w:rsidR="00A27EA5" w:rsidRPr="00440B48">
              <w:rPr>
                <w:szCs w:val="26"/>
              </w:rPr>
              <w:t xml:space="preserve"> в Інтернет-магазинах, записувати контент, дублювати фільми, грати в комп’ютерні ігри, управляти через сматрфон та приймати голосові команди тощо.</w:t>
            </w:r>
            <w:r w:rsidRPr="00440B48">
              <w:rPr>
                <w:szCs w:val="26"/>
              </w:rPr>
              <w:t xml:space="preserve"> «Розумн</w:t>
            </w:r>
            <w:r w:rsidR="00A27EA5" w:rsidRPr="00440B48">
              <w:rPr>
                <w:szCs w:val="26"/>
              </w:rPr>
              <w:t>ий телевізор</w:t>
            </w:r>
            <w:r w:rsidRPr="00440B48">
              <w:rPr>
                <w:szCs w:val="26"/>
              </w:rPr>
              <w:t>» склада</w:t>
            </w:r>
            <w:r w:rsidR="00A27EA5" w:rsidRPr="00440B48">
              <w:rPr>
                <w:szCs w:val="26"/>
              </w:rPr>
              <w:t>ється</w:t>
            </w:r>
            <w:r w:rsidRPr="00440B48">
              <w:rPr>
                <w:szCs w:val="26"/>
              </w:rPr>
              <w:t xml:space="preserve"> з</w:t>
            </w:r>
            <w:r w:rsidR="00933FB0" w:rsidRPr="00440B48">
              <w:rPr>
                <w:szCs w:val="26"/>
                <w:lang w:val="en-US"/>
              </w:rPr>
              <w:t xml:space="preserve"> пристро</w:t>
            </w:r>
            <w:r w:rsidR="00F16EF5" w:rsidRPr="00440B48">
              <w:rPr>
                <w:szCs w:val="26"/>
              </w:rPr>
              <w:t>їв, що входять до складу звичайного телевізору: пристрій</w:t>
            </w:r>
            <w:r w:rsidR="00933FB0" w:rsidRPr="00440B48">
              <w:rPr>
                <w:szCs w:val="26"/>
                <w:lang w:val="en-US"/>
              </w:rPr>
              <w:t xml:space="preserve"> відображення візуальної інформації (</w:t>
            </w:r>
            <w:r w:rsidR="00F16EF5" w:rsidRPr="00440B48">
              <w:rPr>
                <w:szCs w:val="26"/>
                <w:lang w:val="en-US"/>
              </w:rPr>
              <w:t>рідкокристалічної</w:t>
            </w:r>
            <w:r w:rsidR="00F16EF5" w:rsidRPr="00440B48">
              <w:rPr>
                <w:szCs w:val="26"/>
              </w:rPr>
              <w:t xml:space="preserve"> </w:t>
            </w:r>
            <w:r w:rsidR="00933FB0" w:rsidRPr="00440B48">
              <w:rPr>
                <w:szCs w:val="26"/>
                <w:lang w:val="en-US"/>
              </w:rPr>
              <w:t xml:space="preserve">або плазмової панелі); шасі </w:t>
            </w:r>
            <w:r w:rsidR="007A17AC" w:rsidRPr="00440B48">
              <w:rPr>
                <w:szCs w:val="26"/>
              </w:rPr>
              <w:t>(</w:t>
            </w:r>
            <w:r w:rsidR="00933FB0" w:rsidRPr="00440B48">
              <w:rPr>
                <w:szCs w:val="26"/>
                <w:lang w:val="en-US"/>
              </w:rPr>
              <w:t>плат</w:t>
            </w:r>
            <w:r w:rsidR="007A17AC" w:rsidRPr="00440B48">
              <w:rPr>
                <w:szCs w:val="26"/>
              </w:rPr>
              <w:t>а</w:t>
            </w:r>
            <w:r w:rsidR="00933FB0" w:rsidRPr="00440B48">
              <w:rPr>
                <w:szCs w:val="26"/>
                <w:lang w:val="en-US"/>
              </w:rPr>
              <w:t xml:space="preserve">, яка містить основні електронні блоки телевізора (телетюнери, декодер з підсилювачем аудіо- і відеосигналів </w:t>
            </w:r>
            <w:r w:rsidR="00F16EF5" w:rsidRPr="00440B48">
              <w:rPr>
                <w:szCs w:val="26"/>
              </w:rPr>
              <w:t>тощо</w:t>
            </w:r>
            <w:r w:rsidR="00933FB0" w:rsidRPr="00440B48">
              <w:rPr>
                <w:szCs w:val="26"/>
                <w:lang w:val="en-US"/>
              </w:rPr>
              <w:t>), корпусу</w:t>
            </w:r>
            <w:r w:rsidR="007A17AC" w:rsidRPr="00440B48">
              <w:rPr>
                <w:szCs w:val="26"/>
              </w:rPr>
              <w:t xml:space="preserve"> (який містить </w:t>
            </w:r>
            <w:r w:rsidR="00933FB0" w:rsidRPr="00440B48">
              <w:rPr>
                <w:szCs w:val="26"/>
                <w:lang w:val="en-US"/>
              </w:rPr>
              <w:t>роз'єми, кнопки управління і гучномовц</w:t>
            </w:r>
            <w:r w:rsidR="007A17AC" w:rsidRPr="00440B48">
              <w:rPr>
                <w:szCs w:val="26"/>
              </w:rPr>
              <w:t>і)</w:t>
            </w:r>
            <w:r w:rsidR="00933FB0" w:rsidRPr="00440B48">
              <w:rPr>
                <w:szCs w:val="26"/>
                <w:lang w:val="en-US"/>
              </w:rPr>
              <w:t>.</w:t>
            </w:r>
            <w:r w:rsidR="008706ED" w:rsidRPr="00440B48">
              <w:rPr>
                <w:szCs w:val="26"/>
              </w:rPr>
              <w:t xml:space="preserve"> Окрім того,  смарт ТВ має процесор, звуковий адаптер, постійну та оперативну пам'ять, мережеві інтерфейси (Bluetooth, Wi-Fi і LAN). Є можливість підключення акустичної системи та інших мультимедійних пристроїв. Елементи розумного телевізору потрібно описати окремими </w:t>
            </w:r>
            <w:r w:rsidR="007A17AC" w:rsidRPr="00440B48">
              <w:rPr>
                <w:szCs w:val="26"/>
              </w:rPr>
              <w:t xml:space="preserve">класами в окремих </w:t>
            </w:r>
            <w:r w:rsidR="008706ED" w:rsidRPr="00440B48">
              <w:rPr>
                <w:szCs w:val="26"/>
              </w:rPr>
              <w:t>файла</w:t>
            </w:r>
            <w:r w:rsidR="007A17AC" w:rsidRPr="00440B48">
              <w:rPr>
                <w:szCs w:val="26"/>
              </w:rPr>
              <w:t>х</w:t>
            </w:r>
            <w:r w:rsidR="008706ED" w:rsidRPr="00440B48">
              <w:rPr>
                <w:szCs w:val="26"/>
              </w:rPr>
              <w:t>.</w:t>
            </w:r>
          </w:p>
          <w:p w:rsidR="00FC2782" w:rsidRPr="00440B48" w:rsidRDefault="001E7A33" w:rsidP="00FC2782">
            <w:pPr>
              <w:pStyle w:val="ab"/>
              <w:widowControl w:val="0"/>
              <w:numPr>
                <w:ilvl w:val="0"/>
                <w:numId w:val="129"/>
              </w:numPr>
              <w:autoSpaceDE w:val="0"/>
              <w:autoSpaceDN w:val="0"/>
              <w:adjustRightInd w:val="0"/>
              <w:ind w:left="312"/>
              <w:rPr>
                <w:szCs w:val="26"/>
              </w:rPr>
            </w:pPr>
            <w:r w:rsidRPr="00440B48">
              <w:rPr>
                <w:szCs w:val="26"/>
              </w:rPr>
              <w:t>Включити в класи закриті поля, відкриті властивості (аксесори), відкриті методи, які моделюють принцип роботи «розумн</w:t>
            </w:r>
            <w:r w:rsidR="008706ED" w:rsidRPr="00440B48">
              <w:rPr>
                <w:szCs w:val="26"/>
              </w:rPr>
              <w:t>ого телевізору</w:t>
            </w:r>
            <w:r w:rsidRPr="00440B48">
              <w:rPr>
                <w:szCs w:val="26"/>
              </w:rPr>
              <w:t xml:space="preserve">» (придумати самостійно відповідно до п.1 завдання), наприклад, </w:t>
            </w:r>
            <w:r w:rsidR="007A17AC" w:rsidRPr="00440B48">
              <w:rPr>
                <w:szCs w:val="26"/>
              </w:rPr>
              <w:t>(</w:t>
            </w:r>
            <w:hyperlink r:id="rId233" w:history="1">
              <w:r w:rsidR="007A17AC" w:rsidRPr="00440B48">
                <w:rPr>
                  <w:rStyle w:val="af0"/>
                  <w:szCs w:val="26"/>
                </w:rPr>
                <w:t>http://remoo.ru/bytovaya-tekhnika/chto-takoe-smart-tv-v-televizore</w:t>
              </w:r>
            </w:hyperlink>
            <w:r w:rsidR="007A17AC" w:rsidRPr="00440B48">
              <w:rPr>
                <w:szCs w:val="26"/>
              </w:rPr>
              <w:t>)</w:t>
            </w:r>
            <w:r w:rsidR="00FC2782" w:rsidRPr="00440B48">
              <w:rPr>
                <w:szCs w:val="26"/>
              </w:rPr>
              <w:t xml:space="preserve"> доступ до розважального контенту, ігор та інших застосунків.</w:t>
            </w:r>
          </w:p>
          <w:p w:rsidR="00C25E93" w:rsidRPr="00440B48" w:rsidRDefault="00FC2782" w:rsidP="001E7A33">
            <w:pPr>
              <w:pStyle w:val="ab"/>
              <w:widowControl w:val="0"/>
              <w:numPr>
                <w:ilvl w:val="0"/>
                <w:numId w:val="129"/>
              </w:numPr>
              <w:autoSpaceDE w:val="0"/>
              <w:autoSpaceDN w:val="0"/>
              <w:adjustRightInd w:val="0"/>
              <w:ind w:left="312"/>
              <w:rPr>
                <w:szCs w:val="26"/>
              </w:rPr>
            </w:pPr>
            <w:r w:rsidRPr="00440B48">
              <w:rPr>
                <w:szCs w:val="26"/>
              </w:rPr>
              <w:t xml:space="preserve">Розробити похідний від «розумного телевізору» клас «розумний </w:t>
            </w:r>
            <w:r w:rsidR="00C25E93" w:rsidRPr="00440B48">
              <w:rPr>
                <w:szCs w:val="26"/>
              </w:rPr>
              <w:t xml:space="preserve">візуальний </w:t>
            </w:r>
            <w:r w:rsidRPr="00440B48">
              <w:rPr>
                <w:szCs w:val="26"/>
              </w:rPr>
              <w:t xml:space="preserve">помічник» або інший розумний </w:t>
            </w:r>
            <w:r w:rsidR="00C25E93" w:rsidRPr="00440B48">
              <w:rPr>
                <w:szCs w:val="26"/>
              </w:rPr>
              <w:t>пристрій</w:t>
            </w:r>
            <w:r w:rsidRPr="00440B48">
              <w:rPr>
                <w:szCs w:val="26"/>
              </w:rPr>
              <w:t xml:space="preserve"> (наприклад, </w:t>
            </w:r>
            <w:r w:rsidR="00C25E93" w:rsidRPr="00440B48">
              <w:rPr>
                <w:szCs w:val="26"/>
              </w:rPr>
              <w:t xml:space="preserve">віртуальна або </w:t>
            </w:r>
            <w:r w:rsidRPr="00440B48">
              <w:rPr>
                <w:szCs w:val="26"/>
              </w:rPr>
              <w:t>доповнена реальність) та промоделювати його роботу.</w:t>
            </w:r>
            <w:r w:rsidR="00C25E93" w:rsidRPr="00440B48">
              <w:rPr>
                <w:szCs w:val="26"/>
              </w:rPr>
              <w:t xml:space="preserve"> (включити фантазію студента)</w:t>
            </w:r>
          </w:p>
          <w:p w:rsidR="001E7A33" w:rsidRPr="00440B48" w:rsidRDefault="001E7A33" w:rsidP="001E7A33">
            <w:pPr>
              <w:pStyle w:val="ab"/>
              <w:widowControl w:val="0"/>
              <w:numPr>
                <w:ilvl w:val="0"/>
                <w:numId w:val="129"/>
              </w:numPr>
              <w:autoSpaceDE w:val="0"/>
              <w:autoSpaceDN w:val="0"/>
              <w:adjustRightInd w:val="0"/>
              <w:ind w:left="312"/>
              <w:rPr>
                <w:szCs w:val="26"/>
              </w:rPr>
            </w:pPr>
            <w:r w:rsidRPr="00440B48">
              <w:rPr>
                <w:szCs w:val="26"/>
              </w:rPr>
              <w:t>Реалізувати визначення та обробку виключних ситуацій, пов’язаних із помилками введення даних, запису та читання файлів, виходу масиву за його межі, із семантикою предметної області у вигляді обробки сбоїв в роботі розумн</w:t>
            </w:r>
            <w:r w:rsidR="00C25E93" w:rsidRPr="00440B48">
              <w:rPr>
                <w:szCs w:val="26"/>
              </w:rPr>
              <w:t>ого ТВ</w:t>
            </w:r>
            <w:r w:rsidRPr="00440B48">
              <w:rPr>
                <w:szCs w:val="26"/>
              </w:rPr>
              <w:t xml:space="preserve"> (наприклад, моделювання </w:t>
            </w:r>
            <w:r w:rsidR="00C25E93" w:rsidRPr="00440B48">
              <w:rPr>
                <w:szCs w:val="26"/>
              </w:rPr>
              <w:t>втрати файлів під час дистанцйного виключення телевізору, відсутність зв’язку під час трансляції з Інтернету контенту</w:t>
            </w:r>
            <w:r w:rsidRPr="00440B48">
              <w:rPr>
                <w:szCs w:val="26"/>
              </w:rPr>
              <w:t xml:space="preserve"> тощо.</w:t>
            </w:r>
          </w:p>
          <w:p w:rsidR="001E7A33" w:rsidRDefault="001E7A33" w:rsidP="00C25E93">
            <w:pPr>
              <w:pStyle w:val="ab"/>
              <w:widowControl w:val="0"/>
              <w:numPr>
                <w:ilvl w:val="0"/>
                <w:numId w:val="129"/>
              </w:numPr>
              <w:autoSpaceDE w:val="0"/>
              <w:autoSpaceDN w:val="0"/>
              <w:adjustRightInd w:val="0"/>
              <w:ind w:left="312"/>
              <w:rPr>
                <w:szCs w:val="26"/>
              </w:rPr>
            </w:pPr>
            <w:r w:rsidRPr="00440B48">
              <w:rPr>
                <w:szCs w:val="26"/>
              </w:rPr>
              <w:t xml:space="preserve">Визначити події та реалізувати обробники подій через делегати. Подія – це факт виконання якоїсь дії. Події, що відбуваються в процесі роботи розумних окулярів, придумати самостійно (наприкл, критичні ситуації </w:t>
            </w:r>
            <w:r w:rsidR="002660D7">
              <w:rPr>
                <w:szCs w:val="26"/>
              </w:rPr>
              <w:t>п. 4 завлання</w:t>
            </w:r>
            <w:r w:rsidRPr="00440B48">
              <w:rPr>
                <w:szCs w:val="26"/>
              </w:rPr>
              <w:t xml:space="preserve">). </w:t>
            </w:r>
          </w:p>
          <w:p w:rsidR="00440B48" w:rsidRDefault="00440B48" w:rsidP="00440B48">
            <w:pPr>
              <w:pStyle w:val="ab"/>
              <w:widowControl w:val="0"/>
              <w:autoSpaceDE w:val="0"/>
              <w:autoSpaceDN w:val="0"/>
              <w:adjustRightInd w:val="0"/>
              <w:ind w:left="312" w:firstLine="0"/>
              <w:rPr>
                <w:szCs w:val="26"/>
              </w:rPr>
            </w:pPr>
          </w:p>
          <w:p w:rsidR="00440B48" w:rsidRPr="00440B48" w:rsidRDefault="00440B48" w:rsidP="00440B48">
            <w:pPr>
              <w:pStyle w:val="ab"/>
              <w:widowControl w:val="0"/>
              <w:autoSpaceDE w:val="0"/>
              <w:autoSpaceDN w:val="0"/>
              <w:adjustRightInd w:val="0"/>
              <w:ind w:left="312" w:firstLine="0"/>
              <w:rPr>
                <w:szCs w:val="26"/>
              </w:rPr>
            </w:pPr>
          </w:p>
        </w:tc>
      </w:tr>
      <w:tr w:rsidR="003A3D4A" w:rsidRPr="006037DC" w:rsidTr="0010254B">
        <w:trPr>
          <w:jc w:val="center"/>
        </w:trPr>
        <w:tc>
          <w:tcPr>
            <w:tcW w:w="851" w:type="dxa"/>
            <w:vAlign w:val="center"/>
          </w:tcPr>
          <w:p w:rsidR="003A3D4A" w:rsidRPr="00B520C6" w:rsidRDefault="003A3D4A" w:rsidP="003A3D4A">
            <w:pPr>
              <w:ind w:firstLine="0"/>
              <w:jc w:val="center"/>
              <w:rPr>
                <w:b/>
                <w:sz w:val="25"/>
                <w:szCs w:val="25"/>
                <w:highlight w:val="yellow"/>
              </w:rPr>
            </w:pPr>
            <w:r w:rsidRPr="003A3D4A">
              <w:rPr>
                <w:b/>
                <w:sz w:val="25"/>
                <w:szCs w:val="25"/>
              </w:rPr>
              <w:lastRenderedPageBreak/>
              <w:t>7</w:t>
            </w:r>
          </w:p>
        </w:tc>
        <w:tc>
          <w:tcPr>
            <w:tcW w:w="8500" w:type="dxa"/>
          </w:tcPr>
          <w:p w:rsidR="003A3D4A" w:rsidRPr="00440B48" w:rsidRDefault="003A3D4A" w:rsidP="003A3D4A">
            <w:pPr>
              <w:widowControl w:val="0"/>
              <w:autoSpaceDE w:val="0"/>
              <w:autoSpaceDN w:val="0"/>
              <w:adjustRightInd w:val="0"/>
              <w:ind w:firstLine="0"/>
              <w:rPr>
                <w:szCs w:val="26"/>
              </w:rPr>
            </w:pPr>
            <w:r w:rsidRPr="00440B48">
              <w:rPr>
                <w:szCs w:val="26"/>
              </w:rPr>
              <w:t xml:space="preserve">Створити проект для консольного застосунку мовою C# для роботи з класами, що зв’язані </w:t>
            </w:r>
            <w:r w:rsidRPr="00440B48">
              <w:rPr>
                <w:i/>
                <w:szCs w:val="26"/>
              </w:rPr>
              <w:t>асоціацією, агрегацією та композицією</w:t>
            </w:r>
            <w:r w:rsidRPr="00440B48">
              <w:rPr>
                <w:szCs w:val="26"/>
              </w:rPr>
              <w:t xml:space="preserve">.  </w:t>
            </w:r>
          </w:p>
          <w:p w:rsidR="003A3D4A" w:rsidRPr="00336F00" w:rsidRDefault="003A3D4A" w:rsidP="00767F50">
            <w:pPr>
              <w:pStyle w:val="ab"/>
              <w:widowControl w:val="0"/>
              <w:numPr>
                <w:ilvl w:val="0"/>
                <w:numId w:val="135"/>
              </w:numPr>
              <w:autoSpaceDE w:val="0"/>
              <w:autoSpaceDN w:val="0"/>
              <w:adjustRightInd w:val="0"/>
              <w:ind w:left="312"/>
              <w:rPr>
                <w:szCs w:val="26"/>
              </w:rPr>
            </w:pPr>
            <w:r w:rsidRPr="00336F00">
              <w:rPr>
                <w:szCs w:val="26"/>
              </w:rPr>
              <w:t>Включити в проект класи для моделювання роботи «</w:t>
            </w:r>
            <w:r w:rsidRPr="00336F00">
              <w:rPr>
                <w:i/>
                <w:szCs w:val="26"/>
              </w:rPr>
              <w:t>інтелектуальн</w:t>
            </w:r>
            <w:r w:rsidR="00644D9B" w:rsidRPr="00336F00">
              <w:rPr>
                <w:i/>
                <w:szCs w:val="26"/>
              </w:rPr>
              <w:t>ого</w:t>
            </w:r>
            <w:r w:rsidRPr="00336F00">
              <w:rPr>
                <w:i/>
                <w:szCs w:val="26"/>
              </w:rPr>
              <w:t xml:space="preserve"> </w:t>
            </w:r>
            <w:r w:rsidR="00644D9B" w:rsidRPr="00336F00">
              <w:rPr>
                <w:i/>
                <w:szCs w:val="26"/>
              </w:rPr>
              <w:t xml:space="preserve">адаптивного </w:t>
            </w:r>
            <w:r w:rsidRPr="00336F00">
              <w:rPr>
                <w:i/>
                <w:szCs w:val="26"/>
              </w:rPr>
              <w:t>підручник</w:t>
            </w:r>
            <w:r w:rsidR="00644D9B" w:rsidRPr="00336F00">
              <w:rPr>
                <w:i/>
                <w:szCs w:val="26"/>
              </w:rPr>
              <w:t>а</w:t>
            </w:r>
            <w:r w:rsidR="00644D9B" w:rsidRPr="00336F00">
              <w:rPr>
                <w:szCs w:val="26"/>
              </w:rPr>
              <w:t>»</w:t>
            </w:r>
            <w:r w:rsidR="00A35A3B">
              <w:rPr>
                <w:szCs w:val="26"/>
              </w:rPr>
              <w:t xml:space="preserve"> (</w:t>
            </w:r>
            <w:hyperlink r:id="rId234" w:history="1">
              <w:r w:rsidR="00A35A3B" w:rsidRPr="00C84185">
                <w:rPr>
                  <w:rStyle w:val="af0"/>
                  <w:szCs w:val="26"/>
                </w:rPr>
                <w:t>https://techtoday.in.ua/news/shtuchnij-intelekt-u-pidruchnikax-32792.html</w:t>
              </w:r>
            </w:hyperlink>
            <w:r w:rsidR="00A35A3B">
              <w:rPr>
                <w:szCs w:val="26"/>
              </w:rPr>
              <w:t>)</w:t>
            </w:r>
            <w:r w:rsidRPr="00336F00">
              <w:rPr>
                <w:szCs w:val="26"/>
              </w:rPr>
              <w:t>,</w:t>
            </w:r>
            <w:r w:rsidR="00A35A3B">
              <w:rPr>
                <w:szCs w:val="26"/>
              </w:rPr>
              <w:t xml:space="preserve"> </w:t>
            </w:r>
            <w:r w:rsidRPr="00336F00">
              <w:rPr>
                <w:szCs w:val="26"/>
              </w:rPr>
              <w:t xml:space="preserve">який надає можливість </w:t>
            </w:r>
            <w:r w:rsidR="00644D9B" w:rsidRPr="00336F00">
              <w:rPr>
                <w:color w:val="222222"/>
                <w:szCs w:val="26"/>
                <w:shd w:val="clear" w:color="auto" w:fill="FFFFFF"/>
              </w:rPr>
              <w:t>адаптуватися до рівня знань читача, розробляти додаткові пояснення, підбирати контрольні та лабораторні завдання, які цікаві студентам та відповідають їх можливостям, автоматично створювати реферати та огляди матеріалу, нада</w:t>
            </w:r>
            <w:r w:rsidR="00440B48" w:rsidRPr="00336F00">
              <w:rPr>
                <w:color w:val="222222"/>
                <w:szCs w:val="26"/>
                <w:shd w:val="clear" w:color="auto" w:fill="FFFFFF"/>
              </w:rPr>
              <w:t>вати</w:t>
            </w:r>
            <w:r w:rsidR="00644D9B" w:rsidRPr="00336F00">
              <w:rPr>
                <w:color w:val="222222"/>
                <w:szCs w:val="26"/>
                <w:shd w:val="clear" w:color="auto" w:fill="FFFFFF"/>
              </w:rPr>
              <w:t xml:space="preserve"> питання для практики та </w:t>
            </w:r>
            <w:r w:rsidR="00440B48" w:rsidRPr="00336F00">
              <w:rPr>
                <w:color w:val="222222"/>
                <w:szCs w:val="26"/>
                <w:shd w:val="clear" w:color="auto" w:fill="FFFFFF"/>
              </w:rPr>
              <w:t>відображати</w:t>
            </w:r>
            <w:r w:rsidR="00644D9B" w:rsidRPr="00336F00">
              <w:rPr>
                <w:color w:val="222222"/>
                <w:szCs w:val="26"/>
                <w:shd w:val="clear" w:color="auto" w:fill="FFFFFF"/>
              </w:rPr>
              <w:t xml:space="preserve"> споріднені теми для ліпшого розуміння</w:t>
            </w:r>
            <w:r w:rsidR="00440B48" w:rsidRPr="00336F00">
              <w:rPr>
                <w:color w:val="222222"/>
                <w:szCs w:val="26"/>
                <w:shd w:val="clear" w:color="auto" w:fill="FFFFFF"/>
              </w:rPr>
              <w:t xml:space="preserve"> матеріалу, задавати запитання, проводити контрольні, заохочувати ігровими навчальними технологіями тощо.</w:t>
            </w:r>
            <w:r w:rsidR="00336F00">
              <w:rPr>
                <w:color w:val="222222"/>
                <w:szCs w:val="26"/>
                <w:shd w:val="clear" w:color="auto" w:fill="FFFFFF"/>
              </w:rPr>
              <w:t xml:space="preserve"> </w:t>
            </w:r>
            <w:r w:rsidRPr="00336F00">
              <w:rPr>
                <w:szCs w:val="26"/>
              </w:rPr>
              <w:t>«</w:t>
            </w:r>
            <w:r w:rsidR="00336F00" w:rsidRPr="00336F00">
              <w:rPr>
                <w:szCs w:val="26"/>
              </w:rPr>
              <w:t>І</w:t>
            </w:r>
            <w:r w:rsidR="00336F00" w:rsidRPr="00336F00">
              <w:rPr>
                <w:i/>
                <w:szCs w:val="26"/>
              </w:rPr>
              <w:t>нтелектуальн</w:t>
            </w:r>
            <w:r w:rsidR="00336F00">
              <w:rPr>
                <w:i/>
                <w:szCs w:val="26"/>
              </w:rPr>
              <w:t>ий</w:t>
            </w:r>
            <w:r w:rsidR="00336F00" w:rsidRPr="00336F00">
              <w:rPr>
                <w:i/>
                <w:szCs w:val="26"/>
              </w:rPr>
              <w:t xml:space="preserve"> адаптивн</w:t>
            </w:r>
            <w:r w:rsidR="00336F00">
              <w:rPr>
                <w:i/>
                <w:szCs w:val="26"/>
              </w:rPr>
              <w:t>ий</w:t>
            </w:r>
            <w:r w:rsidR="00336F00" w:rsidRPr="00336F00">
              <w:rPr>
                <w:i/>
                <w:szCs w:val="26"/>
              </w:rPr>
              <w:t xml:space="preserve"> підручник</w:t>
            </w:r>
            <w:r w:rsidRPr="00336F00">
              <w:rPr>
                <w:szCs w:val="26"/>
              </w:rPr>
              <w:t xml:space="preserve">» </w:t>
            </w:r>
            <w:r w:rsidR="00336F00">
              <w:rPr>
                <w:szCs w:val="26"/>
              </w:rPr>
              <w:t>включає програмне забезпечення</w:t>
            </w:r>
            <w:r w:rsidR="001A3659">
              <w:rPr>
                <w:szCs w:val="26"/>
              </w:rPr>
              <w:t>,</w:t>
            </w:r>
            <w:r w:rsidR="00336F00">
              <w:rPr>
                <w:szCs w:val="26"/>
              </w:rPr>
              <w:t xml:space="preserve"> </w:t>
            </w:r>
            <w:r w:rsidR="001A3659">
              <w:rPr>
                <w:szCs w:val="26"/>
              </w:rPr>
              <w:t xml:space="preserve">комп’ютер, </w:t>
            </w:r>
            <w:r w:rsidRPr="00336F00">
              <w:rPr>
                <w:szCs w:val="26"/>
                <w:lang w:val="en-US"/>
              </w:rPr>
              <w:t>пристро</w:t>
            </w:r>
            <w:r w:rsidRPr="00336F00">
              <w:rPr>
                <w:szCs w:val="26"/>
              </w:rPr>
              <w:t xml:space="preserve">ї, що </w:t>
            </w:r>
            <w:r w:rsidR="00336F00">
              <w:rPr>
                <w:szCs w:val="26"/>
              </w:rPr>
              <w:t xml:space="preserve">реалізують доповнену та віртуальну реальність, підтримують </w:t>
            </w:r>
            <w:r w:rsidR="00336F00">
              <w:rPr>
                <w:szCs w:val="26"/>
                <w:lang w:val="en-US"/>
              </w:rPr>
              <w:t xml:space="preserve">Wi-Fi </w:t>
            </w:r>
            <w:r w:rsidR="00336F00">
              <w:rPr>
                <w:szCs w:val="26"/>
              </w:rPr>
              <w:t>для доступу до</w:t>
            </w:r>
            <w:r w:rsidR="00336F00">
              <w:rPr>
                <w:szCs w:val="26"/>
                <w:lang w:val="en-US"/>
              </w:rPr>
              <w:t xml:space="preserve"> </w:t>
            </w:r>
            <w:r w:rsidR="00336F00">
              <w:rPr>
                <w:szCs w:val="26"/>
              </w:rPr>
              <w:t>Internet</w:t>
            </w:r>
            <w:r w:rsidR="00336F00">
              <w:rPr>
                <w:szCs w:val="26"/>
                <w:lang w:val="en-US"/>
              </w:rPr>
              <w:t>, Bluetooth</w:t>
            </w:r>
            <w:r w:rsidR="00336F00">
              <w:rPr>
                <w:szCs w:val="26"/>
              </w:rPr>
              <w:t xml:space="preserve"> для мобільних платформ, можуть транслювати зображення на розумний телевізор</w:t>
            </w:r>
            <w:r w:rsidR="001A3659">
              <w:rPr>
                <w:szCs w:val="26"/>
              </w:rPr>
              <w:t xml:space="preserve"> тощо.</w:t>
            </w:r>
            <w:r w:rsidRPr="00336F00">
              <w:rPr>
                <w:szCs w:val="26"/>
              </w:rPr>
              <w:t xml:space="preserve"> Елементи </w:t>
            </w:r>
            <w:r w:rsidR="001A3659" w:rsidRPr="00336F00">
              <w:rPr>
                <w:i/>
                <w:szCs w:val="26"/>
              </w:rPr>
              <w:t>інтелектуального адаптивного підручника</w:t>
            </w:r>
            <w:r w:rsidRPr="00336F00">
              <w:rPr>
                <w:szCs w:val="26"/>
              </w:rPr>
              <w:t xml:space="preserve"> потрібно </w:t>
            </w:r>
            <w:r w:rsidR="001A3659">
              <w:rPr>
                <w:szCs w:val="26"/>
              </w:rPr>
              <w:t xml:space="preserve">додумати самостійно, </w:t>
            </w:r>
            <w:r w:rsidRPr="00336F00">
              <w:rPr>
                <w:szCs w:val="26"/>
              </w:rPr>
              <w:t>описати окремими класами в окремих файлах.</w:t>
            </w:r>
          </w:p>
          <w:p w:rsidR="003A3D4A" w:rsidRPr="00440B48" w:rsidRDefault="003A3D4A" w:rsidP="00767F50">
            <w:pPr>
              <w:pStyle w:val="ab"/>
              <w:widowControl w:val="0"/>
              <w:numPr>
                <w:ilvl w:val="0"/>
                <w:numId w:val="135"/>
              </w:numPr>
              <w:autoSpaceDE w:val="0"/>
              <w:autoSpaceDN w:val="0"/>
              <w:adjustRightInd w:val="0"/>
              <w:ind w:left="312"/>
              <w:rPr>
                <w:szCs w:val="26"/>
              </w:rPr>
            </w:pPr>
            <w:r w:rsidRPr="00440B48">
              <w:rPr>
                <w:szCs w:val="26"/>
              </w:rPr>
              <w:t>Включити в класи закриті поля, відкриті властивості (аксесори), відкриті методи, які моделюють принцип роботи «</w:t>
            </w:r>
            <w:r w:rsidR="001A3659" w:rsidRPr="00336F00">
              <w:rPr>
                <w:i/>
                <w:szCs w:val="26"/>
              </w:rPr>
              <w:t>інтелектуального адаптивного підручника</w:t>
            </w:r>
            <w:r w:rsidRPr="00440B48">
              <w:rPr>
                <w:szCs w:val="26"/>
              </w:rPr>
              <w:t>» (придумати самостійно відповідно до п.1 завдання).</w:t>
            </w:r>
          </w:p>
          <w:p w:rsidR="003A3D4A" w:rsidRPr="00440B48" w:rsidRDefault="003A3D4A" w:rsidP="00767F50">
            <w:pPr>
              <w:pStyle w:val="ab"/>
              <w:widowControl w:val="0"/>
              <w:numPr>
                <w:ilvl w:val="0"/>
                <w:numId w:val="135"/>
              </w:numPr>
              <w:autoSpaceDE w:val="0"/>
              <w:autoSpaceDN w:val="0"/>
              <w:adjustRightInd w:val="0"/>
              <w:ind w:left="312"/>
              <w:rPr>
                <w:szCs w:val="26"/>
              </w:rPr>
            </w:pPr>
            <w:r w:rsidRPr="00440B48">
              <w:rPr>
                <w:szCs w:val="26"/>
              </w:rPr>
              <w:t>Розробити похідний від «</w:t>
            </w:r>
            <w:r w:rsidR="001A3659" w:rsidRPr="00336F00">
              <w:rPr>
                <w:i/>
                <w:szCs w:val="26"/>
              </w:rPr>
              <w:t>інтелектуального адаптивного підручника</w:t>
            </w:r>
            <w:r w:rsidRPr="00440B48">
              <w:rPr>
                <w:szCs w:val="26"/>
              </w:rPr>
              <w:t xml:space="preserve">» клас «розумний візуальний </w:t>
            </w:r>
            <w:r w:rsidR="001A3659">
              <w:rPr>
                <w:szCs w:val="26"/>
              </w:rPr>
              <w:t xml:space="preserve">та голосовий </w:t>
            </w:r>
            <w:r w:rsidR="001A3659">
              <w:rPr>
                <w:szCs w:val="26"/>
                <w:lang w:val="en-US"/>
              </w:rPr>
              <w:t>тьютор (</w:t>
            </w:r>
            <w:r w:rsidR="001A3659">
              <w:rPr>
                <w:szCs w:val="26"/>
                <w:lang w:val="ru-RU"/>
              </w:rPr>
              <w:t>репетитор</w:t>
            </w:r>
            <w:r w:rsidR="001A3659">
              <w:rPr>
                <w:szCs w:val="26"/>
                <w:lang w:val="en-US"/>
              </w:rPr>
              <w:t>)</w:t>
            </w:r>
            <w:r w:rsidRPr="00440B48">
              <w:rPr>
                <w:szCs w:val="26"/>
              </w:rPr>
              <w:t>» та промоделювати його роботу. (включити фантазію студента)</w:t>
            </w:r>
          </w:p>
          <w:p w:rsidR="002660D7" w:rsidRPr="00440B48" w:rsidRDefault="003A3D4A" w:rsidP="00767F50">
            <w:pPr>
              <w:pStyle w:val="ab"/>
              <w:widowControl w:val="0"/>
              <w:numPr>
                <w:ilvl w:val="0"/>
                <w:numId w:val="135"/>
              </w:numPr>
              <w:autoSpaceDE w:val="0"/>
              <w:autoSpaceDN w:val="0"/>
              <w:adjustRightInd w:val="0"/>
              <w:ind w:left="312"/>
              <w:rPr>
                <w:szCs w:val="26"/>
              </w:rPr>
            </w:pPr>
            <w:r w:rsidRPr="00440B48">
              <w:rPr>
                <w:szCs w:val="26"/>
              </w:rPr>
              <w:t xml:space="preserve">Реалізувати визначення та обробку виключних ситуацій, пов’язаних із помилками введення даних, запису та читання файлів, виходу масиву за його межі, із семантикою предметної області у вигляді обробки </w:t>
            </w:r>
            <w:r w:rsidR="001A3659">
              <w:rPr>
                <w:szCs w:val="26"/>
                <w:lang w:val="ru-RU"/>
              </w:rPr>
              <w:t>критичних ситуацій, пов’язаних з відмовою підру</w:t>
            </w:r>
            <w:r w:rsidR="002660D7">
              <w:rPr>
                <w:szCs w:val="26"/>
                <w:lang w:val="ru-RU"/>
              </w:rPr>
              <w:t>ч</w:t>
            </w:r>
            <w:r w:rsidR="001A3659">
              <w:rPr>
                <w:szCs w:val="26"/>
                <w:lang w:val="ru-RU"/>
              </w:rPr>
              <w:t xml:space="preserve">ника </w:t>
            </w:r>
            <w:r w:rsidR="002660D7">
              <w:rPr>
                <w:szCs w:val="26"/>
                <w:lang w:val="ru-RU"/>
              </w:rPr>
              <w:t>адаптуватися під потреби студента через виходу з ладу ПЗ або комп’ютера, відсутність Інтернету тощо.</w:t>
            </w:r>
          </w:p>
          <w:p w:rsidR="003A3D4A" w:rsidRPr="00440B48" w:rsidRDefault="003A3D4A" w:rsidP="00767F50">
            <w:pPr>
              <w:pStyle w:val="ab"/>
              <w:widowControl w:val="0"/>
              <w:numPr>
                <w:ilvl w:val="0"/>
                <w:numId w:val="135"/>
              </w:numPr>
              <w:autoSpaceDE w:val="0"/>
              <w:autoSpaceDN w:val="0"/>
              <w:adjustRightInd w:val="0"/>
              <w:ind w:left="312"/>
              <w:rPr>
                <w:szCs w:val="26"/>
              </w:rPr>
            </w:pPr>
            <w:r w:rsidRPr="00440B48">
              <w:rPr>
                <w:szCs w:val="26"/>
              </w:rPr>
              <w:t xml:space="preserve">Визначити події та реалізувати обробники подій через делегати. Подія – це факт виконання якоїсь дії. Події, що відбуваються в процесі роботи </w:t>
            </w:r>
            <w:r w:rsidR="002660D7" w:rsidRPr="00336F00">
              <w:rPr>
                <w:i/>
                <w:szCs w:val="26"/>
              </w:rPr>
              <w:t>інтелектуального адаптивного підручника</w:t>
            </w:r>
            <w:r w:rsidRPr="00440B48">
              <w:rPr>
                <w:szCs w:val="26"/>
              </w:rPr>
              <w:t xml:space="preserve">, придумати самостійно (наприкл, критичні ситуації </w:t>
            </w:r>
            <w:r w:rsidR="002660D7">
              <w:rPr>
                <w:szCs w:val="26"/>
              </w:rPr>
              <w:t>п. 4 завлання</w:t>
            </w:r>
            <w:r w:rsidRPr="00440B48">
              <w:rPr>
                <w:szCs w:val="26"/>
              </w:rPr>
              <w:t xml:space="preserve">). </w:t>
            </w:r>
          </w:p>
        </w:tc>
      </w:tr>
      <w:tr w:rsidR="002660D7" w:rsidRPr="006037DC" w:rsidTr="0010254B">
        <w:trPr>
          <w:jc w:val="center"/>
        </w:trPr>
        <w:tc>
          <w:tcPr>
            <w:tcW w:w="851" w:type="dxa"/>
            <w:vAlign w:val="center"/>
          </w:tcPr>
          <w:p w:rsidR="002660D7" w:rsidRPr="003A3D4A" w:rsidRDefault="002660D7" w:rsidP="002660D7">
            <w:pPr>
              <w:ind w:firstLine="0"/>
              <w:jc w:val="center"/>
              <w:rPr>
                <w:b/>
                <w:sz w:val="25"/>
                <w:szCs w:val="25"/>
              </w:rPr>
            </w:pPr>
            <w:r>
              <w:rPr>
                <w:b/>
                <w:sz w:val="25"/>
                <w:szCs w:val="25"/>
              </w:rPr>
              <w:t>8</w:t>
            </w:r>
          </w:p>
        </w:tc>
        <w:tc>
          <w:tcPr>
            <w:tcW w:w="8500" w:type="dxa"/>
          </w:tcPr>
          <w:p w:rsidR="002660D7" w:rsidRPr="00440B48" w:rsidRDefault="002660D7" w:rsidP="002660D7">
            <w:pPr>
              <w:widowControl w:val="0"/>
              <w:autoSpaceDE w:val="0"/>
              <w:autoSpaceDN w:val="0"/>
              <w:adjustRightInd w:val="0"/>
              <w:ind w:firstLine="0"/>
              <w:rPr>
                <w:szCs w:val="26"/>
              </w:rPr>
            </w:pPr>
            <w:r w:rsidRPr="00440B48">
              <w:rPr>
                <w:szCs w:val="26"/>
              </w:rPr>
              <w:t xml:space="preserve">Створити проект для консольного застосунку мовою C# для роботи з класами, що зв’язані </w:t>
            </w:r>
            <w:r w:rsidRPr="00440B48">
              <w:rPr>
                <w:i/>
                <w:szCs w:val="26"/>
              </w:rPr>
              <w:t>асоціацією, агрегацією та композицією</w:t>
            </w:r>
            <w:r w:rsidRPr="00440B48">
              <w:rPr>
                <w:szCs w:val="26"/>
              </w:rPr>
              <w:t xml:space="preserve">. </w:t>
            </w:r>
          </w:p>
          <w:p w:rsidR="002660D7" w:rsidRPr="00440B48" w:rsidRDefault="002660D7" w:rsidP="00767F50">
            <w:pPr>
              <w:pStyle w:val="ab"/>
              <w:widowControl w:val="0"/>
              <w:numPr>
                <w:ilvl w:val="0"/>
                <w:numId w:val="136"/>
              </w:numPr>
              <w:autoSpaceDE w:val="0"/>
              <w:autoSpaceDN w:val="0"/>
              <w:adjustRightInd w:val="0"/>
              <w:ind w:left="312"/>
              <w:rPr>
                <w:szCs w:val="26"/>
              </w:rPr>
            </w:pPr>
            <w:r w:rsidRPr="00440B48">
              <w:rPr>
                <w:szCs w:val="26"/>
              </w:rPr>
              <w:t>Включити в проект класи для моделювання роботи «</w:t>
            </w:r>
            <w:r w:rsidRPr="00440B48">
              <w:rPr>
                <w:i/>
                <w:szCs w:val="26"/>
              </w:rPr>
              <w:t>автомобіля</w:t>
            </w:r>
            <w:r>
              <w:rPr>
                <w:i/>
                <w:szCs w:val="26"/>
              </w:rPr>
              <w:t>-трансформера</w:t>
            </w:r>
            <w:r w:rsidRPr="00440B48">
              <w:rPr>
                <w:szCs w:val="26"/>
              </w:rPr>
              <w:t>», який перевозить масив людей. Автомобіль складається (</w:t>
            </w:r>
            <w:hyperlink r:id="rId235" w:history="1">
              <w:r w:rsidRPr="00440B48">
                <w:rPr>
                  <w:rStyle w:val="af0"/>
                  <w:szCs w:val="26"/>
                </w:rPr>
                <w:t>https://monolith.in.ua/structure-avto/osnovnye-elementy-legkovogo-avto/</w:t>
              </w:r>
            </w:hyperlink>
            <w:r w:rsidRPr="00440B48">
              <w:rPr>
                <w:szCs w:val="26"/>
              </w:rPr>
              <w:t xml:space="preserve">) з окремих елементів, зокрема кузова, двигуна, шассі, яке включає ходову частину, рульове управління, трансмісію, тормозну систему, </w:t>
            </w:r>
            <w:r w:rsidRPr="00440B48">
              <w:rPr>
                <w:szCs w:val="26"/>
                <w:lang w:val="en-US"/>
              </w:rPr>
              <w:t>smart</w:t>
            </w:r>
            <w:r w:rsidRPr="00440B48">
              <w:rPr>
                <w:szCs w:val="26"/>
              </w:rPr>
              <w:t xml:space="preserve"> систему</w:t>
            </w:r>
            <w:r>
              <w:rPr>
                <w:szCs w:val="26"/>
              </w:rPr>
              <w:t>, систему перетворення наземного автомобіля у літальний апарат або підводний човен</w:t>
            </w:r>
            <w:r w:rsidRPr="00440B48">
              <w:rPr>
                <w:szCs w:val="26"/>
              </w:rPr>
              <w:t>. Кожний пристрій автомобіля і масив людей описати окремими класами в окремих файлах.</w:t>
            </w:r>
          </w:p>
          <w:p w:rsidR="002660D7" w:rsidRDefault="002660D7" w:rsidP="00767F50">
            <w:pPr>
              <w:pStyle w:val="ab"/>
              <w:widowControl w:val="0"/>
              <w:numPr>
                <w:ilvl w:val="0"/>
                <w:numId w:val="136"/>
              </w:numPr>
              <w:autoSpaceDE w:val="0"/>
              <w:autoSpaceDN w:val="0"/>
              <w:adjustRightInd w:val="0"/>
              <w:ind w:left="312"/>
              <w:rPr>
                <w:szCs w:val="26"/>
              </w:rPr>
            </w:pPr>
            <w:r w:rsidRPr="00440B48">
              <w:rPr>
                <w:szCs w:val="26"/>
              </w:rPr>
              <w:t>Включити в класи закриті поля, відкриті властивості (аксесори), відкриті методи, які моделюють принцип роботи автомобіля. Придумати методи, які описують сценарій роботи «автомобіля</w:t>
            </w:r>
            <w:r>
              <w:rPr>
                <w:szCs w:val="26"/>
              </w:rPr>
              <w:t>-трасформера</w:t>
            </w:r>
            <w:r w:rsidRPr="00440B48">
              <w:rPr>
                <w:szCs w:val="26"/>
              </w:rPr>
              <w:t xml:space="preserve">», наприклад, автоматичне </w:t>
            </w:r>
            <w:r>
              <w:rPr>
                <w:szCs w:val="26"/>
              </w:rPr>
              <w:t>перетворення у літак у випадку заторів на дорогах</w:t>
            </w:r>
            <w:r w:rsidRPr="00440B48">
              <w:rPr>
                <w:szCs w:val="26"/>
              </w:rPr>
              <w:t xml:space="preserve">, </w:t>
            </w:r>
            <w:r>
              <w:rPr>
                <w:szCs w:val="26"/>
              </w:rPr>
              <w:t xml:space="preserve">перетворення у підводний човен у випадку  заторів на мостах або відсутності мостів через річки, </w:t>
            </w:r>
            <w:r w:rsidRPr="00440B48">
              <w:rPr>
                <w:szCs w:val="26"/>
              </w:rPr>
              <w:t xml:space="preserve">виконання голосових </w:t>
            </w:r>
            <w:r w:rsidRPr="00440B48">
              <w:rPr>
                <w:szCs w:val="26"/>
              </w:rPr>
              <w:lastRenderedPageBreak/>
              <w:t>команд користувача, сигналізація про зможливу аварійну ситуацію, блокування роботи у випадку водія, що в неадекватному стані тощо. (мобілізувати студентську фантазію).</w:t>
            </w:r>
          </w:p>
          <w:p w:rsidR="002660D7" w:rsidRPr="002660D7" w:rsidRDefault="002660D7" w:rsidP="00767F50">
            <w:pPr>
              <w:pStyle w:val="ab"/>
              <w:widowControl w:val="0"/>
              <w:numPr>
                <w:ilvl w:val="0"/>
                <w:numId w:val="136"/>
              </w:numPr>
              <w:autoSpaceDE w:val="0"/>
              <w:autoSpaceDN w:val="0"/>
              <w:adjustRightInd w:val="0"/>
              <w:ind w:left="312"/>
              <w:rPr>
                <w:szCs w:val="26"/>
              </w:rPr>
            </w:pPr>
            <w:r w:rsidRPr="00440B48">
              <w:t>Розробити похідний від «автомобіля</w:t>
            </w:r>
            <w:r>
              <w:t>-трасформера</w:t>
            </w:r>
            <w:r w:rsidRPr="00440B48">
              <w:t>» клас «</w:t>
            </w:r>
            <w:r>
              <w:t>літальне крісло</w:t>
            </w:r>
            <w:r w:rsidRPr="00440B48">
              <w:t xml:space="preserve">» </w:t>
            </w:r>
            <w:r>
              <w:t xml:space="preserve">або інший пристрій (вілповідно до фантазії студента) </w:t>
            </w:r>
            <w:r w:rsidRPr="00440B48">
              <w:t xml:space="preserve">та промоделювати його роботу. </w:t>
            </w:r>
          </w:p>
          <w:p w:rsidR="002660D7" w:rsidRPr="002660D7" w:rsidRDefault="002660D7" w:rsidP="00767F50">
            <w:pPr>
              <w:pStyle w:val="ab"/>
              <w:widowControl w:val="0"/>
              <w:numPr>
                <w:ilvl w:val="0"/>
                <w:numId w:val="136"/>
              </w:numPr>
              <w:autoSpaceDE w:val="0"/>
              <w:autoSpaceDN w:val="0"/>
              <w:adjustRightInd w:val="0"/>
              <w:ind w:left="312"/>
              <w:rPr>
                <w:szCs w:val="26"/>
              </w:rPr>
            </w:pPr>
            <w:r w:rsidRPr="002660D7">
              <w:rPr>
                <w:szCs w:val="26"/>
              </w:rPr>
              <w:t>Реалізувати визначення та обробку виключних ситуацій, пов’язаних із помилками введення даних, запису та читання файлів, виходу масиву за його межі, із семантикою предметної області у вигляді обробки сбоїв в роботі автомобіля (наприклад, моделювання виходу з ладу окремих пристроїв автомобіля).</w:t>
            </w:r>
          </w:p>
          <w:p w:rsidR="002660D7" w:rsidRPr="00440B48" w:rsidRDefault="002660D7" w:rsidP="00767F50">
            <w:pPr>
              <w:pStyle w:val="ab"/>
              <w:widowControl w:val="0"/>
              <w:numPr>
                <w:ilvl w:val="0"/>
                <w:numId w:val="136"/>
              </w:numPr>
              <w:autoSpaceDE w:val="0"/>
              <w:autoSpaceDN w:val="0"/>
              <w:adjustRightInd w:val="0"/>
              <w:ind w:left="312"/>
              <w:rPr>
                <w:szCs w:val="26"/>
              </w:rPr>
            </w:pPr>
            <w:r w:rsidRPr="00440B48">
              <w:rPr>
                <w:szCs w:val="26"/>
              </w:rPr>
              <w:t xml:space="preserve">Визначити події та реалізувати обробники подій через делегати. Подія – це факт виконання якоїсь дії. Події, що відбуваються в процесі роботи розумного автомобіля, придумати самостійно. </w:t>
            </w:r>
          </w:p>
        </w:tc>
      </w:tr>
      <w:tr w:rsidR="002660D7" w:rsidRPr="006037DC" w:rsidTr="0010254B">
        <w:trPr>
          <w:jc w:val="center"/>
        </w:trPr>
        <w:tc>
          <w:tcPr>
            <w:tcW w:w="851" w:type="dxa"/>
            <w:vAlign w:val="center"/>
          </w:tcPr>
          <w:p w:rsidR="002660D7" w:rsidRDefault="002660D7" w:rsidP="002660D7">
            <w:pPr>
              <w:ind w:firstLine="0"/>
              <w:jc w:val="center"/>
              <w:rPr>
                <w:b/>
                <w:sz w:val="25"/>
                <w:szCs w:val="25"/>
              </w:rPr>
            </w:pPr>
            <w:r w:rsidRPr="007C6EE2">
              <w:rPr>
                <w:b/>
                <w:sz w:val="25"/>
                <w:szCs w:val="25"/>
              </w:rPr>
              <w:lastRenderedPageBreak/>
              <w:t>9</w:t>
            </w:r>
          </w:p>
        </w:tc>
        <w:tc>
          <w:tcPr>
            <w:tcW w:w="8500" w:type="dxa"/>
          </w:tcPr>
          <w:p w:rsidR="002660D7" w:rsidRPr="00440B48" w:rsidRDefault="002660D7" w:rsidP="002660D7">
            <w:pPr>
              <w:widowControl w:val="0"/>
              <w:autoSpaceDE w:val="0"/>
              <w:autoSpaceDN w:val="0"/>
              <w:adjustRightInd w:val="0"/>
              <w:ind w:firstLine="0"/>
              <w:rPr>
                <w:szCs w:val="26"/>
              </w:rPr>
            </w:pPr>
            <w:r w:rsidRPr="00440B48">
              <w:rPr>
                <w:szCs w:val="26"/>
              </w:rPr>
              <w:t xml:space="preserve">Створити проект для консольного застосунку мовою C# для роботи з класами, що зв’язані </w:t>
            </w:r>
            <w:r w:rsidRPr="00440B48">
              <w:rPr>
                <w:i/>
                <w:szCs w:val="26"/>
              </w:rPr>
              <w:t>асоціацією, агрегацією та композицією</w:t>
            </w:r>
            <w:r w:rsidRPr="00440B48">
              <w:rPr>
                <w:szCs w:val="26"/>
              </w:rPr>
              <w:t xml:space="preserve">. </w:t>
            </w:r>
          </w:p>
          <w:p w:rsidR="002660D7" w:rsidRPr="00440B48" w:rsidRDefault="002660D7" w:rsidP="00767F50">
            <w:pPr>
              <w:pStyle w:val="ab"/>
              <w:widowControl w:val="0"/>
              <w:numPr>
                <w:ilvl w:val="0"/>
                <w:numId w:val="137"/>
              </w:numPr>
              <w:autoSpaceDE w:val="0"/>
              <w:autoSpaceDN w:val="0"/>
              <w:adjustRightInd w:val="0"/>
              <w:ind w:left="312"/>
              <w:rPr>
                <w:szCs w:val="26"/>
              </w:rPr>
            </w:pPr>
            <w:r w:rsidRPr="00440B48">
              <w:rPr>
                <w:szCs w:val="26"/>
              </w:rPr>
              <w:t>Включити в проект класи для моделювання роботи «</w:t>
            </w:r>
            <w:r w:rsidR="00683353">
              <w:rPr>
                <w:szCs w:val="26"/>
              </w:rPr>
              <w:t xml:space="preserve">розумного </w:t>
            </w:r>
            <w:r w:rsidR="0023616B" w:rsidRPr="0023616B">
              <w:rPr>
                <w:i/>
                <w:szCs w:val="26"/>
              </w:rPr>
              <w:t>обруч</w:t>
            </w:r>
            <w:r w:rsidR="0023616B">
              <w:rPr>
                <w:i/>
                <w:szCs w:val="26"/>
              </w:rPr>
              <w:t>а</w:t>
            </w:r>
            <w:r w:rsidR="0023616B" w:rsidRPr="0023616B">
              <w:rPr>
                <w:i/>
                <w:szCs w:val="26"/>
              </w:rPr>
              <w:t xml:space="preserve"> на голову для зчитування електричних сигналів мозку</w:t>
            </w:r>
            <w:r w:rsidRPr="00440B48">
              <w:rPr>
                <w:szCs w:val="26"/>
              </w:rPr>
              <w:t xml:space="preserve"> (</w:t>
            </w:r>
            <w:hyperlink r:id="rId236" w:history="1">
              <w:r w:rsidR="0023616B" w:rsidRPr="00C84185">
                <w:rPr>
                  <w:rStyle w:val="af0"/>
                  <w:szCs w:val="26"/>
                </w:rPr>
                <w:t>https://www.iotforall.com/brain-sensing-technology-muse-headband</w:t>
              </w:r>
            </w:hyperlink>
            <w:r w:rsidRPr="00440B48">
              <w:rPr>
                <w:szCs w:val="26"/>
              </w:rPr>
              <w:t>)</w:t>
            </w:r>
            <w:r w:rsidR="0023616B">
              <w:rPr>
                <w:szCs w:val="26"/>
              </w:rPr>
              <w:t>, який дозволяє покращити зосередженість користувача на проблемному питанні,</w:t>
            </w:r>
            <w:r w:rsidR="008C7B94">
              <w:rPr>
                <w:szCs w:val="26"/>
              </w:rPr>
              <w:t xml:space="preserve"> керувати комп’ютером за допомогою думки, здійснювати обмін думками (зчитувати та передавати думки) з іншими носіями обруча, збільшувати продуктивність розумової праці, зняти стрес, кер</w:t>
            </w:r>
            <w:r w:rsidR="00683353">
              <w:rPr>
                <w:szCs w:val="26"/>
              </w:rPr>
              <w:t>у</w:t>
            </w:r>
            <w:r w:rsidR="008C7B94">
              <w:rPr>
                <w:szCs w:val="26"/>
              </w:rPr>
              <w:t>ва</w:t>
            </w:r>
            <w:r w:rsidR="00683353">
              <w:rPr>
                <w:szCs w:val="26"/>
              </w:rPr>
              <w:t>ти</w:t>
            </w:r>
            <w:r w:rsidR="008C7B94">
              <w:rPr>
                <w:szCs w:val="26"/>
              </w:rPr>
              <w:t xml:space="preserve"> розумними пристрояти подумки</w:t>
            </w:r>
            <w:r w:rsidR="0023616B">
              <w:rPr>
                <w:szCs w:val="26"/>
              </w:rPr>
              <w:t xml:space="preserve"> </w:t>
            </w:r>
            <w:r w:rsidR="00683353">
              <w:rPr>
                <w:szCs w:val="26"/>
              </w:rPr>
              <w:t xml:space="preserve">(від одної думки зачиняти та відкривати двері домівки, включати світло, комп’ютер, ТВ тощо. «Розумний обруч» складається з </w:t>
            </w:r>
            <w:r w:rsidR="005D4CBF">
              <w:rPr>
                <w:szCs w:val="26"/>
              </w:rPr>
              <w:t xml:space="preserve">датчиків чола, датчиків вух, еталонних датчиків, зарядних портів живлення, </w:t>
            </w:r>
            <w:r w:rsidR="005D4CBF">
              <w:rPr>
                <w:szCs w:val="26"/>
                <w:lang w:val="en-US"/>
              </w:rPr>
              <w:t>LED</w:t>
            </w:r>
            <w:r w:rsidR="005D4CBF">
              <w:rPr>
                <w:szCs w:val="26"/>
              </w:rPr>
              <w:t xml:space="preserve"> ліхтаря, пристроїв для зв’язку з комп’ютером, мікропроцесора </w:t>
            </w:r>
            <w:r w:rsidR="00F671AA">
              <w:rPr>
                <w:szCs w:val="26"/>
              </w:rPr>
              <w:t>(система на кристалі) тощо.</w:t>
            </w:r>
            <w:r w:rsidRPr="00440B48">
              <w:rPr>
                <w:szCs w:val="26"/>
              </w:rPr>
              <w:t xml:space="preserve"> Кожний пристрій </w:t>
            </w:r>
            <w:r w:rsidR="00F671AA">
              <w:rPr>
                <w:szCs w:val="26"/>
              </w:rPr>
              <w:t xml:space="preserve">«Розумного обруча» </w:t>
            </w:r>
            <w:r w:rsidRPr="00440B48">
              <w:rPr>
                <w:szCs w:val="26"/>
              </w:rPr>
              <w:t>описати окремими класами в окремих файлах.</w:t>
            </w:r>
          </w:p>
          <w:p w:rsidR="002660D7" w:rsidRDefault="002660D7" w:rsidP="00767F50">
            <w:pPr>
              <w:pStyle w:val="ab"/>
              <w:widowControl w:val="0"/>
              <w:numPr>
                <w:ilvl w:val="0"/>
                <w:numId w:val="137"/>
              </w:numPr>
              <w:autoSpaceDE w:val="0"/>
              <w:autoSpaceDN w:val="0"/>
              <w:adjustRightInd w:val="0"/>
              <w:ind w:left="312"/>
              <w:rPr>
                <w:szCs w:val="26"/>
              </w:rPr>
            </w:pPr>
            <w:r w:rsidRPr="00440B48">
              <w:rPr>
                <w:szCs w:val="26"/>
              </w:rPr>
              <w:t xml:space="preserve">Включити в класи закриті поля, відкриті властивості (аксесори), відкриті методи, які моделюють принцип роботи </w:t>
            </w:r>
            <w:r w:rsidR="00F671AA">
              <w:rPr>
                <w:szCs w:val="26"/>
              </w:rPr>
              <w:t>«Розумного обруча»</w:t>
            </w:r>
            <w:r w:rsidRPr="00440B48">
              <w:rPr>
                <w:szCs w:val="26"/>
              </w:rPr>
              <w:t xml:space="preserve">. Придумати методи, які описують сценарій роботи </w:t>
            </w:r>
            <w:r w:rsidR="00F671AA">
              <w:rPr>
                <w:szCs w:val="26"/>
              </w:rPr>
              <w:t>«Розумного обруча»</w:t>
            </w:r>
            <w:r w:rsidRPr="00440B48">
              <w:rPr>
                <w:szCs w:val="26"/>
              </w:rPr>
              <w:t xml:space="preserve">, </w:t>
            </w:r>
            <w:r w:rsidR="00F671AA">
              <w:rPr>
                <w:szCs w:val="26"/>
              </w:rPr>
              <w:t>відповідно до п.1 завдання</w:t>
            </w:r>
            <w:r w:rsidRPr="00440B48">
              <w:rPr>
                <w:szCs w:val="26"/>
              </w:rPr>
              <w:t>. (мобілізувати студентську фантазію).</w:t>
            </w:r>
          </w:p>
          <w:p w:rsidR="002660D7" w:rsidRPr="002660D7" w:rsidRDefault="002660D7" w:rsidP="00767F50">
            <w:pPr>
              <w:pStyle w:val="ab"/>
              <w:widowControl w:val="0"/>
              <w:numPr>
                <w:ilvl w:val="0"/>
                <w:numId w:val="137"/>
              </w:numPr>
              <w:autoSpaceDE w:val="0"/>
              <w:autoSpaceDN w:val="0"/>
              <w:adjustRightInd w:val="0"/>
              <w:ind w:left="312"/>
              <w:rPr>
                <w:szCs w:val="26"/>
              </w:rPr>
            </w:pPr>
            <w:r w:rsidRPr="00440B48">
              <w:t xml:space="preserve">Розробити похідний від </w:t>
            </w:r>
            <w:r w:rsidR="00F671AA">
              <w:t>«</w:t>
            </w:r>
            <w:r w:rsidR="00F671AA">
              <w:rPr>
                <w:szCs w:val="26"/>
              </w:rPr>
              <w:t>Розумного обруча»</w:t>
            </w:r>
            <w:r w:rsidRPr="00440B48">
              <w:t xml:space="preserve"> клас «</w:t>
            </w:r>
            <w:r w:rsidR="00F671AA">
              <w:t>Чип для вживлення людину</w:t>
            </w:r>
            <w:r w:rsidRPr="00440B48">
              <w:t xml:space="preserve">» </w:t>
            </w:r>
            <w:r>
              <w:t>або інший пристрій (ві</w:t>
            </w:r>
            <w:r w:rsidR="00F671AA">
              <w:t>д</w:t>
            </w:r>
            <w:r>
              <w:t xml:space="preserve">повідно до фантазії студента) </w:t>
            </w:r>
            <w:r w:rsidRPr="00440B48">
              <w:t xml:space="preserve">та промоделювати його роботу. </w:t>
            </w:r>
          </w:p>
          <w:p w:rsidR="002660D7" w:rsidRPr="002660D7" w:rsidRDefault="002660D7" w:rsidP="00767F50">
            <w:pPr>
              <w:pStyle w:val="ab"/>
              <w:widowControl w:val="0"/>
              <w:numPr>
                <w:ilvl w:val="0"/>
                <w:numId w:val="137"/>
              </w:numPr>
              <w:autoSpaceDE w:val="0"/>
              <w:autoSpaceDN w:val="0"/>
              <w:adjustRightInd w:val="0"/>
              <w:ind w:left="312"/>
              <w:rPr>
                <w:szCs w:val="26"/>
              </w:rPr>
            </w:pPr>
            <w:r w:rsidRPr="002660D7">
              <w:rPr>
                <w:szCs w:val="26"/>
              </w:rPr>
              <w:t xml:space="preserve">Реалізувати визначення та обробку виключних ситуацій, пов’язаних із помилками введення даних, запису та читання файлів, виходу масиву за його межі, із семантикою предметної області у вигляді обробки сбоїв </w:t>
            </w:r>
            <w:r w:rsidR="00F671AA">
              <w:rPr>
                <w:szCs w:val="26"/>
              </w:rPr>
              <w:t>або відхиленн від стандартного сценарію в</w:t>
            </w:r>
            <w:r w:rsidRPr="002660D7">
              <w:rPr>
                <w:szCs w:val="26"/>
              </w:rPr>
              <w:t xml:space="preserve"> роботі </w:t>
            </w:r>
            <w:r w:rsidR="00F671AA">
              <w:rPr>
                <w:szCs w:val="26"/>
              </w:rPr>
              <w:t xml:space="preserve">«Розумного обруча» </w:t>
            </w:r>
            <w:r w:rsidRPr="002660D7">
              <w:rPr>
                <w:szCs w:val="26"/>
              </w:rPr>
              <w:t xml:space="preserve">(наприклад, </w:t>
            </w:r>
            <w:r w:rsidR="007C6EE2">
              <w:rPr>
                <w:szCs w:val="26"/>
              </w:rPr>
              <w:t>обруч  почав генерувати несанкціоновані команди</w:t>
            </w:r>
            <w:r w:rsidRPr="002660D7">
              <w:rPr>
                <w:szCs w:val="26"/>
              </w:rPr>
              <w:t>).</w:t>
            </w:r>
          </w:p>
          <w:p w:rsidR="002660D7" w:rsidRPr="00440B48" w:rsidRDefault="002660D7" w:rsidP="00767F50">
            <w:pPr>
              <w:pStyle w:val="ab"/>
              <w:widowControl w:val="0"/>
              <w:numPr>
                <w:ilvl w:val="0"/>
                <w:numId w:val="137"/>
              </w:numPr>
              <w:autoSpaceDE w:val="0"/>
              <w:autoSpaceDN w:val="0"/>
              <w:adjustRightInd w:val="0"/>
              <w:ind w:left="312"/>
              <w:rPr>
                <w:szCs w:val="26"/>
              </w:rPr>
            </w:pPr>
            <w:r w:rsidRPr="00440B48">
              <w:rPr>
                <w:szCs w:val="26"/>
              </w:rPr>
              <w:t xml:space="preserve">Визначити події та реалізувати обробники подій через делегати. Подія – це факт виконання якоїсь дії. Події, що відбуваються в процесі роботи розумного автомобіля, придумати самостійно. </w:t>
            </w:r>
          </w:p>
        </w:tc>
      </w:tr>
      <w:tr w:rsidR="007C6EE2" w:rsidRPr="006037DC" w:rsidTr="0010254B">
        <w:trPr>
          <w:jc w:val="center"/>
        </w:trPr>
        <w:tc>
          <w:tcPr>
            <w:tcW w:w="851" w:type="dxa"/>
            <w:vAlign w:val="center"/>
          </w:tcPr>
          <w:p w:rsidR="007C6EE2" w:rsidRPr="007C6EE2" w:rsidRDefault="007C6EE2" w:rsidP="007C6EE2">
            <w:pPr>
              <w:ind w:firstLine="0"/>
              <w:jc w:val="center"/>
              <w:rPr>
                <w:b/>
                <w:sz w:val="25"/>
                <w:szCs w:val="25"/>
              </w:rPr>
            </w:pPr>
            <w:r w:rsidRPr="00596FBE">
              <w:rPr>
                <w:b/>
                <w:sz w:val="25"/>
                <w:szCs w:val="25"/>
              </w:rPr>
              <w:t>10</w:t>
            </w:r>
            <w:r>
              <w:rPr>
                <w:b/>
                <w:sz w:val="25"/>
                <w:szCs w:val="25"/>
              </w:rPr>
              <w:t xml:space="preserve"> </w:t>
            </w:r>
          </w:p>
        </w:tc>
        <w:tc>
          <w:tcPr>
            <w:tcW w:w="8500" w:type="dxa"/>
          </w:tcPr>
          <w:p w:rsidR="007C6EE2" w:rsidRPr="00440B48" w:rsidRDefault="007C6EE2" w:rsidP="007C6EE2">
            <w:pPr>
              <w:widowControl w:val="0"/>
              <w:autoSpaceDE w:val="0"/>
              <w:autoSpaceDN w:val="0"/>
              <w:adjustRightInd w:val="0"/>
              <w:ind w:firstLine="0"/>
              <w:rPr>
                <w:szCs w:val="26"/>
              </w:rPr>
            </w:pPr>
            <w:r w:rsidRPr="00440B48">
              <w:rPr>
                <w:szCs w:val="26"/>
              </w:rPr>
              <w:t xml:space="preserve">Створити проект для консольного застосунку мовою C# для роботи з класами, що зв’язані </w:t>
            </w:r>
            <w:r w:rsidRPr="00440B48">
              <w:rPr>
                <w:i/>
                <w:szCs w:val="26"/>
              </w:rPr>
              <w:t>асоціацією, агрегацією та композицією</w:t>
            </w:r>
            <w:r w:rsidRPr="00440B48">
              <w:rPr>
                <w:szCs w:val="26"/>
              </w:rPr>
              <w:t xml:space="preserve">. </w:t>
            </w:r>
          </w:p>
          <w:p w:rsidR="007C6EE2" w:rsidRPr="00596FBE" w:rsidRDefault="007C6EE2" w:rsidP="00171DA0">
            <w:pPr>
              <w:pStyle w:val="ab"/>
              <w:widowControl w:val="0"/>
              <w:numPr>
                <w:ilvl w:val="0"/>
                <w:numId w:val="138"/>
              </w:numPr>
              <w:autoSpaceDE w:val="0"/>
              <w:autoSpaceDN w:val="0"/>
              <w:adjustRightInd w:val="0"/>
              <w:ind w:left="312"/>
              <w:rPr>
                <w:szCs w:val="26"/>
              </w:rPr>
            </w:pPr>
            <w:r w:rsidRPr="00596FBE">
              <w:rPr>
                <w:szCs w:val="26"/>
              </w:rPr>
              <w:t xml:space="preserve">Включити в проект класи для моделювання роботи «розумного </w:t>
            </w:r>
            <w:r w:rsidR="003C77FF" w:rsidRPr="00596FBE">
              <w:rPr>
                <w:i/>
                <w:szCs w:val="26"/>
              </w:rPr>
              <w:t>стола</w:t>
            </w:r>
            <w:r w:rsidR="00727C0B" w:rsidRPr="00596FBE">
              <w:rPr>
                <w:i/>
                <w:szCs w:val="26"/>
              </w:rPr>
              <w:t xml:space="preserve"> з вбудованим штучним інтелектом</w:t>
            </w:r>
            <w:r w:rsidR="003C77FF" w:rsidRPr="00596FBE">
              <w:rPr>
                <w:i/>
                <w:szCs w:val="26"/>
              </w:rPr>
              <w:t>»</w:t>
            </w:r>
            <w:r w:rsidRPr="00596FBE">
              <w:rPr>
                <w:szCs w:val="26"/>
              </w:rPr>
              <w:t xml:space="preserve"> (</w:t>
            </w:r>
            <w:hyperlink r:id="rId237" w:history="1">
              <w:r w:rsidR="00596FBE" w:rsidRPr="00596FBE">
                <w:rPr>
                  <w:rStyle w:val="af0"/>
                  <w:szCs w:val="26"/>
                </w:rPr>
                <w:t>https://g-pulse.com/smart-tables</w:t>
              </w:r>
            </w:hyperlink>
            <w:r w:rsidR="003E201D" w:rsidRPr="00596FBE">
              <w:rPr>
                <w:szCs w:val="26"/>
              </w:rPr>
              <w:t xml:space="preserve">, </w:t>
            </w:r>
            <w:hyperlink r:id="rId238" w:history="1">
              <w:r w:rsidR="00727C0B" w:rsidRPr="00596FBE">
                <w:rPr>
                  <w:rStyle w:val="af0"/>
                  <w:szCs w:val="26"/>
                </w:rPr>
                <w:t>https://gtracer.com.ua/ru/smartdesk-3--stol-s-iskusstvennym-intellektom-ot-autonomous</w:t>
              </w:r>
            </w:hyperlink>
            <w:r w:rsidRPr="00596FBE">
              <w:rPr>
                <w:szCs w:val="26"/>
              </w:rPr>
              <w:t>),</w:t>
            </w:r>
            <w:r w:rsidR="00727C0B" w:rsidRPr="00596FBE">
              <w:rPr>
                <w:szCs w:val="26"/>
              </w:rPr>
              <w:t xml:space="preserve"> </w:t>
            </w:r>
            <w:r w:rsidRPr="00596FBE">
              <w:rPr>
                <w:szCs w:val="26"/>
              </w:rPr>
              <w:t xml:space="preserve">який дозволяє </w:t>
            </w:r>
            <w:r w:rsidR="00DE4F28" w:rsidRPr="00596FBE">
              <w:rPr>
                <w:szCs w:val="26"/>
                <w:lang w:val="en-US"/>
              </w:rPr>
              <w:t>регулювати висоту для сидіння або стоянн</w:t>
            </w:r>
            <w:r w:rsidR="00DE4F28" w:rsidRPr="00596FBE">
              <w:rPr>
                <w:szCs w:val="26"/>
              </w:rPr>
              <w:t>я</w:t>
            </w:r>
            <w:r w:rsidR="00DE4F28" w:rsidRPr="00596FBE">
              <w:rPr>
                <w:szCs w:val="26"/>
                <w:lang w:val="en-US"/>
              </w:rPr>
              <w:t xml:space="preserve"> за столом</w:t>
            </w:r>
            <w:r w:rsidR="00DE4F28" w:rsidRPr="00596FBE">
              <w:rPr>
                <w:szCs w:val="26"/>
              </w:rPr>
              <w:t xml:space="preserve"> за допомогою клавіатури, </w:t>
            </w:r>
            <w:r w:rsidR="00596FBE" w:rsidRPr="00596FBE">
              <w:rPr>
                <w:szCs w:val="26"/>
              </w:rPr>
              <w:t xml:space="preserve">підігрівати час, каву, нагадувати </w:t>
            </w:r>
            <w:r w:rsidR="00596FBE" w:rsidRPr="00596FBE">
              <w:rPr>
                <w:szCs w:val="26"/>
              </w:rPr>
              <w:lastRenderedPageBreak/>
              <w:t xml:space="preserve">про першочергові завдання, обліковувати час роботи, нагадувати про перерви в роботі, </w:t>
            </w:r>
            <w:r w:rsidRPr="00596FBE">
              <w:rPr>
                <w:szCs w:val="26"/>
              </w:rPr>
              <w:t>покращ</w:t>
            </w:r>
            <w:r w:rsidR="00596FBE" w:rsidRPr="00596FBE">
              <w:rPr>
                <w:szCs w:val="26"/>
              </w:rPr>
              <w:t xml:space="preserve">увати </w:t>
            </w:r>
            <w:r w:rsidRPr="00596FBE">
              <w:rPr>
                <w:szCs w:val="26"/>
              </w:rPr>
              <w:t>зосередженість користувача на проблемному питанні</w:t>
            </w:r>
            <w:r w:rsidR="00596FBE" w:rsidRPr="00596FBE">
              <w:rPr>
                <w:szCs w:val="26"/>
              </w:rPr>
              <w:t xml:space="preserve"> через підказки та допомогу в організації роботи тощо.</w:t>
            </w:r>
            <w:r w:rsidRPr="00596FBE">
              <w:rPr>
                <w:szCs w:val="26"/>
              </w:rPr>
              <w:t xml:space="preserve"> «Розумний </w:t>
            </w:r>
            <w:r w:rsidR="00DE4F28" w:rsidRPr="00596FBE">
              <w:rPr>
                <w:szCs w:val="26"/>
              </w:rPr>
              <w:t>стіл</w:t>
            </w:r>
            <w:r w:rsidRPr="00596FBE">
              <w:rPr>
                <w:szCs w:val="26"/>
              </w:rPr>
              <w:t xml:space="preserve">» складається з </w:t>
            </w:r>
            <w:r w:rsidR="00DE4F28" w:rsidRPr="00596FBE">
              <w:rPr>
                <w:szCs w:val="26"/>
              </w:rPr>
              <w:t xml:space="preserve">комп’ютера, який вбудований в стільницю, електродвигуна для зміни висоти та положення столу, </w:t>
            </w:r>
            <w:r w:rsidR="001935A9" w:rsidRPr="00596FBE">
              <w:rPr>
                <w:szCs w:val="26"/>
              </w:rPr>
              <w:t>портів для підключення будь-яких пристроїв, мультисенсорного дисплею, вбудованого програмного забезпечення для відтворення та редагування різного типу мультимедійний вміст на екрані</w:t>
            </w:r>
            <w:r w:rsidR="009505B0" w:rsidRPr="00596FBE">
              <w:rPr>
                <w:szCs w:val="26"/>
              </w:rPr>
              <w:t xml:space="preserve"> (екран може міститися в стільниці)</w:t>
            </w:r>
            <w:r w:rsidR="001935A9" w:rsidRPr="00596FBE">
              <w:rPr>
                <w:szCs w:val="26"/>
              </w:rPr>
              <w:t xml:space="preserve">, </w:t>
            </w:r>
            <w:r w:rsidR="009505B0" w:rsidRPr="00596FBE">
              <w:rPr>
                <w:szCs w:val="26"/>
              </w:rPr>
              <w:t>додаток для виконання функцій органайзера (нагадування про перелік завдань</w:t>
            </w:r>
            <w:r w:rsidR="00596FBE" w:rsidRPr="00596FBE">
              <w:rPr>
                <w:szCs w:val="26"/>
              </w:rPr>
              <w:t xml:space="preserve"> на поточний день</w:t>
            </w:r>
            <w:r w:rsidR="009505B0" w:rsidRPr="00596FBE">
              <w:rPr>
                <w:szCs w:val="26"/>
              </w:rPr>
              <w:t>,</w:t>
            </w:r>
            <w:r w:rsidR="00596FBE" w:rsidRPr="00596FBE">
              <w:rPr>
                <w:szCs w:val="26"/>
              </w:rPr>
              <w:t xml:space="preserve"> моніторинг часу, проведенного за столом</w:t>
            </w:r>
            <w:r w:rsidR="009505B0" w:rsidRPr="00596FBE">
              <w:rPr>
                <w:szCs w:val="26"/>
              </w:rPr>
              <w:t>), нагрівач для напоїв (чай, кава), бездротової док-станції для зарядки  смартфона, USB-концентратор, динамік Bluetooth</w:t>
            </w:r>
            <w:r w:rsidR="00596FBE" w:rsidRPr="00596FBE">
              <w:rPr>
                <w:szCs w:val="26"/>
              </w:rPr>
              <w:t xml:space="preserve"> та інші (можлива уява студента).</w:t>
            </w:r>
            <w:r w:rsidR="009505B0" w:rsidRPr="00596FBE">
              <w:rPr>
                <w:szCs w:val="26"/>
              </w:rPr>
              <w:t xml:space="preserve"> </w:t>
            </w:r>
            <w:r w:rsidRPr="00596FBE">
              <w:rPr>
                <w:szCs w:val="26"/>
              </w:rPr>
              <w:t xml:space="preserve">Кожний пристрій «Розумного </w:t>
            </w:r>
            <w:r w:rsidR="00596FBE">
              <w:rPr>
                <w:szCs w:val="26"/>
              </w:rPr>
              <w:t>столу</w:t>
            </w:r>
            <w:r w:rsidRPr="00596FBE">
              <w:rPr>
                <w:szCs w:val="26"/>
              </w:rPr>
              <w:t>» описати окремими класами в окремих файлах.</w:t>
            </w:r>
          </w:p>
          <w:p w:rsidR="007C6EE2" w:rsidRDefault="007C6EE2" w:rsidP="00767F50">
            <w:pPr>
              <w:pStyle w:val="ab"/>
              <w:widowControl w:val="0"/>
              <w:numPr>
                <w:ilvl w:val="0"/>
                <w:numId w:val="138"/>
              </w:numPr>
              <w:autoSpaceDE w:val="0"/>
              <w:autoSpaceDN w:val="0"/>
              <w:adjustRightInd w:val="0"/>
              <w:ind w:left="312"/>
              <w:rPr>
                <w:szCs w:val="26"/>
              </w:rPr>
            </w:pPr>
            <w:r w:rsidRPr="00440B48">
              <w:rPr>
                <w:szCs w:val="26"/>
              </w:rPr>
              <w:t xml:space="preserve">Включити в класи закриті поля, відкриті властивості (аксесори), відкриті методи, які моделюють принцип роботи </w:t>
            </w:r>
            <w:r>
              <w:rPr>
                <w:szCs w:val="26"/>
              </w:rPr>
              <w:t xml:space="preserve">«Розумного </w:t>
            </w:r>
            <w:r w:rsidR="004870F4">
              <w:rPr>
                <w:szCs w:val="26"/>
              </w:rPr>
              <w:t>столу</w:t>
            </w:r>
            <w:r>
              <w:rPr>
                <w:szCs w:val="26"/>
              </w:rPr>
              <w:t>»</w:t>
            </w:r>
            <w:r w:rsidRPr="00440B48">
              <w:rPr>
                <w:szCs w:val="26"/>
              </w:rPr>
              <w:t xml:space="preserve">. Придумати методи, які описують сценарій роботи </w:t>
            </w:r>
            <w:r>
              <w:rPr>
                <w:szCs w:val="26"/>
              </w:rPr>
              <w:t xml:space="preserve">«Розумного </w:t>
            </w:r>
            <w:r w:rsidR="004870F4">
              <w:rPr>
                <w:szCs w:val="26"/>
              </w:rPr>
              <w:t>столу</w:t>
            </w:r>
            <w:r>
              <w:rPr>
                <w:szCs w:val="26"/>
              </w:rPr>
              <w:t>»</w:t>
            </w:r>
            <w:r w:rsidRPr="00440B48">
              <w:rPr>
                <w:szCs w:val="26"/>
              </w:rPr>
              <w:t xml:space="preserve">, </w:t>
            </w:r>
            <w:r>
              <w:rPr>
                <w:szCs w:val="26"/>
              </w:rPr>
              <w:t>відповідно до п.1 завдання</w:t>
            </w:r>
            <w:r w:rsidRPr="00440B48">
              <w:rPr>
                <w:szCs w:val="26"/>
              </w:rPr>
              <w:t>. (мобілізувати студентську фантазію).</w:t>
            </w:r>
          </w:p>
          <w:p w:rsidR="007C6EE2" w:rsidRPr="002660D7" w:rsidRDefault="007C6EE2" w:rsidP="00767F50">
            <w:pPr>
              <w:pStyle w:val="ab"/>
              <w:widowControl w:val="0"/>
              <w:numPr>
                <w:ilvl w:val="0"/>
                <w:numId w:val="138"/>
              </w:numPr>
              <w:autoSpaceDE w:val="0"/>
              <w:autoSpaceDN w:val="0"/>
              <w:adjustRightInd w:val="0"/>
              <w:ind w:left="312"/>
              <w:rPr>
                <w:szCs w:val="26"/>
              </w:rPr>
            </w:pPr>
            <w:r w:rsidRPr="00440B48">
              <w:t xml:space="preserve">Розробити похідний від </w:t>
            </w:r>
            <w:r>
              <w:t>«</w:t>
            </w:r>
            <w:r>
              <w:rPr>
                <w:szCs w:val="26"/>
              </w:rPr>
              <w:t xml:space="preserve">Розумного </w:t>
            </w:r>
            <w:r w:rsidR="004870F4">
              <w:rPr>
                <w:szCs w:val="26"/>
              </w:rPr>
              <w:t>столу</w:t>
            </w:r>
            <w:r>
              <w:rPr>
                <w:szCs w:val="26"/>
              </w:rPr>
              <w:t>»</w:t>
            </w:r>
            <w:r w:rsidRPr="00440B48">
              <w:t xml:space="preserve"> клас «</w:t>
            </w:r>
            <w:r w:rsidR="004870F4">
              <w:t>Ігровий гаджет</w:t>
            </w:r>
            <w:r w:rsidRPr="00440B48">
              <w:t xml:space="preserve">» </w:t>
            </w:r>
            <w:r>
              <w:t xml:space="preserve">або інший пристрій (відповідно до фантазії студента) </w:t>
            </w:r>
            <w:r w:rsidRPr="00440B48">
              <w:t xml:space="preserve">та промоделювати його роботу. </w:t>
            </w:r>
          </w:p>
          <w:p w:rsidR="007C6EE2" w:rsidRPr="002660D7" w:rsidRDefault="007C6EE2" w:rsidP="00767F50">
            <w:pPr>
              <w:pStyle w:val="ab"/>
              <w:widowControl w:val="0"/>
              <w:numPr>
                <w:ilvl w:val="0"/>
                <w:numId w:val="138"/>
              </w:numPr>
              <w:autoSpaceDE w:val="0"/>
              <w:autoSpaceDN w:val="0"/>
              <w:adjustRightInd w:val="0"/>
              <w:ind w:left="312"/>
              <w:rPr>
                <w:szCs w:val="26"/>
              </w:rPr>
            </w:pPr>
            <w:r w:rsidRPr="002660D7">
              <w:rPr>
                <w:szCs w:val="26"/>
              </w:rPr>
              <w:t xml:space="preserve">Реалізувати визначення та обробку виключних ситуацій, пов’язаних із помилками введення даних, запису та читання файлів, виходу масиву за його межі, із семантикою предметної області у вигляді обробки сбоїв </w:t>
            </w:r>
            <w:r>
              <w:rPr>
                <w:szCs w:val="26"/>
              </w:rPr>
              <w:t>або відхиленн від стандартного сценарію в</w:t>
            </w:r>
            <w:r w:rsidRPr="002660D7">
              <w:rPr>
                <w:szCs w:val="26"/>
              </w:rPr>
              <w:t xml:space="preserve"> роботі </w:t>
            </w:r>
            <w:r>
              <w:rPr>
                <w:szCs w:val="26"/>
              </w:rPr>
              <w:t xml:space="preserve">«Розумного </w:t>
            </w:r>
            <w:r w:rsidR="004870F4">
              <w:rPr>
                <w:szCs w:val="26"/>
              </w:rPr>
              <w:t>столу</w:t>
            </w:r>
            <w:r>
              <w:rPr>
                <w:szCs w:val="26"/>
              </w:rPr>
              <w:t xml:space="preserve">» </w:t>
            </w:r>
            <w:r w:rsidRPr="002660D7">
              <w:rPr>
                <w:szCs w:val="26"/>
              </w:rPr>
              <w:t xml:space="preserve">(наприклад, </w:t>
            </w:r>
            <w:r w:rsidR="0010283B">
              <w:rPr>
                <w:szCs w:val="26"/>
              </w:rPr>
              <w:t>стіл</w:t>
            </w:r>
            <w:r>
              <w:rPr>
                <w:szCs w:val="26"/>
              </w:rPr>
              <w:t xml:space="preserve"> почав генерувати несанкціоновані команди</w:t>
            </w:r>
            <w:r w:rsidRPr="002660D7">
              <w:rPr>
                <w:szCs w:val="26"/>
              </w:rPr>
              <w:t>).</w:t>
            </w:r>
          </w:p>
          <w:p w:rsidR="007C6EE2" w:rsidRPr="00440B48" w:rsidRDefault="007C6EE2" w:rsidP="00767F50">
            <w:pPr>
              <w:pStyle w:val="ab"/>
              <w:widowControl w:val="0"/>
              <w:numPr>
                <w:ilvl w:val="0"/>
                <w:numId w:val="138"/>
              </w:numPr>
              <w:autoSpaceDE w:val="0"/>
              <w:autoSpaceDN w:val="0"/>
              <w:adjustRightInd w:val="0"/>
              <w:ind w:left="312"/>
              <w:rPr>
                <w:szCs w:val="26"/>
              </w:rPr>
            </w:pPr>
            <w:r w:rsidRPr="00440B48">
              <w:rPr>
                <w:szCs w:val="26"/>
              </w:rPr>
              <w:t xml:space="preserve">Визначити події та реалізувати обробники подій через делегати. Подія – це факт виконання якоїсь дії. Події, що відбуваються в процесі роботи розумного автомобіля, придумати самостійно. </w:t>
            </w:r>
          </w:p>
        </w:tc>
      </w:tr>
      <w:tr w:rsidR="004870F4" w:rsidRPr="006037DC" w:rsidTr="0010254B">
        <w:trPr>
          <w:jc w:val="center"/>
        </w:trPr>
        <w:tc>
          <w:tcPr>
            <w:tcW w:w="851" w:type="dxa"/>
            <w:vAlign w:val="center"/>
          </w:tcPr>
          <w:p w:rsidR="004870F4" w:rsidRPr="00596FBE" w:rsidRDefault="004870F4" w:rsidP="004870F4">
            <w:pPr>
              <w:ind w:firstLine="0"/>
              <w:jc w:val="center"/>
              <w:rPr>
                <w:b/>
                <w:sz w:val="25"/>
                <w:szCs w:val="25"/>
              </w:rPr>
            </w:pPr>
            <w:r>
              <w:rPr>
                <w:b/>
                <w:sz w:val="25"/>
                <w:szCs w:val="25"/>
              </w:rPr>
              <w:lastRenderedPageBreak/>
              <w:t>11</w:t>
            </w:r>
          </w:p>
        </w:tc>
        <w:tc>
          <w:tcPr>
            <w:tcW w:w="8500" w:type="dxa"/>
          </w:tcPr>
          <w:p w:rsidR="004870F4" w:rsidRPr="00440B48" w:rsidRDefault="004870F4" w:rsidP="004870F4">
            <w:pPr>
              <w:widowControl w:val="0"/>
              <w:autoSpaceDE w:val="0"/>
              <w:autoSpaceDN w:val="0"/>
              <w:adjustRightInd w:val="0"/>
              <w:ind w:firstLine="0"/>
              <w:rPr>
                <w:szCs w:val="26"/>
              </w:rPr>
            </w:pPr>
            <w:r w:rsidRPr="00440B48">
              <w:rPr>
                <w:szCs w:val="26"/>
              </w:rPr>
              <w:t xml:space="preserve">Створити проект для консольного застосунку мовою C# для роботи з класами, що зв’язані </w:t>
            </w:r>
            <w:r w:rsidRPr="00440B48">
              <w:rPr>
                <w:i/>
                <w:szCs w:val="26"/>
              </w:rPr>
              <w:t>асоціацією, агрегацією та композицією</w:t>
            </w:r>
            <w:r w:rsidRPr="00440B48">
              <w:rPr>
                <w:szCs w:val="26"/>
              </w:rPr>
              <w:t xml:space="preserve">. </w:t>
            </w:r>
          </w:p>
          <w:p w:rsidR="004870F4" w:rsidRPr="00596FBE" w:rsidRDefault="004870F4" w:rsidP="0010283B">
            <w:pPr>
              <w:pStyle w:val="ab"/>
              <w:widowControl w:val="0"/>
              <w:numPr>
                <w:ilvl w:val="0"/>
                <w:numId w:val="139"/>
              </w:numPr>
              <w:autoSpaceDE w:val="0"/>
              <w:autoSpaceDN w:val="0"/>
              <w:adjustRightInd w:val="0"/>
              <w:ind w:left="312"/>
              <w:rPr>
                <w:szCs w:val="26"/>
              </w:rPr>
            </w:pPr>
            <w:r w:rsidRPr="00596FBE">
              <w:rPr>
                <w:szCs w:val="26"/>
              </w:rPr>
              <w:t>Включити в проект класи для моделювання роботи «</w:t>
            </w:r>
            <w:r w:rsidRPr="00B36A65">
              <w:rPr>
                <w:i/>
                <w:szCs w:val="26"/>
              </w:rPr>
              <w:t>розумного</w:t>
            </w:r>
            <w:r w:rsidRPr="00596FBE">
              <w:rPr>
                <w:szCs w:val="26"/>
              </w:rPr>
              <w:t xml:space="preserve"> </w:t>
            </w:r>
            <w:r>
              <w:rPr>
                <w:i/>
                <w:szCs w:val="26"/>
              </w:rPr>
              <w:t>кухонний стіл</w:t>
            </w:r>
            <w:r w:rsidRPr="00596FBE">
              <w:rPr>
                <w:i/>
                <w:szCs w:val="26"/>
              </w:rPr>
              <w:t xml:space="preserve"> з вбудованим штучним інтелектом»</w:t>
            </w:r>
            <w:r w:rsidRPr="00596FBE">
              <w:rPr>
                <w:szCs w:val="26"/>
              </w:rPr>
              <w:t xml:space="preserve"> (</w:t>
            </w:r>
            <w:hyperlink r:id="rId239" w:history="1">
              <w:r w:rsidRPr="00596FBE">
                <w:rPr>
                  <w:rStyle w:val="af0"/>
                  <w:szCs w:val="26"/>
                </w:rPr>
                <w:t>https://g-pulse.com/smart-tables</w:t>
              </w:r>
            </w:hyperlink>
            <w:r w:rsidRPr="00596FBE">
              <w:rPr>
                <w:szCs w:val="26"/>
              </w:rPr>
              <w:t xml:space="preserve">), який дозволяє </w:t>
            </w:r>
            <w:r>
              <w:rPr>
                <w:szCs w:val="26"/>
              </w:rPr>
              <w:t xml:space="preserve">розпізнати продукти, пропонувати рецепти приготування їжі, поради кухарю, визначення енергетичнох цінності продуктів та готової їжі, зваження інгредієнтів під час приготування блюда, </w:t>
            </w:r>
            <w:r w:rsidR="004A0831">
              <w:rPr>
                <w:szCs w:val="26"/>
              </w:rPr>
              <w:t>визначення наявності та кількості шкідливих речовин (наприклад, нітрати), визначення якості та свіжості продуктів тощо.</w:t>
            </w:r>
            <w:r w:rsidRPr="00596FBE">
              <w:rPr>
                <w:szCs w:val="26"/>
              </w:rPr>
              <w:t xml:space="preserve"> «Розумний </w:t>
            </w:r>
            <w:r w:rsidR="004A0831">
              <w:rPr>
                <w:szCs w:val="26"/>
              </w:rPr>
              <w:t xml:space="preserve">кухонний </w:t>
            </w:r>
            <w:r w:rsidRPr="00596FBE">
              <w:rPr>
                <w:szCs w:val="26"/>
              </w:rPr>
              <w:t>стіл» складається з комп’ютера, який вбудований в стільницю,</w:t>
            </w:r>
            <w:r w:rsidR="004A0831">
              <w:rPr>
                <w:szCs w:val="26"/>
              </w:rPr>
              <w:t xml:space="preserve"> камери, проектора для скаунування продуктів та розпізнавання продуктів та їжі, вбудованої плити, </w:t>
            </w:r>
            <w:r w:rsidR="004A0831" w:rsidRPr="00596FBE">
              <w:rPr>
                <w:szCs w:val="26"/>
              </w:rPr>
              <w:t xml:space="preserve">вбудованого </w:t>
            </w:r>
            <w:r w:rsidR="004A0831">
              <w:rPr>
                <w:szCs w:val="26"/>
              </w:rPr>
              <w:t xml:space="preserve">програмного забезпечення з рецептами та порадами, </w:t>
            </w:r>
            <w:r w:rsidRPr="00596FBE">
              <w:rPr>
                <w:szCs w:val="26"/>
              </w:rPr>
              <w:t>мультисенсорного дисплею</w:t>
            </w:r>
            <w:r w:rsidR="004A0831">
              <w:rPr>
                <w:szCs w:val="26"/>
              </w:rPr>
              <w:t xml:space="preserve">, </w:t>
            </w:r>
            <w:r w:rsidRPr="00596FBE">
              <w:rPr>
                <w:szCs w:val="26"/>
              </w:rPr>
              <w:t xml:space="preserve">бездротової док-станції для зарядки  смартфона, USB-концентратор, динамік Bluetooth та інші (можлива уява студента). Кожний пристрій «Розумного </w:t>
            </w:r>
            <w:r w:rsidR="0010283B">
              <w:rPr>
                <w:szCs w:val="26"/>
              </w:rPr>
              <w:t xml:space="preserve">кухонного </w:t>
            </w:r>
            <w:r>
              <w:rPr>
                <w:szCs w:val="26"/>
              </w:rPr>
              <w:t>столу</w:t>
            </w:r>
            <w:r w:rsidRPr="00596FBE">
              <w:rPr>
                <w:szCs w:val="26"/>
              </w:rPr>
              <w:t>» описати окремими класами в окремих файлах.</w:t>
            </w:r>
          </w:p>
          <w:p w:rsidR="004870F4" w:rsidRDefault="004870F4" w:rsidP="004870F4">
            <w:pPr>
              <w:pStyle w:val="ab"/>
              <w:widowControl w:val="0"/>
              <w:numPr>
                <w:ilvl w:val="0"/>
                <w:numId w:val="139"/>
              </w:numPr>
              <w:autoSpaceDE w:val="0"/>
              <w:autoSpaceDN w:val="0"/>
              <w:adjustRightInd w:val="0"/>
              <w:ind w:left="312"/>
              <w:rPr>
                <w:szCs w:val="26"/>
              </w:rPr>
            </w:pPr>
            <w:r w:rsidRPr="00440B48">
              <w:rPr>
                <w:szCs w:val="26"/>
              </w:rPr>
              <w:t xml:space="preserve">Включити в класи закриті поля, відкриті властивості (аксесори), відкриті методи, які моделюють принцип роботи </w:t>
            </w:r>
            <w:r>
              <w:rPr>
                <w:szCs w:val="26"/>
              </w:rPr>
              <w:t xml:space="preserve">«Розумного </w:t>
            </w:r>
            <w:r w:rsidR="0010283B">
              <w:rPr>
                <w:szCs w:val="26"/>
              </w:rPr>
              <w:t xml:space="preserve">кухонного </w:t>
            </w:r>
            <w:r>
              <w:rPr>
                <w:szCs w:val="26"/>
              </w:rPr>
              <w:t>столу»</w:t>
            </w:r>
            <w:r w:rsidRPr="00440B48">
              <w:rPr>
                <w:szCs w:val="26"/>
              </w:rPr>
              <w:t xml:space="preserve">. Придумати методи, які описують сценарій роботи </w:t>
            </w:r>
            <w:r>
              <w:rPr>
                <w:szCs w:val="26"/>
              </w:rPr>
              <w:t xml:space="preserve">«Розумного </w:t>
            </w:r>
            <w:r w:rsidR="0010283B">
              <w:rPr>
                <w:szCs w:val="26"/>
              </w:rPr>
              <w:t xml:space="preserve">кухонного </w:t>
            </w:r>
            <w:r>
              <w:rPr>
                <w:szCs w:val="26"/>
              </w:rPr>
              <w:t>столу»</w:t>
            </w:r>
            <w:r w:rsidRPr="00440B48">
              <w:rPr>
                <w:szCs w:val="26"/>
              </w:rPr>
              <w:t xml:space="preserve">, </w:t>
            </w:r>
            <w:r>
              <w:rPr>
                <w:szCs w:val="26"/>
              </w:rPr>
              <w:t>відповідно до п.1 завдання</w:t>
            </w:r>
            <w:r w:rsidRPr="00440B48">
              <w:rPr>
                <w:szCs w:val="26"/>
              </w:rPr>
              <w:t>. (мобілізувати студентську фантазію).</w:t>
            </w:r>
          </w:p>
          <w:p w:rsidR="004870F4" w:rsidRPr="002660D7" w:rsidRDefault="004870F4" w:rsidP="004870F4">
            <w:pPr>
              <w:pStyle w:val="ab"/>
              <w:widowControl w:val="0"/>
              <w:numPr>
                <w:ilvl w:val="0"/>
                <w:numId w:val="139"/>
              </w:numPr>
              <w:autoSpaceDE w:val="0"/>
              <w:autoSpaceDN w:val="0"/>
              <w:adjustRightInd w:val="0"/>
              <w:ind w:left="312"/>
              <w:rPr>
                <w:szCs w:val="26"/>
              </w:rPr>
            </w:pPr>
            <w:r w:rsidRPr="00440B48">
              <w:t xml:space="preserve">Розробити похідний від </w:t>
            </w:r>
            <w:r>
              <w:t>«</w:t>
            </w:r>
            <w:r>
              <w:rPr>
                <w:szCs w:val="26"/>
              </w:rPr>
              <w:t xml:space="preserve">Розумного </w:t>
            </w:r>
            <w:r w:rsidR="0010283B">
              <w:rPr>
                <w:szCs w:val="26"/>
              </w:rPr>
              <w:t xml:space="preserve">кухонного </w:t>
            </w:r>
            <w:r>
              <w:rPr>
                <w:szCs w:val="26"/>
              </w:rPr>
              <w:t>столу»</w:t>
            </w:r>
            <w:r w:rsidRPr="00440B48">
              <w:t xml:space="preserve"> клас «</w:t>
            </w:r>
            <w:r w:rsidR="0010283B">
              <w:t xml:space="preserve">Довідник </w:t>
            </w:r>
            <w:r w:rsidR="0010283B">
              <w:lastRenderedPageBreak/>
              <w:t>рецептів</w:t>
            </w:r>
            <w:r w:rsidRPr="00440B48">
              <w:t xml:space="preserve">» </w:t>
            </w:r>
            <w:r>
              <w:t>або інший пристрій</w:t>
            </w:r>
            <w:r w:rsidR="0010283B">
              <w:t xml:space="preserve"> </w:t>
            </w:r>
            <w:r>
              <w:t xml:space="preserve">(відповідно до фантазії студента) </w:t>
            </w:r>
            <w:r w:rsidRPr="00440B48">
              <w:t xml:space="preserve">та промоделювати його роботу. </w:t>
            </w:r>
            <w:r w:rsidR="0010283B">
              <w:t xml:space="preserve"> Довідник має розпізнавати думки кухаря та пропонувати відповідний рецепт приготування їжі.</w:t>
            </w:r>
          </w:p>
          <w:p w:rsidR="004870F4" w:rsidRPr="002660D7" w:rsidRDefault="004870F4" w:rsidP="004870F4">
            <w:pPr>
              <w:pStyle w:val="ab"/>
              <w:widowControl w:val="0"/>
              <w:numPr>
                <w:ilvl w:val="0"/>
                <w:numId w:val="139"/>
              </w:numPr>
              <w:autoSpaceDE w:val="0"/>
              <w:autoSpaceDN w:val="0"/>
              <w:adjustRightInd w:val="0"/>
              <w:ind w:left="312"/>
              <w:rPr>
                <w:szCs w:val="26"/>
              </w:rPr>
            </w:pPr>
            <w:r w:rsidRPr="002660D7">
              <w:rPr>
                <w:szCs w:val="26"/>
              </w:rPr>
              <w:t xml:space="preserve">Реалізувати визначення та обробку виключних ситуацій, пов’язаних із помилками введення даних, запису та читання файлів, виходу масиву за його межі, із семантикою предметної області у вигляді обробки сбоїв </w:t>
            </w:r>
            <w:r>
              <w:rPr>
                <w:szCs w:val="26"/>
              </w:rPr>
              <w:t>або відхиленн від стандартного сценарію в</w:t>
            </w:r>
            <w:r w:rsidRPr="002660D7">
              <w:rPr>
                <w:szCs w:val="26"/>
              </w:rPr>
              <w:t xml:space="preserve"> роботі </w:t>
            </w:r>
            <w:r>
              <w:rPr>
                <w:szCs w:val="26"/>
              </w:rPr>
              <w:t xml:space="preserve">«Розумного </w:t>
            </w:r>
            <w:r w:rsidR="0010283B">
              <w:rPr>
                <w:szCs w:val="26"/>
              </w:rPr>
              <w:t xml:space="preserve">кухонного </w:t>
            </w:r>
            <w:r>
              <w:rPr>
                <w:szCs w:val="26"/>
              </w:rPr>
              <w:t xml:space="preserve">столу» </w:t>
            </w:r>
            <w:r w:rsidRPr="002660D7">
              <w:rPr>
                <w:szCs w:val="26"/>
              </w:rPr>
              <w:t xml:space="preserve">(наприклад, </w:t>
            </w:r>
            <w:r w:rsidR="0010283B">
              <w:rPr>
                <w:szCs w:val="26"/>
              </w:rPr>
              <w:t>стіл</w:t>
            </w:r>
            <w:r>
              <w:rPr>
                <w:szCs w:val="26"/>
              </w:rPr>
              <w:t xml:space="preserve"> почав генерувати несанкціоновані команди</w:t>
            </w:r>
            <w:r w:rsidRPr="002660D7">
              <w:rPr>
                <w:szCs w:val="26"/>
              </w:rPr>
              <w:t>).</w:t>
            </w:r>
          </w:p>
          <w:p w:rsidR="004870F4" w:rsidRPr="00440B48" w:rsidRDefault="004870F4" w:rsidP="004870F4">
            <w:pPr>
              <w:pStyle w:val="ab"/>
              <w:widowControl w:val="0"/>
              <w:numPr>
                <w:ilvl w:val="0"/>
                <w:numId w:val="139"/>
              </w:numPr>
              <w:autoSpaceDE w:val="0"/>
              <w:autoSpaceDN w:val="0"/>
              <w:adjustRightInd w:val="0"/>
              <w:ind w:left="312"/>
              <w:rPr>
                <w:szCs w:val="26"/>
              </w:rPr>
            </w:pPr>
            <w:r w:rsidRPr="00440B48">
              <w:rPr>
                <w:szCs w:val="26"/>
              </w:rPr>
              <w:t xml:space="preserve">Визначити події та реалізувати обробники подій через делегати. Подія – це факт виконання якоїсь дії. Події, що відбуваються в процесі роботи розумного автомобіля, придумати самостійно. </w:t>
            </w:r>
          </w:p>
        </w:tc>
      </w:tr>
      <w:tr w:rsidR="0010283B" w:rsidRPr="006037DC" w:rsidTr="0010254B">
        <w:trPr>
          <w:jc w:val="center"/>
        </w:trPr>
        <w:tc>
          <w:tcPr>
            <w:tcW w:w="851" w:type="dxa"/>
            <w:vAlign w:val="center"/>
          </w:tcPr>
          <w:p w:rsidR="0010283B" w:rsidRDefault="0010283B" w:rsidP="0010283B">
            <w:pPr>
              <w:ind w:firstLine="0"/>
              <w:jc w:val="center"/>
              <w:rPr>
                <w:b/>
                <w:sz w:val="25"/>
                <w:szCs w:val="25"/>
              </w:rPr>
            </w:pPr>
            <w:r>
              <w:rPr>
                <w:b/>
                <w:sz w:val="25"/>
                <w:szCs w:val="25"/>
              </w:rPr>
              <w:lastRenderedPageBreak/>
              <w:t>12</w:t>
            </w:r>
          </w:p>
        </w:tc>
        <w:tc>
          <w:tcPr>
            <w:tcW w:w="8500" w:type="dxa"/>
          </w:tcPr>
          <w:p w:rsidR="0010283B" w:rsidRPr="00440B48" w:rsidRDefault="0010283B" w:rsidP="0010283B">
            <w:pPr>
              <w:widowControl w:val="0"/>
              <w:autoSpaceDE w:val="0"/>
              <w:autoSpaceDN w:val="0"/>
              <w:adjustRightInd w:val="0"/>
              <w:ind w:firstLine="0"/>
              <w:rPr>
                <w:szCs w:val="26"/>
              </w:rPr>
            </w:pPr>
            <w:r w:rsidRPr="00440B48">
              <w:rPr>
                <w:szCs w:val="26"/>
              </w:rPr>
              <w:t xml:space="preserve">Створити проект для консольного застосунку мовою C# для роботи з класами, що зв’язані </w:t>
            </w:r>
            <w:r w:rsidRPr="00440B48">
              <w:rPr>
                <w:i/>
                <w:szCs w:val="26"/>
              </w:rPr>
              <w:t>асоціацією, агрегацією та композицією</w:t>
            </w:r>
            <w:r w:rsidRPr="00440B48">
              <w:rPr>
                <w:szCs w:val="26"/>
              </w:rPr>
              <w:t xml:space="preserve">. </w:t>
            </w:r>
          </w:p>
          <w:p w:rsidR="0010283B" w:rsidRPr="0093047C" w:rsidRDefault="0010283B" w:rsidP="00171DA0">
            <w:pPr>
              <w:pStyle w:val="ab"/>
              <w:widowControl w:val="0"/>
              <w:numPr>
                <w:ilvl w:val="0"/>
                <w:numId w:val="140"/>
              </w:numPr>
              <w:autoSpaceDE w:val="0"/>
              <w:autoSpaceDN w:val="0"/>
              <w:adjustRightInd w:val="0"/>
              <w:ind w:left="312"/>
              <w:rPr>
                <w:szCs w:val="26"/>
              </w:rPr>
            </w:pPr>
            <w:r w:rsidRPr="0093047C">
              <w:rPr>
                <w:szCs w:val="26"/>
              </w:rPr>
              <w:t>Включити в проект класи для моделювання роботи «р</w:t>
            </w:r>
            <w:r w:rsidRPr="0093047C">
              <w:rPr>
                <w:i/>
                <w:szCs w:val="26"/>
              </w:rPr>
              <w:t>озумн</w:t>
            </w:r>
            <w:r w:rsidR="00B36A65" w:rsidRPr="0093047C">
              <w:rPr>
                <w:i/>
                <w:szCs w:val="26"/>
              </w:rPr>
              <w:t>их дверей у квартиру</w:t>
            </w:r>
            <w:r w:rsidRPr="0093047C">
              <w:rPr>
                <w:i/>
                <w:szCs w:val="26"/>
              </w:rPr>
              <w:t>»</w:t>
            </w:r>
            <w:r w:rsidR="00331184" w:rsidRPr="0093047C">
              <w:rPr>
                <w:szCs w:val="26"/>
              </w:rPr>
              <w:t>,</w:t>
            </w:r>
            <w:r w:rsidRPr="0093047C">
              <w:rPr>
                <w:szCs w:val="26"/>
              </w:rPr>
              <w:t xml:space="preserve"> як</w:t>
            </w:r>
            <w:r w:rsidR="00B36A65" w:rsidRPr="0093047C">
              <w:rPr>
                <w:szCs w:val="26"/>
              </w:rPr>
              <w:t>і</w:t>
            </w:r>
            <w:r w:rsidRPr="0093047C">
              <w:rPr>
                <w:szCs w:val="26"/>
              </w:rPr>
              <w:t xml:space="preserve"> дозволя</w:t>
            </w:r>
            <w:r w:rsidR="00B36A65" w:rsidRPr="0093047C">
              <w:rPr>
                <w:szCs w:val="26"/>
              </w:rPr>
              <w:t>ють</w:t>
            </w:r>
            <w:r w:rsidRPr="0093047C">
              <w:rPr>
                <w:szCs w:val="26"/>
              </w:rPr>
              <w:t xml:space="preserve"> розпізнати </w:t>
            </w:r>
            <w:r w:rsidR="00331184" w:rsidRPr="0093047C">
              <w:rPr>
                <w:szCs w:val="26"/>
              </w:rPr>
              <w:t xml:space="preserve">особу і сигналізувати у випадку сторонньої людини, сканувати людину у повний зріз, </w:t>
            </w:r>
            <w:r w:rsidR="00B36A65" w:rsidRPr="0093047C">
              <w:rPr>
                <w:szCs w:val="26"/>
              </w:rPr>
              <w:t xml:space="preserve">відкриватися за </w:t>
            </w:r>
            <w:r w:rsidR="0093047C" w:rsidRPr="0093047C">
              <w:rPr>
                <w:szCs w:val="26"/>
              </w:rPr>
              <w:t xml:space="preserve">голосовою командою або за </w:t>
            </w:r>
            <w:r w:rsidR="00B36A65" w:rsidRPr="0093047C">
              <w:rPr>
                <w:szCs w:val="26"/>
              </w:rPr>
              <w:t>думкою розпізнаної людини, пропускати тільки розпізнану людину (мешканців квартири), подавати сигнал тривоги у поліцію у випадкуспроби взлому дверей або несанкційного протикнення у квартиру,</w:t>
            </w:r>
            <w:r w:rsidR="0093047C" w:rsidRPr="0093047C">
              <w:rPr>
                <w:szCs w:val="26"/>
              </w:rPr>
              <w:t xml:space="preserve"> записувати та вести облік людей, що відвідують квартиру, розпізнавати емоції та настрій людини, вітати та проводжати людини голосовим супровідом тощо.</w:t>
            </w:r>
            <w:r w:rsidR="0084576C" w:rsidRPr="0093047C">
              <w:rPr>
                <w:szCs w:val="26"/>
                <w:lang w:val="ru-RU"/>
              </w:rPr>
              <w:t xml:space="preserve"> </w:t>
            </w:r>
            <w:r w:rsidR="0084576C" w:rsidRPr="0093047C">
              <w:rPr>
                <w:szCs w:val="26"/>
              </w:rPr>
              <w:t>«</w:t>
            </w:r>
            <w:r w:rsidR="0084576C" w:rsidRPr="0093047C">
              <w:rPr>
                <w:i/>
                <w:szCs w:val="26"/>
              </w:rPr>
              <w:t>Розумн</w:t>
            </w:r>
            <w:r w:rsidR="0093047C">
              <w:rPr>
                <w:i/>
                <w:szCs w:val="26"/>
              </w:rPr>
              <w:t>і двері</w:t>
            </w:r>
            <w:r w:rsidR="0084576C" w:rsidRPr="0093047C">
              <w:rPr>
                <w:szCs w:val="26"/>
              </w:rPr>
              <w:t>» склада</w:t>
            </w:r>
            <w:r w:rsidR="0093047C">
              <w:rPr>
                <w:szCs w:val="26"/>
              </w:rPr>
              <w:t>ю</w:t>
            </w:r>
            <w:r w:rsidR="0084576C" w:rsidRPr="0093047C">
              <w:rPr>
                <w:szCs w:val="26"/>
              </w:rPr>
              <w:t>ться</w:t>
            </w:r>
            <w:r w:rsidR="00DD47AF" w:rsidRPr="0093047C">
              <w:rPr>
                <w:szCs w:val="26"/>
              </w:rPr>
              <w:t xml:space="preserve"> з комп’ютера, візуалізатора, проектора, </w:t>
            </w:r>
            <w:r w:rsidR="0093047C">
              <w:rPr>
                <w:szCs w:val="26"/>
              </w:rPr>
              <w:t xml:space="preserve">сканера тіла людини, </w:t>
            </w:r>
            <w:r w:rsidR="00DD47AF" w:rsidRPr="0093047C">
              <w:rPr>
                <w:szCs w:val="26"/>
              </w:rPr>
              <w:t xml:space="preserve">інтерактивного сенсорного дисплею, </w:t>
            </w:r>
            <w:r w:rsidR="0093047C">
              <w:rPr>
                <w:szCs w:val="26"/>
              </w:rPr>
              <w:t>вбудованого програмного</w:t>
            </w:r>
            <w:r w:rsidR="00B251A3" w:rsidRPr="0093047C">
              <w:rPr>
                <w:szCs w:val="26"/>
              </w:rPr>
              <w:t xml:space="preserve"> забезпечення</w:t>
            </w:r>
            <w:r w:rsidR="0093047C">
              <w:rPr>
                <w:szCs w:val="26"/>
              </w:rPr>
              <w:t>, датчиків, камери, звукового генератора</w:t>
            </w:r>
            <w:r w:rsidR="00800AF1">
              <w:rPr>
                <w:szCs w:val="26"/>
              </w:rPr>
              <w:t>, мобільний зв’язок</w:t>
            </w:r>
            <w:r w:rsidR="00B251A3" w:rsidRPr="0093047C">
              <w:rPr>
                <w:szCs w:val="26"/>
              </w:rPr>
              <w:t xml:space="preserve"> тощо. </w:t>
            </w:r>
            <w:r w:rsidRPr="0093047C">
              <w:rPr>
                <w:szCs w:val="26"/>
              </w:rPr>
              <w:t>Кожний пристрій «Розумн</w:t>
            </w:r>
            <w:r w:rsidR="0093047C">
              <w:rPr>
                <w:szCs w:val="26"/>
              </w:rPr>
              <w:t>их</w:t>
            </w:r>
            <w:r w:rsidRPr="0093047C">
              <w:rPr>
                <w:szCs w:val="26"/>
              </w:rPr>
              <w:t xml:space="preserve"> </w:t>
            </w:r>
            <w:r w:rsidR="0093047C">
              <w:rPr>
                <w:szCs w:val="26"/>
              </w:rPr>
              <w:t>дверей</w:t>
            </w:r>
            <w:r w:rsidRPr="0093047C">
              <w:rPr>
                <w:szCs w:val="26"/>
              </w:rPr>
              <w:t>» описати окремими класами в окремих файлах.</w:t>
            </w:r>
          </w:p>
          <w:p w:rsidR="0010283B" w:rsidRDefault="0010283B" w:rsidP="0010283B">
            <w:pPr>
              <w:pStyle w:val="ab"/>
              <w:widowControl w:val="0"/>
              <w:numPr>
                <w:ilvl w:val="0"/>
                <w:numId w:val="140"/>
              </w:numPr>
              <w:autoSpaceDE w:val="0"/>
              <w:autoSpaceDN w:val="0"/>
              <w:adjustRightInd w:val="0"/>
              <w:ind w:left="312"/>
              <w:rPr>
                <w:szCs w:val="26"/>
              </w:rPr>
            </w:pPr>
            <w:r w:rsidRPr="00440B48">
              <w:rPr>
                <w:szCs w:val="26"/>
              </w:rPr>
              <w:t xml:space="preserve">Включити в класи закриті поля, відкриті властивості (аксесори), відкриті методи, які моделюють принцип роботи </w:t>
            </w:r>
            <w:r>
              <w:rPr>
                <w:szCs w:val="26"/>
              </w:rPr>
              <w:t>«</w:t>
            </w:r>
            <w:r w:rsidR="0093047C" w:rsidRPr="0093047C">
              <w:rPr>
                <w:szCs w:val="26"/>
              </w:rPr>
              <w:t>Розумн</w:t>
            </w:r>
            <w:r w:rsidR="0093047C">
              <w:rPr>
                <w:szCs w:val="26"/>
              </w:rPr>
              <w:t>их</w:t>
            </w:r>
            <w:r w:rsidR="0093047C" w:rsidRPr="0093047C">
              <w:rPr>
                <w:szCs w:val="26"/>
              </w:rPr>
              <w:t xml:space="preserve"> </w:t>
            </w:r>
            <w:r w:rsidR="0093047C">
              <w:rPr>
                <w:szCs w:val="26"/>
              </w:rPr>
              <w:t>дверей</w:t>
            </w:r>
            <w:r w:rsidRPr="00B251A3">
              <w:rPr>
                <w:i/>
                <w:szCs w:val="26"/>
              </w:rPr>
              <w:t>»</w:t>
            </w:r>
            <w:r w:rsidRPr="00440B48">
              <w:rPr>
                <w:szCs w:val="26"/>
              </w:rPr>
              <w:t xml:space="preserve">. Придумати методи, які описують сценарій роботи </w:t>
            </w:r>
            <w:r>
              <w:rPr>
                <w:szCs w:val="26"/>
              </w:rPr>
              <w:t>«</w:t>
            </w:r>
            <w:r w:rsidR="0093047C" w:rsidRPr="0093047C">
              <w:rPr>
                <w:szCs w:val="26"/>
              </w:rPr>
              <w:t>Розумн</w:t>
            </w:r>
            <w:r w:rsidR="0093047C">
              <w:rPr>
                <w:szCs w:val="26"/>
              </w:rPr>
              <w:t>их</w:t>
            </w:r>
            <w:r w:rsidR="0093047C" w:rsidRPr="0093047C">
              <w:rPr>
                <w:szCs w:val="26"/>
              </w:rPr>
              <w:t xml:space="preserve"> </w:t>
            </w:r>
            <w:r w:rsidR="0093047C">
              <w:rPr>
                <w:szCs w:val="26"/>
              </w:rPr>
              <w:t>дверей</w:t>
            </w:r>
            <w:r w:rsidRPr="00B251A3">
              <w:rPr>
                <w:i/>
                <w:szCs w:val="26"/>
              </w:rPr>
              <w:t>»</w:t>
            </w:r>
            <w:r w:rsidRPr="00440B48">
              <w:rPr>
                <w:szCs w:val="26"/>
              </w:rPr>
              <w:t xml:space="preserve">, </w:t>
            </w:r>
            <w:r>
              <w:rPr>
                <w:szCs w:val="26"/>
              </w:rPr>
              <w:t>відповідно до п.1 завдання</w:t>
            </w:r>
            <w:r w:rsidRPr="00440B48">
              <w:rPr>
                <w:szCs w:val="26"/>
              </w:rPr>
              <w:t>. (мобілізувати студентську фантазію).</w:t>
            </w:r>
          </w:p>
          <w:p w:rsidR="0010283B" w:rsidRPr="002660D7" w:rsidRDefault="0010283B" w:rsidP="00800AF1">
            <w:pPr>
              <w:pStyle w:val="ab"/>
              <w:widowControl w:val="0"/>
              <w:numPr>
                <w:ilvl w:val="0"/>
                <w:numId w:val="140"/>
              </w:numPr>
              <w:autoSpaceDE w:val="0"/>
              <w:autoSpaceDN w:val="0"/>
              <w:adjustRightInd w:val="0"/>
              <w:ind w:left="312"/>
              <w:rPr>
                <w:szCs w:val="26"/>
              </w:rPr>
            </w:pPr>
            <w:r w:rsidRPr="00440B48">
              <w:t xml:space="preserve">Розробити похідний від </w:t>
            </w:r>
            <w:r>
              <w:t>«</w:t>
            </w:r>
            <w:r w:rsidR="0093047C" w:rsidRPr="00CD2C3F">
              <w:rPr>
                <w:i/>
                <w:szCs w:val="26"/>
              </w:rPr>
              <w:t>Розумних дверей</w:t>
            </w:r>
            <w:r>
              <w:rPr>
                <w:szCs w:val="26"/>
              </w:rPr>
              <w:t>»</w:t>
            </w:r>
            <w:r w:rsidRPr="00440B48">
              <w:t xml:space="preserve"> клас «</w:t>
            </w:r>
            <w:r w:rsidR="00B251A3" w:rsidRPr="00B251A3">
              <w:rPr>
                <w:i/>
              </w:rPr>
              <w:t xml:space="preserve">Розумний </w:t>
            </w:r>
            <w:r w:rsidR="00800AF1">
              <w:rPr>
                <w:i/>
              </w:rPr>
              <w:t>охоронець</w:t>
            </w:r>
            <w:r w:rsidRPr="00440B48">
              <w:t xml:space="preserve">» </w:t>
            </w:r>
            <w:r>
              <w:t xml:space="preserve">або інший пристрій (відповідно до фантазії студента) </w:t>
            </w:r>
            <w:r w:rsidRPr="00440B48">
              <w:t xml:space="preserve">та промоделювати його роботу. </w:t>
            </w:r>
            <w:r w:rsidR="00B251A3">
              <w:t>«</w:t>
            </w:r>
            <w:r w:rsidR="00800AF1">
              <w:rPr>
                <w:i/>
              </w:rPr>
              <w:t>Розумний охоронець</w:t>
            </w:r>
            <w:r w:rsidR="00B251A3">
              <w:t>»</w:t>
            </w:r>
            <w:r w:rsidR="00800AF1">
              <w:t xml:space="preserve"> (</w:t>
            </w:r>
            <w:hyperlink r:id="rId240" w:history="1">
              <w:r w:rsidR="00800AF1" w:rsidRPr="003E09DB">
                <w:rPr>
                  <w:rStyle w:val="af0"/>
                </w:rPr>
                <w:t>https://blueset.ru/product/gsm-storozh-smart</w:t>
              </w:r>
            </w:hyperlink>
            <w:r w:rsidR="00800AF1">
              <w:t xml:space="preserve">) </w:t>
            </w:r>
            <w:r w:rsidR="00B251A3">
              <w:t xml:space="preserve">має </w:t>
            </w:r>
            <w:r w:rsidR="00800AF1" w:rsidRPr="00800AF1">
              <w:t>включит</w:t>
            </w:r>
            <w:r w:rsidR="00800AF1">
              <w:t>и</w:t>
            </w:r>
            <w:r w:rsidR="00800AF1" w:rsidRPr="00800AF1">
              <w:t xml:space="preserve"> сирену</w:t>
            </w:r>
            <w:r w:rsidR="00800AF1">
              <w:t>, здійснювати</w:t>
            </w:r>
            <w:r w:rsidR="00800AF1" w:rsidRPr="00800AF1">
              <w:t xml:space="preserve"> дозвон і розсилку SMS повідомлень за списком номерів, записаному в пам'ять приладу</w:t>
            </w:r>
            <w:r w:rsidR="00CD2C3F">
              <w:t>, виконувати інші за фантазією студента дії</w:t>
            </w:r>
            <w:r>
              <w:t>.</w:t>
            </w:r>
          </w:p>
          <w:p w:rsidR="0010283B" w:rsidRPr="002660D7" w:rsidRDefault="0010283B" w:rsidP="0010283B">
            <w:pPr>
              <w:pStyle w:val="ab"/>
              <w:widowControl w:val="0"/>
              <w:numPr>
                <w:ilvl w:val="0"/>
                <w:numId w:val="140"/>
              </w:numPr>
              <w:autoSpaceDE w:val="0"/>
              <w:autoSpaceDN w:val="0"/>
              <w:adjustRightInd w:val="0"/>
              <w:ind w:left="312"/>
              <w:rPr>
                <w:szCs w:val="26"/>
              </w:rPr>
            </w:pPr>
            <w:r w:rsidRPr="002660D7">
              <w:rPr>
                <w:szCs w:val="26"/>
              </w:rPr>
              <w:t xml:space="preserve">Реалізувати визначення та обробку виключних ситуацій, пов’язаних із помилками введення даних, запису та читання файлів, виходу масиву за його межі, із семантикою предметної області у вигляді обробки сбоїв </w:t>
            </w:r>
            <w:r>
              <w:rPr>
                <w:szCs w:val="26"/>
              </w:rPr>
              <w:t>або відхиленн від стандартного сценарію в</w:t>
            </w:r>
            <w:r w:rsidRPr="002660D7">
              <w:rPr>
                <w:szCs w:val="26"/>
              </w:rPr>
              <w:t xml:space="preserve"> роботі </w:t>
            </w:r>
            <w:r>
              <w:rPr>
                <w:szCs w:val="26"/>
              </w:rPr>
              <w:t>«</w:t>
            </w:r>
            <w:r w:rsidR="00CD2C3F" w:rsidRPr="00CD2C3F">
              <w:rPr>
                <w:i/>
                <w:szCs w:val="26"/>
              </w:rPr>
              <w:t>Розумних дверей</w:t>
            </w:r>
            <w:r>
              <w:rPr>
                <w:szCs w:val="26"/>
              </w:rPr>
              <w:t xml:space="preserve">» </w:t>
            </w:r>
            <w:r w:rsidRPr="002660D7">
              <w:rPr>
                <w:szCs w:val="26"/>
              </w:rPr>
              <w:t xml:space="preserve">(наприклад, </w:t>
            </w:r>
            <w:r w:rsidR="00CD2C3F">
              <w:rPr>
                <w:szCs w:val="26"/>
              </w:rPr>
              <w:t>почався несанціонований сигнал сирени</w:t>
            </w:r>
            <w:r w:rsidRPr="002660D7">
              <w:rPr>
                <w:szCs w:val="26"/>
              </w:rPr>
              <w:t>).</w:t>
            </w:r>
          </w:p>
          <w:p w:rsidR="0010283B" w:rsidRPr="00440B48" w:rsidRDefault="0010283B" w:rsidP="0010283B">
            <w:pPr>
              <w:pStyle w:val="ab"/>
              <w:widowControl w:val="0"/>
              <w:numPr>
                <w:ilvl w:val="0"/>
                <w:numId w:val="140"/>
              </w:numPr>
              <w:autoSpaceDE w:val="0"/>
              <w:autoSpaceDN w:val="0"/>
              <w:adjustRightInd w:val="0"/>
              <w:ind w:left="312"/>
              <w:rPr>
                <w:szCs w:val="26"/>
              </w:rPr>
            </w:pPr>
            <w:r w:rsidRPr="00440B48">
              <w:rPr>
                <w:szCs w:val="26"/>
              </w:rPr>
              <w:t xml:space="preserve">Визначити події та реалізувати обробники подій через делегати. Подія – це факт виконання якоїсь дії. Події, що відбуваються в процесі роботи розумного автомобіля, придумати самостійно. </w:t>
            </w:r>
          </w:p>
        </w:tc>
      </w:tr>
      <w:tr w:rsidR="00B36A65" w:rsidRPr="006037DC" w:rsidTr="0010254B">
        <w:trPr>
          <w:jc w:val="center"/>
        </w:trPr>
        <w:tc>
          <w:tcPr>
            <w:tcW w:w="851" w:type="dxa"/>
            <w:vAlign w:val="center"/>
          </w:tcPr>
          <w:p w:rsidR="00B36A65" w:rsidRDefault="00B36A65" w:rsidP="00B36A65">
            <w:pPr>
              <w:ind w:firstLine="0"/>
              <w:jc w:val="center"/>
              <w:rPr>
                <w:b/>
                <w:sz w:val="25"/>
                <w:szCs w:val="25"/>
              </w:rPr>
            </w:pPr>
            <w:r>
              <w:rPr>
                <w:b/>
                <w:sz w:val="25"/>
                <w:szCs w:val="25"/>
              </w:rPr>
              <w:t>13</w:t>
            </w:r>
          </w:p>
        </w:tc>
        <w:tc>
          <w:tcPr>
            <w:tcW w:w="8500" w:type="dxa"/>
          </w:tcPr>
          <w:p w:rsidR="00B36A65" w:rsidRPr="00440B48" w:rsidRDefault="00B36A65" w:rsidP="00B36A65">
            <w:pPr>
              <w:widowControl w:val="0"/>
              <w:autoSpaceDE w:val="0"/>
              <w:autoSpaceDN w:val="0"/>
              <w:adjustRightInd w:val="0"/>
              <w:ind w:firstLine="0"/>
              <w:rPr>
                <w:szCs w:val="26"/>
              </w:rPr>
            </w:pPr>
            <w:r w:rsidRPr="00440B48">
              <w:rPr>
                <w:szCs w:val="26"/>
              </w:rPr>
              <w:t xml:space="preserve">Створити проект для консольного застосунку мовою C# для роботи з класами, що зв’язані </w:t>
            </w:r>
            <w:r w:rsidRPr="00440B48">
              <w:rPr>
                <w:i/>
                <w:szCs w:val="26"/>
              </w:rPr>
              <w:t>асоціацією, агрегацією та композицією</w:t>
            </w:r>
            <w:r w:rsidRPr="00440B48">
              <w:rPr>
                <w:szCs w:val="26"/>
              </w:rPr>
              <w:t xml:space="preserve">. </w:t>
            </w:r>
          </w:p>
          <w:p w:rsidR="00B36A65" w:rsidRPr="00B251A3" w:rsidRDefault="00B36A65" w:rsidP="00B36A65">
            <w:pPr>
              <w:pStyle w:val="ab"/>
              <w:widowControl w:val="0"/>
              <w:numPr>
                <w:ilvl w:val="0"/>
                <w:numId w:val="140"/>
              </w:numPr>
              <w:autoSpaceDE w:val="0"/>
              <w:autoSpaceDN w:val="0"/>
              <w:adjustRightInd w:val="0"/>
              <w:ind w:left="312"/>
              <w:rPr>
                <w:szCs w:val="26"/>
              </w:rPr>
            </w:pPr>
            <w:r w:rsidRPr="00596FBE">
              <w:rPr>
                <w:szCs w:val="26"/>
              </w:rPr>
              <w:t>Включити в проект класи для моделювання роботи «р</w:t>
            </w:r>
            <w:r w:rsidRPr="00331184">
              <w:rPr>
                <w:i/>
                <w:szCs w:val="26"/>
              </w:rPr>
              <w:t>озумни</w:t>
            </w:r>
            <w:r>
              <w:rPr>
                <w:i/>
                <w:szCs w:val="26"/>
              </w:rPr>
              <w:t>й</w:t>
            </w:r>
            <w:r w:rsidRPr="00331184">
              <w:rPr>
                <w:i/>
                <w:szCs w:val="26"/>
              </w:rPr>
              <w:t xml:space="preserve"> </w:t>
            </w:r>
            <w:r>
              <w:rPr>
                <w:i/>
                <w:szCs w:val="26"/>
              </w:rPr>
              <w:t>сканер тіла людини</w:t>
            </w:r>
            <w:r w:rsidRPr="00596FBE">
              <w:rPr>
                <w:i/>
                <w:szCs w:val="26"/>
              </w:rPr>
              <w:t>»</w:t>
            </w:r>
            <w:r>
              <w:rPr>
                <w:szCs w:val="26"/>
              </w:rPr>
              <w:t>,</w:t>
            </w:r>
            <w:r w:rsidRPr="00596FBE">
              <w:rPr>
                <w:szCs w:val="26"/>
              </w:rPr>
              <w:t xml:space="preserve"> як</w:t>
            </w:r>
            <w:r>
              <w:rPr>
                <w:szCs w:val="26"/>
              </w:rPr>
              <w:t>ий</w:t>
            </w:r>
            <w:r w:rsidRPr="00596FBE">
              <w:rPr>
                <w:szCs w:val="26"/>
              </w:rPr>
              <w:t xml:space="preserve"> дозволя</w:t>
            </w:r>
            <w:r>
              <w:rPr>
                <w:szCs w:val="26"/>
              </w:rPr>
              <w:t>є</w:t>
            </w:r>
            <w:r w:rsidRPr="00596FBE">
              <w:rPr>
                <w:szCs w:val="26"/>
              </w:rPr>
              <w:t xml:space="preserve"> </w:t>
            </w:r>
            <w:r>
              <w:rPr>
                <w:szCs w:val="26"/>
              </w:rPr>
              <w:t>розпізнати особу і сигналізувати у випадку сторонньої людини, сканувати людину у повний зріз, в</w:t>
            </w:r>
            <w:r w:rsidRPr="00331184">
              <w:rPr>
                <w:szCs w:val="26"/>
              </w:rPr>
              <w:t>изнач</w:t>
            </w:r>
            <w:r>
              <w:rPr>
                <w:szCs w:val="26"/>
              </w:rPr>
              <w:t>ати склад</w:t>
            </w:r>
            <w:r w:rsidRPr="00331184">
              <w:rPr>
                <w:szCs w:val="26"/>
              </w:rPr>
              <w:t xml:space="preserve"> тіла </w:t>
            </w:r>
            <w:r>
              <w:rPr>
                <w:szCs w:val="26"/>
              </w:rPr>
              <w:sym w:font="Symbol" w:char="F02D"/>
            </w:r>
            <w:r>
              <w:rPr>
                <w:szCs w:val="26"/>
              </w:rPr>
              <w:t xml:space="preserve"> </w:t>
            </w:r>
            <w:r w:rsidRPr="00331184">
              <w:rPr>
                <w:szCs w:val="26"/>
              </w:rPr>
              <w:t>процентний вміст кісток, жиру, води і м'язів в людському тілі</w:t>
            </w:r>
            <w:r>
              <w:rPr>
                <w:szCs w:val="26"/>
              </w:rPr>
              <w:t xml:space="preserve"> </w:t>
            </w:r>
            <w:r>
              <w:rPr>
                <w:szCs w:val="26"/>
              </w:rPr>
              <w:lastRenderedPageBreak/>
              <w:t>(</w:t>
            </w:r>
            <w:hyperlink r:id="rId241" w:history="1">
              <w:r w:rsidRPr="003E09DB">
                <w:rPr>
                  <w:rStyle w:val="af0"/>
                  <w:szCs w:val="26"/>
                </w:rPr>
                <w:t>https://tanita-ua.com/page/info_text_1</w:t>
              </w:r>
            </w:hyperlink>
            <w:r>
              <w:rPr>
                <w:szCs w:val="26"/>
              </w:rPr>
              <w:t xml:space="preserve">), </w:t>
            </w:r>
            <w:r>
              <w:rPr>
                <w:szCs w:val="26"/>
                <w:lang w:val="en-US"/>
              </w:rPr>
              <w:t>будуват</w:t>
            </w:r>
            <w:r>
              <w:rPr>
                <w:szCs w:val="26"/>
              </w:rPr>
              <w:t>и 3</w:t>
            </w:r>
            <w:r>
              <w:rPr>
                <w:szCs w:val="26"/>
                <w:lang w:val="ru-RU"/>
              </w:rPr>
              <w:t xml:space="preserve">D модель людини для </w:t>
            </w:r>
            <w:r w:rsidRPr="0084576C">
              <w:rPr>
                <w:szCs w:val="26"/>
                <w:lang w:val="ru-RU"/>
              </w:rPr>
              <w:t>конструювання індивідуальних протезів, зняття точних вимірювань і відстеження змін форми тіла в часі, для тривимірної візуалізації результатів майбутньої пластичної операції</w:t>
            </w:r>
            <w:r>
              <w:rPr>
                <w:szCs w:val="26"/>
                <w:lang w:val="ru-RU"/>
              </w:rPr>
              <w:t xml:space="preserve">, для моделювання фасону одягу тощо. </w:t>
            </w:r>
            <w:r w:rsidRPr="00596FBE">
              <w:rPr>
                <w:szCs w:val="26"/>
              </w:rPr>
              <w:t>«</w:t>
            </w:r>
            <w:r w:rsidRPr="00B251A3">
              <w:rPr>
                <w:i/>
                <w:szCs w:val="26"/>
              </w:rPr>
              <w:t>Розумний сканер</w:t>
            </w:r>
            <w:r w:rsidRPr="00596FBE">
              <w:rPr>
                <w:szCs w:val="26"/>
              </w:rPr>
              <w:t>» складається</w:t>
            </w:r>
            <w:r>
              <w:rPr>
                <w:szCs w:val="26"/>
              </w:rPr>
              <w:t xml:space="preserve"> з комп’ютера, візуалізатора, проектора, аналізатора тіла (ваги, пульт управління), інтерактивного </w:t>
            </w:r>
            <w:r w:rsidRPr="00DD47AF">
              <w:rPr>
                <w:szCs w:val="26"/>
              </w:rPr>
              <w:t>сенсорного дисплею</w:t>
            </w:r>
            <w:r>
              <w:rPr>
                <w:szCs w:val="26"/>
              </w:rPr>
              <w:t xml:space="preserve">, вбудоване програмне забезпечення тощо. </w:t>
            </w:r>
            <w:r w:rsidRPr="00B251A3">
              <w:rPr>
                <w:szCs w:val="26"/>
              </w:rPr>
              <w:t xml:space="preserve">Кожний пристрій «Розумного </w:t>
            </w:r>
            <w:r>
              <w:rPr>
                <w:szCs w:val="26"/>
              </w:rPr>
              <w:t>сканера</w:t>
            </w:r>
            <w:r w:rsidRPr="00B251A3">
              <w:rPr>
                <w:szCs w:val="26"/>
              </w:rPr>
              <w:t>» описати окремими класами в окремих файлах.</w:t>
            </w:r>
          </w:p>
          <w:p w:rsidR="00B36A65" w:rsidRDefault="00B36A65" w:rsidP="00B36A65">
            <w:pPr>
              <w:pStyle w:val="ab"/>
              <w:widowControl w:val="0"/>
              <w:numPr>
                <w:ilvl w:val="0"/>
                <w:numId w:val="140"/>
              </w:numPr>
              <w:autoSpaceDE w:val="0"/>
              <w:autoSpaceDN w:val="0"/>
              <w:adjustRightInd w:val="0"/>
              <w:ind w:left="312"/>
              <w:rPr>
                <w:szCs w:val="26"/>
              </w:rPr>
            </w:pPr>
            <w:r w:rsidRPr="00440B48">
              <w:rPr>
                <w:szCs w:val="26"/>
              </w:rPr>
              <w:t xml:space="preserve">Включити в класи закриті поля, відкриті властивості (аксесори), відкриті методи, які моделюють принцип роботи </w:t>
            </w:r>
            <w:r>
              <w:rPr>
                <w:szCs w:val="26"/>
              </w:rPr>
              <w:t>«</w:t>
            </w:r>
            <w:r w:rsidRPr="00B251A3">
              <w:rPr>
                <w:i/>
                <w:szCs w:val="26"/>
              </w:rPr>
              <w:t>Розумного сканера»</w:t>
            </w:r>
            <w:r w:rsidRPr="00440B48">
              <w:rPr>
                <w:szCs w:val="26"/>
              </w:rPr>
              <w:t xml:space="preserve">. Придумати методи, які описують сценарій роботи </w:t>
            </w:r>
            <w:r>
              <w:rPr>
                <w:szCs w:val="26"/>
              </w:rPr>
              <w:t>«</w:t>
            </w:r>
            <w:r w:rsidRPr="00B251A3">
              <w:rPr>
                <w:i/>
                <w:szCs w:val="26"/>
              </w:rPr>
              <w:t>Розумного сканера»</w:t>
            </w:r>
            <w:r w:rsidRPr="00440B48">
              <w:rPr>
                <w:szCs w:val="26"/>
              </w:rPr>
              <w:t xml:space="preserve">, </w:t>
            </w:r>
            <w:r>
              <w:rPr>
                <w:szCs w:val="26"/>
              </w:rPr>
              <w:t>відповідно до п.1 завдання</w:t>
            </w:r>
            <w:r w:rsidRPr="00440B48">
              <w:rPr>
                <w:szCs w:val="26"/>
              </w:rPr>
              <w:t>. (мобілізувати студентську фантазію).</w:t>
            </w:r>
          </w:p>
          <w:p w:rsidR="00B36A65" w:rsidRPr="002660D7" w:rsidRDefault="00B36A65" w:rsidP="00B36A65">
            <w:pPr>
              <w:pStyle w:val="ab"/>
              <w:widowControl w:val="0"/>
              <w:numPr>
                <w:ilvl w:val="0"/>
                <w:numId w:val="140"/>
              </w:numPr>
              <w:autoSpaceDE w:val="0"/>
              <w:autoSpaceDN w:val="0"/>
              <w:adjustRightInd w:val="0"/>
              <w:ind w:left="312"/>
              <w:rPr>
                <w:szCs w:val="26"/>
              </w:rPr>
            </w:pPr>
            <w:r w:rsidRPr="00440B48">
              <w:t xml:space="preserve">Розробити похідний від </w:t>
            </w:r>
            <w:r>
              <w:t>«</w:t>
            </w:r>
            <w:r w:rsidRPr="00B251A3">
              <w:rPr>
                <w:i/>
                <w:szCs w:val="26"/>
              </w:rPr>
              <w:t>Розумного сканера</w:t>
            </w:r>
            <w:r>
              <w:rPr>
                <w:szCs w:val="26"/>
              </w:rPr>
              <w:t>»</w:t>
            </w:r>
            <w:r w:rsidRPr="00440B48">
              <w:t xml:space="preserve"> клас «</w:t>
            </w:r>
            <w:r w:rsidRPr="00B251A3">
              <w:rPr>
                <w:i/>
              </w:rPr>
              <w:t>Розумний 3</w:t>
            </w:r>
            <w:r w:rsidRPr="00B251A3">
              <w:rPr>
                <w:i/>
                <w:lang w:val="en-US"/>
              </w:rPr>
              <w:t>D</w:t>
            </w:r>
            <w:r w:rsidRPr="00B251A3">
              <w:rPr>
                <w:i/>
              </w:rPr>
              <w:t xml:space="preserve"> принтер</w:t>
            </w:r>
            <w:r w:rsidRPr="00440B48">
              <w:t xml:space="preserve">» </w:t>
            </w:r>
            <w:r>
              <w:t xml:space="preserve">або інший пристрій (відповідно до фантазії студента) </w:t>
            </w:r>
            <w:r w:rsidRPr="00440B48">
              <w:t xml:space="preserve">та промоделювати його роботу. </w:t>
            </w:r>
            <w:r>
              <w:t>«</w:t>
            </w:r>
            <w:r w:rsidRPr="00B251A3">
              <w:rPr>
                <w:i/>
              </w:rPr>
              <w:t>3</w:t>
            </w:r>
            <w:r w:rsidRPr="00B251A3">
              <w:rPr>
                <w:i/>
                <w:lang w:val="en-US"/>
              </w:rPr>
              <w:t>D</w:t>
            </w:r>
            <w:r w:rsidRPr="00B251A3">
              <w:rPr>
                <w:i/>
              </w:rPr>
              <w:t xml:space="preserve"> принтер</w:t>
            </w:r>
            <w:r>
              <w:t>» має друкувати штучну копію людини з матеріалу, який вибирає користувач.</w:t>
            </w:r>
          </w:p>
          <w:p w:rsidR="00B36A65" w:rsidRPr="002660D7" w:rsidRDefault="00B36A65" w:rsidP="00B36A65">
            <w:pPr>
              <w:pStyle w:val="ab"/>
              <w:widowControl w:val="0"/>
              <w:numPr>
                <w:ilvl w:val="0"/>
                <w:numId w:val="140"/>
              </w:numPr>
              <w:autoSpaceDE w:val="0"/>
              <w:autoSpaceDN w:val="0"/>
              <w:adjustRightInd w:val="0"/>
              <w:ind w:left="312"/>
              <w:rPr>
                <w:szCs w:val="26"/>
              </w:rPr>
            </w:pPr>
            <w:r w:rsidRPr="002660D7">
              <w:rPr>
                <w:szCs w:val="26"/>
              </w:rPr>
              <w:t xml:space="preserve">Реалізувати визначення та обробку виключних ситуацій, пов’язаних із помилками введення даних, запису та читання файлів, виходу масиву за його межі, із семантикою предметної області у вигляді обробки сбоїв </w:t>
            </w:r>
            <w:r>
              <w:rPr>
                <w:szCs w:val="26"/>
              </w:rPr>
              <w:t>або відхиленн від стандартного сценарію в</w:t>
            </w:r>
            <w:r w:rsidRPr="002660D7">
              <w:rPr>
                <w:szCs w:val="26"/>
              </w:rPr>
              <w:t xml:space="preserve"> роботі </w:t>
            </w:r>
            <w:r>
              <w:rPr>
                <w:szCs w:val="26"/>
              </w:rPr>
              <w:t xml:space="preserve">«Розумного </w:t>
            </w:r>
            <w:r w:rsidRPr="00B251A3">
              <w:rPr>
                <w:i/>
                <w:szCs w:val="26"/>
              </w:rPr>
              <w:t>сканера</w:t>
            </w:r>
            <w:r>
              <w:rPr>
                <w:szCs w:val="26"/>
              </w:rPr>
              <w:t xml:space="preserve">» </w:t>
            </w:r>
            <w:r w:rsidRPr="002660D7">
              <w:rPr>
                <w:szCs w:val="26"/>
              </w:rPr>
              <w:t xml:space="preserve">(наприклад, </w:t>
            </w:r>
            <w:r>
              <w:rPr>
                <w:szCs w:val="26"/>
              </w:rPr>
              <w:t>сканер почав генерувати несанкціоновані команди</w:t>
            </w:r>
            <w:r w:rsidRPr="002660D7">
              <w:rPr>
                <w:szCs w:val="26"/>
              </w:rPr>
              <w:t>).</w:t>
            </w:r>
          </w:p>
          <w:p w:rsidR="00B36A65" w:rsidRPr="00440B48" w:rsidRDefault="00B36A65" w:rsidP="00B36A65">
            <w:pPr>
              <w:pStyle w:val="ab"/>
              <w:widowControl w:val="0"/>
              <w:numPr>
                <w:ilvl w:val="0"/>
                <w:numId w:val="140"/>
              </w:numPr>
              <w:autoSpaceDE w:val="0"/>
              <w:autoSpaceDN w:val="0"/>
              <w:adjustRightInd w:val="0"/>
              <w:ind w:left="312"/>
              <w:rPr>
                <w:szCs w:val="26"/>
              </w:rPr>
            </w:pPr>
            <w:r w:rsidRPr="00440B48">
              <w:rPr>
                <w:szCs w:val="26"/>
              </w:rPr>
              <w:t xml:space="preserve">Визначити події та реалізувати обробники подій через делегати. Подія – це факт виконання якоїсь дії. Події, що відбуваються в процесі роботи розумного автомобіля, придумати самостійно. </w:t>
            </w:r>
          </w:p>
        </w:tc>
      </w:tr>
    </w:tbl>
    <w:p w:rsidR="007C6EE2" w:rsidRPr="006037DC" w:rsidRDefault="007C6EE2" w:rsidP="007C6EE2">
      <w:pPr>
        <w:pStyle w:val="3"/>
      </w:pPr>
      <w:r w:rsidRPr="006037DC">
        <w:lastRenderedPageBreak/>
        <w:t>Література</w:t>
      </w:r>
    </w:p>
    <w:p w:rsidR="007C6EE2" w:rsidRPr="006037DC" w:rsidRDefault="007C6EE2" w:rsidP="007C6EE2">
      <w:pPr>
        <w:rPr>
          <w:szCs w:val="28"/>
        </w:rPr>
      </w:pPr>
      <w:r w:rsidRPr="006037DC">
        <w:rPr>
          <w:szCs w:val="28"/>
        </w:rPr>
        <w:t>1. О.С.Бичков, Є.В.Іванов Об’єктно-орієнтоване програмування мовою C#/</w:t>
      </w:r>
    </w:p>
    <w:p w:rsidR="007C6EE2" w:rsidRPr="006037DC" w:rsidRDefault="007C6EE2" w:rsidP="007C6EE2">
      <w:pPr>
        <w:rPr>
          <w:szCs w:val="28"/>
        </w:rPr>
      </w:pPr>
      <w:r w:rsidRPr="006037DC">
        <w:rPr>
          <w:szCs w:val="28"/>
        </w:rPr>
        <w:t>2.</w:t>
      </w:r>
      <w:r w:rsidRPr="006037DC">
        <w:rPr>
          <w:b/>
          <w:szCs w:val="28"/>
        </w:rPr>
        <w:t xml:space="preserve"> </w:t>
      </w:r>
      <w:r w:rsidRPr="006037DC">
        <w:rPr>
          <w:szCs w:val="28"/>
        </w:rPr>
        <w:t>C# 2005 и платформа .Net 3.0 для профессионалов. Нейгел К., Ивьен Б. и др. –М.: ООО “И.Д. Вильямс", 2008. –1376 с.</w:t>
      </w:r>
    </w:p>
    <w:p w:rsidR="006F3C9F" w:rsidRDefault="006F3C9F" w:rsidP="00577145"/>
    <w:p w:rsidR="00227814" w:rsidRDefault="00227814">
      <w:pPr>
        <w:ind w:firstLine="0"/>
        <w:jc w:val="left"/>
      </w:pPr>
      <w:r>
        <w:br w:type="page"/>
      </w:r>
    </w:p>
    <w:p w:rsidR="006F3C9F" w:rsidRDefault="00227814" w:rsidP="00227814">
      <w:pPr>
        <w:pStyle w:val="2"/>
      </w:pPr>
      <w:r>
        <w:lastRenderedPageBreak/>
        <w:t xml:space="preserve">Рейтингові бали за </w:t>
      </w:r>
      <w:r w:rsidR="00510E3B">
        <w:rPr>
          <w:lang w:val="uk-UA"/>
        </w:rPr>
        <w:t xml:space="preserve">усі </w:t>
      </w:r>
      <w:r>
        <w:t xml:space="preserve">лабораторні роботи з дисципліни </w:t>
      </w:r>
      <w:r>
        <w:br/>
        <w:t>«Вступ до ООП»</w:t>
      </w:r>
    </w:p>
    <w:p w:rsidR="00227814" w:rsidRDefault="00227814" w:rsidP="00577145"/>
    <w:tbl>
      <w:tblPr>
        <w:tblStyle w:val="af6"/>
        <w:tblW w:w="0" w:type="auto"/>
        <w:tblInd w:w="974" w:type="dxa"/>
        <w:tblLook w:val="04A0" w:firstRow="1" w:lastRow="0" w:firstColumn="1" w:lastColumn="0" w:noHBand="0" w:noVBand="1"/>
      </w:tblPr>
      <w:tblGrid>
        <w:gridCol w:w="1066"/>
        <w:gridCol w:w="2656"/>
        <w:gridCol w:w="2067"/>
        <w:gridCol w:w="1312"/>
      </w:tblGrid>
      <w:tr w:rsidR="00577145" w:rsidRPr="006037DC" w:rsidTr="00C97433">
        <w:tc>
          <w:tcPr>
            <w:tcW w:w="1066" w:type="dxa"/>
          </w:tcPr>
          <w:p w:rsidR="00577145" w:rsidRPr="006037DC" w:rsidRDefault="00577145" w:rsidP="00C97433">
            <w:pPr>
              <w:pStyle w:val="af7"/>
              <w:rPr>
                <w:rStyle w:val="af1"/>
              </w:rPr>
            </w:pPr>
            <w:r w:rsidRPr="006037DC">
              <w:rPr>
                <w:rStyle w:val="af1"/>
              </w:rPr>
              <w:t>№ п.п</w:t>
            </w:r>
          </w:p>
        </w:tc>
        <w:tc>
          <w:tcPr>
            <w:tcW w:w="2656" w:type="dxa"/>
          </w:tcPr>
          <w:p w:rsidR="00577145" w:rsidRPr="006037DC" w:rsidRDefault="00227814" w:rsidP="00C97433">
            <w:pPr>
              <w:pStyle w:val="af7"/>
              <w:jc w:val="center"/>
              <w:rPr>
                <w:rStyle w:val="af1"/>
              </w:rPr>
            </w:pPr>
            <w:r>
              <w:rPr>
                <w:rStyle w:val="af1"/>
              </w:rPr>
              <w:t>Номер лабораторної роботи</w:t>
            </w:r>
          </w:p>
        </w:tc>
        <w:tc>
          <w:tcPr>
            <w:tcW w:w="2067" w:type="dxa"/>
          </w:tcPr>
          <w:p w:rsidR="00577145" w:rsidRPr="006037DC" w:rsidRDefault="00577145" w:rsidP="00C97433">
            <w:pPr>
              <w:pStyle w:val="af7"/>
              <w:jc w:val="center"/>
              <w:rPr>
                <w:rStyle w:val="af1"/>
              </w:rPr>
            </w:pPr>
            <w:r w:rsidRPr="006037DC">
              <w:rPr>
                <w:rStyle w:val="af1"/>
              </w:rPr>
              <w:t>Рейтинговий бал</w:t>
            </w:r>
          </w:p>
        </w:tc>
        <w:tc>
          <w:tcPr>
            <w:tcW w:w="1312" w:type="dxa"/>
          </w:tcPr>
          <w:p w:rsidR="00577145" w:rsidRPr="006037DC" w:rsidRDefault="00577145" w:rsidP="00C97433">
            <w:pPr>
              <w:pStyle w:val="af7"/>
              <w:rPr>
                <w:rStyle w:val="af1"/>
              </w:rPr>
            </w:pPr>
            <w:r w:rsidRPr="006037DC">
              <w:rPr>
                <w:rStyle w:val="af1"/>
              </w:rPr>
              <w:t xml:space="preserve">Deadline </w:t>
            </w:r>
          </w:p>
        </w:tc>
      </w:tr>
      <w:tr w:rsidR="006F3C9F" w:rsidRPr="006037DC" w:rsidTr="00C97433">
        <w:tc>
          <w:tcPr>
            <w:tcW w:w="1066" w:type="dxa"/>
          </w:tcPr>
          <w:p w:rsidR="006F3C9F" w:rsidRPr="006037DC" w:rsidRDefault="006F3C9F" w:rsidP="00C97433">
            <w:pPr>
              <w:pStyle w:val="af7"/>
            </w:pPr>
            <w:r w:rsidRPr="006037DC">
              <w:t>1</w:t>
            </w:r>
          </w:p>
        </w:tc>
        <w:tc>
          <w:tcPr>
            <w:tcW w:w="2656" w:type="dxa"/>
          </w:tcPr>
          <w:p w:rsidR="006F3C9F" w:rsidRPr="006037DC" w:rsidRDefault="006F3C9F" w:rsidP="00C97433">
            <w:pPr>
              <w:pStyle w:val="af7"/>
              <w:jc w:val="left"/>
            </w:pPr>
            <w:r>
              <w:t>ЛР1</w:t>
            </w:r>
          </w:p>
        </w:tc>
        <w:tc>
          <w:tcPr>
            <w:tcW w:w="2067" w:type="dxa"/>
          </w:tcPr>
          <w:p w:rsidR="006F3C9F" w:rsidRPr="006037DC" w:rsidRDefault="006F3C9F" w:rsidP="00C97433">
            <w:pPr>
              <w:pStyle w:val="af7"/>
            </w:pPr>
            <w:r>
              <w:t>3,5</w:t>
            </w:r>
          </w:p>
        </w:tc>
        <w:tc>
          <w:tcPr>
            <w:tcW w:w="1312" w:type="dxa"/>
          </w:tcPr>
          <w:p w:rsidR="006F3C9F" w:rsidRPr="006037DC" w:rsidRDefault="006F3C9F" w:rsidP="00C97433">
            <w:pPr>
              <w:pStyle w:val="af7"/>
            </w:pPr>
            <w:r>
              <w:t>15 лютий</w:t>
            </w:r>
          </w:p>
        </w:tc>
      </w:tr>
      <w:tr w:rsidR="006F3C9F" w:rsidRPr="006037DC" w:rsidTr="00C97433">
        <w:tc>
          <w:tcPr>
            <w:tcW w:w="1066" w:type="dxa"/>
          </w:tcPr>
          <w:p w:rsidR="006F3C9F" w:rsidRPr="006037DC" w:rsidRDefault="006F3C9F" w:rsidP="00C97433">
            <w:pPr>
              <w:pStyle w:val="af7"/>
            </w:pPr>
            <w:r w:rsidRPr="006037DC">
              <w:t>2</w:t>
            </w:r>
          </w:p>
        </w:tc>
        <w:tc>
          <w:tcPr>
            <w:tcW w:w="2656" w:type="dxa"/>
          </w:tcPr>
          <w:p w:rsidR="006F3C9F" w:rsidRPr="006037DC" w:rsidRDefault="006F3C9F" w:rsidP="00C97433">
            <w:pPr>
              <w:pStyle w:val="af7"/>
            </w:pPr>
            <w:r>
              <w:t>ЛР2</w:t>
            </w:r>
          </w:p>
        </w:tc>
        <w:tc>
          <w:tcPr>
            <w:tcW w:w="2067" w:type="dxa"/>
          </w:tcPr>
          <w:p w:rsidR="006F3C9F" w:rsidRPr="006037DC" w:rsidRDefault="006F3C9F" w:rsidP="00C97433">
            <w:pPr>
              <w:pStyle w:val="af7"/>
            </w:pPr>
            <w:r>
              <w:t>5</w:t>
            </w:r>
          </w:p>
        </w:tc>
        <w:tc>
          <w:tcPr>
            <w:tcW w:w="1312" w:type="dxa"/>
          </w:tcPr>
          <w:p w:rsidR="006F3C9F" w:rsidRPr="006037DC" w:rsidRDefault="006F3C9F" w:rsidP="00C97433">
            <w:pPr>
              <w:pStyle w:val="af7"/>
            </w:pPr>
            <w:r>
              <w:t>27 лютий</w:t>
            </w:r>
          </w:p>
        </w:tc>
      </w:tr>
      <w:tr w:rsidR="006F3C9F" w:rsidRPr="006037DC" w:rsidTr="00C97433">
        <w:tc>
          <w:tcPr>
            <w:tcW w:w="1066" w:type="dxa"/>
          </w:tcPr>
          <w:p w:rsidR="006F3C9F" w:rsidRPr="006037DC" w:rsidRDefault="006F3C9F" w:rsidP="00C97433">
            <w:pPr>
              <w:pStyle w:val="af7"/>
            </w:pPr>
            <w:r w:rsidRPr="006037DC">
              <w:t>3</w:t>
            </w:r>
          </w:p>
        </w:tc>
        <w:tc>
          <w:tcPr>
            <w:tcW w:w="2656" w:type="dxa"/>
          </w:tcPr>
          <w:p w:rsidR="006F3C9F" w:rsidRPr="006037DC" w:rsidRDefault="006F3C9F" w:rsidP="00577145">
            <w:pPr>
              <w:pStyle w:val="af7"/>
            </w:pPr>
            <w:r>
              <w:t>ЛР3</w:t>
            </w:r>
          </w:p>
        </w:tc>
        <w:tc>
          <w:tcPr>
            <w:tcW w:w="2067" w:type="dxa"/>
          </w:tcPr>
          <w:p w:rsidR="006F3C9F" w:rsidRPr="006037DC" w:rsidRDefault="006F3C9F" w:rsidP="00C97433">
            <w:pPr>
              <w:pStyle w:val="af7"/>
            </w:pPr>
            <w:r>
              <w:t>6</w:t>
            </w:r>
          </w:p>
        </w:tc>
        <w:tc>
          <w:tcPr>
            <w:tcW w:w="1312" w:type="dxa"/>
          </w:tcPr>
          <w:p w:rsidR="006F3C9F" w:rsidRPr="006037DC" w:rsidRDefault="006F3C9F" w:rsidP="00C97433">
            <w:pPr>
              <w:pStyle w:val="af7"/>
            </w:pPr>
            <w:r>
              <w:t>15 березн</w:t>
            </w:r>
            <w:r w:rsidR="00227814">
              <w:t>я</w:t>
            </w:r>
          </w:p>
        </w:tc>
      </w:tr>
      <w:tr w:rsidR="006F3C9F" w:rsidRPr="006037DC" w:rsidTr="00C97433">
        <w:tc>
          <w:tcPr>
            <w:tcW w:w="1066" w:type="dxa"/>
          </w:tcPr>
          <w:p w:rsidR="006F3C9F" w:rsidRPr="006037DC" w:rsidRDefault="006F3C9F" w:rsidP="00C97433">
            <w:pPr>
              <w:pStyle w:val="af7"/>
            </w:pPr>
            <w:r>
              <w:t>4</w:t>
            </w:r>
          </w:p>
        </w:tc>
        <w:tc>
          <w:tcPr>
            <w:tcW w:w="2656" w:type="dxa"/>
          </w:tcPr>
          <w:p w:rsidR="006F3C9F" w:rsidRDefault="006F3C9F" w:rsidP="00577145">
            <w:pPr>
              <w:pStyle w:val="af7"/>
            </w:pPr>
            <w:r>
              <w:t>ЛР4</w:t>
            </w:r>
          </w:p>
        </w:tc>
        <w:tc>
          <w:tcPr>
            <w:tcW w:w="2067" w:type="dxa"/>
          </w:tcPr>
          <w:p w:rsidR="006F3C9F" w:rsidRPr="006037DC" w:rsidRDefault="006F3C9F" w:rsidP="00C97433">
            <w:pPr>
              <w:pStyle w:val="af7"/>
            </w:pPr>
            <w:r>
              <w:t>5,5</w:t>
            </w:r>
          </w:p>
        </w:tc>
        <w:tc>
          <w:tcPr>
            <w:tcW w:w="1312" w:type="dxa"/>
          </w:tcPr>
          <w:p w:rsidR="006F3C9F" w:rsidRPr="006037DC" w:rsidRDefault="006F3C9F" w:rsidP="00C97433">
            <w:pPr>
              <w:pStyle w:val="af7"/>
            </w:pPr>
            <w:r>
              <w:t>25 березня</w:t>
            </w:r>
          </w:p>
        </w:tc>
      </w:tr>
      <w:tr w:rsidR="006F3C9F" w:rsidRPr="006037DC" w:rsidTr="00C97433">
        <w:tc>
          <w:tcPr>
            <w:tcW w:w="1066" w:type="dxa"/>
          </w:tcPr>
          <w:p w:rsidR="006F3C9F" w:rsidRPr="006037DC" w:rsidRDefault="006F3C9F" w:rsidP="00C97433">
            <w:pPr>
              <w:pStyle w:val="af7"/>
            </w:pPr>
            <w:r>
              <w:t>5</w:t>
            </w:r>
          </w:p>
        </w:tc>
        <w:tc>
          <w:tcPr>
            <w:tcW w:w="2656" w:type="dxa"/>
          </w:tcPr>
          <w:p w:rsidR="006F3C9F" w:rsidRDefault="006F3C9F" w:rsidP="00577145">
            <w:pPr>
              <w:pStyle w:val="af7"/>
            </w:pPr>
            <w:r>
              <w:t>ЛР5</w:t>
            </w:r>
          </w:p>
        </w:tc>
        <w:tc>
          <w:tcPr>
            <w:tcW w:w="2067" w:type="dxa"/>
          </w:tcPr>
          <w:p w:rsidR="006F3C9F" w:rsidRPr="006037DC" w:rsidRDefault="006F3C9F" w:rsidP="00C97433">
            <w:pPr>
              <w:pStyle w:val="af7"/>
            </w:pPr>
            <w:r>
              <w:t>4,5</w:t>
            </w:r>
          </w:p>
        </w:tc>
        <w:tc>
          <w:tcPr>
            <w:tcW w:w="1312" w:type="dxa"/>
          </w:tcPr>
          <w:p w:rsidR="006F3C9F" w:rsidRPr="006037DC" w:rsidRDefault="006F3C9F" w:rsidP="00C97433">
            <w:pPr>
              <w:pStyle w:val="af7"/>
            </w:pPr>
            <w:r>
              <w:t>10 квітня</w:t>
            </w:r>
          </w:p>
        </w:tc>
      </w:tr>
      <w:tr w:rsidR="006F3C9F" w:rsidRPr="006037DC" w:rsidTr="00C97433">
        <w:tc>
          <w:tcPr>
            <w:tcW w:w="1066" w:type="dxa"/>
          </w:tcPr>
          <w:p w:rsidR="006F3C9F" w:rsidRPr="006037DC" w:rsidRDefault="006F3C9F" w:rsidP="00C97433">
            <w:pPr>
              <w:pStyle w:val="af7"/>
            </w:pPr>
            <w:r>
              <w:t>6</w:t>
            </w:r>
          </w:p>
        </w:tc>
        <w:tc>
          <w:tcPr>
            <w:tcW w:w="2656" w:type="dxa"/>
          </w:tcPr>
          <w:p w:rsidR="006F3C9F" w:rsidRDefault="006F3C9F" w:rsidP="00577145">
            <w:pPr>
              <w:pStyle w:val="af7"/>
            </w:pPr>
            <w:r>
              <w:t>ЛР6</w:t>
            </w:r>
          </w:p>
        </w:tc>
        <w:tc>
          <w:tcPr>
            <w:tcW w:w="2067" w:type="dxa"/>
          </w:tcPr>
          <w:p w:rsidR="006F3C9F" w:rsidRPr="006037DC" w:rsidRDefault="006F3C9F" w:rsidP="00C97433">
            <w:pPr>
              <w:pStyle w:val="af7"/>
            </w:pPr>
            <w:r>
              <w:t>3,5</w:t>
            </w:r>
          </w:p>
        </w:tc>
        <w:tc>
          <w:tcPr>
            <w:tcW w:w="1312" w:type="dxa"/>
          </w:tcPr>
          <w:p w:rsidR="006F3C9F" w:rsidRPr="006037DC" w:rsidRDefault="006F3C9F" w:rsidP="00C97433">
            <w:pPr>
              <w:pStyle w:val="af7"/>
            </w:pPr>
            <w:r w:rsidRPr="006037DC">
              <w:t>25 квітня</w:t>
            </w:r>
          </w:p>
        </w:tc>
      </w:tr>
      <w:tr w:rsidR="00577145" w:rsidRPr="006037DC" w:rsidTr="00C97433">
        <w:tc>
          <w:tcPr>
            <w:tcW w:w="3722" w:type="dxa"/>
            <w:gridSpan w:val="2"/>
          </w:tcPr>
          <w:p w:rsidR="00577145" w:rsidRPr="006037DC" w:rsidRDefault="00577145" w:rsidP="00227814">
            <w:pPr>
              <w:pStyle w:val="af7"/>
              <w:rPr>
                <w:color w:val="FF0000"/>
              </w:rPr>
            </w:pPr>
            <w:r w:rsidRPr="006037DC">
              <w:rPr>
                <w:color w:val="FF0000"/>
              </w:rPr>
              <w:t xml:space="preserve">Разом за </w:t>
            </w:r>
            <w:r w:rsidR="00227814">
              <w:rPr>
                <w:color w:val="FF0000"/>
              </w:rPr>
              <w:t xml:space="preserve">лабораторні </w:t>
            </w:r>
            <w:r w:rsidRPr="006037DC">
              <w:rPr>
                <w:color w:val="FF0000"/>
              </w:rPr>
              <w:t>робот</w:t>
            </w:r>
            <w:r w:rsidR="00227814">
              <w:rPr>
                <w:color w:val="FF0000"/>
              </w:rPr>
              <w:t>и</w:t>
            </w:r>
          </w:p>
        </w:tc>
        <w:tc>
          <w:tcPr>
            <w:tcW w:w="2067" w:type="dxa"/>
          </w:tcPr>
          <w:p w:rsidR="00577145" w:rsidRPr="006037DC" w:rsidRDefault="006F3C9F" w:rsidP="00C97433">
            <w:pPr>
              <w:pStyle w:val="af7"/>
              <w:rPr>
                <w:color w:val="FF0000"/>
              </w:rPr>
            </w:pPr>
            <w:r>
              <w:rPr>
                <w:color w:val="FF0000"/>
              </w:rPr>
              <w:fldChar w:fldCharType="begin"/>
            </w:r>
            <w:r>
              <w:rPr>
                <w:color w:val="FF0000"/>
              </w:rPr>
              <w:instrText xml:space="preserve"> =SUM(ABOVE) </w:instrText>
            </w:r>
            <w:r>
              <w:rPr>
                <w:color w:val="FF0000"/>
              </w:rPr>
              <w:fldChar w:fldCharType="separate"/>
            </w:r>
            <w:r>
              <w:rPr>
                <w:noProof/>
                <w:color w:val="FF0000"/>
              </w:rPr>
              <w:t>28</w:t>
            </w:r>
            <w:r>
              <w:rPr>
                <w:color w:val="FF0000"/>
              </w:rPr>
              <w:fldChar w:fldCharType="end"/>
            </w:r>
          </w:p>
        </w:tc>
        <w:tc>
          <w:tcPr>
            <w:tcW w:w="1312" w:type="dxa"/>
          </w:tcPr>
          <w:p w:rsidR="00577145" w:rsidRPr="006037DC" w:rsidRDefault="00577145" w:rsidP="00C97433">
            <w:pPr>
              <w:pStyle w:val="af7"/>
              <w:rPr>
                <w:color w:val="FF0000"/>
              </w:rPr>
            </w:pPr>
          </w:p>
        </w:tc>
      </w:tr>
    </w:tbl>
    <w:p w:rsidR="00577145" w:rsidRPr="00577145" w:rsidRDefault="00577145" w:rsidP="00577145"/>
    <w:sectPr w:rsidR="00577145" w:rsidRPr="00577145" w:rsidSect="00334AC0">
      <w:headerReference w:type="default" r:id="rId242"/>
      <w:pgSz w:w="11906" w:h="16838"/>
      <w:pgMar w:top="787" w:right="850" w:bottom="284" w:left="1417" w:header="284"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E6639" w:rsidRDefault="00CE6639" w:rsidP="00B5094B">
      <w:r>
        <w:separator/>
      </w:r>
    </w:p>
    <w:p w:rsidR="00CE6639" w:rsidRDefault="00CE6639"/>
  </w:endnote>
  <w:endnote w:type="continuationSeparator" w:id="0">
    <w:p w:rsidR="00CE6639" w:rsidRDefault="00CE6639" w:rsidP="00B5094B">
      <w:r>
        <w:continuationSeparator/>
      </w:r>
    </w:p>
    <w:p w:rsidR="00CE6639" w:rsidRDefault="00CE663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onsolas">
    <w:panose1 w:val="020B0609020204030204"/>
    <w:charset w:val="CC"/>
    <w:family w:val="modern"/>
    <w:pitch w:val="fixed"/>
    <w:sig w:usb0="E10002FF" w:usb1="4000FCFF" w:usb2="00000009"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E6639" w:rsidRDefault="00CE6639" w:rsidP="00B5094B">
      <w:r>
        <w:separator/>
      </w:r>
    </w:p>
    <w:p w:rsidR="00CE6639" w:rsidRDefault="00CE6639"/>
  </w:footnote>
  <w:footnote w:type="continuationSeparator" w:id="0">
    <w:p w:rsidR="00CE6639" w:rsidRDefault="00CE6639" w:rsidP="00B5094B">
      <w:r>
        <w:continuationSeparator/>
      </w:r>
    </w:p>
    <w:p w:rsidR="00CE6639" w:rsidRDefault="00CE6639"/>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42D7" w:rsidRDefault="005142D7" w:rsidP="00993C74">
    <w:pPr>
      <w:pStyle w:val="ac"/>
      <w:jc w:val="center"/>
    </w:pPr>
    <w:r>
      <w:fldChar w:fldCharType="begin"/>
    </w:r>
    <w:r>
      <w:instrText xml:space="preserve"> PAGE   \* MERGEFORMAT </w:instrText>
    </w:r>
    <w:r>
      <w:fldChar w:fldCharType="separate"/>
    </w:r>
    <w:r w:rsidR="002968A3">
      <w:rPr>
        <w:noProof/>
      </w:rPr>
      <w:t>87</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9048E0"/>
    <w:multiLevelType w:val="hybridMultilevel"/>
    <w:tmpl w:val="EB9A09C6"/>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
    <w:nsid w:val="03FF7A12"/>
    <w:multiLevelType w:val="hybridMultilevel"/>
    <w:tmpl w:val="ACE0A0C2"/>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nsid w:val="043E71EE"/>
    <w:multiLevelType w:val="hybridMultilevel"/>
    <w:tmpl w:val="9DF42850"/>
    <w:lvl w:ilvl="0" w:tplc="56F42458">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3">
    <w:nsid w:val="04A447D9"/>
    <w:multiLevelType w:val="hybridMultilevel"/>
    <w:tmpl w:val="85C8C6B8"/>
    <w:lvl w:ilvl="0" w:tplc="6FFEDA9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4">
    <w:nsid w:val="05327ADC"/>
    <w:multiLevelType w:val="hybridMultilevel"/>
    <w:tmpl w:val="64A44866"/>
    <w:lvl w:ilvl="0" w:tplc="84CABC32">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5">
    <w:nsid w:val="057F7870"/>
    <w:multiLevelType w:val="hybridMultilevel"/>
    <w:tmpl w:val="6B645272"/>
    <w:lvl w:ilvl="0" w:tplc="FDF2EC8C">
      <w:start w:val="1"/>
      <w:numFmt w:val="decimal"/>
      <w:lvlText w:val="%1."/>
      <w:lvlJc w:val="left"/>
      <w:pPr>
        <w:ind w:left="672" w:hanging="360"/>
      </w:pPr>
      <w:rPr>
        <w:rFonts w:hint="default"/>
        <w:sz w:val="28"/>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6">
    <w:nsid w:val="05D90CAD"/>
    <w:multiLevelType w:val="hybridMultilevel"/>
    <w:tmpl w:val="0E9CDF9C"/>
    <w:lvl w:ilvl="0" w:tplc="450C3198">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7">
    <w:nsid w:val="062263C5"/>
    <w:multiLevelType w:val="hybridMultilevel"/>
    <w:tmpl w:val="88441460"/>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8">
    <w:nsid w:val="06B2159F"/>
    <w:multiLevelType w:val="hybridMultilevel"/>
    <w:tmpl w:val="37426F08"/>
    <w:lvl w:ilvl="0" w:tplc="91529E58">
      <w:start w:val="1"/>
      <w:numFmt w:val="decimal"/>
      <w:lvlText w:val="%1."/>
      <w:lvlJc w:val="left"/>
      <w:pPr>
        <w:ind w:left="1032" w:hanging="360"/>
      </w:pPr>
      <w:rPr>
        <w:rFonts w:hint="default"/>
      </w:rPr>
    </w:lvl>
    <w:lvl w:ilvl="1" w:tplc="04220019" w:tentative="1">
      <w:start w:val="1"/>
      <w:numFmt w:val="lowerLetter"/>
      <w:lvlText w:val="%2."/>
      <w:lvlJc w:val="left"/>
      <w:pPr>
        <w:ind w:left="1752" w:hanging="360"/>
      </w:pPr>
    </w:lvl>
    <w:lvl w:ilvl="2" w:tplc="0422001B" w:tentative="1">
      <w:start w:val="1"/>
      <w:numFmt w:val="lowerRoman"/>
      <w:lvlText w:val="%3."/>
      <w:lvlJc w:val="right"/>
      <w:pPr>
        <w:ind w:left="2472" w:hanging="180"/>
      </w:pPr>
    </w:lvl>
    <w:lvl w:ilvl="3" w:tplc="0422000F" w:tentative="1">
      <w:start w:val="1"/>
      <w:numFmt w:val="decimal"/>
      <w:lvlText w:val="%4."/>
      <w:lvlJc w:val="left"/>
      <w:pPr>
        <w:ind w:left="3192" w:hanging="360"/>
      </w:pPr>
    </w:lvl>
    <w:lvl w:ilvl="4" w:tplc="04220019" w:tentative="1">
      <w:start w:val="1"/>
      <w:numFmt w:val="lowerLetter"/>
      <w:lvlText w:val="%5."/>
      <w:lvlJc w:val="left"/>
      <w:pPr>
        <w:ind w:left="3912" w:hanging="360"/>
      </w:pPr>
    </w:lvl>
    <w:lvl w:ilvl="5" w:tplc="0422001B" w:tentative="1">
      <w:start w:val="1"/>
      <w:numFmt w:val="lowerRoman"/>
      <w:lvlText w:val="%6."/>
      <w:lvlJc w:val="right"/>
      <w:pPr>
        <w:ind w:left="4632" w:hanging="180"/>
      </w:pPr>
    </w:lvl>
    <w:lvl w:ilvl="6" w:tplc="0422000F" w:tentative="1">
      <w:start w:val="1"/>
      <w:numFmt w:val="decimal"/>
      <w:lvlText w:val="%7."/>
      <w:lvlJc w:val="left"/>
      <w:pPr>
        <w:ind w:left="5352" w:hanging="360"/>
      </w:pPr>
    </w:lvl>
    <w:lvl w:ilvl="7" w:tplc="04220019" w:tentative="1">
      <w:start w:val="1"/>
      <w:numFmt w:val="lowerLetter"/>
      <w:lvlText w:val="%8."/>
      <w:lvlJc w:val="left"/>
      <w:pPr>
        <w:ind w:left="6072" w:hanging="360"/>
      </w:pPr>
    </w:lvl>
    <w:lvl w:ilvl="8" w:tplc="0422001B" w:tentative="1">
      <w:start w:val="1"/>
      <w:numFmt w:val="lowerRoman"/>
      <w:lvlText w:val="%9."/>
      <w:lvlJc w:val="right"/>
      <w:pPr>
        <w:ind w:left="6792" w:hanging="180"/>
      </w:pPr>
    </w:lvl>
  </w:abstractNum>
  <w:abstractNum w:abstractNumId="9">
    <w:nsid w:val="0A3B18DA"/>
    <w:multiLevelType w:val="hybridMultilevel"/>
    <w:tmpl w:val="56FA46A2"/>
    <w:lvl w:ilvl="0" w:tplc="0419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nsid w:val="0A3E15FA"/>
    <w:multiLevelType w:val="hybridMultilevel"/>
    <w:tmpl w:val="4628DD00"/>
    <w:lvl w:ilvl="0" w:tplc="921840FA">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1">
    <w:nsid w:val="0A9A6A68"/>
    <w:multiLevelType w:val="hybridMultilevel"/>
    <w:tmpl w:val="EA847E9C"/>
    <w:lvl w:ilvl="0" w:tplc="0419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2">
    <w:nsid w:val="0B5024A9"/>
    <w:multiLevelType w:val="hybridMultilevel"/>
    <w:tmpl w:val="592EB03E"/>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
    <w:nsid w:val="0C6707E5"/>
    <w:multiLevelType w:val="hybridMultilevel"/>
    <w:tmpl w:val="11983C0C"/>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4">
    <w:nsid w:val="0E341468"/>
    <w:multiLevelType w:val="hybridMultilevel"/>
    <w:tmpl w:val="4DBEC2F0"/>
    <w:lvl w:ilvl="0" w:tplc="B0A63B9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5">
    <w:nsid w:val="0E353823"/>
    <w:multiLevelType w:val="hybridMultilevel"/>
    <w:tmpl w:val="241C99A6"/>
    <w:lvl w:ilvl="0" w:tplc="AD729038">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6">
    <w:nsid w:val="0ECE1A8B"/>
    <w:multiLevelType w:val="hybridMultilevel"/>
    <w:tmpl w:val="091CC3DA"/>
    <w:lvl w:ilvl="0" w:tplc="B5AE640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7">
    <w:nsid w:val="0F4F05C8"/>
    <w:multiLevelType w:val="hybridMultilevel"/>
    <w:tmpl w:val="E3827400"/>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8">
    <w:nsid w:val="0FD74E1C"/>
    <w:multiLevelType w:val="hybridMultilevel"/>
    <w:tmpl w:val="BE5A2D72"/>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9">
    <w:nsid w:val="10C1763E"/>
    <w:multiLevelType w:val="hybridMultilevel"/>
    <w:tmpl w:val="EBB03E7C"/>
    <w:lvl w:ilvl="0" w:tplc="E2207970">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0">
    <w:nsid w:val="114538FD"/>
    <w:multiLevelType w:val="hybridMultilevel"/>
    <w:tmpl w:val="51B877E6"/>
    <w:lvl w:ilvl="0" w:tplc="9B4EAFF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21">
    <w:nsid w:val="13D922DB"/>
    <w:multiLevelType w:val="hybridMultilevel"/>
    <w:tmpl w:val="CB46B4D6"/>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2">
    <w:nsid w:val="14DD16BA"/>
    <w:multiLevelType w:val="hybridMultilevel"/>
    <w:tmpl w:val="52760CEA"/>
    <w:lvl w:ilvl="0" w:tplc="76DAF630">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23">
    <w:nsid w:val="15C020D5"/>
    <w:multiLevelType w:val="hybridMultilevel"/>
    <w:tmpl w:val="AE36EDDE"/>
    <w:lvl w:ilvl="0" w:tplc="5666F03C">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4">
    <w:nsid w:val="15E10B15"/>
    <w:multiLevelType w:val="hybridMultilevel"/>
    <w:tmpl w:val="995A97D0"/>
    <w:lvl w:ilvl="0" w:tplc="C008A9BE">
      <w:start w:val="1"/>
      <w:numFmt w:val="bullet"/>
      <w:lvlText w:val=""/>
      <w:lvlJc w:val="left"/>
      <w:pPr>
        <w:ind w:left="1429" w:hanging="360"/>
      </w:pPr>
      <w:rPr>
        <w:rFonts w:ascii="Symbol" w:hAnsi="Symbol" w:hint="default"/>
      </w:rPr>
    </w:lvl>
    <w:lvl w:ilvl="1" w:tplc="04220003">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5">
    <w:nsid w:val="160028DB"/>
    <w:multiLevelType w:val="hybridMultilevel"/>
    <w:tmpl w:val="12CC7C70"/>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6">
    <w:nsid w:val="16D50D4A"/>
    <w:multiLevelType w:val="hybridMultilevel"/>
    <w:tmpl w:val="58563310"/>
    <w:lvl w:ilvl="0" w:tplc="DFC421A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27">
    <w:nsid w:val="183B3A13"/>
    <w:multiLevelType w:val="hybridMultilevel"/>
    <w:tmpl w:val="4C7A6DE2"/>
    <w:lvl w:ilvl="0" w:tplc="0422000F">
      <w:start w:val="1"/>
      <w:numFmt w:val="decimal"/>
      <w:lvlText w:val="%1."/>
      <w:lvlJc w:val="left"/>
      <w:pPr>
        <w:ind w:left="1080" w:hanging="360"/>
      </w:p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28">
    <w:nsid w:val="18832117"/>
    <w:multiLevelType w:val="hybridMultilevel"/>
    <w:tmpl w:val="E69C7CCC"/>
    <w:lvl w:ilvl="0" w:tplc="C2FA6428">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9">
    <w:nsid w:val="18C91E1F"/>
    <w:multiLevelType w:val="hybridMultilevel"/>
    <w:tmpl w:val="A6DA9E60"/>
    <w:lvl w:ilvl="0" w:tplc="AFACF154">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30">
    <w:nsid w:val="1AA31DEB"/>
    <w:multiLevelType w:val="hybridMultilevel"/>
    <w:tmpl w:val="73228324"/>
    <w:lvl w:ilvl="0" w:tplc="94445AF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31">
    <w:nsid w:val="1BEA06F4"/>
    <w:multiLevelType w:val="hybridMultilevel"/>
    <w:tmpl w:val="0AA6F076"/>
    <w:lvl w:ilvl="0" w:tplc="2730C340">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32">
    <w:nsid w:val="1C41116B"/>
    <w:multiLevelType w:val="hybridMultilevel"/>
    <w:tmpl w:val="11900C5A"/>
    <w:lvl w:ilvl="0" w:tplc="6A582A46">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33">
    <w:nsid w:val="1CD7149C"/>
    <w:multiLevelType w:val="multilevel"/>
    <w:tmpl w:val="6C381902"/>
    <w:lvl w:ilvl="0">
      <w:start w:val="3"/>
      <w:numFmt w:val="decimal"/>
      <w:lvlText w:val="%1."/>
      <w:lvlJc w:val="left"/>
      <w:pPr>
        <w:ind w:left="1069"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89" w:hanging="1080"/>
      </w:pPr>
      <w:rPr>
        <w:rFonts w:hint="default"/>
      </w:rPr>
    </w:lvl>
    <w:lvl w:ilvl="3">
      <w:start w:val="1"/>
      <w:numFmt w:val="decimal"/>
      <w:isLgl/>
      <w:lvlText w:val="%1.%2.%3.%4."/>
      <w:lvlJc w:val="left"/>
      <w:pPr>
        <w:ind w:left="2149" w:hanging="1440"/>
      </w:pPr>
      <w:rPr>
        <w:rFonts w:hint="default"/>
      </w:rPr>
    </w:lvl>
    <w:lvl w:ilvl="4">
      <w:start w:val="1"/>
      <w:numFmt w:val="decimal"/>
      <w:isLgl/>
      <w:lvlText w:val="%1.%2.%3.%4.%5."/>
      <w:lvlJc w:val="left"/>
      <w:pPr>
        <w:ind w:left="2509" w:hanging="1800"/>
      </w:pPr>
      <w:rPr>
        <w:rFonts w:hint="default"/>
      </w:rPr>
    </w:lvl>
    <w:lvl w:ilvl="5">
      <w:start w:val="1"/>
      <w:numFmt w:val="decimal"/>
      <w:isLgl/>
      <w:lvlText w:val="%1.%2.%3.%4.%5.%6."/>
      <w:lvlJc w:val="left"/>
      <w:pPr>
        <w:ind w:left="2869" w:hanging="2160"/>
      </w:pPr>
      <w:rPr>
        <w:rFonts w:hint="default"/>
      </w:rPr>
    </w:lvl>
    <w:lvl w:ilvl="6">
      <w:start w:val="1"/>
      <w:numFmt w:val="decimal"/>
      <w:isLgl/>
      <w:lvlText w:val="%1.%2.%3.%4.%5.%6.%7."/>
      <w:lvlJc w:val="left"/>
      <w:pPr>
        <w:ind w:left="3229" w:hanging="2520"/>
      </w:pPr>
      <w:rPr>
        <w:rFonts w:hint="default"/>
      </w:rPr>
    </w:lvl>
    <w:lvl w:ilvl="7">
      <w:start w:val="1"/>
      <w:numFmt w:val="decimal"/>
      <w:isLgl/>
      <w:lvlText w:val="%1.%2.%3.%4.%5.%6.%7.%8."/>
      <w:lvlJc w:val="left"/>
      <w:pPr>
        <w:ind w:left="3589" w:hanging="2880"/>
      </w:pPr>
      <w:rPr>
        <w:rFonts w:hint="default"/>
      </w:rPr>
    </w:lvl>
    <w:lvl w:ilvl="8">
      <w:start w:val="1"/>
      <w:numFmt w:val="decimal"/>
      <w:isLgl/>
      <w:lvlText w:val="%1.%2.%3.%4.%5.%6.%7.%8.%9."/>
      <w:lvlJc w:val="left"/>
      <w:pPr>
        <w:ind w:left="3949" w:hanging="3240"/>
      </w:pPr>
      <w:rPr>
        <w:rFonts w:hint="default"/>
      </w:rPr>
    </w:lvl>
  </w:abstractNum>
  <w:abstractNum w:abstractNumId="34">
    <w:nsid w:val="1E4C13C0"/>
    <w:multiLevelType w:val="hybridMultilevel"/>
    <w:tmpl w:val="2E5C0CF0"/>
    <w:lvl w:ilvl="0" w:tplc="C1CAFC9C">
      <w:start w:val="1"/>
      <w:numFmt w:val="decimal"/>
      <w:lvlText w:val="%1."/>
      <w:lvlJc w:val="left"/>
      <w:pPr>
        <w:ind w:left="720" w:hanging="360"/>
      </w:pPr>
      <w:rPr>
        <w:rFonts w:hint="default"/>
        <w:b/>
        <w:i w:val="0"/>
        <w:sz w:val="28"/>
      </w:rPr>
    </w:lvl>
    <w:lvl w:ilvl="1" w:tplc="0B16BD80">
      <w:numFmt w:val="bullet"/>
      <w:lvlText w:val="-"/>
      <w:lvlJc w:val="left"/>
      <w:pPr>
        <w:ind w:left="1440" w:hanging="360"/>
      </w:pPr>
      <w:rPr>
        <w:rFonts w:ascii="Times New Roman" w:eastAsia="Times New Roman" w:hAnsi="Times New Roman" w:cs="Times New Roman" w:hint="default"/>
      </w:r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5">
    <w:nsid w:val="1E9337A4"/>
    <w:multiLevelType w:val="hybridMultilevel"/>
    <w:tmpl w:val="5860E080"/>
    <w:lvl w:ilvl="0" w:tplc="6D92D964">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36">
    <w:nsid w:val="20FE68DE"/>
    <w:multiLevelType w:val="hybridMultilevel"/>
    <w:tmpl w:val="BA84DCD0"/>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7">
    <w:nsid w:val="21B712EB"/>
    <w:multiLevelType w:val="hybridMultilevel"/>
    <w:tmpl w:val="45AEB99C"/>
    <w:lvl w:ilvl="0" w:tplc="B7A6F05A">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38">
    <w:nsid w:val="23886145"/>
    <w:multiLevelType w:val="hybridMultilevel"/>
    <w:tmpl w:val="A10AA1A0"/>
    <w:lvl w:ilvl="0" w:tplc="ACEED2C6">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9">
    <w:nsid w:val="23C15AF2"/>
    <w:multiLevelType w:val="hybridMultilevel"/>
    <w:tmpl w:val="89B68570"/>
    <w:lvl w:ilvl="0" w:tplc="2A2AEEC4">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40">
    <w:nsid w:val="23CD1B3E"/>
    <w:multiLevelType w:val="hybridMultilevel"/>
    <w:tmpl w:val="C764F714"/>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1">
    <w:nsid w:val="24576118"/>
    <w:multiLevelType w:val="hybridMultilevel"/>
    <w:tmpl w:val="C7407558"/>
    <w:lvl w:ilvl="0" w:tplc="50181C5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42">
    <w:nsid w:val="24AA408E"/>
    <w:multiLevelType w:val="hybridMultilevel"/>
    <w:tmpl w:val="36E68466"/>
    <w:lvl w:ilvl="0" w:tplc="85C69964">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43">
    <w:nsid w:val="27372BA5"/>
    <w:multiLevelType w:val="hybridMultilevel"/>
    <w:tmpl w:val="127C5BEC"/>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4">
    <w:nsid w:val="27C44ECE"/>
    <w:multiLevelType w:val="hybridMultilevel"/>
    <w:tmpl w:val="9270437E"/>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5">
    <w:nsid w:val="28B3024F"/>
    <w:multiLevelType w:val="hybridMultilevel"/>
    <w:tmpl w:val="65D29EA0"/>
    <w:lvl w:ilvl="0" w:tplc="E2207970">
      <w:start w:val="1"/>
      <w:numFmt w:val="bullet"/>
      <w:pStyle w:val="a"/>
      <w:lvlText w:val=""/>
      <w:lvlJc w:val="left"/>
      <w:pPr>
        <w:ind w:left="1429" w:hanging="360"/>
      </w:pPr>
      <w:rPr>
        <w:rFonts w:ascii="Symbol" w:hAnsi="Symbol" w:hint="default"/>
      </w:rPr>
    </w:lvl>
    <w:lvl w:ilvl="1" w:tplc="04220003">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46">
    <w:nsid w:val="293108FC"/>
    <w:multiLevelType w:val="hybridMultilevel"/>
    <w:tmpl w:val="DB386C2C"/>
    <w:lvl w:ilvl="0" w:tplc="19D6A162">
      <w:start w:val="3"/>
      <w:numFmt w:val="decimal"/>
      <w:lvlText w:val="%1."/>
      <w:lvlJc w:val="left"/>
      <w:pPr>
        <w:ind w:left="108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47">
    <w:nsid w:val="299910A2"/>
    <w:multiLevelType w:val="hybridMultilevel"/>
    <w:tmpl w:val="5EB8116A"/>
    <w:lvl w:ilvl="0" w:tplc="A5F42C5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48">
    <w:nsid w:val="2AC347C6"/>
    <w:multiLevelType w:val="hybridMultilevel"/>
    <w:tmpl w:val="D58AA774"/>
    <w:lvl w:ilvl="0" w:tplc="E58A7F08">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49">
    <w:nsid w:val="2ACC7ECA"/>
    <w:multiLevelType w:val="hybridMultilevel"/>
    <w:tmpl w:val="06BA5B44"/>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0">
    <w:nsid w:val="2B093890"/>
    <w:multiLevelType w:val="hybridMultilevel"/>
    <w:tmpl w:val="1CDA535E"/>
    <w:lvl w:ilvl="0" w:tplc="B5CE508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51">
    <w:nsid w:val="2B34134C"/>
    <w:multiLevelType w:val="hybridMultilevel"/>
    <w:tmpl w:val="36745B44"/>
    <w:lvl w:ilvl="0" w:tplc="B8344F50">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52">
    <w:nsid w:val="2B3956FE"/>
    <w:multiLevelType w:val="hybridMultilevel"/>
    <w:tmpl w:val="17AEE692"/>
    <w:lvl w:ilvl="0" w:tplc="5962668E">
      <w:start w:val="1"/>
      <w:numFmt w:val="decimal"/>
      <w:lvlText w:val="%1."/>
      <w:lvlJc w:val="left"/>
      <w:pPr>
        <w:ind w:left="720" w:hanging="360"/>
      </w:pPr>
      <w:rPr>
        <w:rFonts w:hint="default"/>
        <w:b w:val="0"/>
        <w:i w:val="0"/>
        <w:sz w:val="28"/>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3">
    <w:nsid w:val="2C724D90"/>
    <w:multiLevelType w:val="hybridMultilevel"/>
    <w:tmpl w:val="2F8427CE"/>
    <w:lvl w:ilvl="0" w:tplc="8F16AB1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54">
    <w:nsid w:val="2C7D7EF5"/>
    <w:multiLevelType w:val="hybridMultilevel"/>
    <w:tmpl w:val="8A6242BA"/>
    <w:lvl w:ilvl="0" w:tplc="5962668E">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5">
    <w:nsid w:val="2D873FF2"/>
    <w:multiLevelType w:val="hybridMultilevel"/>
    <w:tmpl w:val="185000A8"/>
    <w:lvl w:ilvl="0" w:tplc="8E90C1DE">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56">
    <w:nsid w:val="2EB21CD6"/>
    <w:multiLevelType w:val="hybridMultilevel"/>
    <w:tmpl w:val="2BACDA28"/>
    <w:lvl w:ilvl="0" w:tplc="C510A8F6">
      <w:start w:val="1"/>
      <w:numFmt w:val="decimal"/>
      <w:lvlText w:val="%1."/>
      <w:lvlJc w:val="left"/>
      <w:pPr>
        <w:ind w:left="672" w:hanging="360"/>
      </w:pPr>
      <w:rPr>
        <w:rFonts w:ascii="Times New Roman" w:eastAsia="Times New Roman" w:hAnsi="Times New Roman" w:cs="Times New Roman"/>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57">
    <w:nsid w:val="2FE06CB0"/>
    <w:multiLevelType w:val="hybridMultilevel"/>
    <w:tmpl w:val="CEA2A5DC"/>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8">
    <w:nsid w:val="301D1074"/>
    <w:multiLevelType w:val="hybridMultilevel"/>
    <w:tmpl w:val="A7028254"/>
    <w:lvl w:ilvl="0" w:tplc="6B5C2036">
      <w:start w:val="1"/>
      <w:numFmt w:val="decimal"/>
      <w:lvlText w:val="%1."/>
      <w:lvlJc w:val="left"/>
      <w:pPr>
        <w:ind w:left="785" w:hanging="360"/>
      </w:pPr>
      <w:rPr>
        <w:rFonts w:hint="default"/>
        <w:b/>
        <w:i w:val="0"/>
        <w:sz w:val="36"/>
        <w:szCs w:val="36"/>
      </w:rPr>
    </w:lvl>
    <w:lvl w:ilvl="1" w:tplc="04220019" w:tentative="1">
      <w:start w:val="1"/>
      <w:numFmt w:val="lowerLetter"/>
      <w:lvlText w:val="%2."/>
      <w:lvlJc w:val="left"/>
      <w:pPr>
        <w:ind w:left="1505" w:hanging="360"/>
      </w:pPr>
    </w:lvl>
    <w:lvl w:ilvl="2" w:tplc="0422001B" w:tentative="1">
      <w:start w:val="1"/>
      <w:numFmt w:val="lowerRoman"/>
      <w:lvlText w:val="%3."/>
      <w:lvlJc w:val="right"/>
      <w:pPr>
        <w:ind w:left="2225" w:hanging="180"/>
      </w:pPr>
    </w:lvl>
    <w:lvl w:ilvl="3" w:tplc="0422000F" w:tentative="1">
      <w:start w:val="1"/>
      <w:numFmt w:val="decimal"/>
      <w:lvlText w:val="%4."/>
      <w:lvlJc w:val="left"/>
      <w:pPr>
        <w:ind w:left="2945" w:hanging="360"/>
      </w:pPr>
    </w:lvl>
    <w:lvl w:ilvl="4" w:tplc="04220019" w:tentative="1">
      <w:start w:val="1"/>
      <w:numFmt w:val="lowerLetter"/>
      <w:lvlText w:val="%5."/>
      <w:lvlJc w:val="left"/>
      <w:pPr>
        <w:ind w:left="3665" w:hanging="360"/>
      </w:pPr>
    </w:lvl>
    <w:lvl w:ilvl="5" w:tplc="0422001B" w:tentative="1">
      <w:start w:val="1"/>
      <w:numFmt w:val="lowerRoman"/>
      <w:lvlText w:val="%6."/>
      <w:lvlJc w:val="right"/>
      <w:pPr>
        <w:ind w:left="4385" w:hanging="180"/>
      </w:pPr>
    </w:lvl>
    <w:lvl w:ilvl="6" w:tplc="0422000F" w:tentative="1">
      <w:start w:val="1"/>
      <w:numFmt w:val="decimal"/>
      <w:lvlText w:val="%7."/>
      <w:lvlJc w:val="left"/>
      <w:pPr>
        <w:ind w:left="5105" w:hanging="360"/>
      </w:pPr>
    </w:lvl>
    <w:lvl w:ilvl="7" w:tplc="04220019" w:tentative="1">
      <w:start w:val="1"/>
      <w:numFmt w:val="lowerLetter"/>
      <w:lvlText w:val="%8."/>
      <w:lvlJc w:val="left"/>
      <w:pPr>
        <w:ind w:left="5825" w:hanging="360"/>
      </w:pPr>
    </w:lvl>
    <w:lvl w:ilvl="8" w:tplc="0422001B" w:tentative="1">
      <w:start w:val="1"/>
      <w:numFmt w:val="lowerRoman"/>
      <w:lvlText w:val="%9."/>
      <w:lvlJc w:val="right"/>
      <w:pPr>
        <w:ind w:left="6545" w:hanging="180"/>
      </w:pPr>
    </w:lvl>
  </w:abstractNum>
  <w:abstractNum w:abstractNumId="59">
    <w:nsid w:val="310264B8"/>
    <w:multiLevelType w:val="hybridMultilevel"/>
    <w:tmpl w:val="57F4C7E2"/>
    <w:lvl w:ilvl="0" w:tplc="D1729B6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60">
    <w:nsid w:val="312216CE"/>
    <w:multiLevelType w:val="hybridMultilevel"/>
    <w:tmpl w:val="4246C86C"/>
    <w:lvl w:ilvl="0" w:tplc="D85CCDA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61">
    <w:nsid w:val="339E7D8E"/>
    <w:multiLevelType w:val="hybridMultilevel"/>
    <w:tmpl w:val="B68EDA00"/>
    <w:lvl w:ilvl="0" w:tplc="364A2E2A">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2">
    <w:nsid w:val="36620F48"/>
    <w:multiLevelType w:val="hybridMultilevel"/>
    <w:tmpl w:val="FC5288BE"/>
    <w:lvl w:ilvl="0" w:tplc="75B6529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63">
    <w:nsid w:val="38DC12A6"/>
    <w:multiLevelType w:val="hybridMultilevel"/>
    <w:tmpl w:val="006ED080"/>
    <w:lvl w:ilvl="0" w:tplc="7F9AD44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64">
    <w:nsid w:val="39733342"/>
    <w:multiLevelType w:val="hybridMultilevel"/>
    <w:tmpl w:val="C8ACEACC"/>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5">
    <w:nsid w:val="3A546CFA"/>
    <w:multiLevelType w:val="hybridMultilevel"/>
    <w:tmpl w:val="105C10A6"/>
    <w:lvl w:ilvl="0" w:tplc="27D6AD84">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66">
    <w:nsid w:val="3ACC62A6"/>
    <w:multiLevelType w:val="hybridMultilevel"/>
    <w:tmpl w:val="A42A4C12"/>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7">
    <w:nsid w:val="3C4201D3"/>
    <w:multiLevelType w:val="hybridMultilevel"/>
    <w:tmpl w:val="3828CE80"/>
    <w:lvl w:ilvl="0" w:tplc="C008A9BE">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68">
    <w:nsid w:val="3C9C774F"/>
    <w:multiLevelType w:val="hybridMultilevel"/>
    <w:tmpl w:val="CA8CD5B0"/>
    <w:lvl w:ilvl="0" w:tplc="E2207970">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69">
    <w:nsid w:val="3CA714EE"/>
    <w:multiLevelType w:val="hybridMultilevel"/>
    <w:tmpl w:val="6CAA52AC"/>
    <w:lvl w:ilvl="0" w:tplc="0419000F">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70">
    <w:nsid w:val="3EAF7DB2"/>
    <w:multiLevelType w:val="hybridMultilevel"/>
    <w:tmpl w:val="B62060AC"/>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1">
    <w:nsid w:val="3F515A55"/>
    <w:multiLevelType w:val="hybridMultilevel"/>
    <w:tmpl w:val="A9FA7916"/>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2">
    <w:nsid w:val="404D1BA1"/>
    <w:multiLevelType w:val="hybridMultilevel"/>
    <w:tmpl w:val="55AAEE8E"/>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73">
    <w:nsid w:val="405840E9"/>
    <w:multiLevelType w:val="hybridMultilevel"/>
    <w:tmpl w:val="BF8862B8"/>
    <w:lvl w:ilvl="0" w:tplc="5962668E">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4">
    <w:nsid w:val="409E3586"/>
    <w:multiLevelType w:val="hybridMultilevel"/>
    <w:tmpl w:val="97726FD0"/>
    <w:lvl w:ilvl="0" w:tplc="5F9AF500">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75">
    <w:nsid w:val="41424CC5"/>
    <w:multiLevelType w:val="hybridMultilevel"/>
    <w:tmpl w:val="F7482314"/>
    <w:lvl w:ilvl="0" w:tplc="BA3E7F94">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6">
    <w:nsid w:val="41BB6ACD"/>
    <w:multiLevelType w:val="hybridMultilevel"/>
    <w:tmpl w:val="22AA5C88"/>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7">
    <w:nsid w:val="42282A1A"/>
    <w:multiLevelType w:val="hybridMultilevel"/>
    <w:tmpl w:val="CA26D190"/>
    <w:lvl w:ilvl="0" w:tplc="A6EAE30C">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78">
    <w:nsid w:val="426E37FF"/>
    <w:multiLevelType w:val="hybridMultilevel"/>
    <w:tmpl w:val="E468FEC4"/>
    <w:lvl w:ilvl="0" w:tplc="17BCE61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79">
    <w:nsid w:val="444852AC"/>
    <w:multiLevelType w:val="hybridMultilevel"/>
    <w:tmpl w:val="93E657F6"/>
    <w:lvl w:ilvl="0" w:tplc="92BE1582">
      <w:start w:val="5"/>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0">
    <w:nsid w:val="45661409"/>
    <w:multiLevelType w:val="hybridMultilevel"/>
    <w:tmpl w:val="44E47448"/>
    <w:lvl w:ilvl="0" w:tplc="0AEEB83C">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81">
    <w:nsid w:val="461965EA"/>
    <w:multiLevelType w:val="hybridMultilevel"/>
    <w:tmpl w:val="58622CA4"/>
    <w:lvl w:ilvl="0" w:tplc="B254CB00">
      <w:start w:val="1"/>
      <w:numFmt w:val="decimal"/>
      <w:pStyle w:val="a0"/>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2">
    <w:nsid w:val="46586EDC"/>
    <w:multiLevelType w:val="hybridMultilevel"/>
    <w:tmpl w:val="10F8741C"/>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3">
    <w:nsid w:val="466F451A"/>
    <w:multiLevelType w:val="hybridMultilevel"/>
    <w:tmpl w:val="939647AA"/>
    <w:lvl w:ilvl="0" w:tplc="0CD82688">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84">
    <w:nsid w:val="46741E2C"/>
    <w:multiLevelType w:val="hybridMultilevel"/>
    <w:tmpl w:val="061E2206"/>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5">
    <w:nsid w:val="46F26DE4"/>
    <w:multiLevelType w:val="hybridMultilevel"/>
    <w:tmpl w:val="EF761DE0"/>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6">
    <w:nsid w:val="4BB5291A"/>
    <w:multiLevelType w:val="hybridMultilevel"/>
    <w:tmpl w:val="E9B45128"/>
    <w:lvl w:ilvl="0" w:tplc="0204AFE8">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87">
    <w:nsid w:val="4BCA3815"/>
    <w:multiLevelType w:val="hybridMultilevel"/>
    <w:tmpl w:val="64188C00"/>
    <w:lvl w:ilvl="0" w:tplc="C746708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88">
    <w:nsid w:val="50481D10"/>
    <w:multiLevelType w:val="hybridMultilevel"/>
    <w:tmpl w:val="35D45E86"/>
    <w:lvl w:ilvl="0" w:tplc="F8567C3A">
      <w:start w:val="1"/>
      <w:numFmt w:val="decimal"/>
      <w:lvlText w:val="%1."/>
      <w:lvlJc w:val="left"/>
      <w:pPr>
        <w:ind w:left="770" w:hanging="360"/>
      </w:pPr>
      <w:rPr>
        <w:rFonts w:hint="default"/>
      </w:rPr>
    </w:lvl>
    <w:lvl w:ilvl="1" w:tplc="04220019" w:tentative="1">
      <w:start w:val="1"/>
      <w:numFmt w:val="lowerLetter"/>
      <w:lvlText w:val="%2."/>
      <w:lvlJc w:val="left"/>
      <w:pPr>
        <w:ind w:left="1490" w:hanging="360"/>
      </w:pPr>
    </w:lvl>
    <w:lvl w:ilvl="2" w:tplc="0422001B" w:tentative="1">
      <w:start w:val="1"/>
      <w:numFmt w:val="lowerRoman"/>
      <w:lvlText w:val="%3."/>
      <w:lvlJc w:val="right"/>
      <w:pPr>
        <w:ind w:left="2210" w:hanging="180"/>
      </w:pPr>
    </w:lvl>
    <w:lvl w:ilvl="3" w:tplc="0422000F" w:tentative="1">
      <w:start w:val="1"/>
      <w:numFmt w:val="decimal"/>
      <w:lvlText w:val="%4."/>
      <w:lvlJc w:val="left"/>
      <w:pPr>
        <w:ind w:left="2930" w:hanging="360"/>
      </w:pPr>
    </w:lvl>
    <w:lvl w:ilvl="4" w:tplc="04220019" w:tentative="1">
      <w:start w:val="1"/>
      <w:numFmt w:val="lowerLetter"/>
      <w:lvlText w:val="%5."/>
      <w:lvlJc w:val="left"/>
      <w:pPr>
        <w:ind w:left="3650" w:hanging="360"/>
      </w:pPr>
    </w:lvl>
    <w:lvl w:ilvl="5" w:tplc="0422001B" w:tentative="1">
      <w:start w:val="1"/>
      <w:numFmt w:val="lowerRoman"/>
      <w:lvlText w:val="%6."/>
      <w:lvlJc w:val="right"/>
      <w:pPr>
        <w:ind w:left="4370" w:hanging="180"/>
      </w:pPr>
    </w:lvl>
    <w:lvl w:ilvl="6" w:tplc="0422000F" w:tentative="1">
      <w:start w:val="1"/>
      <w:numFmt w:val="decimal"/>
      <w:lvlText w:val="%7."/>
      <w:lvlJc w:val="left"/>
      <w:pPr>
        <w:ind w:left="5090" w:hanging="360"/>
      </w:pPr>
    </w:lvl>
    <w:lvl w:ilvl="7" w:tplc="04220019" w:tentative="1">
      <w:start w:val="1"/>
      <w:numFmt w:val="lowerLetter"/>
      <w:lvlText w:val="%8."/>
      <w:lvlJc w:val="left"/>
      <w:pPr>
        <w:ind w:left="5810" w:hanging="360"/>
      </w:pPr>
    </w:lvl>
    <w:lvl w:ilvl="8" w:tplc="0422001B" w:tentative="1">
      <w:start w:val="1"/>
      <w:numFmt w:val="lowerRoman"/>
      <w:lvlText w:val="%9."/>
      <w:lvlJc w:val="right"/>
      <w:pPr>
        <w:ind w:left="6530" w:hanging="180"/>
      </w:pPr>
    </w:lvl>
  </w:abstractNum>
  <w:abstractNum w:abstractNumId="89">
    <w:nsid w:val="50A34123"/>
    <w:multiLevelType w:val="hybridMultilevel"/>
    <w:tmpl w:val="B8D6A0B2"/>
    <w:lvl w:ilvl="0" w:tplc="145438A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90">
    <w:nsid w:val="52275F7B"/>
    <w:multiLevelType w:val="hybridMultilevel"/>
    <w:tmpl w:val="B8EA9794"/>
    <w:lvl w:ilvl="0" w:tplc="2E6076B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91">
    <w:nsid w:val="5263639C"/>
    <w:multiLevelType w:val="hybridMultilevel"/>
    <w:tmpl w:val="3D2ACABE"/>
    <w:lvl w:ilvl="0" w:tplc="25688412">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2">
    <w:nsid w:val="535C3975"/>
    <w:multiLevelType w:val="hybridMultilevel"/>
    <w:tmpl w:val="35683BB2"/>
    <w:lvl w:ilvl="0" w:tplc="5FC80550">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93">
    <w:nsid w:val="53D3050D"/>
    <w:multiLevelType w:val="hybridMultilevel"/>
    <w:tmpl w:val="C2B08204"/>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4">
    <w:nsid w:val="546C7299"/>
    <w:multiLevelType w:val="multilevel"/>
    <w:tmpl w:val="E09685B6"/>
    <w:lvl w:ilvl="0">
      <w:start w:val="1"/>
      <w:numFmt w:val="decimal"/>
      <w:lvlText w:val="%1."/>
      <w:lvlJc w:val="left"/>
      <w:pPr>
        <w:tabs>
          <w:tab w:val="num" w:pos="720"/>
        </w:tabs>
        <w:ind w:left="720" w:hanging="360"/>
      </w:pPr>
      <w:rPr>
        <w:rFonts w:hint="default"/>
        <w:b w:val="0"/>
        <w:i w:val="0"/>
        <w:sz w:val="26"/>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5">
    <w:nsid w:val="548B2A3A"/>
    <w:multiLevelType w:val="multilevel"/>
    <w:tmpl w:val="66D0CBF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6">
    <w:nsid w:val="54D12641"/>
    <w:multiLevelType w:val="hybridMultilevel"/>
    <w:tmpl w:val="82D83A76"/>
    <w:lvl w:ilvl="0" w:tplc="32AEB920">
      <w:start w:val="1"/>
      <w:numFmt w:val="decimal"/>
      <w:lvlText w:val="%1."/>
      <w:lvlJc w:val="left"/>
      <w:pPr>
        <w:ind w:left="988" w:hanging="360"/>
      </w:pPr>
      <w:rPr>
        <w:rFonts w:hint="default"/>
      </w:rPr>
    </w:lvl>
    <w:lvl w:ilvl="1" w:tplc="04220019" w:tentative="1">
      <w:start w:val="1"/>
      <w:numFmt w:val="lowerLetter"/>
      <w:lvlText w:val="%2."/>
      <w:lvlJc w:val="left"/>
      <w:pPr>
        <w:ind w:left="1708" w:hanging="360"/>
      </w:pPr>
    </w:lvl>
    <w:lvl w:ilvl="2" w:tplc="0422001B" w:tentative="1">
      <w:start w:val="1"/>
      <w:numFmt w:val="lowerRoman"/>
      <w:lvlText w:val="%3."/>
      <w:lvlJc w:val="right"/>
      <w:pPr>
        <w:ind w:left="2428" w:hanging="180"/>
      </w:pPr>
    </w:lvl>
    <w:lvl w:ilvl="3" w:tplc="0422000F" w:tentative="1">
      <w:start w:val="1"/>
      <w:numFmt w:val="decimal"/>
      <w:lvlText w:val="%4."/>
      <w:lvlJc w:val="left"/>
      <w:pPr>
        <w:ind w:left="3148" w:hanging="360"/>
      </w:pPr>
    </w:lvl>
    <w:lvl w:ilvl="4" w:tplc="04220019" w:tentative="1">
      <w:start w:val="1"/>
      <w:numFmt w:val="lowerLetter"/>
      <w:lvlText w:val="%5."/>
      <w:lvlJc w:val="left"/>
      <w:pPr>
        <w:ind w:left="3868" w:hanging="360"/>
      </w:pPr>
    </w:lvl>
    <w:lvl w:ilvl="5" w:tplc="0422001B" w:tentative="1">
      <w:start w:val="1"/>
      <w:numFmt w:val="lowerRoman"/>
      <w:lvlText w:val="%6."/>
      <w:lvlJc w:val="right"/>
      <w:pPr>
        <w:ind w:left="4588" w:hanging="180"/>
      </w:pPr>
    </w:lvl>
    <w:lvl w:ilvl="6" w:tplc="0422000F" w:tentative="1">
      <w:start w:val="1"/>
      <w:numFmt w:val="decimal"/>
      <w:lvlText w:val="%7."/>
      <w:lvlJc w:val="left"/>
      <w:pPr>
        <w:ind w:left="5308" w:hanging="360"/>
      </w:pPr>
    </w:lvl>
    <w:lvl w:ilvl="7" w:tplc="04220019" w:tentative="1">
      <w:start w:val="1"/>
      <w:numFmt w:val="lowerLetter"/>
      <w:lvlText w:val="%8."/>
      <w:lvlJc w:val="left"/>
      <w:pPr>
        <w:ind w:left="6028" w:hanging="360"/>
      </w:pPr>
    </w:lvl>
    <w:lvl w:ilvl="8" w:tplc="0422001B" w:tentative="1">
      <w:start w:val="1"/>
      <w:numFmt w:val="lowerRoman"/>
      <w:lvlText w:val="%9."/>
      <w:lvlJc w:val="right"/>
      <w:pPr>
        <w:ind w:left="6748" w:hanging="180"/>
      </w:pPr>
    </w:lvl>
  </w:abstractNum>
  <w:abstractNum w:abstractNumId="97">
    <w:nsid w:val="553F1086"/>
    <w:multiLevelType w:val="hybridMultilevel"/>
    <w:tmpl w:val="0FB4D6AA"/>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8">
    <w:nsid w:val="58A9118F"/>
    <w:multiLevelType w:val="hybridMultilevel"/>
    <w:tmpl w:val="5D701766"/>
    <w:lvl w:ilvl="0" w:tplc="F73A292C">
      <w:start w:val="1"/>
      <w:numFmt w:val="decimal"/>
      <w:lvlText w:val="%1."/>
      <w:lvlJc w:val="left"/>
      <w:pPr>
        <w:ind w:left="628" w:hanging="360"/>
      </w:pPr>
      <w:rPr>
        <w:rFonts w:hint="default"/>
      </w:rPr>
    </w:lvl>
    <w:lvl w:ilvl="1" w:tplc="05B8DC58">
      <w:numFmt w:val="bullet"/>
      <w:lvlText w:val="•"/>
      <w:lvlJc w:val="left"/>
      <w:pPr>
        <w:ind w:left="1348" w:hanging="360"/>
      </w:pPr>
      <w:rPr>
        <w:rFonts w:ascii="Times New Roman" w:eastAsia="Times New Roman" w:hAnsi="Times New Roman" w:cs="Times New Roman" w:hint="default"/>
      </w:r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99">
    <w:nsid w:val="59B6685B"/>
    <w:multiLevelType w:val="hybridMultilevel"/>
    <w:tmpl w:val="4370AAC8"/>
    <w:lvl w:ilvl="0" w:tplc="ACB2B034">
      <w:start w:val="4"/>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00">
    <w:nsid w:val="5A274D49"/>
    <w:multiLevelType w:val="hybridMultilevel"/>
    <w:tmpl w:val="5CACA7DA"/>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1">
    <w:nsid w:val="5C167AFA"/>
    <w:multiLevelType w:val="hybridMultilevel"/>
    <w:tmpl w:val="5C129BAC"/>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2">
    <w:nsid w:val="5CF03AD4"/>
    <w:multiLevelType w:val="hybridMultilevel"/>
    <w:tmpl w:val="11EE5DAC"/>
    <w:lvl w:ilvl="0" w:tplc="C008A9BE">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03">
    <w:nsid w:val="5D9B525F"/>
    <w:multiLevelType w:val="hybridMultilevel"/>
    <w:tmpl w:val="438469A2"/>
    <w:lvl w:ilvl="0" w:tplc="BB7E746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04">
    <w:nsid w:val="5DEE2CD4"/>
    <w:multiLevelType w:val="hybridMultilevel"/>
    <w:tmpl w:val="EF32EAF4"/>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5">
    <w:nsid w:val="5DF70982"/>
    <w:multiLevelType w:val="hybridMultilevel"/>
    <w:tmpl w:val="13669204"/>
    <w:lvl w:ilvl="0" w:tplc="348AECA2">
      <w:start w:val="5"/>
      <w:numFmt w:val="decimal"/>
      <w:lvlText w:val="%1."/>
      <w:lvlJc w:val="left"/>
      <w:pPr>
        <w:ind w:left="1069"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6">
    <w:nsid w:val="5EDC68B8"/>
    <w:multiLevelType w:val="hybridMultilevel"/>
    <w:tmpl w:val="961E8B1A"/>
    <w:lvl w:ilvl="0" w:tplc="D0863ADE">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7">
    <w:nsid w:val="6040425D"/>
    <w:multiLevelType w:val="hybridMultilevel"/>
    <w:tmpl w:val="37B45EBA"/>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8">
    <w:nsid w:val="61484DF5"/>
    <w:multiLevelType w:val="hybridMultilevel"/>
    <w:tmpl w:val="E340BCB0"/>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9">
    <w:nsid w:val="626C038F"/>
    <w:multiLevelType w:val="hybridMultilevel"/>
    <w:tmpl w:val="9438C6C2"/>
    <w:lvl w:ilvl="0" w:tplc="D37CB912">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110">
    <w:nsid w:val="63EA4620"/>
    <w:multiLevelType w:val="hybridMultilevel"/>
    <w:tmpl w:val="4706490A"/>
    <w:lvl w:ilvl="0" w:tplc="E1A40A44">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11">
    <w:nsid w:val="644A3EE4"/>
    <w:multiLevelType w:val="hybridMultilevel"/>
    <w:tmpl w:val="F5FA17D6"/>
    <w:lvl w:ilvl="0" w:tplc="5962668E">
      <w:start w:val="1"/>
      <w:numFmt w:val="decimal"/>
      <w:lvlText w:val="%1."/>
      <w:lvlJc w:val="left"/>
      <w:pPr>
        <w:ind w:left="720" w:hanging="360"/>
      </w:pPr>
      <w:rPr>
        <w:rFonts w:hint="default"/>
        <w:b w:val="0"/>
        <w:i w:val="0"/>
        <w:sz w:val="28"/>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2">
    <w:nsid w:val="64B410E4"/>
    <w:multiLevelType w:val="hybridMultilevel"/>
    <w:tmpl w:val="1E306CD8"/>
    <w:lvl w:ilvl="0" w:tplc="5358E740">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13">
    <w:nsid w:val="658F776F"/>
    <w:multiLevelType w:val="hybridMultilevel"/>
    <w:tmpl w:val="3962AE4A"/>
    <w:lvl w:ilvl="0" w:tplc="A3880C1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14">
    <w:nsid w:val="67C1329D"/>
    <w:multiLevelType w:val="hybridMultilevel"/>
    <w:tmpl w:val="C0A4F398"/>
    <w:lvl w:ilvl="0" w:tplc="5962668E">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5">
    <w:nsid w:val="69B33E68"/>
    <w:multiLevelType w:val="hybridMultilevel"/>
    <w:tmpl w:val="5E9E6484"/>
    <w:lvl w:ilvl="0" w:tplc="547CADC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16">
    <w:nsid w:val="69B35449"/>
    <w:multiLevelType w:val="hybridMultilevel"/>
    <w:tmpl w:val="5EE4CB1E"/>
    <w:lvl w:ilvl="0" w:tplc="4134D00C">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17">
    <w:nsid w:val="6BDB0512"/>
    <w:multiLevelType w:val="hybridMultilevel"/>
    <w:tmpl w:val="CEE6D0FC"/>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8">
    <w:nsid w:val="6C570530"/>
    <w:multiLevelType w:val="hybridMultilevel"/>
    <w:tmpl w:val="4BB24AEA"/>
    <w:lvl w:ilvl="0" w:tplc="F180621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19">
    <w:nsid w:val="6C7F1BA6"/>
    <w:multiLevelType w:val="hybridMultilevel"/>
    <w:tmpl w:val="2082731E"/>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0">
    <w:nsid w:val="6D8263B4"/>
    <w:multiLevelType w:val="hybridMultilevel"/>
    <w:tmpl w:val="4E7A00F2"/>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1">
    <w:nsid w:val="6E17248C"/>
    <w:multiLevelType w:val="hybridMultilevel"/>
    <w:tmpl w:val="1C821468"/>
    <w:lvl w:ilvl="0" w:tplc="06C2A276">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122">
    <w:nsid w:val="6E423430"/>
    <w:multiLevelType w:val="hybridMultilevel"/>
    <w:tmpl w:val="58922F4A"/>
    <w:lvl w:ilvl="0" w:tplc="5D666E48">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123">
    <w:nsid w:val="6F160028"/>
    <w:multiLevelType w:val="hybridMultilevel"/>
    <w:tmpl w:val="4DD0B0DE"/>
    <w:lvl w:ilvl="0" w:tplc="AABC6C9E">
      <w:start w:val="1"/>
      <w:numFmt w:val="decimal"/>
      <w:lvlText w:val="%1."/>
      <w:lvlJc w:val="left"/>
      <w:pPr>
        <w:ind w:left="72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4">
    <w:nsid w:val="6FD16CD0"/>
    <w:multiLevelType w:val="hybridMultilevel"/>
    <w:tmpl w:val="00807288"/>
    <w:lvl w:ilvl="0" w:tplc="6186E224">
      <w:start w:val="1"/>
      <w:numFmt w:val="bullet"/>
      <w:pStyle w:val="a1"/>
      <w:lvlText w:val=""/>
      <w:lvlJc w:val="left"/>
      <w:pPr>
        <w:ind w:left="1069" w:hanging="360"/>
      </w:pPr>
      <w:rPr>
        <w:rFonts w:ascii="Symbol" w:hAnsi="Symbol"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25">
    <w:nsid w:val="701F136C"/>
    <w:multiLevelType w:val="hybridMultilevel"/>
    <w:tmpl w:val="8A5A15C6"/>
    <w:lvl w:ilvl="0" w:tplc="C008A9BE">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26">
    <w:nsid w:val="708B5134"/>
    <w:multiLevelType w:val="hybridMultilevel"/>
    <w:tmpl w:val="745C64F8"/>
    <w:lvl w:ilvl="0" w:tplc="D7321380">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127">
    <w:nsid w:val="73C06975"/>
    <w:multiLevelType w:val="hybridMultilevel"/>
    <w:tmpl w:val="0F8A7CCE"/>
    <w:lvl w:ilvl="0" w:tplc="04190001">
      <w:start w:val="1"/>
      <w:numFmt w:val="bullet"/>
      <w:lvlText w:val=""/>
      <w:lvlJc w:val="left"/>
      <w:pPr>
        <w:ind w:left="1069" w:hanging="360"/>
      </w:pPr>
      <w:rPr>
        <w:rFonts w:ascii="Symbol" w:hAnsi="Symbol" w:hint="default"/>
      </w:rPr>
    </w:lvl>
    <w:lvl w:ilvl="1" w:tplc="04190001">
      <w:start w:val="1"/>
      <w:numFmt w:val="bullet"/>
      <w:lvlText w:val=""/>
      <w:lvlJc w:val="left"/>
      <w:pPr>
        <w:ind w:left="1789" w:hanging="360"/>
      </w:pPr>
      <w:rPr>
        <w:rFonts w:ascii="Symbol" w:hAnsi="Symbol"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28">
    <w:nsid w:val="73C64234"/>
    <w:multiLevelType w:val="hybridMultilevel"/>
    <w:tmpl w:val="7C90435C"/>
    <w:lvl w:ilvl="0" w:tplc="72EEA160">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29">
    <w:nsid w:val="74DC66E3"/>
    <w:multiLevelType w:val="hybridMultilevel"/>
    <w:tmpl w:val="B476BF52"/>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0">
    <w:nsid w:val="777C2CB3"/>
    <w:multiLevelType w:val="hybridMultilevel"/>
    <w:tmpl w:val="854648EA"/>
    <w:lvl w:ilvl="0" w:tplc="4CCED994">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31">
    <w:nsid w:val="77C05393"/>
    <w:multiLevelType w:val="hybridMultilevel"/>
    <w:tmpl w:val="FF505F54"/>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2">
    <w:nsid w:val="77F24465"/>
    <w:multiLevelType w:val="hybridMultilevel"/>
    <w:tmpl w:val="2C52C5CC"/>
    <w:lvl w:ilvl="0" w:tplc="0422000F">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3">
    <w:nsid w:val="79865F64"/>
    <w:multiLevelType w:val="hybridMultilevel"/>
    <w:tmpl w:val="796EEDC8"/>
    <w:lvl w:ilvl="0" w:tplc="C008A9BE">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34">
    <w:nsid w:val="7B0B39C8"/>
    <w:multiLevelType w:val="hybridMultilevel"/>
    <w:tmpl w:val="EC5E62BC"/>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5">
    <w:nsid w:val="7BA94FBD"/>
    <w:multiLevelType w:val="hybridMultilevel"/>
    <w:tmpl w:val="27A2F584"/>
    <w:lvl w:ilvl="0" w:tplc="EF18E9A0">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136">
    <w:nsid w:val="7C4663CB"/>
    <w:multiLevelType w:val="hybridMultilevel"/>
    <w:tmpl w:val="09D2F66E"/>
    <w:lvl w:ilvl="0" w:tplc="8952B8AA">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37">
    <w:nsid w:val="7D6137FC"/>
    <w:multiLevelType w:val="hybridMultilevel"/>
    <w:tmpl w:val="2A1A7130"/>
    <w:lvl w:ilvl="0" w:tplc="D9C03ED8">
      <w:start w:val="1"/>
      <w:numFmt w:val="decimal"/>
      <w:lvlText w:val="%1."/>
      <w:lvlJc w:val="left"/>
      <w:pPr>
        <w:ind w:left="720" w:hanging="360"/>
      </w:pPr>
      <w:rPr>
        <w:rFonts w:ascii="Times New Roman" w:eastAsia="Times New Roman" w:hAnsi="Times New Roman" w:cs="Times New Roman"/>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8">
    <w:nsid w:val="7D864DF6"/>
    <w:multiLevelType w:val="hybridMultilevel"/>
    <w:tmpl w:val="3AE60BE8"/>
    <w:lvl w:ilvl="0" w:tplc="0419000F">
      <w:start w:val="1"/>
      <w:numFmt w:val="decimal"/>
      <w:lvlText w:val="%1."/>
      <w:lvlJc w:val="left"/>
      <w:pPr>
        <w:ind w:left="720" w:hanging="360"/>
      </w:p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9">
    <w:nsid w:val="7FCC085B"/>
    <w:multiLevelType w:val="hybridMultilevel"/>
    <w:tmpl w:val="40AC55EC"/>
    <w:lvl w:ilvl="0" w:tplc="80968BE4">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num w:numId="1">
    <w:abstractNumId w:val="111"/>
  </w:num>
  <w:num w:numId="2">
    <w:abstractNumId w:val="79"/>
  </w:num>
  <w:num w:numId="3">
    <w:abstractNumId w:val="114"/>
  </w:num>
  <w:num w:numId="4">
    <w:abstractNumId w:val="52"/>
  </w:num>
  <w:num w:numId="5">
    <w:abstractNumId w:val="73"/>
  </w:num>
  <w:num w:numId="6">
    <w:abstractNumId w:val="54"/>
  </w:num>
  <w:num w:numId="7">
    <w:abstractNumId w:val="11"/>
  </w:num>
  <w:num w:numId="8">
    <w:abstractNumId w:val="97"/>
  </w:num>
  <w:num w:numId="9">
    <w:abstractNumId w:val="71"/>
  </w:num>
  <w:num w:numId="10">
    <w:abstractNumId w:val="61"/>
  </w:num>
  <w:num w:numId="11">
    <w:abstractNumId w:val="81"/>
  </w:num>
  <w:num w:numId="12">
    <w:abstractNumId w:val="106"/>
  </w:num>
  <w:num w:numId="13">
    <w:abstractNumId w:val="117"/>
  </w:num>
  <w:num w:numId="14">
    <w:abstractNumId w:val="84"/>
  </w:num>
  <w:num w:numId="15">
    <w:abstractNumId w:val="108"/>
  </w:num>
  <w:num w:numId="16">
    <w:abstractNumId w:val="64"/>
  </w:num>
  <w:num w:numId="17">
    <w:abstractNumId w:val="17"/>
  </w:num>
  <w:num w:numId="18">
    <w:abstractNumId w:val="15"/>
  </w:num>
  <w:num w:numId="19">
    <w:abstractNumId w:val="44"/>
  </w:num>
  <w:num w:numId="20">
    <w:abstractNumId w:val="85"/>
  </w:num>
  <w:num w:numId="21">
    <w:abstractNumId w:val="82"/>
  </w:num>
  <w:num w:numId="22">
    <w:abstractNumId w:val="119"/>
  </w:num>
  <w:num w:numId="23">
    <w:abstractNumId w:val="100"/>
  </w:num>
  <w:num w:numId="24">
    <w:abstractNumId w:val="94"/>
  </w:num>
  <w:num w:numId="25">
    <w:abstractNumId w:val="95"/>
  </w:num>
  <w:num w:numId="26">
    <w:abstractNumId w:val="34"/>
  </w:num>
  <w:num w:numId="27">
    <w:abstractNumId w:val="70"/>
  </w:num>
  <w:num w:numId="28">
    <w:abstractNumId w:val="107"/>
  </w:num>
  <w:num w:numId="29">
    <w:abstractNumId w:val="25"/>
  </w:num>
  <w:num w:numId="30">
    <w:abstractNumId w:val="12"/>
  </w:num>
  <w:num w:numId="31">
    <w:abstractNumId w:val="104"/>
  </w:num>
  <w:num w:numId="32">
    <w:abstractNumId w:val="93"/>
  </w:num>
  <w:num w:numId="33">
    <w:abstractNumId w:val="129"/>
  </w:num>
  <w:num w:numId="34">
    <w:abstractNumId w:val="13"/>
  </w:num>
  <w:num w:numId="35">
    <w:abstractNumId w:val="120"/>
  </w:num>
  <w:num w:numId="36">
    <w:abstractNumId w:val="131"/>
  </w:num>
  <w:num w:numId="37">
    <w:abstractNumId w:val="66"/>
  </w:num>
  <w:num w:numId="38">
    <w:abstractNumId w:val="101"/>
  </w:num>
  <w:num w:numId="39">
    <w:abstractNumId w:val="21"/>
  </w:num>
  <w:num w:numId="40">
    <w:abstractNumId w:val="40"/>
  </w:num>
  <w:num w:numId="41">
    <w:abstractNumId w:val="123"/>
  </w:num>
  <w:num w:numId="42">
    <w:abstractNumId w:val="57"/>
  </w:num>
  <w:num w:numId="43">
    <w:abstractNumId w:val="36"/>
  </w:num>
  <w:num w:numId="44">
    <w:abstractNumId w:val="134"/>
  </w:num>
  <w:num w:numId="45">
    <w:abstractNumId w:val="43"/>
  </w:num>
  <w:num w:numId="46">
    <w:abstractNumId w:val="1"/>
  </w:num>
  <w:num w:numId="47">
    <w:abstractNumId w:val="24"/>
  </w:num>
  <w:num w:numId="48">
    <w:abstractNumId w:val="102"/>
  </w:num>
  <w:num w:numId="49">
    <w:abstractNumId w:val="67"/>
  </w:num>
  <w:num w:numId="50">
    <w:abstractNumId w:val="133"/>
  </w:num>
  <w:num w:numId="51">
    <w:abstractNumId w:val="132"/>
  </w:num>
  <w:num w:numId="52">
    <w:abstractNumId w:val="45"/>
  </w:num>
  <w:num w:numId="53">
    <w:abstractNumId w:val="68"/>
  </w:num>
  <w:num w:numId="54">
    <w:abstractNumId w:val="72"/>
  </w:num>
  <w:num w:numId="55">
    <w:abstractNumId w:val="19"/>
  </w:num>
  <w:num w:numId="56">
    <w:abstractNumId w:val="76"/>
  </w:num>
  <w:num w:numId="57">
    <w:abstractNumId w:val="137"/>
  </w:num>
  <w:num w:numId="58">
    <w:abstractNumId w:val="138"/>
  </w:num>
  <w:num w:numId="59">
    <w:abstractNumId w:val="30"/>
  </w:num>
  <w:num w:numId="60">
    <w:abstractNumId w:val="89"/>
  </w:num>
  <w:num w:numId="61">
    <w:abstractNumId w:val="9"/>
  </w:num>
  <w:num w:numId="62">
    <w:abstractNumId w:val="56"/>
  </w:num>
  <w:num w:numId="63">
    <w:abstractNumId w:val="62"/>
  </w:num>
  <w:num w:numId="64">
    <w:abstractNumId w:val="69"/>
  </w:num>
  <w:num w:numId="65">
    <w:abstractNumId w:val="116"/>
  </w:num>
  <w:num w:numId="66">
    <w:abstractNumId w:val="90"/>
  </w:num>
  <w:num w:numId="67">
    <w:abstractNumId w:val="58"/>
  </w:num>
  <w:num w:numId="68">
    <w:abstractNumId w:val="38"/>
  </w:num>
  <w:num w:numId="69">
    <w:abstractNumId w:val="26"/>
  </w:num>
  <w:num w:numId="70">
    <w:abstractNumId w:val="3"/>
  </w:num>
  <w:num w:numId="71">
    <w:abstractNumId w:val="103"/>
  </w:num>
  <w:num w:numId="72">
    <w:abstractNumId w:val="128"/>
  </w:num>
  <w:num w:numId="73">
    <w:abstractNumId w:val="8"/>
  </w:num>
  <w:num w:numId="74">
    <w:abstractNumId w:val="18"/>
  </w:num>
  <w:num w:numId="75">
    <w:abstractNumId w:val="139"/>
  </w:num>
  <w:num w:numId="76">
    <w:abstractNumId w:val="28"/>
  </w:num>
  <w:num w:numId="77">
    <w:abstractNumId w:val="32"/>
  </w:num>
  <w:num w:numId="78">
    <w:abstractNumId w:val="124"/>
  </w:num>
  <w:num w:numId="79">
    <w:abstractNumId w:val="6"/>
  </w:num>
  <w:num w:numId="80">
    <w:abstractNumId w:val="105"/>
  </w:num>
  <w:num w:numId="81">
    <w:abstractNumId w:val="75"/>
  </w:num>
  <w:num w:numId="82">
    <w:abstractNumId w:val="0"/>
  </w:num>
  <w:num w:numId="83">
    <w:abstractNumId w:val="20"/>
  </w:num>
  <w:num w:numId="84">
    <w:abstractNumId w:val="118"/>
  </w:num>
  <w:num w:numId="85">
    <w:abstractNumId w:val="99"/>
  </w:num>
  <w:num w:numId="86">
    <w:abstractNumId w:val="29"/>
  </w:num>
  <w:num w:numId="87">
    <w:abstractNumId w:val="113"/>
  </w:num>
  <w:num w:numId="88">
    <w:abstractNumId w:val="37"/>
  </w:num>
  <w:num w:numId="89">
    <w:abstractNumId w:val="49"/>
  </w:num>
  <w:num w:numId="90">
    <w:abstractNumId w:val="35"/>
  </w:num>
  <w:num w:numId="91">
    <w:abstractNumId w:val="74"/>
  </w:num>
  <w:num w:numId="92">
    <w:abstractNumId w:val="47"/>
  </w:num>
  <w:num w:numId="93">
    <w:abstractNumId w:val="80"/>
  </w:num>
  <w:num w:numId="94">
    <w:abstractNumId w:val="130"/>
  </w:num>
  <w:num w:numId="95">
    <w:abstractNumId w:val="115"/>
  </w:num>
  <w:num w:numId="96">
    <w:abstractNumId w:val="14"/>
  </w:num>
  <w:num w:numId="97">
    <w:abstractNumId w:val="60"/>
  </w:num>
  <w:num w:numId="98">
    <w:abstractNumId w:val="2"/>
  </w:num>
  <w:num w:numId="99">
    <w:abstractNumId w:val="50"/>
  </w:num>
  <w:num w:numId="100">
    <w:abstractNumId w:val="87"/>
  </w:num>
  <w:num w:numId="101">
    <w:abstractNumId w:val="136"/>
  </w:num>
  <w:num w:numId="102">
    <w:abstractNumId w:val="33"/>
  </w:num>
  <w:num w:numId="103">
    <w:abstractNumId w:val="5"/>
  </w:num>
  <w:num w:numId="104">
    <w:abstractNumId w:val="27"/>
  </w:num>
  <w:num w:numId="105">
    <w:abstractNumId w:val="121"/>
  </w:num>
  <w:num w:numId="106">
    <w:abstractNumId w:val="91"/>
  </w:num>
  <w:num w:numId="107">
    <w:abstractNumId w:val="4"/>
  </w:num>
  <w:num w:numId="108">
    <w:abstractNumId w:val="65"/>
  </w:num>
  <w:num w:numId="109">
    <w:abstractNumId w:val="135"/>
  </w:num>
  <w:num w:numId="110">
    <w:abstractNumId w:val="51"/>
  </w:num>
  <w:num w:numId="111">
    <w:abstractNumId w:val="96"/>
  </w:num>
  <w:num w:numId="112">
    <w:abstractNumId w:val="42"/>
  </w:num>
  <w:num w:numId="113">
    <w:abstractNumId w:val="22"/>
  </w:num>
  <w:num w:numId="114">
    <w:abstractNumId w:val="77"/>
  </w:num>
  <w:num w:numId="115">
    <w:abstractNumId w:val="39"/>
  </w:num>
  <w:num w:numId="116">
    <w:abstractNumId w:val="88"/>
  </w:num>
  <w:num w:numId="117">
    <w:abstractNumId w:val="109"/>
  </w:num>
  <w:num w:numId="118">
    <w:abstractNumId w:val="122"/>
  </w:num>
  <w:num w:numId="119">
    <w:abstractNumId w:val="55"/>
  </w:num>
  <w:num w:numId="120">
    <w:abstractNumId w:val="92"/>
  </w:num>
  <w:num w:numId="121">
    <w:abstractNumId w:val="48"/>
  </w:num>
  <w:num w:numId="122">
    <w:abstractNumId w:val="126"/>
  </w:num>
  <w:num w:numId="123">
    <w:abstractNumId w:val="98"/>
  </w:num>
  <w:num w:numId="124">
    <w:abstractNumId w:val="110"/>
  </w:num>
  <w:num w:numId="125">
    <w:abstractNumId w:val="78"/>
  </w:num>
  <w:num w:numId="126">
    <w:abstractNumId w:val="112"/>
  </w:num>
  <w:num w:numId="127">
    <w:abstractNumId w:val="83"/>
  </w:num>
  <w:num w:numId="128">
    <w:abstractNumId w:val="86"/>
  </w:num>
  <w:num w:numId="129">
    <w:abstractNumId w:val="41"/>
  </w:num>
  <w:num w:numId="130">
    <w:abstractNumId w:val="7"/>
  </w:num>
  <w:num w:numId="131">
    <w:abstractNumId w:val="127"/>
  </w:num>
  <w:num w:numId="132">
    <w:abstractNumId w:val="125"/>
  </w:num>
  <w:num w:numId="133">
    <w:abstractNumId w:val="23"/>
  </w:num>
  <w:num w:numId="134">
    <w:abstractNumId w:val="46"/>
  </w:num>
  <w:num w:numId="135">
    <w:abstractNumId w:val="53"/>
  </w:num>
  <w:num w:numId="136">
    <w:abstractNumId w:val="31"/>
  </w:num>
  <w:num w:numId="137">
    <w:abstractNumId w:val="59"/>
  </w:num>
  <w:num w:numId="138">
    <w:abstractNumId w:val="63"/>
  </w:num>
  <w:num w:numId="139">
    <w:abstractNumId w:val="10"/>
  </w:num>
  <w:num w:numId="140">
    <w:abstractNumId w:val="16"/>
  </w:num>
  <w:numIdMacAtCleanup w:val="1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hideSpellingErrors/>
  <w:hideGrammaticalError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5B93"/>
    <w:rsid w:val="00002FB2"/>
    <w:rsid w:val="00003693"/>
    <w:rsid w:val="000048F1"/>
    <w:rsid w:val="00005A96"/>
    <w:rsid w:val="00011347"/>
    <w:rsid w:val="0001483A"/>
    <w:rsid w:val="0001687E"/>
    <w:rsid w:val="0002159F"/>
    <w:rsid w:val="00023DE5"/>
    <w:rsid w:val="00024AE4"/>
    <w:rsid w:val="000256EA"/>
    <w:rsid w:val="00025FA5"/>
    <w:rsid w:val="000264E8"/>
    <w:rsid w:val="000264F8"/>
    <w:rsid w:val="00027136"/>
    <w:rsid w:val="000277CA"/>
    <w:rsid w:val="00036E5E"/>
    <w:rsid w:val="00040AE6"/>
    <w:rsid w:val="0004173A"/>
    <w:rsid w:val="00041C38"/>
    <w:rsid w:val="00042517"/>
    <w:rsid w:val="00043CC9"/>
    <w:rsid w:val="00045806"/>
    <w:rsid w:val="00045B0D"/>
    <w:rsid w:val="00046389"/>
    <w:rsid w:val="0005078F"/>
    <w:rsid w:val="000524E1"/>
    <w:rsid w:val="0005298A"/>
    <w:rsid w:val="00053053"/>
    <w:rsid w:val="000537A2"/>
    <w:rsid w:val="0005783B"/>
    <w:rsid w:val="00057E56"/>
    <w:rsid w:val="000616F7"/>
    <w:rsid w:val="0006246C"/>
    <w:rsid w:val="00063101"/>
    <w:rsid w:val="00065803"/>
    <w:rsid w:val="0007085A"/>
    <w:rsid w:val="000714D8"/>
    <w:rsid w:val="00071B75"/>
    <w:rsid w:val="0007273A"/>
    <w:rsid w:val="0007314E"/>
    <w:rsid w:val="00073A23"/>
    <w:rsid w:val="00073A26"/>
    <w:rsid w:val="00090DD0"/>
    <w:rsid w:val="00095C96"/>
    <w:rsid w:val="000A10C0"/>
    <w:rsid w:val="000A15D3"/>
    <w:rsid w:val="000A3C8F"/>
    <w:rsid w:val="000A4234"/>
    <w:rsid w:val="000A5823"/>
    <w:rsid w:val="000A5A53"/>
    <w:rsid w:val="000A6AB1"/>
    <w:rsid w:val="000A70E9"/>
    <w:rsid w:val="000A73E8"/>
    <w:rsid w:val="000B1287"/>
    <w:rsid w:val="000B282C"/>
    <w:rsid w:val="000B4DC7"/>
    <w:rsid w:val="000B740E"/>
    <w:rsid w:val="000C0256"/>
    <w:rsid w:val="000C0E6D"/>
    <w:rsid w:val="000C164D"/>
    <w:rsid w:val="000C1844"/>
    <w:rsid w:val="000C6DAD"/>
    <w:rsid w:val="000D0498"/>
    <w:rsid w:val="000D0664"/>
    <w:rsid w:val="000D161E"/>
    <w:rsid w:val="000D1DB4"/>
    <w:rsid w:val="000D37EB"/>
    <w:rsid w:val="000D74AC"/>
    <w:rsid w:val="000E5097"/>
    <w:rsid w:val="000E579B"/>
    <w:rsid w:val="000E6CA6"/>
    <w:rsid w:val="000F0502"/>
    <w:rsid w:val="000F4D02"/>
    <w:rsid w:val="000F53B1"/>
    <w:rsid w:val="000F5D45"/>
    <w:rsid w:val="000F6423"/>
    <w:rsid w:val="001015B7"/>
    <w:rsid w:val="0010254B"/>
    <w:rsid w:val="0010283B"/>
    <w:rsid w:val="00105688"/>
    <w:rsid w:val="00106FC6"/>
    <w:rsid w:val="00111977"/>
    <w:rsid w:val="001122C6"/>
    <w:rsid w:val="00113BDC"/>
    <w:rsid w:val="001154A9"/>
    <w:rsid w:val="00115BE7"/>
    <w:rsid w:val="00116606"/>
    <w:rsid w:val="00120913"/>
    <w:rsid w:val="001211AA"/>
    <w:rsid w:val="00121EE5"/>
    <w:rsid w:val="0012221E"/>
    <w:rsid w:val="001265B7"/>
    <w:rsid w:val="00127EE0"/>
    <w:rsid w:val="00133818"/>
    <w:rsid w:val="0013542A"/>
    <w:rsid w:val="00141011"/>
    <w:rsid w:val="00144A93"/>
    <w:rsid w:val="00146769"/>
    <w:rsid w:val="00146C79"/>
    <w:rsid w:val="00147233"/>
    <w:rsid w:val="0015259A"/>
    <w:rsid w:val="00153A30"/>
    <w:rsid w:val="001547B9"/>
    <w:rsid w:val="001644B9"/>
    <w:rsid w:val="0016529F"/>
    <w:rsid w:val="00166165"/>
    <w:rsid w:val="0017088F"/>
    <w:rsid w:val="00171DA0"/>
    <w:rsid w:val="00173982"/>
    <w:rsid w:val="001811F1"/>
    <w:rsid w:val="0018219E"/>
    <w:rsid w:val="00182420"/>
    <w:rsid w:val="00182D51"/>
    <w:rsid w:val="00182E10"/>
    <w:rsid w:val="001859EE"/>
    <w:rsid w:val="0018743C"/>
    <w:rsid w:val="0019335F"/>
    <w:rsid w:val="001935A9"/>
    <w:rsid w:val="00195C2D"/>
    <w:rsid w:val="001A0FA6"/>
    <w:rsid w:val="001A197F"/>
    <w:rsid w:val="001A1CFF"/>
    <w:rsid w:val="001A315A"/>
    <w:rsid w:val="001A3659"/>
    <w:rsid w:val="001A478C"/>
    <w:rsid w:val="001A70CD"/>
    <w:rsid w:val="001A70EF"/>
    <w:rsid w:val="001A7CC4"/>
    <w:rsid w:val="001A7EA3"/>
    <w:rsid w:val="001B0DB0"/>
    <w:rsid w:val="001B19E0"/>
    <w:rsid w:val="001B29B1"/>
    <w:rsid w:val="001B6BB0"/>
    <w:rsid w:val="001C109F"/>
    <w:rsid w:val="001C1142"/>
    <w:rsid w:val="001C2298"/>
    <w:rsid w:val="001C2745"/>
    <w:rsid w:val="001C6177"/>
    <w:rsid w:val="001C62FD"/>
    <w:rsid w:val="001C6689"/>
    <w:rsid w:val="001C6E04"/>
    <w:rsid w:val="001C7F75"/>
    <w:rsid w:val="001D2523"/>
    <w:rsid w:val="001D2A44"/>
    <w:rsid w:val="001D40EC"/>
    <w:rsid w:val="001D4E0E"/>
    <w:rsid w:val="001D6DD1"/>
    <w:rsid w:val="001D6F9E"/>
    <w:rsid w:val="001E02B2"/>
    <w:rsid w:val="001E2CCC"/>
    <w:rsid w:val="001E7A33"/>
    <w:rsid w:val="001F16B2"/>
    <w:rsid w:val="001F3811"/>
    <w:rsid w:val="001F4215"/>
    <w:rsid w:val="001F4678"/>
    <w:rsid w:val="001F4FFF"/>
    <w:rsid w:val="00203AFF"/>
    <w:rsid w:val="00205662"/>
    <w:rsid w:val="00206892"/>
    <w:rsid w:val="00206C96"/>
    <w:rsid w:val="00206D5B"/>
    <w:rsid w:val="002076CF"/>
    <w:rsid w:val="00211997"/>
    <w:rsid w:val="00213D0E"/>
    <w:rsid w:val="00215295"/>
    <w:rsid w:val="00217B6A"/>
    <w:rsid w:val="0022306C"/>
    <w:rsid w:val="0022407B"/>
    <w:rsid w:val="0022490A"/>
    <w:rsid w:val="0022604E"/>
    <w:rsid w:val="00226A45"/>
    <w:rsid w:val="00227814"/>
    <w:rsid w:val="00233CB2"/>
    <w:rsid w:val="0023616B"/>
    <w:rsid w:val="002367BF"/>
    <w:rsid w:val="002401AA"/>
    <w:rsid w:val="002403F0"/>
    <w:rsid w:val="00241E01"/>
    <w:rsid w:val="002430ED"/>
    <w:rsid w:val="002456CD"/>
    <w:rsid w:val="0025029C"/>
    <w:rsid w:val="00250511"/>
    <w:rsid w:val="00251BBB"/>
    <w:rsid w:val="00256329"/>
    <w:rsid w:val="002579D6"/>
    <w:rsid w:val="00260411"/>
    <w:rsid w:val="002604CA"/>
    <w:rsid w:val="0026079D"/>
    <w:rsid w:val="00261494"/>
    <w:rsid w:val="00261A8D"/>
    <w:rsid w:val="0026354E"/>
    <w:rsid w:val="002653B7"/>
    <w:rsid w:val="002660D7"/>
    <w:rsid w:val="002700F8"/>
    <w:rsid w:val="00270476"/>
    <w:rsid w:val="00272119"/>
    <w:rsid w:val="002721D7"/>
    <w:rsid w:val="0027314C"/>
    <w:rsid w:val="00274D0F"/>
    <w:rsid w:val="002769B5"/>
    <w:rsid w:val="00277303"/>
    <w:rsid w:val="00280C52"/>
    <w:rsid w:val="00280FAB"/>
    <w:rsid w:val="002811AD"/>
    <w:rsid w:val="00281A87"/>
    <w:rsid w:val="002844E7"/>
    <w:rsid w:val="00284EC5"/>
    <w:rsid w:val="00290C71"/>
    <w:rsid w:val="002920FB"/>
    <w:rsid w:val="002924FE"/>
    <w:rsid w:val="00293E3B"/>
    <w:rsid w:val="00294000"/>
    <w:rsid w:val="002952A4"/>
    <w:rsid w:val="00295CD3"/>
    <w:rsid w:val="00295D35"/>
    <w:rsid w:val="002966A2"/>
    <w:rsid w:val="002968A3"/>
    <w:rsid w:val="002976DD"/>
    <w:rsid w:val="00297D6B"/>
    <w:rsid w:val="002A13F7"/>
    <w:rsid w:val="002A7473"/>
    <w:rsid w:val="002A7F69"/>
    <w:rsid w:val="002B2070"/>
    <w:rsid w:val="002B38DE"/>
    <w:rsid w:val="002B4E35"/>
    <w:rsid w:val="002B6A78"/>
    <w:rsid w:val="002C35AC"/>
    <w:rsid w:val="002D1256"/>
    <w:rsid w:val="002D3322"/>
    <w:rsid w:val="002D33D6"/>
    <w:rsid w:val="002D39FD"/>
    <w:rsid w:val="002D60A7"/>
    <w:rsid w:val="002D644B"/>
    <w:rsid w:val="002D75FA"/>
    <w:rsid w:val="002D7DAB"/>
    <w:rsid w:val="002E03AF"/>
    <w:rsid w:val="002E33FC"/>
    <w:rsid w:val="002E49B4"/>
    <w:rsid w:val="002E505A"/>
    <w:rsid w:val="002E5A77"/>
    <w:rsid w:val="002F0338"/>
    <w:rsid w:val="002F0DD3"/>
    <w:rsid w:val="002F1000"/>
    <w:rsid w:val="002F1306"/>
    <w:rsid w:val="002F15A9"/>
    <w:rsid w:val="002F29B5"/>
    <w:rsid w:val="002F2F4F"/>
    <w:rsid w:val="002F5CEC"/>
    <w:rsid w:val="002F65B6"/>
    <w:rsid w:val="002F7BA4"/>
    <w:rsid w:val="00303845"/>
    <w:rsid w:val="00303C22"/>
    <w:rsid w:val="00305472"/>
    <w:rsid w:val="003106BA"/>
    <w:rsid w:val="003119ED"/>
    <w:rsid w:val="0031376E"/>
    <w:rsid w:val="003152F7"/>
    <w:rsid w:val="00322BB9"/>
    <w:rsid w:val="003237F7"/>
    <w:rsid w:val="00323C9B"/>
    <w:rsid w:val="0032406A"/>
    <w:rsid w:val="003255CB"/>
    <w:rsid w:val="00331184"/>
    <w:rsid w:val="00334AC0"/>
    <w:rsid w:val="00334E48"/>
    <w:rsid w:val="00335388"/>
    <w:rsid w:val="00336F00"/>
    <w:rsid w:val="00342CA1"/>
    <w:rsid w:val="00347D7E"/>
    <w:rsid w:val="00347FC6"/>
    <w:rsid w:val="00350DA8"/>
    <w:rsid w:val="003536B0"/>
    <w:rsid w:val="00357F08"/>
    <w:rsid w:val="003603F9"/>
    <w:rsid w:val="00362317"/>
    <w:rsid w:val="003639F0"/>
    <w:rsid w:val="003650D4"/>
    <w:rsid w:val="00367A11"/>
    <w:rsid w:val="00372CC9"/>
    <w:rsid w:val="00373BED"/>
    <w:rsid w:val="00373C41"/>
    <w:rsid w:val="0037416E"/>
    <w:rsid w:val="00374E16"/>
    <w:rsid w:val="00375555"/>
    <w:rsid w:val="003807FF"/>
    <w:rsid w:val="00381405"/>
    <w:rsid w:val="003816FF"/>
    <w:rsid w:val="00381C60"/>
    <w:rsid w:val="003835D1"/>
    <w:rsid w:val="00386CAF"/>
    <w:rsid w:val="00392454"/>
    <w:rsid w:val="00393784"/>
    <w:rsid w:val="003957EB"/>
    <w:rsid w:val="00397DD3"/>
    <w:rsid w:val="003A3D4A"/>
    <w:rsid w:val="003A3E50"/>
    <w:rsid w:val="003A53A7"/>
    <w:rsid w:val="003A6E53"/>
    <w:rsid w:val="003A7C2A"/>
    <w:rsid w:val="003B34C2"/>
    <w:rsid w:val="003B3DFD"/>
    <w:rsid w:val="003B649C"/>
    <w:rsid w:val="003C278A"/>
    <w:rsid w:val="003C77FF"/>
    <w:rsid w:val="003D107A"/>
    <w:rsid w:val="003D1448"/>
    <w:rsid w:val="003D266D"/>
    <w:rsid w:val="003D4BED"/>
    <w:rsid w:val="003D7B68"/>
    <w:rsid w:val="003E0B97"/>
    <w:rsid w:val="003E201D"/>
    <w:rsid w:val="003E252A"/>
    <w:rsid w:val="003E2578"/>
    <w:rsid w:val="003E32B2"/>
    <w:rsid w:val="003E54CD"/>
    <w:rsid w:val="003E7397"/>
    <w:rsid w:val="003F0FBC"/>
    <w:rsid w:val="003F2295"/>
    <w:rsid w:val="003F2509"/>
    <w:rsid w:val="003F352F"/>
    <w:rsid w:val="003F57F4"/>
    <w:rsid w:val="003F6245"/>
    <w:rsid w:val="004000F9"/>
    <w:rsid w:val="00400594"/>
    <w:rsid w:val="0040362C"/>
    <w:rsid w:val="00405119"/>
    <w:rsid w:val="00406FF1"/>
    <w:rsid w:val="00407862"/>
    <w:rsid w:val="0041202D"/>
    <w:rsid w:val="00412568"/>
    <w:rsid w:val="00414A87"/>
    <w:rsid w:val="0041561A"/>
    <w:rsid w:val="00415F2E"/>
    <w:rsid w:val="004170C8"/>
    <w:rsid w:val="00421392"/>
    <w:rsid w:val="00421641"/>
    <w:rsid w:val="004307ED"/>
    <w:rsid w:val="004321D6"/>
    <w:rsid w:val="004339D1"/>
    <w:rsid w:val="00435024"/>
    <w:rsid w:val="0043539D"/>
    <w:rsid w:val="00440B48"/>
    <w:rsid w:val="00440F9B"/>
    <w:rsid w:val="00445C83"/>
    <w:rsid w:val="00447759"/>
    <w:rsid w:val="0045015A"/>
    <w:rsid w:val="004526A7"/>
    <w:rsid w:val="0045309D"/>
    <w:rsid w:val="0045569E"/>
    <w:rsid w:val="00456DFF"/>
    <w:rsid w:val="004575C6"/>
    <w:rsid w:val="00457AEB"/>
    <w:rsid w:val="00457CAE"/>
    <w:rsid w:val="004602B5"/>
    <w:rsid w:val="00460FF4"/>
    <w:rsid w:val="004625E7"/>
    <w:rsid w:val="004631AF"/>
    <w:rsid w:val="00466389"/>
    <w:rsid w:val="00466AF1"/>
    <w:rsid w:val="00472A78"/>
    <w:rsid w:val="0047522C"/>
    <w:rsid w:val="0047759B"/>
    <w:rsid w:val="004845E3"/>
    <w:rsid w:val="00485D71"/>
    <w:rsid w:val="00486E3F"/>
    <w:rsid w:val="00486E75"/>
    <w:rsid w:val="004870F4"/>
    <w:rsid w:val="00492694"/>
    <w:rsid w:val="004926E2"/>
    <w:rsid w:val="0049638C"/>
    <w:rsid w:val="004A0831"/>
    <w:rsid w:val="004A0840"/>
    <w:rsid w:val="004A142A"/>
    <w:rsid w:val="004A1750"/>
    <w:rsid w:val="004A3A15"/>
    <w:rsid w:val="004A4CB3"/>
    <w:rsid w:val="004A7522"/>
    <w:rsid w:val="004B040B"/>
    <w:rsid w:val="004B1E25"/>
    <w:rsid w:val="004B4D98"/>
    <w:rsid w:val="004C05B9"/>
    <w:rsid w:val="004C151E"/>
    <w:rsid w:val="004C2BB0"/>
    <w:rsid w:val="004C5227"/>
    <w:rsid w:val="004C6821"/>
    <w:rsid w:val="004D0DB9"/>
    <w:rsid w:val="004D5E63"/>
    <w:rsid w:val="004E1E50"/>
    <w:rsid w:val="004E311D"/>
    <w:rsid w:val="004E3B8B"/>
    <w:rsid w:val="004E4A88"/>
    <w:rsid w:val="004F121A"/>
    <w:rsid w:val="004F1F71"/>
    <w:rsid w:val="004F2657"/>
    <w:rsid w:val="004F2A3E"/>
    <w:rsid w:val="004F2AA9"/>
    <w:rsid w:val="004F43DA"/>
    <w:rsid w:val="004F4405"/>
    <w:rsid w:val="004F749C"/>
    <w:rsid w:val="004F7B8D"/>
    <w:rsid w:val="005013FF"/>
    <w:rsid w:val="00504B28"/>
    <w:rsid w:val="005058B9"/>
    <w:rsid w:val="00510E3B"/>
    <w:rsid w:val="0051168F"/>
    <w:rsid w:val="00512896"/>
    <w:rsid w:val="005142D7"/>
    <w:rsid w:val="00514EEF"/>
    <w:rsid w:val="0051697B"/>
    <w:rsid w:val="005178FC"/>
    <w:rsid w:val="00523359"/>
    <w:rsid w:val="00525842"/>
    <w:rsid w:val="00526147"/>
    <w:rsid w:val="00527310"/>
    <w:rsid w:val="00527B1E"/>
    <w:rsid w:val="00530CEC"/>
    <w:rsid w:val="00531015"/>
    <w:rsid w:val="0053192D"/>
    <w:rsid w:val="005324E2"/>
    <w:rsid w:val="00533223"/>
    <w:rsid w:val="00542318"/>
    <w:rsid w:val="005443C3"/>
    <w:rsid w:val="00544AC4"/>
    <w:rsid w:val="00547BA6"/>
    <w:rsid w:val="005509BF"/>
    <w:rsid w:val="00550A73"/>
    <w:rsid w:val="005517D9"/>
    <w:rsid w:val="0055469C"/>
    <w:rsid w:val="0055529D"/>
    <w:rsid w:val="005555EF"/>
    <w:rsid w:val="0056058E"/>
    <w:rsid w:val="00562532"/>
    <w:rsid w:val="0056401D"/>
    <w:rsid w:val="00564252"/>
    <w:rsid w:val="0056664B"/>
    <w:rsid w:val="00567BFE"/>
    <w:rsid w:val="00567CF4"/>
    <w:rsid w:val="00570236"/>
    <w:rsid w:val="005719DD"/>
    <w:rsid w:val="0057558A"/>
    <w:rsid w:val="00577145"/>
    <w:rsid w:val="0058047A"/>
    <w:rsid w:val="00581660"/>
    <w:rsid w:val="00582DCC"/>
    <w:rsid w:val="005838A8"/>
    <w:rsid w:val="005868AC"/>
    <w:rsid w:val="00586FE7"/>
    <w:rsid w:val="00587C82"/>
    <w:rsid w:val="00592246"/>
    <w:rsid w:val="00592FC2"/>
    <w:rsid w:val="00593ADA"/>
    <w:rsid w:val="00596FBE"/>
    <w:rsid w:val="0059709F"/>
    <w:rsid w:val="00597EAA"/>
    <w:rsid w:val="005A192B"/>
    <w:rsid w:val="005A1FE3"/>
    <w:rsid w:val="005A224A"/>
    <w:rsid w:val="005A70CE"/>
    <w:rsid w:val="005A720D"/>
    <w:rsid w:val="005A7712"/>
    <w:rsid w:val="005B5FFB"/>
    <w:rsid w:val="005B673A"/>
    <w:rsid w:val="005B6FAC"/>
    <w:rsid w:val="005B79D2"/>
    <w:rsid w:val="005C083A"/>
    <w:rsid w:val="005C6372"/>
    <w:rsid w:val="005C68AA"/>
    <w:rsid w:val="005D14F4"/>
    <w:rsid w:val="005D1BC8"/>
    <w:rsid w:val="005D36A8"/>
    <w:rsid w:val="005D4CBF"/>
    <w:rsid w:val="005E134C"/>
    <w:rsid w:val="005E17C2"/>
    <w:rsid w:val="005E2256"/>
    <w:rsid w:val="005E3A82"/>
    <w:rsid w:val="005E6AB0"/>
    <w:rsid w:val="005E7316"/>
    <w:rsid w:val="005F3BE1"/>
    <w:rsid w:val="005F48BB"/>
    <w:rsid w:val="005F505F"/>
    <w:rsid w:val="005F50BB"/>
    <w:rsid w:val="005F5F8F"/>
    <w:rsid w:val="006037DC"/>
    <w:rsid w:val="00603D5C"/>
    <w:rsid w:val="00604B6D"/>
    <w:rsid w:val="006065F5"/>
    <w:rsid w:val="00611895"/>
    <w:rsid w:val="006134CE"/>
    <w:rsid w:val="006136E6"/>
    <w:rsid w:val="00617744"/>
    <w:rsid w:val="00622338"/>
    <w:rsid w:val="00623988"/>
    <w:rsid w:val="0062519C"/>
    <w:rsid w:val="006302FB"/>
    <w:rsid w:val="006316E5"/>
    <w:rsid w:val="00633454"/>
    <w:rsid w:val="00636612"/>
    <w:rsid w:val="00637CF2"/>
    <w:rsid w:val="00640E19"/>
    <w:rsid w:val="006414AF"/>
    <w:rsid w:val="00644D9B"/>
    <w:rsid w:val="006456C6"/>
    <w:rsid w:val="00646502"/>
    <w:rsid w:val="00646E34"/>
    <w:rsid w:val="00647627"/>
    <w:rsid w:val="0065057D"/>
    <w:rsid w:val="0065243D"/>
    <w:rsid w:val="006532C5"/>
    <w:rsid w:val="006540CB"/>
    <w:rsid w:val="00655DBD"/>
    <w:rsid w:val="00657787"/>
    <w:rsid w:val="006577E8"/>
    <w:rsid w:val="0066225F"/>
    <w:rsid w:val="00663DCD"/>
    <w:rsid w:val="00664457"/>
    <w:rsid w:val="00664551"/>
    <w:rsid w:val="006658E3"/>
    <w:rsid w:val="00665C01"/>
    <w:rsid w:val="006664E2"/>
    <w:rsid w:val="00666C7E"/>
    <w:rsid w:val="00667AB1"/>
    <w:rsid w:val="00673337"/>
    <w:rsid w:val="00675B83"/>
    <w:rsid w:val="00677758"/>
    <w:rsid w:val="00677D42"/>
    <w:rsid w:val="0068232D"/>
    <w:rsid w:val="00683158"/>
    <w:rsid w:val="00683353"/>
    <w:rsid w:val="0068464B"/>
    <w:rsid w:val="0069052E"/>
    <w:rsid w:val="00690CCF"/>
    <w:rsid w:val="00691636"/>
    <w:rsid w:val="0069181A"/>
    <w:rsid w:val="00692F51"/>
    <w:rsid w:val="006945BD"/>
    <w:rsid w:val="00694ED3"/>
    <w:rsid w:val="0069537F"/>
    <w:rsid w:val="00695E0F"/>
    <w:rsid w:val="00697712"/>
    <w:rsid w:val="006A4F9A"/>
    <w:rsid w:val="006A6B23"/>
    <w:rsid w:val="006A7678"/>
    <w:rsid w:val="006A7CF3"/>
    <w:rsid w:val="006B04D7"/>
    <w:rsid w:val="006B069C"/>
    <w:rsid w:val="006B40B9"/>
    <w:rsid w:val="006B43E8"/>
    <w:rsid w:val="006B7337"/>
    <w:rsid w:val="006B7634"/>
    <w:rsid w:val="006B763E"/>
    <w:rsid w:val="006B7954"/>
    <w:rsid w:val="006C0874"/>
    <w:rsid w:val="006C2BC8"/>
    <w:rsid w:val="006C5561"/>
    <w:rsid w:val="006C5B4C"/>
    <w:rsid w:val="006C6E75"/>
    <w:rsid w:val="006D0689"/>
    <w:rsid w:val="006D0841"/>
    <w:rsid w:val="006D28CF"/>
    <w:rsid w:val="006D2BF2"/>
    <w:rsid w:val="006D32C8"/>
    <w:rsid w:val="006D6049"/>
    <w:rsid w:val="006D68C8"/>
    <w:rsid w:val="006D7458"/>
    <w:rsid w:val="006E12A5"/>
    <w:rsid w:val="006E4F72"/>
    <w:rsid w:val="006F00DB"/>
    <w:rsid w:val="006F0625"/>
    <w:rsid w:val="006F3638"/>
    <w:rsid w:val="006F3C9F"/>
    <w:rsid w:val="006F5FE9"/>
    <w:rsid w:val="006F62A0"/>
    <w:rsid w:val="006F724F"/>
    <w:rsid w:val="007005E8"/>
    <w:rsid w:val="00703B64"/>
    <w:rsid w:val="007051A9"/>
    <w:rsid w:val="00705B93"/>
    <w:rsid w:val="007060FE"/>
    <w:rsid w:val="0070658A"/>
    <w:rsid w:val="007115A1"/>
    <w:rsid w:val="00711BBA"/>
    <w:rsid w:val="00713660"/>
    <w:rsid w:val="0071372A"/>
    <w:rsid w:val="00713F27"/>
    <w:rsid w:val="007157F4"/>
    <w:rsid w:val="00722AD2"/>
    <w:rsid w:val="007232CC"/>
    <w:rsid w:val="00727C0B"/>
    <w:rsid w:val="007306EC"/>
    <w:rsid w:val="00730F7F"/>
    <w:rsid w:val="0073570F"/>
    <w:rsid w:val="00737884"/>
    <w:rsid w:val="00740B74"/>
    <w:rsid w:val="00741927"/>
    <w:rsid w:val="00745693"/>
    <w:rsid w:val="00746436"/>
    <w:rsid w:val="00750972"/>
    <w:rsid w:val="00752E1D"/>
    <w:rsid w:val="00754C7C"/>
    <w:rsid w:val="00756DFA"/>
    <w:rsid w:val="00757350"/>
    <w:rsid w:val="00757986"/>
    <w:rsid w:val="00757B9C"/>
    <w:rsid w:val="00757D17"/>
    <w:rsid w:val="00760686"/>
    <w:rsid w:val="007617C1"/>
    <w:rsid w:val="007620B3"/>
    <w:rsid w:val="00762292"/>
    <w:rsid w:val="00767F50"/>
    <w:rsid w:val="007746EB"/>
    <w:rsid w:val="00777740"/>
    <w:rsid w:val="00780300"/>
    <w:rsid w:val="00780BE4"/>
    <w:rsid w:val="00785AA4"/>
    <w:rsid w:val="00787ED7"/>
    <w:rsid w:val="00791929"/>
    <w:rsid w:val="00792037"/>
    <w:rsid w:val="00792AE8"/>
    <w:rsid w:val="00794FB1"/>
    <w:rsid w:val="00795E18"/>
    <w:rsid w:val="007A0595"/>
    <w:rsid w:val="007A17AC"/>
    <w:rsid w:val="007A5805"/>
    <w:rsid w:val="007A5A09"/>
    <w:rsid w:val="007B02A9"/>
    <w:rsid w:val="007B2133"/>
    <w:rsid w:val="007B2917"/>
    <w:rsid w:val="007B60A2"/>
    <w:rsid w:val="007B7648"/>
    <w:rsid w:val="007B7B6E"/>
    <w:rsid w:val="007C2B80"/>
    <w:rsid w:val="007C2DA8"/>
    <w:rsid w:val="007C3145"/>
    <w:rsid w:val="007C4623"/>
    <w:rsid w:val="007C6EE2"/>
    <w:rsid w:val="007C7C16"/>
    <w:rsid w:val="007D1362"/>
    <w:rsid w:val="007D1694"/>
    <w:rsid w:val="007D1D98"/>
    <w:rsid w:val="007D3D50"/>
    <w:rsid w:val="007D429C"/>
    <w:rsid w:val="007D5C3C"/>
    <w:rsid w:val="007D679F"/>
    <w:rsid w:val="007E46BB"/>
    <w:rsid w:val="007E4817"/>
    <w:rsid w:val="007E7C5C"/>
    <w:rsid w:val="007F272A"/>
    <w:rsid w:val="00800121"/>
    <w:rsid w:val="0080036A"/>
    <w:rsid w:val="00800AF1"/>
    <w:rsid w:val="00801FD7"/>
    <w:rsid w:val="00804447"/>
    <w:rsid w:val="00811BDE"/>
    <w:rsid w:val="00811D79"/>
    <w:rsid w:val="008159C1"/>
    <w:rsid w:val="00817C6D"/>
    <w:rsid w:val="00820683"/>
    <w:rsid w:val="00820F0F"/>
    <w:rsid w:val="00821770"/>
    <w:rsid w:val="0082611D"/>
    <w:rsid w:val="00830ACB"/>
    <w:rsid w:val="00831096"/>
    <w:rsid w:val="00832382"/>
    <w:rsid w:val="00832A94"/>
    <w:rsid w:val="00834E0E"/>
    <w:rsid w:val="008377C4"/>
    <w:rsid w:val="008404FB"/>
    <w:rsid w:val="008417E7"/>
    <w:rsid w:val="008441E0"/>
    <w:rsid w:val="00844B49"/>
    <w:rsid w:val="0084576C"/>
    <w:rsid w:val="0084652A"/>
    <w:rsid w:val="008468C8"/>
    <w:rsid w:val="00846D58"/>
    <w:rsid w:val="00847821"/>
    <w:rsid w:val="00850B5F"/>
    <w:rsid w:val="00852FC5"/>
    <w:rsid w:val="008545DB"/>
    <w:rsid w:val="0085544B"/>
    <w:rsid w:val="008567CC"/>
    <w:rsid w:val="00856E42"/>
    <w:rsid w:val="008623FC"/>
    <w:rsid w:val="00863163"/>
    <w:rsid w:val="00865EDD"/>
    <w:rsid w:val="00866F7B"/>
    <w:rsid w:val="00867B09"/>
    <w:rsid w:val="008706ED"/>
    <w:rsid w:val="0087131D"/>
    <w:rsid w:val="00877BDA"/>
    <w:rsid w:val="0088196C"/>
    <w:rsid w:val="00881A2B"/>
    <w:rsid w:val="00882BDF"/>
    <w:rsid w:val="008842E0"/>
    <w:rsid w:val="008851E6"/>
    <w:rsid w:val="00893036"/>
    <w:rsid w:val="0089459E"/>
    <w:rsid w:val="00894E76"/>
    <w:rsid w:val="00894EC2"/>
    <w:rsid w:val="00895BB7"/>
    <w:rsid w:val="0089736E"/>
    <w:rsid w:val="008A61C7"/>
    <w:rsid w:val="008A61E2"/>
    <w:rsid w:val="008A6921"/>
    <w:rsid w:val="008B1FED"/>
    <w:rsid w:val="008B2DD6"/>
    <w:rsid w:val="008B40C7"/>
    <w:rsid w:val="008B7E12"/>
    <w:rsid w:val="008C038B"/>
    <w:rsid w:val="008C280F"/>
    <w:rsid w:val="008C3698"/>
    <w:rsid w:val="008C4108"/>
    <w:rsid w:val="008C761E"/>
    <w:rsid w:val="008C7AF1"/>
    <w:rsid w:val="008C7AF7"/>
    <w:rsid w:val="008C7B94"/>
    <w:rsid w:val="008C7C32"/>
    <w:rsid w:val="008D041C"/>
    <w:rsid w:val="008D405B"/>
    <w:rsid w:val="008D4419"/>
    <w:rsid w:val="008D751B"/>
    <w:rsid w:val="008E4CB5"/>
    <w:rsid w:val="008E6733"/>
    <w:rsid w:val="008E7D9D"/>
    <w:rsid w:val="008F1E63"/>
    <w:rsid w:val="008F326D"/>
    <w:rsid w:val="008F3AA0"/>
    <w:rsid w:val="008F40F5"/>
    <w:rsid w:val="008F4173"/>
    <w:rsid w:val="008F472F"/>
    <w:rsid w:val="008F5CF4"/>
    <w:rsid w:val="008F7B04"/>
    <w:rsid w:val="00903850"/>
    <w:rsid w:val="00904F87"/>
    <w:rsid w:val="009054AB"/>
    <w:rsid w:val="00905926"/>
    <w:rsid w:val="00911B1E"/>
    <w:rsid w:val="00911FA4"/>
    <w:rsid w:val="009130CC"/>
    <w:rsid w:val="00914D3A"/>
    <w:rsid w:val="009151A5"/>
    <w:rsid w:val="009157B9"/>
    <w:rsid w:val="00916F5C"/>
    <w:rsid w:val="009170B2"/>
    <w:rsid w:val="0091734C"/>
    <w:rsid w:val="0091795A"/>
    <w:rsid w:val="00924719"/>
    <w:rsid w:val="00924793"/>
    <w:rsid w:val="00924D49"/>
    <w:rsid w:val="00925C39"/>
    <w:rsid w:val="009301C0"/>
    <w:rsid w:val="0093047C"/>
    <w:rsid w:val="00930D50"/>
    <w:rsid w:val="00933FB0"/>
    <w:rsid w:val="00934859"/>
    <w:rsid w:val="00935480"/>
    <w:rsid w:val="009413E9"/>
    <w:rsid w:val="00942A73"/>
    <w:rsid w:val="009434AD"/>
    <w:rsid w:val="00944386"/>
    <w:rsid w:val="00946B9F"/>
    <w:rsid w:val="00947170"/>
    <w:rsid w:val="00947821"/>
    <w:rsid w:val="009501A7"/>
    <w:rsid w:val="009505B0"/>
    <w:rsid w:val="009533C5"/>
    <w:rsid w:val="00953453"/>
    <w:rsid w:val="00955A40"/>
    <w:rsid w:val="00955EFC"/>
    <w:rsid w:val="009572C7"/>
    <w:rsid w:val="00960B22"/>
    <w:rsid w:val="00966DE7"/>
    <w:rsid w:val="00966E71"/>
    <w:rsid w:val="00971DBE"/>
    <w:rsid w:val="009738D0"/>
    <w:rsid w:val="00974C23"/>
    <w:rsid w:val="00980194"/>
    <w:rsid w:val="009809F0"/>
    <w:rsid w:val="00984499"/>
    <w:rsid w:val="0098627F"/>
    <w:rsid w:val="00986920"/>
    <w:rsid w:val="00986E49"/>
    <w:rsid w:val="00987B86"/>
    <w:rsid w:val="00992FBB"/>
    <w:rsid w:val="00993096"/>
    <w:rsid w:val="00993C74"/>
    <w:rsid w:val="0099487E"/>
    <w:rsid w:val="00995F9C"/>
    <w:rsid w:val="00997048"/>
    <w:rsid w:val="0099721A"/>
    <w:rsid w:val="009A0E2F"/>
    <w:rsid w:val="009A2AD0"/>
    <w:rsid w:val="009A2AE2"/>
    <w:rsid w:val="009A6D2D"/>
    <w:rsid w:val="009A71D4"/>
    <w:rsid w:val="009B16A8"/>
    <w:rsid w:val="009B4B42"/>
    <w:rsid w:val="009B799D"/>
    <w:rsid w:val="009C14B0"/>
    <w:rsid w:val="009C27FF"/>
    <w:rsid w:val="009D221D"/>
    <w:rsid w:val="009D32A3"/>
    <w:rsid w:val="009D4E59"/>
    <w:rsid w:val="009D6842"/>
    <w:rsid w:val="009E070B"/>
    <w:rsid w:val="009E331E"/>
    <w:rsid w:val="009E70A7"/>
    <w:rsid w:val="009F0BE5"/>
    <w:rsid w:val="009F3D3D"/>
    <w:rsid w:val="009F5049"/>
    <w:rsid w:val="009F5BF9"/>
    <w:rsid w:val="009F73FD"/>
    <w:rsid w:val="00A0060D"/>
    <w:rsid w:val="00A10D9F"/>
    <w:rsid w:val="00A11FA1"/>
    <w:rsid w:val="00A14EB4"/>
    <w:rsid w:val="00A15050"/>
    <w:rsid w:val="00A2043D"/>
    <w:rsid w:val="00A213DA"/>
    <w:rsid w:val="00A22AEF"/>
    <w:rsid w:val="00A25473"/>
    <w:rsid w:val="00A27EA5"/>
    <w:rsid w:val="00A307DE"/>
    <w:rsid w:val="00A3251D"/>
    <w:rsid w:val="00A32EA0"/>
    <w:rsid w:val="00A33738"/>
    <w:rsid w:val="00A35148"/>
    <w:rsid w:val="00A35A3B"/>
    <w:rsid w:val="00A3785B"/>
    <w:rsid w:val="00A42693"/>
    <w:rsid w:val="00A42886"/>
    <w:rsid w:val="00A43172"/>
    <w:rsid w:val="00A434C9"/>
    <w:rsid w:val="00A472AE"/>
    <w:rsid w:val="00A47AB2"/>
    <w:rsid w:val="00A5261D"/>
    <w:rsid w:val="00A5481B"/>
    <w:rsid w:val="00A61662"/>
    <w:rsid w:val="00A636CB"/>
    <w:rsid w:val="00A64837"/>
    <w:rsid w:val="00A64F79"/>
    <w:rsid w:val="00A72FC4"/>
    <w:rsid w:val="00A73079"/>
    <w:rsid w:val="00A755CE"/>
    <w:rsid w:val="00A77834"/>
    <w:rsid w:val="00A77DE6"/>
    <w:rsid w:val="00A8146D"/>
    <w:rsid w:val="00A81E0F"/>
    <w:rsid w:val="00A81E22"/>
    <w:rsid w:val="00A826AF"/>
    <w:rsid w:val="00A83CB5"/>
    <w:rsid w:val="00A867FF"/>
    <w:rsid w:val="00A911E4"/>
    <w:rsid w:val="00A915D4"/>
    <w:rsid w:val="00A91837"/>
    <w:rsid w:val="00A921AC"/>
    <w:rsid w:val="00A93657"/>
    <w:rsid w:val="00A94062"/>
    <w:rsid w:val="00A95B62"/>
    <w:rsid w:val="00A97053"/>
    <w:rsid w:val="00A9781A"/>
    <w:rsid w:val="00AA10B7"/>
    <w:rsid w:val="00AA1608"/>
    <w:rsid w:val="00AA3176"/>
    <w:rsid w:val="00AA71A4"/>
    <w:rsid w:val="00AB2E1D"/>
    <w:rsid w:val="00AB3996"/>
    <w:rsid w:val="00AB47C5"/>
    <w:rsid w:val="00AB4DB0"/>
    <w:rsid w:val="00AB510A"/>
    <w:rsid w:val="00AB580A"/>
    <w:rsid w:val="00AB67E8"/>
    <w:rsid w:val="00AC1EB3"/>
    <w:rsid w:val="00AC451F"/>
    <w:rsid w:val="00AD11BC"/>
    <w:rsid w:val="00AD66CF"/>
    <w:rsid w:val="00AE588D"/>
    <w:rsid w:val="00AE5C6B"/>
    <w:rsid w:val="00AE7CE9"/>
    <w:rsid w:val="00AF2415"/>
    <w:rsid w:val="00AF3F20"/>
    <w:rsid w:val="00AF43B7"/>
    <w:rsid w:val="00AF441E"/>
    <w:rsid w:val="00AF53F0"/>
    <w:rsid w:val="00AF55AA"/>
    <w:rsid w:val="00AF6A92"/>
    <w:rsid w:val="00AF7D34"/>
    <w:rsid w:val="00B00935"/>
    <w:rsid w:val="00B13766"/>
    <w:rsid w:val="00B169F0"/>
    <w:rsid w:val="00B2134C"/>
    <w:rsid w:val="00B22AB6"/>
    <w:rsid w:val="00B24CF8"/>
    <w:rsid w:val="00B251A3"/>
    <w:rsid w:val="00B251F0"/>
    <w:rsid w:val="00B30332"/>
    <w:rsid w:val="00B36A65"/>
    <w:rsid w:val="00B400E2"/>
    <w:rsid w:val="00B40F55"/>
    <w:rsid w:val="00B41A9B"/>
    <w:rsid w:val="00B44467"/>
    <w:rsid w:val="00B45F25"/>
    <w:rsid w:val="00B46C2D"/>
    <w:rsid w:val="00B46F33"/>
    <w:rsid w:val="00B5094B"/>
    <w:rsid w:val="00B520C6"/>
    <w:rsid w:val="00B525F6"/>
    <w:rsid w:val="00B5279F"/>
    <w:rsid w:val="00B529BF"/>
    <w:rsid w:val="00B52DB7"/>
    <w:rsid w:val="00B60D49"/>
    <w:rsid w:val="00B637EF"/>
    <w:rsid w:val="00B63C2C"/>
    <w:rsid w:val="00B65062"/>
    <w:rsid w:val="00B6560C"/>
    <w:rsid w:val="00B667CD"/>
    <w:rsid w:val="00B67AEB"/>
    <w:rsid w:val="00B67EB3"/>
    <w:rsid w:val="00B71A91"/>
    <w:rsid w:val="00B72767"/>
    <w:rsid w:val="00B72E7C"/>
    <w:rsid w:val="00B73FB3"/>
    <w:rsid w:val="00B74E7A"/>
    <w:rsid w:val="00B80DC6"/>
    <w:rsid w:val="00B8709A"/>
    <w:rsid w:val="00B90677"/>
    <w:rsid w:val="00B92C53"/>
    <w:rsid w:val="00B95A36"/>
    <w:rsid w:val="00B95D02"/>
    <w:rsid w:val="00B96C08"/>
    <w:rsid w:val="00BA00EC"/>
    <w:rsid w:val="00BA03BD"/>
    <w:rsid w:val="00BA1BBB"/>
    <w:rsid w:val="00BA5E4E"/>
    <w:rsid w:val="00BB1F0C"/>
    <w:rsid w:val="00BB249F"/>
    <w:rsid w:val="00BB2F79"/>
    <w:rsid w:val="00BB3830"/>
    <w:rsid w:val="00BC136A"/>
    <w:rsid w:val="00BC14C9"/>
    <w:rsid w:val="00BC50D7"/>
    <w:rsid w:val="00BC5DA3"/>
    <w:rsid w:val="00BD0C4E"/>
    <w:rsid w:val="00BE22F6"/>
    <w:rsid w:val="00BE2DFA"/>
    <w:rsid w:val="00BE32D3"/>
    <w:rsid w:val="00BE3D83"/>
    <w:rsid w:val="00BE3F16"/>
    <w:rsid w:val="00BE3F26"/>
    <w:rsid w:val="00BE6C2B"/>
    <w:rsid w:val="00BE7A70"/>
    <w:rsid w:val="00BF00A4"/>
    <w:rsid w:val="00BF122D"/>
    <w:rsid w:val="00BF26C5"/>
    <w:rsid w:val="00BF2861"/>
    <w:rsid w:val="00BF4E46"/>
    <w:rsid w:val="00BF6F55"/>
    <w:rsid w:val="00C00121"/>
    <w:rsid w:val="00C00962"/>
    <w:rsid w:val="00C00CC1"/>
    <w:rsid w:val="00C01DC7"/>
    <w:rsid w:val="00C0218F"/>
    <w:rsid w:val="00C02309"/>
    <w:rsid w:val="00C05AF4"/>
    <w:rsid w:val="00C07B1A"/>
    <w:rsid w:val="00C07C05"/>
    <w:rsid w:val="00C1052C"/>
    <w:rsid w:val="00C11F2A"/>
    <w:rsid w:val="00C144D3"/>
    <w:rsid w:val="00C146A1"/>
    <w:rsid w:val="00C150CD"/>
    <w:rsid w:val="00C15BFA"/>
    <w:rsid w:val="00C16177"/>
    <w:rsid w:val="00C16384"/>
    <w:rsid w:val="00C17B81"/>
    <w:rsid w:val="00C22120"/>
    <w:rsid w:val="00C25E93"/>
    <w:rsid w:val="00C316C7"/>
    <w:rsid w:val="00C3345A"/>
    <w:rsid w:val="00C337B8"/>
    <w:rsid w:val="00C3622A"/>
    <w:rsid w:val="00C41FA0"/>
    <w:rsid w:val="00C43E85"/>
    <w:rsid w:val="00C4768A"/>
    <w:rsid w:val="00C50D92"/>
    <w:rsid w:val="00C52C8D"/>
    <w:rsid w:val="00C53CEC"/>
    <w:rsid w:val="00C54275"/>
    <w:rsid w:val="00C56AE7"/>
    <w:rsid w:val="00C603F0"/>
    <w:rsid w:val="00C60541"/>
    <w:rsid w:val="00C61196"/>
    <w:rsid w:val="00C61616"/>
    <w:rsid w:val="00C6300C"/>
    <w:rsid w:val="00C63219"/>
    <w:rsid w:val="00C64AF5"/>
    <w:rsid w:val="00C6609D"/>
    <w:rsid w:val="00C67C95"/>
    <w:rsid w:val="00C709C6"/>
    <w:rsid w:val="00C73046"/>
    <w:rsid w:val="00C73685"/>
    <w:rsid w:val="00C743E5"/>
    <w:rsid w:val="00C74FC9"/>
    <w:rsid w:val="00C8312A"/>
    <w:rsid w:val="00C833B9"/>
    <w:rsid w:val="00C83CDC"/>
    <w:rsid w:val="00C83F83"/>
    <w:rsid w:val="00C84300"/>
    <w:rsid w:val="00C845C3"/>
    <w:rsid w:val="00C84BF4"/>
    <w:rsid w:val="00C86D56"/>
    <w:rsid w:val="00C877A5"/>
    <w:rsid w:val="00C9155B"/>
    <w:rsid w:val="00C920D2"/>
    <w:rsid w:val="00C92CA5"/>
    <w:rsid w:val="00C9360B"/>
    <w:rsid w:val="00C93E9D"/>
    <w:rsid w:val="00C955F9"/>
    <w:rsid w:val="00C96473"/>
    <w:rsid w:val="00C96843"/>
    <w:rsid w:val="00C97433"/>
    <w:rsid w:val="00CA0C95"/>
    <w:rsid w:val="00CA0D95"/>
    <w:rsid w:val="00CA154B"/>
    <w:rsid w:val="00CA17E9"/>
    <w:rsid w:val="00CA3956"/>
    <w:rsid w:val="00CA41D1"/>
    <w:rsid w:val="00CA5F5E"/>
    <w:rsid w:val="00CA64B1"/>
    <w:rsid w:val="00CA71E2"/>
    <w:rsid w:val="00CB040F"/>
    <w:rsid w:val="00CB3A9C"/>
    <w:rsid w:val="00CB52D6"/>
    <w:rsid w:val="00CB65FB"/>
    <w:rsid w:val="00CB7643"/>
    <w:rsid w:val="00CC0919"/>
    <w:rsid w:val="00CC0FB5"/>
    <w:rsid w:val="00CC2278"/>
    <w:rsid w:val="00CC5195"/>
    <w:rsid w:val="00CC5EC6"/>
    <w:rsid w:val="00CC6842"/>
    <w:rsid w:val="00CC6DE7"/>
    <w:rsid w:val="00CC7430"/>
    <w:rsid w:val="00CD19B5"/>
    <w:rsid w:val="00CD2C3F"/>
    <w:rsid w:val="00CD3327"/>
    <w:rsid w:val="00CE00C8"/>
    <w:rsid w:val="00CE0DB3"/>
    <w:rsid w:val="00CE0DC1"/>
    <w:rsid w:val="00CE21EB"/>
    <w:rsid w:val="00CE291E"/>
    <w:rsid w:val="00CE6639"/>
    <w:rsid w:val="00CE66C1"/>
    <w:rsid w:val="00CE70E9"/>
    <w:rsid w:val="00CE74F7"/>
    <w:rsid w:val="00CF03EE"/>
    <w:rsid w:val="00CF03F3"/>
    <w:rsid w:val="00CF376C"/>
    <w:rsid w:val="00CF3D23"/>
    <w:rsid w:val="00D07449"/>
    <w:rsid w:val="00D1063B"/>
    <w:rsid w:val="00D14805"/>
    <w:rsid w:val="00D237D3"/>
    <w:rsid w:val="00D24BFF"/>
    <w:rsid w:val="00D3042C"/>
    <w:rsid w:val="00D30505"/>
    <w:rsid w:val="00D30ACE"/>
    <w:rsid w:val="00D31DD7"/>
    <w:rsid w:val="00D31F95"/>
    <w:rsid w:val="00D335D4"/>
    <w:rsid w:val="00D33C43"/>
    <w:rsid w:val="00D356B0"/>
    <w:rsid w:val="00D42288"/>
    <w:rsid w:val="00D436D6"/>
    <w:rsid w:val="00D451DD"/>
    <w:rsid w:val="00D45747"/>
    <w:rsid w:val="00D464E1"/>
    <w:rsid w:val="00D46CFD"/>
    <w:rsid w:val="00D50822"/>
    <w:rsid w:val="00D50A00"/>
    <w:rsid w:val="00D51824"/>
    <w:rsid w:val="00D52CB7"/>
    <w:rsid w:val="00D53733"/>
    <w:rsid w:val="00D5393E"/>
    <w:rsid w:val="00D556E7"/>
    <w:rsid w:val="00D56B03"/>
    <w:rsid w:val="00D60917"/>
    <w:rsid w:val="00D61AD2"/>
    <w:rsid w:val="00D630BA"/>
    <w:rsid w:val="00D638BF"/>
    <w:rsid w:val="00D65011"/>
    <w:rsid w:val="00D65213"/>
    <w:rsid w:val="00D73AF1"/>
    <w:rsid w:val="00D77555"/>
    <w:rsid w:val="00D7769E"/>
    <w:rsid w:val="00D817F1"/>
    <w:rsid w:val="00D83BCF"/>
    <w:rsid w:val="00D92B85"/>
    <w:rsid w:val="00D931E6"/>
    <w:rsid w:val="00D95898"/>
    <w:rsid w:val="00DA0198"/>
    <w:rsid w:val="00DA09A9"/>
    <w:rsid w:val="00DA0DCD"/>
    <w:rsid w:val="00DA1879"/>
    <w:rsid w:val="00DA1CF4"/>
    <w:rsid w:val="00DB075F"/>
    <w:rsid w:val="00DB34A9"/>
    <w:rsid w:val="00DB571D"/>
    <w:rsid w:val="00DB68DA"/>
    <w:rsid w:val="00DB6942"/>
    <w:rsid w:val="00DB6BA3"/>
    <w:rsid w:val="00DC0817"/>
    <w:rsid w:val="00DC1D02"/>
    <w:rsid w:val="00DC471F"/>
    <w:rsid w:val="00DC7110"/>
    <w:rsid w:val="00DD2B32"/>
    <w:rsid w:val="00DD38F4"/>
    <w:rsid w:val="00DD47AF"/>
    <w:rsid w:val="00DD5400"/>
    <w:rsid w:val="00DD570A"/>
    <w:rsid w:val="00DE24E7"/>
    <w:rsid w:val="00DE38FE"/>
    <w:rsid w:val="00DE4F28"/>
    <w:rsid w:val="00DE5993"/>
    <w:rsid w:val="00DE5999"/>
    <w:rsid w:val="00DE6025"/>
    <w:rsid w:val="00DF19EE"/>
    <w:rsid w:val="00DF1D41"/>
    <w:rsid w:val="00DF238F"/>
    <w:rsid w:val="00DF27E2"/>
    <w:rsid w:val="00DF2D6C"/>
    <w:rsid w:val="00DF4EAF"/>
    <w:rsid w:val="00DF5897"/>
    <w:rsid w:val="00DF5AA4"/>
    <w:rsid w:val="00DF62FB"/>
    <w:rsid w:val="00E0029D"/>
    <w:rsid w:val="00E00B2D"/>
    <w:rsid w:val="00E05D27"/>
    <w:rsid w:val="00E05D6E"/>
    <w:rsid w:val="00E06940"/>
    <w:rsid w:val="00E07F1C"/>
    <w:rsid w:val="00E11E58"/>
    <w:rsid w:val="00E12680"/>
    <w:rsid w:val="00E2055C"/>
    <w:rsid w:val="00E2056E"/>
    <w:rsid w:val="00E21971"/>
    <w:rsid w:val="00E2344D"/>
    <w:rsid w:val="00E26C4D"/>
    <w:rsid w:val="00E34D38"/>
    <w:rsid w:val="00E358F6"/>
    <w:rsid w:val="00E359C0"/>
    <w:rsid w:val="00E36E89"/>
    <w:rsid w:val="00E46ED8"/>
    <w:rsid w:val="00E51E91"/>
    <w:rsid w:val="00E53C50"/>
    <w:rsid w:val="00E54839"/>
    <w:rsid w:val="00E61FA0"/>
    <w:rsid w:val="00E6202E"/>
    <w:rsid w:val="00E626B6"/>
    <w:rsid w:val="00E65658"/>
    <w:rsid w:val="00E66201"/>
    <w:rsid w:val="00E668EE"/>
    <w:rsid w:val="00E70801"/>
    <w:rsid w:val="00E71384"/>
    <w:rsid w:val="00E721B6"/>
    <w:rsid w:val="00E723B2"/>
    <w:rsid w:val="00E72A48"/>
    <w:rsid w:val="00E7484A"/>
    <w:rsid w:val="00E76C51"/>
    <w:rsid w:val="00E80430"/>
    <w:rsid w:val="00E804CF"/>
    <w:rsid w:val="00E80BF5"/>
    <w:rsid w:val="00E9080A"/>
    <w:rsid w:val="00E92559"/>
    <w:rsid w:val="00E932FD"/>
    <w:rsid w:val="00E952B1"/>
    <w:rsid w:val="00E968B1"/>
    <w:rsid w:val="00E97AA4"/>
    <w:rsid w:val="00EA0CB6"/>
    <w:rsid w:val="00EA27B0"/>
    <w:rsid w:val="00EA2DC5"/>
    <w:rsid w:val="00EA3212"/>
    <w:rsid w:val="00EA35AB"/>
    <w:rsid w:val="00EA3FF5"/>
    <w:rsid w:val="00EA48C7"/>
    <w:rsid w:val="00EA68FF"/>
    <w:rsid w:val="00EB5238"/>
    <w:rsid w:val="00EC51F2"/>
    <w:rsid w:val="00EC6AF4"/>
    <w:rsid w:val="00EC767C"/>
    <w:rsid w:val="00EE0240"/>
    <w:rsid w:val="00EE0403"/>
    <w:rsid w:val="00EE2ACB"/>
    <w:rsid w:val="00EE35B6"/>
    <w:rsid w:val="00EE36D7"/>
    <w:rsid w:val="00EE441C"/>
    <w:rsid w:val="00EE50AD"/>
    <w:rsid w:val="00EE7FEA"/>
    <w:rsid w:val="00EF0764"/>
    <w:rsid w:val="00EF7C06"/>
    <w:rsid w:val="00F01411"/>
    <w:rsid w:val="00F03896"/>
    <w:rsid w:val="00F04433"/>
    <w:rsid w:val="00F10604"/>
    <w:rsid w:val="00F109C2"/>
    <w:rsid w:val="00F10DD2"/>
    <w:rsid w:val="00F115B4"/>
    <w:rsid w:val="00F1258B"/>
    <w:rsid w:val="00F15E6F"/>
    <w:rsid w:val="00F16EF5"/>
    <w:rsid w:val="00F22005"/>
    <w:rsid w:val="00F22363"/>
    <w:rsid w:val="00F2361B"/>
    <w:rsid w:val="00F23CE9"/>
    <w:rsid w:val="00F24E8D"/>
    <w:rsid w:val="00F26C2D"/>
    <w:rsid w:val="00F30BD3"/>
    <w:rsid w:val="00F31BAF"/>
    <w:rsid w:val="00F32D0B"/>
    <w:rsid w:val="00F34F11"/>
    <w:rsid w:val="00F414D9"/>
    <w:rsid w:val="00F4299E"/>
    <w:rsid w:val="00F45D69"/>
    <w:rsid w:val="00F473C4"/>
    <w:rsid w:val="00F50566"/>
    <w:rsid w:val="00F52FAF"/>
    <w:rsid w:val="00F552F8"/>
    <w:rsid w:val="00F56A75"/>
    <w:rsid w:val="00F57000"/>
    <w:rsid w:val="00F575F8"/>
    <w:rsid w:val="00F60488"/>
    <w:rsid w:val="00F604E2"/>
    <w:rsid w:val="00F671AA"/>
    <w:rsid w:val="00F70B7C"/>
    <w:rsid w:val="00F718C1"/>
    <w:rsid w:val="00F72DCC"/>
    <w:rsid w:val="00F73921"/>
    <w:rsid w:val="00F7453C"/>
    <w:rsid w:val="00F75F1E"/>
    <w:rsid w:val="00F824FD"/>
    <w:rsid w:val="00F84366"/>
    <w:rsid w:val="00F84A88"/>
    <w:rsid w:val="00F8718E"/>
    <w:rsid w:val="00F90462"/>
    <w:rsid w:val="00F91C03"/>
    <w:rsid w:val="00F968AE"/>
    <w:rsid w:val="00F96ACD"/>
    <w:rsid w:val="00F96F14"/>
    <w:rsid w:val="00F97197"/>
    <w:rsid w:val="00F97F48"/>
    <w:rsid w:val="00FA2233"/>
    <w:rsid w:val="00FA3689"/>
    <w:rsid w:val="00FA582B"/>
    <w:rsid w:val="00FA7281"/>
    <w:rsid w:val="00FB0E86"/>
    <w:rsid w:val="00FB14A1"/>
    <w:rsid w:val="00FB17E3"/>
    <w:rsid w:val="00FB3DA0"/>
    <w:rsid w:val="00FB4B69"/>
    <w:rsid w:val="00FB6956"/>
    <w:rsid w:val="00FC1E9B"/>
    <w:rsid w:val="00FC2782"/>
    <w:rsid w:val="00FC5D75"/>
    <w:rsid w:val="00FC7D00"/>
    <w:rsid w:val="00FC7D40"/>
    <w:rsid w:val="00FD0F6E"/>
    <w:rsid w:val="00FD1D62"/>
    <w:rsid w:val="00FD6F7B"/>
    <w:rsid w:val="00FE01DC"/>
    <w:rsid w:val="00FE0D77"/>
    <w:rsid w:val="00FE342F"/>
    <w:rsid w:val="00FE5235"/>
    <w:rsid w:val="00FE7051"/>
    <w:rsid w:val="00FF09BB"/>
    <w:rsid w:val="00FF1508"/>
    <w:rsid w:val="00FF1F0F"/>
    <w:rsid w:val="00FF36D4"/>
    <w:rsid w:val="00FF5C65"/>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48F09E4-0601-4031-A4A3-B0FF482318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uk-UA" w:eastAsia="uk-UA"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66225F"/>
    <w:pPr>
      <w:ind w:firstLine="709"/>
      <w:jc w:val="both"/>
    </w:pPr>
    <w:rPr>
      <w:rFonts w:ascii="Times New Roman" w:hAnsi="Times New Roman"/>
      <w:sz w:val="26"/>
      <w:szCs w:val="22"/>
    </w:rPr>
  </w:style>
  <w:style w:type="paragraph" w:styleId="1">
    <w:name w:val="heading 1"/>
    <w:basedOn w:val="a2"/>
    <w:next w:val="a2"/>
    <w:link w:val="10"/>
    <w:qFormat/>
    <w:rsid w:val="00270476"/>
    <w:pPr>
      <w:keepNext/>
      <w:spacing w:after="240"/>
      <w:ind w:firstLine="0"/>
      <w:jc w:val="center"/>
      <w:outlineLvl w:val="0"/>
    </w:pPr>
    <w:rPr>
      <w:b/>
      <w:bCs/>
      <w:kern w:val="32"/>
      <w:sz w:val="32"/>
      <w:szCs w:val="32"/>
    </w:rPr>
  </w:style>
  <w:style w:type="paragraph" w:styleId="2">
    <w:name w:val="heading 2"/>
    <w:basedOn w:val="a2"/>
    <w:next w:val="a2"/>
    <w:link w:val="20"/>
    <w:uiPriority w:val="9"/>
    <w:unhideWhenUsed/>
    <w:qFormat/>
    <w:rsid w:val="00A83CB5"/>
    <w:pPr>
      <w:keepNext/>
      <w:spacing w:before="120" w:after="240"/>
      <w:ind w:firstLine="0"/>
      <w:jc w:val="center"/>
      <w:outlineLvl w:val="1"/>
    </w:pPr>
    <w:rPr>
      <w:b/>
      <w:bCs/>
      <w:iCs/>
      <w:sz w:val="32"/>
      <w:szCs w:val="28"/>
      <w:lang w:val="ru-RU" w:eastAsia="ru-RU"/>
    </w:rPr>
  </w:style>
  <w:style w:type="paragraph" w:styleId="3">
    <w:name w:val="heading 3"/>
    <w:basedOn w:val="a2"/>
    <w:next w:val="a2"/>
    <w:link w:val="30"/>
    <w:unhideWhenUsed/>
    <w:qFormat/>
    <w:rsid w:val="0065057D"/>
    <w:pPr>
      <w:keepNext/>
      <w:spacing w:before="120" w:after="120"/>
      <w:jc w:val="left"/>
      <w:outlineLvl w:val="2"/>
    </w:pPr>
    <w:rPr>
      <w:b/>
      <w:bCs/>
      <w:sz w:val="30"/>
      <w:szCs w:val="26"/>
    </w:rPr>
  </w:style>
  <w:style w:type="paragraph" w:styleId="4">
    <w:name w:val="heading 4"/>
    <w:basedOn w:val="a2"/>
    <w:next w:val="a2"/>
    <w:link w:val="40"/>
    <w:unhideWhenUsed/>
    <w:qFormat/>
    <w:rsid w:val="00E952B1"/>
    <w:pPr>
      <w:keepNext/>
      <w:spacing w:before="240" w:after="120"/>
      <w:outlineLvl w:val="3"/>
    </w:pPr>
    <w:rPr>
      <w:rFonts w:eastAsiaTheme="minorEastAsia" w:cstheme="minorBidi"/>
      <w:b/>
      <w:bCs/>
      <w:szCs w:val="28"/>
    </w:rPr>
  </w:style>
  <w:style w:type="paragraph" w:styleId="5">
    <w:name w:val="heading 5"/>
    <w:basedOn w:val="a2"/>
    <w:next w:val="a2"/>
    <w:link w:val="50"/>
    <w:uiPriority w:val="9"/>
    <w:unhideWhenUsed/>
    <w:qFormat/>
    <w:rsid w:val="00B637EF"/>
    <w:pPr>
      <w:keepNext/>
      <w:keepLines/>
      <w:spacing w:before="120" w:after="120"/>
      <w:outlineLvl w:val="4"/>
    </w:pPr>
    <w:rPr>
      <w:rFonts w:eastAsiaTheme="majorEastAsia" w:cstheme="majorBidi"/>
      <w:b/>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link w:val="1"/>
    <w:rsid w:val="00270476"/>
    <w:rPr>
      <w:rFonts w:ascii="Times New Roman" w:eastAsia="Times New Roman" w:hAnsi="Times New Roman" w:cs="Times New Roman"/>
      <w:b/>
      <w:bCs/>
      <w:kern w:val="32"/>
      <w:sz w:val="32"/>
      <w:szCs w:val="32"/>
    </w:rPr>
  </w:style>
  <w:style w:type="character" w:customStyle="1" w:styleId="20">
    <w:name w:val="Заголовок 2 Знак"/>
    <w:link w:val="2"/>
    <w:uiPriority w:val="9"/>
    <w:rsid w:val="00A83CB5"/>
    <w:rPr>
      <w:rFonts w:ascii="Times New Roman" w:hAnsi="Times New Roman"/>
      <w:b/>
      <w:bCs/>
      <w:iCs/>
      <w:sz w:val="32"/>
      <w:szCs w:val="28"/>
      <w:lang w:val="ru-RU" w:eastAsia="ru-RU"/>
    </w:rPr>
  </w:style>
  <w:style w:type="character" w:customStyle="1" w:styleId="30">
    <w:name w:val="Заголовок 3 Знак"/>
    <w:link w:val="3"/>
    <w:rsid w:val="0065057D"/>
    <w:rPr>
      <w:rFonts w:ascii="Times New Roman" w:eastAsia="Times New Roman" w:hAnsi="Times New Roman" w:cs="Times New Roman"/>
      <w:b/>
      <w:bCs/>
      <w:sz w:val="30"/>
      <w:szCs w:val="26"/>
    </w:rPr>
  </w:style>
  <w:style w:type="character" w:customStyle="1" w:styleId="40">
    <w:name w:val="Заголовок 4 Знак"/>
    <w:basedOn w:val="a3"/>
    <w:link w:val="4"/>
    <w:rsid w:val="00E952B1"/>
    <w:rPr>
      <w:rFonts w:ascii="Times New Roman" w:eastAsiaTheme="minorEastAsia" w:hAnsi="Times New Roman" w:cstheme="minorBidi"/>
      <w:b/>
      <w:bCs/>
      <w:sz w:val="28"/>
      <w:szCs w:val="28"/>
    </w:rPr>
  </w:style>
  <w:style w:type="character" w:customStyle="1" w:styleId="50">
    <w:name w:val="Заголовок 5 Знак"/>
    <w:basedOn w:val="a3"/>
    <w:link w:val="5"/>
    <w:uiPriority w:val="9"/>
    <w:rsid w:val="00B637EF"/>
    <w:rPr>
      <w:rFonts w:ascii="Times New Roman" w:eastAsiaTheme="majorEastAsia" w:hAnsi="Times New Roman" w:cstheme="majorBidi"/>
      <w:b/>
      <w:sz w:val="28"/>
      <w:szCs w:val="22"/>
    </w:rPr>
  </w:style>
  <w:style w:type="paragraph" w:styleId="a6">
    <w:name w:val="Balloon Text"/>
    <w:basedOn w:val="a2"/>
    <w:link w:val="a7"/>
    <w:uiPriority w:val="99"/>
    <w:semiHidden/>
    <w:unhideWhenUsed/>
    <w:rsid w:val="00997048"/>
    <w:rPr>
      <w:rFonts w:ascii="Tahoma" w:hAnsi="Tahoma" w:cs="Tahoma"/>
      <w:sz w:val="16"/>
      <w:szCs w:val="16"/>
    </w:rPr>
  </w:style>
  <w:style w:type="character" w:customStyle="1" w:styleId="a7">
    <w:name w:val="Текст выноски Знак"/>
    <w:link w:val="a6"/>
    <w:uiPriority w:val="99"/>
    <w:semiHidden/>
    <w:rsid w:val="00997048"/>
    <w:rPr>
      <w:rFonts w:ascii="Tahoma" w:hAnsi="Tahoma" w:cs="Tahoma"/>
      <w:sz w:val="16"/>
      <w:szCs w:val="16"/>
    </w:rPr>
  </w:style>
  <w:style w:type="paragraph" w:styleId="a8">
    <w:name w:val="Normal (Web)"/>
    <w:basedOn w:val="a2"/>
    <w:uiPriority w:val="99"/>
    <w:rsid w:val="00997048"/>
    <w:pPr>
      <w:ind w:firstLine="0"/>
      <w:jc w:val="left"/>
    </w:pPr>
    <w:rPr>
      <w:sz w:val="24"/>
      <w:szCs w:val="24"/>
      <w:lang w:val="ru-RU" w:eastAsia="ru-RU"/>
    </w:rPr>
  </w:style>
  <w:style w:type="paragraph" w:customStyle="1" w:styleId="BText1">
    <w:name w:val="BText1"/>
    <w:basedOn w:val="a2"/>
    <w:link w:val="BText10"/>
    <w:autoRedefine/>
    <w:rsid w:val="0065057D"/>
    <w:pPr>
      <w:autoSpaceDE w:val="0"/>
      <w:autoSpaceDN w:val="0"/>
      <w:adjustRightInd w:val="0"/>
      <w:spacing w:after="120"/>
      <w:ind w:firstLine="0"/>
      <w:jc w:val="left"/>
    </w:pPr>
    <w:rPr>
      <w:b/>
      <w:iCs/>
      <w:szCs w:val="28"/>
      <w:lang w:eastAsia="ru-RU"/>
    </w:rPr>
  </w:style>
  <w:style w:type="character" w:customStyle="1" w:styleId="BText10">
    <w:name w:val="BText1 Знак"/>
    <w:link w:val="BText1"/>
    <w:rsid w:val="0065057D"/>
    <w:rPr>
      <w:rFonts w:ascii="Times New Roman" w:hAnsi="Times New Roman"/>
      <w:b/>
      <w:iCs/>
      <w:sz w:val="28"/>
      <w:szCs w:val="28"/>
      <w:lang w:eastAsia="ru-RU"/>
    </w:rPr>
  </w:style>
  <w:style w:type="paragraph" w:styleId="21">
    <w:name w:val="Body Text 2"/>
    <w:basedOn w:val="a2"/>
    <w:link w:val="22"/>
    <w:semiHidden/>
    <w:rsid w:val="00C3622A"/>
    <w:pPr>
      <w:spacing w:after="120" w:line="480" w:lineRule="auto"/>
      <w:ind w:firstLine="0"/>
      <w:jc w:val="left"/>
    </w:pPr>
    <w:rPr>
      <w:sz w:val="24"/>
      <w:szCs w:val="24"/>
      <w:lang w:val="ru-RU" w:eastAsia="ru-RU"/>
    </w:rPr>
  </w:style>
  <w:style w:type="character" w:customStyle="1" w:styleId="22">
    <w:name w:val="Основной текст 2 Знак"/>
    <w:link w:val="21"/>
    <w:semiHidden/>
    <w:rsid w:val="00C3622A"/>
    <w:rPr>
      <w:rFonts w:ascii="Times New Roman" w:eastAsia="Times New Roman" w:hAnsi="Times New Roman" w:cs="Times New Roman"/>
      <w:sz w:val="24"/>
      <w:szCs w:val="24"/>
      <w:lang w:val="ru-RU" w:eastAsia="ru-RU"/>
    </w:rPr>
  </w:style>
  <w:style w:type="paragraph" w:styleId="a9">
    <w:name w:val="Body Text Indent"/>
    <w:basedOn w:val="a2"/>
    <w:link w:val="aa"/>
    <w:uiPriority w:val="99"/>
    <w:unhideWhenUsed/>
    <w:rsid w:val="00C3622A"/>
    <w:pPr>
      <w:spacing w:after="120"/>
      <w:ind w:left="283" w:firstLine="0"/>
      <w:jc w:val="left"/>
    </w:pPr>
    <w:rPr>
      <w:sz w:val="24"/>
      <w:szCs w:val="24"/>
      <w:lang w:val="ru-RU" w:eastAsia="ru-RU"/>
    </w:rPr>
  </w:style>
  <w:style w:type="character" w:customStyle="1" w:styleId="aa">
    <w:name w:val="Основной текст с отступом Знак"/>
    <w:link w:val="a9"/>
    <w:uiPriority w:val="99"/>
    <w:rsid w:val="00C3622A"/>
    <w:rPr>
      <w:rFonts w:ascii="Times New Roman" w:eastAsia="Times New Roman" w:hAnsi="Times New Roman" w:cs="Times New Roman"/>
      <w:sz w:val="24"/>
      <w:szCs w:val="24"/>
      <w:lang w:val="ru-RU" w:eastAsia="ru-RU"/>
    </w:rPr>
  </w:style>
  <w:style w:type="character" w:customStyle="1" w:styleId="keyword1">
    <w:name w:val="keyword1"/>
    <w:rsid w:val="00EA68FF"/>
    <w:rPr>
      <w:i/>
      <w:iCs/>
    </w:rPr>
  </w:style>
  <w:style w:type="paragraph" w:styleId="ab">
    <w:name w:val="List Paragraph"/>
    <w:basedOn w:val="a2"/>
    <w:uiPriority w:val="34"/>
    <w:qFormat/>
    <w:rsid w:val="00D50A00"/>
    <w:pPr>
      <w:ind w:left="720"/>
      <w:contextualSpacing/>
    </w:pPr>
  </w:style>
  <w:style w:type="paragraph" w:styleId="ac">
    <w:name w:val="header"/>
    <w:basedOn w:val="a2"/>
    <w:link w:val="ad"/>
    <w:uiPriority w:val="99"/>
    <w:unhideWhenUsed/>
    <w:rsid w:val="00B5094B"/>
    <w:pPr>
      <w:tabs>
        <w:tab w:val="center" w:pos="4819"/>
        <w:tab w:val="right" w:pos="9639"/>
      </w:tabs>
    </w:pPr>
  </w:style>
  <w:style w:type="character" w:customStyle="1" w:styleId="ad">
    <w:name w:val="Верхний колонтитул Знак"/>
    <w:link w:val="ac"/>
    <w:uiPriority w:val="99"/>
    <w:rsid w:val="00B5094B"/>
    <w:rPr>
      <w:rFonts w:ascii="Times New Roman" w:hAnsi="Times New Roman"/>
      <w:sz w:val="28"/>
    </w:rPr>
  </w:style>
  <w:style w:type="paragraph" w:styleId="ae">
    <w:name w:val="footer"/>
    <w:basedOn w:val="a2"/>
    <w:link w:val="af"/>
    <w:uiPriority w:val="99"/>
    <w:unhideWhenUsed/>
    <w:rsid w:val="00B5094B"/>
    <w:pPr>
      <w:tabs>
        <w:tab w:val="center" w:pos="4819"/>
        <w:tab w:val="right" w:pos="9639"/>
      </w:tabs>
    </w:pPr>
  </w:style>
  <w:style w:type="character" w:customStyle="1" w:styleId="af">
    <w:name w:val="Нижний колонтитул Знак"/>
    <w:link w:val="ae"/>
    <w:uiPriority w:val="99"/>
    <w:rsid w:val="00B5094B"/>
    <w:rPr>
      <w:rFonts w:ascii="Times New Roman" w:hAnsi="Times New Roman"/>
      <w:sz w:val="28"/>
    </w:rPr>
  </w:style>
  <w:style w:type="paragraph" w:customStyle="1" w:styleId="a0">
    <w:name w:val="задачи"/>
    <w:basedOn w:val="ab"/>
    <w:qFormat/>
    <w:rsid w:val="00F84A88"/>
    <w:pPr>
      <w:numPr>
        <w:numId w:val="11"/>
      </w:numPr>
    </w:pPr>
    <w:rPr>
      <w:szCs w:val="28"/>
    </w:rPr>
  </w:style>
  <w:style w:type="paragraph" w:styleId="HTML">
    <w:name w:val="HTML Preformatted"/>
    <w:basedOn w:val="a2"/>
    <w:link w:val="HTML0"/>
    <w:uiPriority w:val="99"/>
    <w:rsid w:val="00B137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color w:val="000000"/>
      <w:sz w:val="20"/>
      <w:szCs w:val="20"/>
      <w:lang w:val="ru-RU" w:eastAsia="ru-RU"/>
    </w:rPr>
  </w:style>
  <w:style w:type="character" w:customStyle="1" w:styleId="HTML0">
    <w:name w:val="Стандартный HTML Знак"/>
    <w:basedOn w:val="a3"/>
    <w:link w:val="HTML"/>
    <w:uiPriority w:val="99"/>
    <w:rsid w:val="00B13766"/>
    <w:rPr>
      <w:rFonts w:ascii="Times New Roman" w:hAnsi="Times New Roman"/>
      <w:color w:val="000000"/>
      <w:lang w:val="ru-RU" w:eastAsia="ru-RU"/>
    </w:rPr>
  </w:style>
  <w:style w:type="character" w:styleId="af0">
    <w:name w:val="Hyperlink"/>
    <w:basedOn w:val="a3"/>
    <w:uiPriority w:val="99"/>
    <w:unhideWhenUsed/>
    <w:rsid w:val="005E3A82"/>
    <w:rPr>
      <w:color w:val="0000FF"/>
      <w:u w:val="single"/>
    </w:rPr>
  </w:style>
  <w:style w:type="character" w:styleId="af1">
    <w:name w:val="Emphasis"/>
    <w:basedOn w:val="a3"/>
    <w:uiPriority w:val="20"/>
    <w:qFormat/>
    <w:rsid w:val="009301C0"/>
    <w:rPr>
      <w:i/>
      <w:iCs/>
    </w:rPr>
  </w:style>
  <w:style w:type="character" w:styleId="af2">
    <w:name w:val="FollowedHyperlink"/>
    <w:basedOn w:val="a3"/>
    <w:uiPriority w:val="99"/>
    <w:semiHidden/>
    <w:unhideWhenUsed/>
    <w:rsid w:val="000F6423"/>
    <w:rPr>
      <w:color w:val="954F72" w:themeColor="followedHyperlink"/>
      <w:u w:val="single"/>
    </w:rPr>
  </w:style>
  <w:style w:type="character" w:styleId="af3">
    <w:name w:val="Strong"/>
    <w:basedOn w:val="a3"/>
    <w:uiPriority w:val="22"/>
    <w:qFormat/>
    <w:rsid w:val="00A2043D"/>
    <w:rPr>
      <w:b/>
      <w:bCs/>
    </w:rPr>
  </w:style>
  <w:style w:type="character" w:customStyle="1" w:styleId="af4">
    <w:name w:val="Текст Знак"/>
    <w:basedOn w:val="a3"/>
    <w:link w:val="af5"/>
    <w:semiHidden/>
    <w:rsid w:val="004526A7"/>
    <w:rPr>
      <w:rFonts w:ascii="Courier New" w:hAnsi="Courier New" w:cs="Courier New"/>
      <w:lang w:val="en-US" w:eastAsia="en-US"/>
    </w:rPr>
  </w:style>
  <w:style w:type="paragraph" w:styleId="af5">
    <w:name w:val="Plain Text"/>
    <w:basedOn w:val="a2"/>
    <w:link w:val="af4"/>
    <w:semiHidden/>
    <w:rsid w:val="004526A7"/>
    <w:pPr>
      <w:ind w:firstLine="0"/>
      <w:jc w:val="left"/>
    </w:pPr>
    <w:rPr>
      <w:rFonts w:ascii="Courier New" w:hAnsi="Courier New" w:cs="Courier New"/>
      <w:sz w:val="20"/>
      <w:szCs w:val="20"/>
      <w:lang w:val="en-US" w:eastAsia="en-US"/>
    </w:rPr>
  </w:style>
  <w:style w:type="paragraph" w:customStyle="1" w:styleId="a">
    <w:name w:val="пункти"/>
    <w:basedOn w:val="a2"/>
    <w:qFormat/>
    <w:rsid w:val="00741927"/>
    <w:pPr>
      <w:numPr>
        <w:numId w:val="52"/>
      </w:numPr>
    </w:pPr>
    <w:rPr>
      <w:rFonts w:cs="Courier New"/>
      <w:szCs w:val="20"/>
    </w:rPr>
  </w:style>
  <w:style w:type="character" w:styleId="HTML1">
    <w:name w:val="HTML Code"/>
    <w:basedOn w:val="a3"/>
    <w:uiPriority w:val="99"/>
    <w:semiHidden/>
    <w:unhideWhenUsed/>
    <w:rsid w:val="00AE5C6B"/>
    <w:rPr>
      <w:rFonts w:ascii="Courier New" w:eastAsia="Times New Roman" w:hAnsi="Courier New" w:cs="Courier New"/>
      <w:sz w:val="20"/>
      <w:szCs w:val="20"/>
    </w:rPr>
  </w:style>
  <w:style w:type="paragraph" w:customStyle="1" w:styleId="a1">
    <w:name w:val="маркований список"/>
    <w:basedOn w:val="4"/>
    <w:qFormat/>
    <w:rsid w:val="00877BDA"/>
    <w:pPr>
      <w:numPr>
        <w:numId w:val="78"/>
      </w:numPr>
      <w:spacing w:before="0" w:after="0"/>
      <w:ind w:left="1066" w:hanging="357"/>
      <w:outlineLvl w:val="9"/>
    </w:pPr>
    <w:rPr>
      <w:b w:val="0"/>
    </w:rPr>
  </w:style>
  <w:style w:type="table" w:styleId="af6">
    <w:name w:val="Table Grid"/>
    <w:basedOn w:val="a4"/>
    <w:uiPriority w:val="39"/>
    <w:rsid w:val="0007314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таблиця"/>
    <w:basedOn w:val="a2"/>
    <w:qFormat/>
    <w:rsid w:val="00C84BF4"/>
    <w:pPr>
      <w:ind w:firstLine="0"/>
    </w:pPr>
    <w:rPr>
      <w:sz w:val="24"/>
    </w:rPr>
  </w:style>
  <w:style w:type="character" w:customStyle="1" w:styleId="hljs-keyword">
    <w:name w:val="hljs-keyword"/>
    <w:basedOn w:val="a3"/>
    <w:rsid w:val="005E2256"/>
  </w:style>
  <w:style w:type="character" w:customStyle="1" w:styleId="hljs-title">
    <w:name w:val="hljs-title"/>
    <w:basedOn w:val="a3"/>
    <w:rsid w:val="005E2256"/>
  </w:style>
  <w:style w:type="character" w:customStyle="1" w:styleId="hljs-comment">
    <w:name w:val="hljs-comment"/>
    <w:basedOn w:val="a3"/>
    <w:rsid w:val="005E2256"/>
  </w:style>
  <w:style w:type="character" w:customStyle="1" w:styleId="hljs-function">
    <w:name w:val="hljs-function"/>
    <w:basedOn w:val="a3"/>
    <w:rsid w:val="005E2256"/>
  </w:style>
  <w:style w:type="character" w:customStyle="1" w:styleId="hljs-params">
    <w:name w:val="hljs-params"/>
    <w:basedOn w:val="a3"/>
    <w:rsid w:val="005E2256"/>
  </w:style>
  <w:style w:type="character" w:customStyle="1" w:styleId="hljs-number">
    <w:name w:val="hljs-number"/>
    <w:basedOn w:val="a3"/>
    <w:rsid w:val="005E2256"/>
  </w:style>
  <w:style w:type="character" w:customStyle="1" w:styleId="hljs-string">
    <w:name w:val="hljs-string"/>
    <w:basedOn w:val="a3"/>
    <w:rsid w:val="005E2256"/>
  </w:style>
  <w:style w:type="paragraph" w:styleId="af8">
    <w:name w:val="No Spacing"/>
    <w:uiPriority w:val="1"/>
    <w:qFormat/>
    <w:rsid w:val="002660D7"/>
    <w:pPr>
      <w:ind w:firstLine="709"/>
      <w:jc w:val="both"/>
    </w:pPr>
    <w:rPr>
      <w:rFonts w:ascii="Times New Roman" w:hAnsi="Times New Roman"/>
      <w:sz w:val="26"/>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81339">
      <w:bodyDiv w:val="1"/>
      <w:marLeft w:val="0"/>
      <w:marRight w:val="0"/>
      <w:marTop w:val="0"/>
      <w:marBottom w:val="0"/>
      <w:divBdr>
        <w:top w:val="none" w:sz="0" w:space="0" w:color="auto"/>
        <w:left w:val="none" w:sz="0" w:space="0" w:color="auto"/>
        <w:bottom w:val="none" w:sz="0" w:space="0" w:color="auto"/>
        <w:right w:val="none" w:sz="0" w:space="0" w:color="auto"/>
      </w:divBdr>
    </w:div>
    <w:div w:id="115105735">
      <w:bodyDiv w:val="1"/>
      <w:marLeft w:val="0"/>
      <w:marRight w:val="0"/>
      <w:marTop w:val="0"/>
      <w:marBottom w:val="0"/>
      <w:divBdr>
        <w:top w:val="none" w:sz="0" w:space="0" w:color="auto"/>
        <w:left w:val="none" w:sz="0" w:space="0" w:color="auto"/>
        <w:bottom w:val="none" w:sz="0" w:space="0" w:color="auto"/>
        <w:right w:val="none" w:sz="0" w:space="0" w:color="auto"/>
      </w:divBdr>
    </w:div>
    <w:div w:id="117377754">
      <w:bodyDiv w:val="1"/>
      <w:marLeft w:val="0"/>
      <w:marRight w:val="0"/>
      <w:marTop w:val="0"/>
      <w:marBottom w:val="0"/>
      <w:divBdr>
        <w:top w:val="none" w:sz="0" w:space="0" w:color="auto"/>
        <w:left w:val="none" w:sz="0" w:space="0" w:color="auto"/>
        <w:bottom w:val="none" w:sz="0" w:space="0" w:color="auto"/>
        <w:right w:val="none" w:sz="0" w:space="0" w:color="auto"/>
      </w:divBdr>
    </w:div>
    <w:div w:id="143087380">
      <w:bodyDiv w:val="1"/>
      <w:marLeft w:val="0"/>
      <w:marRight w:val="0"/>
      <w:marTop w:val="0"/>
      <w:marBottom w:val="0"/>
      <w:divBdr>
        <w:top w:val="none" w:sz="0" w:space="0" w:color="auto"/>
        <w:left w:val="none" w:sz="0" w:space="0" w:color="auto"/>
        <w:bottom w:val="none" w:sz="0" w:space="0" w:color="auto"/>
        <w:right w:val="none" w:sz="0" w:space="0" w:color="auto"/>
      </w:divBdr>
    </w:div>
    <w:div w:id="237981307">
      <w:bodyDiv w:val="1"/>
      <w:marLeft w:val="0"/>
      <w:marRight w:val="0"/>
      <w:marTop w:val="0"/>
      <w:marBottom w:val="0"/>
      <w:divBdr>
        <w:top w:val="none" w:sz="0" w:space="0" w:color="auto"/>
        <w:left w:val="none" w:sz="0" w:space="0" w:color="auto"/>
        <w:bottom w:val="none" w:sz="0" w:space="0" w:color="auto"/>
        <w:right w:val="none" w:sz="0" w:space="0" w:color="auto"/>
      </w:divBdr>
    </w:div>
    <w:div w:id="238953122">
      <w:bodyDiv w:val="1"/>
      <w:marLeft w:val="0"/>
      <w:marRight w:val="0"/>
      <w:marTop w:val="0"/>
      <w:marBottom w:val="0"/>
      <w:divBdr>
        <w:top w:val="none" w:sz="0" w:space="0" w:color="auto"/>
        <w:left w:val="none" w:sz="0" w:space="0" w:color="auto"/>
        <w:bottom w:val="none" w:sz="0" w:space="0" w:color="auto"/>
        <w:right w:val="none" w:sz="0" w:space="0" w:color="auto"/>
      </w:divBdr>
    </w:div>
    <w:div w:id="407272796">
      <w:bodyDiv w:val="1"/>
      <w:marLeft w:val="0"/>
      <w:marRight w:val="0"/>
      <w:marTop w:val="0"/>
      <w:marBottom w:val="0"/>
      <w:divBdr>
        <w:top w:val="none" w:sz="0" w:space="0" w:color="auto"/>
        <w:left w:val="none" w:sz="0" w:space="0" w:color="auto"/>
        <w:bottom w:val="none" w:sz="0" w:space="0" w:color="auto"/>
        <w:right w:val="none" w:sz="0" w:space="0" w:color="auto"/>
      </w:divBdr>
    </w:div>
    <w:div w:id="435516739">
      <w:bodyDiv w:val="1"/>
      <w:marLeft w:val="0"/>
      <w:marRight w:val="0"/>
      <w:marTop w:val="0"/>
      <w:marBottom w:val="0"/>
      <w:divBdr>
        <w:top w:val="none" w:sz="0" w:space="0" w:color="auto"/>
        <w:left w:val="none" w:sz="0" w:space="0" w:color="auto"/>
        <w:bottom w:val="none" w:sz="0" w:space="0" w:color="auto"/>
        <w:right w:val="none" w:sz="0" w:space="0" w:color="auto"/>
      </w:divBdr>
    </w:div>
    <w:div w:id="527646582">
      <w:bodyDiv w:val="1"/>
      <w:marLeft w:val="0"/>
      <w:marRight w:val="0"/>
      <w:marTop w:val="0"/>
      <w:marBottom w:val="0"/>
      <w:divBdr>
        <w:top w:val="none" w:sz="0" w:space="0" w:color="auto"/>
        <w:left w:val="none" w:sz="0" w:space="0" w:color="auto"/>
        <w:bottom w:val="none" w:sz="0" w:space="0" w:color="auto"/>
        <w:right w:val="none" w:sz="0" w:space="0" w:color="auto"/>
      </w:divBdr>
    </w:div>
    <w:div w:id="534729421">
      <w:bodyDiv w:val="1"/>
      <w:marLeft w:val="0"/>
      <w:marRight w:val="0"/>
      <w:marTop w:val="0"/>
      <w:marBottom w:val="0"/>
      <w:divBdr>
        <w:top w:val="none" w:sz="0" w:space="0" w:color="auto"/>
        <w:left w:val="none" w:sz="0" w:space="0" w:color="auto"/>
        <w:bottom w:val="none" w:sz="0" w:space="0" w:color="auto"/>
        <w:right w:val="none" w:sz="0" w:space="0" w:color="auto"/>
      </w:divBdr>
    </w:div>
    <w:div w:id="707487059">
      <w:bodyDiv w:val="1"/>
      <w:marLeft w:val="0"/>
      <w:marRight w:val="0"/>
      <w:marTop w:val="0"/>
      <w:marBottom w:val="0"/>
      <w:divBdr>
        <w:top w:val="none" w:sz="0" w:space="0" w:color="auto"/>
        <w:left w:val="none" w:sz="0" w:space="0" w:color="auto"/>
        <w:bottom w:val="none" w:sz="0" w:space="0" w:color="auto"/>
        <w:right w:val="none" w:sz="0" w:space="0" w:color="auto"/>
      </w:divBdr>
    </w:div>
    <w:div w:id="733771241">
      <w:bodyDiv w:val="1"/>
      <w:marLeft w:val="0"/>
      <w:marRight w:val="0"/>
      <w:marTop w:val="0"/>
      <w:marBottom w:val="0"/>
      <w:divBdr>
        <w:top w:val="none" w:sz="0" w:space="0" w:color="auto"/>
        <w:left w:val="none" w:sz="0" w:space="0" w:color="auto"/>
        <w:bottom w:val="none" w:sz="0" w:space="0" w:color="auto"/>
        <w:right w:val="none" w:sz="0" w:space="0" w:color="auto"/>
      </w:divBdr>
    </w:div>
    <w:div w:id="739595142">
      <w:bodyDiv w:val="1"/>
      <w:marLeft w:val="0"/>
      <w:marRight w:val="0"/>
      <w:marTop w:val="0"/>
      <w:marBottom w:val="0"/>
      <w:divBdr>
        <w:top w:val="none" w:sz="0" w:space="0" w:color="auto"/>
        <w:left w:val="none" w:sz="0" w:space="0" w:color="auto"/>
        <w:bottom w:val="none" w:sz="0" w:space="0" w:color="auto"/>
        <w:right w:val="none" w:sz="0" w:space="0" w:color="auto"/>
      </w:divBdr>
    </w:div>
    <w:div w:id="838076461">
      <w:bodyDiv w:val="1"/>
      <w:marLeft w:val="0"/>
      <w:marRight w:val="0"/>
      <w:marTop w:val="0"/>
      <w:marBottom w:val="0"/>
      <w:divBdr>
        <w:top w:val="none" w:sz="0" w:space="0" w:color="auto"/>
        <w:left w:val="none" w:sz="0" w:space="0" w:color="auto"/>
        <w:bottom w:val="none" w:sz="0" w:space="0" w:color="auto"/>
        <w:right w:val="none" w:sz="0" w:space="0" w:color="auto"/>
      </w:divBdr>
    </w:div>
    <w:div w:id="851458404">
      <w:bodyDiv w:val="1"/>
      <w:marLeft w:val="0"/>
      <w:marRight w:val="0"/>
      <w:marTop w:val="0"/>
      <w:marBottom w:val="0"/>
      <w:divBdr>
        <w:top w:val="none" w:sz="0" w:space="0" w:color="auto"/>
        <w:left w:val="none" w:sz="0" w:space="0" w:color="auto"/>
        <w:bottom w:val="none" w:sz="0" w:space="0" w:color="auto"/>
        <w:right w:val="none" w:sz="0" w:space="0" w:color="auto"/>
      </w:divBdr>
    </w:div>
    <w:div w:id="884872953">
      <w:bodyDiv w:val="1"/>
      <w:marLeft w:val="0"/>
      <w:marRight w:val="0"/>
      <w:marTop w:val="0"/>
      <w:marBottom w:val="0"/>
      <w:divBdr>
        <w:top w:val="none" w:sz="0" w:space="0" w:color="auto"/>
        <w:left w:val="none" w:sz="0" w:space="0" w:color="auto"/>
        <w:bottom w:val="none" w:sz="0" w:space="0" w:color="auto"/>
        <w:right w:val="none" w:sz="0" w:space="0" w:color="auto"/>
      </w:divBdr>
    </w:div>
    <w:div w:id="960382994">
      <w:bodyDiv w:val="1"/>
      <w:marLeft w:val="0"/>
      <w:marRight w:val="0"/>
      <w:marTop w:val="0"/>
      <w:marBottom w:val="0"/>
      <w:divBdr>
        <w:top w:val="none" w:sz="0" w:space="0" w:color="auto"/>
        <w:left w:val="none" w:sz="0" w:space="0" w:color="auto"/>
        <w:bottom w:val="none" w:sz="0" w:space="0" w:color="auto"/>
        <w:right w:val="none" w:sz="0" w:space="0" w:color="auto"/>
      </w:divBdr>
    </w:div>
    <w:div w:id="1019352563">
      <w:bodyDiv w:val="1"/>
      <w:marLeft w:val="0"/>
      <w:marRight w:val="0"/>
      <w:marTop w:val="0"/>
      <w:marBottom w:val="0"/>
      <w:divBdr>
        <w:top w:val="none" w:sz="0" w:space="0" w:color="auto"/>
        <w:left w:val="none" w:sz="0" w:space="0" w:color="auto"/>
        <w:bottom w:val="none" w:sz="0" w:space="0" w:color="auto"/>
        <w:right w:val="none" w:sz="0" w:space="0" w:color="auto"/>
      </w:divBdr>
    </w:div>
    <w:div w:id="1040785494">
      <w:bodyDiv w:val="1"/>
      <w:marLeft w:val="0"/>
      <w:marRight w:val="0"/>
      <w:marTop w:val="0"/>
      <w:marBottom w:val="0"/>
      <w:divBdr>
        <w:top w:val="none" w:sz="0" w:space="0" w:color="auto"/>
        <w:left w:val="none" w:sz="0" w:space="0" w:color="auto"/>
        <w:bottom w:val="none" w:sz="0" w:space="0" w:color="auto"/>
        <w:right w:val="none" w:sz="0" w:space="0" w:color="auto"/>
      </w:divBdr>
    </w:div>
    <w:div w:id="1205828295">
      <w:bodyDiv w:val="1"/>
      <w:marLeft w:val="0"/>
      <w:marRight w:val="0"/>
      <w:marTop w:val="0"/>
      <w:marBottom w:val="0"/>
      <w:divBdr>
        <w:top w:val="none" w:sz="0" w:space="0" w:color="auto"/>
        <w:left w:val="none" w:sz="0" w:space="0" w:color="auto"/>
        <w:bottom w:val="none" w:sz="0" w:space="0" w:color="auto"/>
        <w:right w:val="none" w:sz="0" w:space="0" w:color="auto"/>
      </w:divBdr>
    </w:div>
    <w:div w:id="1239554776">
      <w:bodyDiv w:val="1"/>
      <w:marLeft w:val="0"/>
      <w:marRight w:val="0"/>
      <w:marTop w:val="0"/>
      <w:marBottom w:val="0"/>
      <w:divBdr>
        <w:top w:val="none" w:sz="0" w:space="0" w:color="auto"/>
        <w:left w:val="none" w:sz="0" w:space="0" w:color="auto"/>
        <w:bottom w:val="none" w:sz="0" w:space="0" w:color="auto"/>
        <w:right w:val="none" w:sz="0" w:space="0" w:color="auto"/>
      </w:divBdr>
    </w:div>
    <w:div w:id="1341196301">
      <w:bodyDiv w:val="1"/>
      <w:marLeft w:val="0"/>
      <w:marRight w:val="0"/>
      <w:marTop w:val="0"/>
      <w:marBottom w:val="0"/>
      <w:divBdr>
        <w:top w:val="none" w:sz="0" w:space="0" w:color="auto"/>
        <w:left w:val="none" w:sz="0" w:space="0" w:color="auto"/>
        <w:bottom w:val="none" w:sz="0" w:space="0" w:color="auto"/>
        <w:right w:val="none" w:sz="0" w:space="0" w:color="auto"/>
      </w:divBdr>
    </w:div>
    <w:div w:id="1384452440">
      <w:bodyDiv w:val="1"/>
      <w:marLeft w:val="0"/>
      <w:marRight w:val="0"/>
      <w:marTop w:val="0"/>
      <w:marBottom w:val="0"/>
      <w:divBdr>
        <w:top w:val="none" w:sz="0" w:space="0" w:color="auto"/>
        <w:left w:val="none" w:sz="0" w:space="0" w:color="auto"/>
        <w:bottom w:val="none" w:sz="0" w:space="0" w:color="auto"/>
        <w:right w:val="none" w:sz="0" w:space="0" w:color="auto"/>
      </w:divBdr>
    </w:div>
    <w:div w:id="1570119733">
      <w:bodyDiv w:val="1"/>
      <w:marLeft w:val="0"/>
      <w:marRight w:val="0"/>
      <w:marTop w:val="0"/>
      <w:marBottom w:val="0"/>
      <w:divBdr>
        <w:top w:val="none" w:sz="0" w:space="0" w:color="auto"/>
        <w:left w:val="none" w:sz="0" w:space="0" w:color="auto"/>
        <w:bottom w:val="none" w:sz="0" w:space="0" w:color="auto"/>
        <w:right w:val="none" w:sz="0" w:space="0" w:color="auto"/>
      </w:divBdr>
    </w:div>
    <w:div w:id="1570772844">
      <w:bodyDiv w:val="1"/>
      <w:marLeft w:val="0"/>
      <w:marRight w:val="0"/>
      <w:marTop w:val="0"/>
      <w:marBottom w:val="0"/>
      <w:divBdr>
        <w:top w:val="none" w:sz="0" w:space="0" w:color="auto"/>
        <w:left w:val="none" w:sz="0" w:space="0" w:color="auto"/>
        <w:bottom w:val="none" w:sz="0" w:space="0" w:color="auto"/>
        <w:right w:val="none" w:sz="0" w:space="0" w:color="auto"/>
      </w:divBdr>
    </w:div>
    <w:div w:id="1595674826">
      <w:bodyDiv w:val="1"/>
      <w:marLeft w:val="0"/>
      <w:marRight w:val="0"/>
      <w:marTop w:val="0"/>
      <w:marBottom w:val="0"/>
      <w:divBdr>
        <w:top w:val="none" w:sz="0" w:space="0" w:color="auto"/>
        <w:left w:val="none" w:sz="0" w:space="0" w:color="auto"/>
        <w:bottom w:val="none" w:sz="0" w:space="0" w:color="auto"/>
        <w:right w:val="none" w:sz="0" w:space="0" w:color="auto"/>
      </w:divBdr>
    </w:div>
    <w:div w:id="1608809250">
      <w:bodyDiv w:val="1"/>
      <w:marLeft w:val="0"/>
      <w:marRight w:val="0"/>
      <w:marTop w:val="0"/>
      <w:marBottom w:val="0"/>
      <w:divBdr>
        <w:top w:val="none" w:sz="0" w:space="0" w:color="auto"/>
        <w:left w:val="none" w:sz="0" w:space="0" w:color="auto"/>
        <w:bottom w:val="none" w:sz="0" w:space="0" w:color="auto"/>
        <w:right w:val="none" w:sz="0" w:space="0" w:color="auto"/>
      </w:divBdr>
    </w:div>
    <w:div w:id="1618835133">
      <w:bodyDiv w:val="1"/>
      <w:marLeft w:val="0"/>
      <w:marRight w:val="0"/>
      <w:marTop w:val="0"/>
      <w:marBottom w:val="0"/>
      <w:divBdr>
        <w:top w:val="none" w:sz="0" w:space="0" w:color="auto"/>
        <w:left w:val="none" w:sz="0" w:space="0" w:color="auto"/>
        <w:bottom w:val="none" w:sz="0" w:space="0" w:color="auto"/>
        <w:right w:val="none" w:sz="0" w:space="0" w:color="auto"/>
      </w:divBdr>
    </w:div>
    <w:div w:id="1802919874">
      <w:bodyDiv w:val="1"/>
      <w:marLeft w:val="0"/>
      <w:marRight w:val="0"/>
      <w:marTop w:val="0"/>
      <w:marBottom w:val="0"/>
      <w:divBdr>
        <w:top w:val="none" w:sz="0" w:space="0" w:color="auto"/>
        <w:left w:val="none" w:sz="0" w:space="0" w:color="auto"/>
        <w:bottom w:val="none" w:sz="0" w:space="0" w:color="auto"/>
        <w:right w:val="none" w:sz="0" w:space="0" w:color="auto"/>
      </w:divBdr>
    </w:div>
    <w:div w:id="1832287613">
      <w:bodyDiv w:val="1"/>
      <w:marLeft w:val="0"/>
      <w:marRight w:val="0"/>
      <w:marTop w:val="0"/>
      <w:marBottom w:val="0"/>
      <w:divBdr>
        <w:top w:val="none" w:sz="0" w:space="0" w:color="auto"/>
        <w:left w:val="none" w:sz="0" w:space="0" w:color="auto"/>
        <w:bottom w:val="none" w:sz="0" w:space="0" w:color="auto"/>
        <w:right w:val="none" w:sz="0" w:space="0" w:color="auto"/>
      </w:divBdr>
    </w:div>
    <w:div w:id="1855266704">
      <w:bodyDiv w:val="1"/>
      <w:marLeft w:val="0"/>
      <w:marRight w:val="0"/>
      <w:marTop w:val="0"/>
      <w:marBottom w:val="0"/>
      <w:divBdr>
        <w:top w:val="none" w:sz="0" w:space="0" w:color="auto"/>
        <w:left w:val="none" w:sz="0" w:space="0" w:color="auto"/>
        <w:bottom w:val="none" w:sz="0" w:space="0" w:color="auto"/>
        <w:right w:val="none" w:sz="0" w:space="0" w:color="auto"/>
      </w:divBdr>
    </w:div>
    <w:div w:id="1888108841">
      <w:bodyDiv w:val="1"/>
      <w:marLeft w:val="0"/>
      <w:marRight w:val="0"/>
      <w:marTop w:val="0"/>
      <w:marBottom w:val="0"/>
      <w:divBdr>
        <w:top w:val="none" w:sz="0" w:space="0" w:color="auto"/>
        <w:left w:val="none" w:sz="0" w:space="0" w:color="auto"/>
        <w:bottom w:val="none" w:sz="0" w:space="0" w:color="auto"/>
        <w:right w:val="none" w:sz="0" w:space="0" w:color="auto"/>
      </w:divBdr>
    </w:div>
    <w:div w:id="1910529103">
      <w:bodyDiv w:val="1"/>
      <w:marLeft w:val="0"/>
      <w:marRight w:val="0"/>
      <w:marTop w:val="0"/>
      <w:marBottom w:val="0"/>
      <w:divBdr>
        <w:top w:val="none" w:sz="0" w:space="0" w:color="auto"/>
        <w:left w:val="none" w:sz="0" w:space="0" w:color="auto"/>
        <w:bottom w:val="none" w:sz="0" w:space="0" w:color="auto"/>
        <w:right w:val="none" w:sz="0" w:space="0" w:color="auto"/>
      </w:divBdr>
    </w:div>
    <w:div w:id="2086341434">
      <w:bodyDiv w:val="1"/>
      <w:marLeft w:val="0"/>
      <w:marRight w:val="0"/>
      <w:marTop w:val="0"/>
      <w:marBottom w:val="0"/>
      <w:divBdr>
        <w:top w:val="none" w:sz="0" w:space="0" w:color="auto"/>
        <w:left w:val="none" w:sz="0" w:space="0" w:color="auto"/>
        <w:bottom w:val="none" w:sz="0" w:space="0" w:color="auto"/>
        <w:right w:val="none" w:sz="0" w:space="0" w:color="auto"/>
      </w:divBdr>
    </w:div>
    <w:div w:id="20925010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image" Target="http://exponenta.ru/educat/class/courses/vvm/theme_2/images/image12.gif" TargetMode="External"/><Relationship Id="rId159" Type="http://schemas.openxmlformats.org/officeDocument/2006/relationships/image" Target="media/image75.wmf"/><Relationship Id="rId170" Type="http://schemas.openxmlformats.org/officeDocument/2006/relationships/image" Target="media/image79.wmf"/><Relationship Id="rId191" Type="http://schemas.openxmlformats.org/officeDocument/2006/relationships/image" Target="media/image88.wmf"/><Relationship Id="rId205" Type="http://schemas.openxmlformats.org/officeDocument/2006/relationships/oleObject" Target="embeddings/oleObject83.bin"/><Relationship Id="rId226" Type="http://schemas.openxmlformats.org/officeDocument/2006/relationships/hyperlink" Target="https://monolith.in.ua/structure-avto/osnovnye-elementy-legkovogo-avto/" TargetMode="External"/><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png"/><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image" Target="media/image70.png"/><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62.bin"/><Relationship Id="rId181" Type="http://schemas.openxmlformats.org/officeDocument/2006/relationships/image" Target="media/image84.wmf"/><Relationship Id="rId216" Type="http://schemas.openxmlformats.org/officeDocument/2006/relationships/oleObject" Target="embeddings/oleObject87.bin"/><Relationship Id="rId237" Type="http://schemas.openxmlformats.org/officeDocument/2006/relationships/hyperlink" Target="https://g-pulse.com/smart-tables" TargetMode="External"/><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hyperlink" Target="https://gtmarket.ru/ratings/education-index" TargetMode="External"/><Relationship Id="rId139" Type="http://schemas.openxmlformats.org/officeDocument/2006/relationships/image" Target="media/image65.png"/><Relationship Id="rId85" Type="http://schemas.openxmlformats.org/officeDocument/2006/relationships/oleObject" Target="embeddings/oleObject38.bin"/><Relationship Id="rId150" Type="http://schemas.openxmlformats.org/officeDocument/2006/relationships/image" Target="http://exponenta.ru/educat/class/courses/vvm/theme_2/images/image18.gif" TargetMode="External"/><Relationship Id="rId171" Type="http://schemas.openxmlformats.org/officeDocument/2006/relationships/oleObject" Target="embeddings/oleObject67.bin"/><Relationship Id="rId192" Type="http://schemas.openxmlformats.org/officeDocument/2006/relationships/oleObject" Target="embeddings/oleObject76.bin"/><Relationship Id="rId206" Type="http://schemas.openxmlformats.org/officeDocument/2006/relationships/oleObject" Target="embeddings/oleObject84.bin"/><Relationship Id="rId227" Type="http://schemas.openxmlformats.org/officeDocument/2006/relationships/hyperlink" Target="https://www.kolesa.ru/article/avtomojka-dlya-voditelya-testiruem-pohodnyj-dush" TargetMode="External"/><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oleObject" Target="embeddings/oleObject59.bin"/><Relationship Id="rId54" Type="http://schemas.openxmlformats.org/officeDocument/2006/relationships/oleObject" Target="embeddings/oleObject23.bin"/><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image" Target="http://exponenta.ru/educat/class/courses/vvm/theme_2/images/image13.gif" TargetMode="External"/><Relationship Id="rId161" Type="http://schemas.openxmlformats.org/officeDocument/2006/relationships/image" Target="media/image76.wmf"/><Relationship Id="rId182" Type="http://schemas.openxmlformats.org/officeDocument/2006/relationships/oleObject" Target="embeddings/oleObject72.bin"/><Relationship Id="rId217" Type="http://schemas.openxmlformats.org/officeDocument/2006/relationships/image" Target="media/image102.wmf"/><Relationship Id="rId6" Type="http://schemas.openxmlformats.org/officeDocument/2006/relationships/footnotes" Target="footnotes.xml"/><Relationship Id="rId238" Type="http://schemas.openxmlformats.org/officeDocument/2006/relationships/hyperlink" Target="https://gtracer.com.ua/ru/smartdesk-3--stol-s-iskusstvennym-intellektom-ot-autonomous" TargetMode="External"/><Relationship Id="rId23" Type="http://schemas.openxmlformats.org/officeDocument/2006/relationships/image" Target="media/image9.wmf"/><Relationship Id="rId119" Type="http://schemas.openxmlformats.org/officeDocument/2006/relationships/image" Target="media/image56.wmf"/><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image" Target="media/image61.png"/><Relationship Id="rId151" Type="http://schemas.openxmlformats.org/officeDocument/2006/relationships/image" Target="media/image71.png"/><Relationship Id="rId172" Type="http://schemas.openxmlformats.org/officeDocument/2006/relationships/image" Target="media/image80.wmf"/><Relationship Id="rId193" Type="http://schemas.openxmlformats.org/officeDocument/2006/relationships/image" Target="media/image89.wmf"/><Relationship Id="rId207" Type="http://schemas.openxmlformats.org/officeDocument/2006/relationships/image" Target="media/image95.wmf"/><Relationship Id="rId228" Type="http://schemas.openxmlformats.org/officeDocument/2006/relationships/hyperlink" Target="https://secunda.com.ua/uk/news/funkcii-smart-chasov.html" TargetMode="External"/><Relationship Id="rId13" Type="http://schemas.openxmlformats.org/officeDocument/2006/relationships/image" Target="media/image4.wmf"/><Relationship Id="rId109" Type="http://schemas.openxmlformats.org/officeDocument/2006/relationships/oleObject" Target="embeddings/oleObject50.bin"/><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4.bin"/><Relationship Id="rId120" Type="http://schemas.openxmlformats.org/officeDocument/2006/relationships/oleObject" Target="embeddings/oleObject55.bin"/><Relationship Id="rId141" Type="http://schemas.openxmlformats.org/officeDocument/2006/relationships/image" Target="media/image66.png"/><Relationship Id="rId7" Type="http://schemas.openxmlformats.org/officeDocument/2006/relationships/endnotes" Target="endnotes.xml"/><Relationship Id="rId162" Type="http://schemas.openxmlformats.org/officeDocument/2006/relationships/oleObject" Target="embeddings/oleObject63.bin"/><Relationship Id="rId183" Type="http://schemas.openxmlformats.org/officeDocument/2006/relationships/hyperlink" Target="https://ru.wikipedia.org/wiki/%D0%A0%D0%B5%D1%88%D0%B5%D1%82%D0%BE_%D0%A1%D1%83%D0%BD%D0%B4%D0%B0%D1%80%D0%B0%D0%BC%D0%B0" TargetMode="External"/><Relationship Id="rId218" Type="http://schemas.openxmlformats.org/officeDocument/2006/relationships/oleObject" Target="embeddings/oleObject88.bin"/><Relationship Id="rId239" Type="http://schemas.openxmlformats.org/officeDocument/2006/relationships/hyperlink" Target="https://g-pulse.com/smart-tables" TargetMode="External"/><Relationship Id="rId24" Type="http://schemas.openxmlformats.org/officeDocument/2006/relationships/oleObject" Target="embeddings/oleObject8.bin"/><Relationship Id="rId45" Type="http://schemas.openxmlformats.org/officeDocument/2006/relationships/image" Target="media/image20.png"/><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png"/><Relationship Id="rId131" Type="http://schemas.openxmlformats.org/officeDocument/2006/relationships/oleObject" Target="embeddings/oleObject60.bin"/><Relationship Id="rId152" Type="http://schemas.openxmlformats.org/officeDocument/2006/relationships/image" Target="http://exponenta.ru/educat/class/courses/vvm/theme_2/images/image19.gif" TargetMode="External"/><Relationship Id="rId173" Type="http://schemas.openxmlformats.org/officeDocument/2006/relationships/oleObject" Target="embeddings/oleObject68.bin"/><Relationship Id="rId194" Type="http://schemas.openxmlformats.org/officeDocument/2006/relationships/oleObject" Target="embeddings/oleObject77.bin"/><Relationship Id="rId208" Type="http://schemas.openxmlformats.org/officeDocument/2006/relationships/oleObject" Target="embeddings/oleObject85.bin"/><Relationship Id="rId229" Type="http://schemas.openxmlformats.org/officeDocument/2006/relationships/hyperlink" Target="https://pingvin.pro/gadgets/article-gadget/rozumnyj-godynnyk-dlya-chogo-potriben.html" TargetMode="External"/><Relationship Id="rId240" Type="http://schemas.openxmlformats.org/officeDocument/2006/relationships/hyperlink" Target="https://blueset.ru/product/gsm-storozh-smart" TargetMode="External"/><Relationship Id="rId14" Type="http://schemas.openxmlformats.org/officeDocument/2006/relationships/oleObject" Target="embeddings/oleObject3.bin"/><Relationship Id="rId35" Type="http://schemas.openxmlformats.org/officeDocument/2006/relationships/image" Target="media/image15.png"/><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47.wmf"/><Relationship Id="rId8" Type="http://schemas.openxmlformats.org/officeDocument/2006/relationships/image" Target="media/image1.wmf"/><Relationship Id="rId98" Type="http://schemas.openxmlformats.org/officeDocument/2006/relationships/image" Target="media/image46.png"/><Relationship Id="rId121" Type="http://schemas.openxmlformats.org/officeDocument/2006/relationships/image" Target="media/image57.wmf"/><Relationship Id="rId142" Type="http://schemas.openxmlformats.org/officeDocument/2006/relationships/image" Target="http://exponenta.ru/educat/class/courses/vvm/theme_2/images/image14.gif" TargetMode="External"/><Relationship Id="rId163" Type="http://schemas.openxmlformats.org/officeDocument/2006/relationships/hyperlink" Target="https://ru.wikipedia.org/wiki/%D0%A0%D0%B5%D1%88%D0%B5%D1%82%D0%BE_%D0%A1%D1%83%D0%BD%D0%B4%D0%B0%D1%80%D0%B0%D0%BC%D0%B0" TargetMode="External"/><Relationship Id="rId184" Type="http://schemas.openxmlformats.org/officeDocument/2006/relationships/image" Target="media/image85.wmf"/><Relationship Id="rId219" Type="http://schemas.openxmlformats.org/officeDocument/2006/relationships/image" Target="media/image103.wmf"/><Relationship Id="rId230" Type="http://schemas.openxmlformats.org/officeDocument/2006/relationships/hyperlink" Target="https://ceramamarket.com/santehnica/dzerkala/rozyumne-dzerkalo-smart-mirror-800h600-touch-screen-23-6-weight-skin-detector" TargetMode="Externa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29.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hyperlink" Target="https://factsmaps.com/pisa-2018-worldwide-ranking-average-score-of-mathematics-science-reading/" TargetMode="External"/><Relationship Id="rId153" Type="http://schemas.openxmlformats.org/officeDocument/2006/relationships/image" Target="media/image72.png"/><Relationship Id="rId174" Type="http://schemas.openxmlformats.org/officeDocument/2006/relationships/hyperlink" Target="https://ru.wikipedia.org/wiki/%D0%A0%D0%B5%D1%88%D0%B5%D1%82%D0%BE_%D0%A1%D1%83%D0%BD%D0%B4%D0%B0%D1%80%D0%B0%D0%BC%D0%B0" TargetMode="External"/><Relationship Id="rId195" Type="http://schemas.openxmlformats.org/officeDocument/2006/relationships/image" Target="media/image90.wmf"/><Relationship Id="rId209" Type="http://schemas.openxmlformats.org/officeDocument/2006/relationships/image" Target="media/image96.png"/><Relationship Id="rId220" Type="http://schemas.openxmlformats.org/officeDocument/2006/relationships/oleObject" Target="embeddings/oleObject89.bin"/><Relationship Id="rId241" Type="http://schemas.openxmlformats.org/officeDocument/2006/relationships/hyperlink" Target="https://tanita-ua.com/page/info_text_1" TargetMode="Externa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58.bin"/><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image" Target="media/image67.png"/><Relationship Id="rId148" Type="http://schemas.openxmlformats.org/officeDocument/2006/relationships/image" Target="http://exponenta.ru/educat/class/courses/vvm/theme_2/images/image17.gif" TargetMode="External"/><Relationship Id="rId164" Type="http://schemas.openxmlformats.org/officeDocument/2006/relationships/image" Target="media/image77.wmf"/><Relationship Id="rId169" Type="http://schemas.openxmlformats.org/officeDocument/2006/relationships/oleObject" Target="embeddings/oleObject66.bin"/><Relationship Id="rId185" Type="http://schemas.openxmlformats.org/officeDocument/2006/relationships/oleObject" Target="embeddings/oleObject73.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71.bin"/><Relationship Id="rId210" Type="http://schemas.openxmlformats.org/officeDocument/2006/relationships/image" Target="media/image97.png"/><Relationship Id="rId215" Type="http://schemas.openxmlformats.org/officeDocument/2006/relationships/image" Target="media/image101.wmf"/><Relationship Id="rId236" Type="http://schemas.openxmlformats.org/officeDocument/2006/relationships/hyperlink" Target="https://www.iotforall.com/brain-sensing-technology-muse-headband" TargetMode="External"/><Relationship Id="rId26" Type="http://schemas.openxmlformats.org/officeDocument/2006/relationships/oleObject" Target="embeddings/oleObject9.bin"/><Relationship Id="rId231" Type="http://schemas.openxmlformats.org/officeDocument/2006/relationships/hyperlink" Target="https://gogps.me/uk/blog/umnye-ochki-s-avtomaticheskim-fokusom-i-dopolnennoj-realnostju-/" TargetMode="External"/><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image" Target="media/image62.wmf"/><Relationship Id="rId154" Type="http://schemas.openxmlformats.org/officeDocument/2006/relationships/image" Target="http://exponenta.ru/educat/class/courses/vvm/theme_2/images/image20.gif" TargetMode="External"/><Relationship Id="rId175" Type="http://schemas.openxmlformats.org/officeDocument/2006/relationships/image" Target="media/image81.wmf"/><Relationship Id="rId196" Type="http://schemas.openxmlformats.org/officeDocument/2006/relationships/oleObject" Target="embeddings/oleObject78.bin"/><Relationship Id="rId200" Type="http://schemas.openxmlformats.org/officeDocument/2006/relationships/image" Target="media/image92.wmf"/><Relationship Id="rId16" Type="http://schemas.openxmlformats.org/officeDocument/2006/relationships/oleObject" Target="embeddings/oleObject4.bin"/><Relationship Id="rId221" Type="http://schemas.openxmlformats.org/officeDocument/2006/relationships/image" Target="media/image104.wmf"/><Relationship Id="rId242" Type="http://schemas.openxmlformats.org/officeDocument/2006/relationships/header" Target="header1.xml"/><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image" Target="media/image58.png"/><Relationship Id="rId144" Type="http://schemas.openxmlformats.org/officeDocument/2006/relationships/image" Target="http://exponenta.ru/educat/class/courses/vvm/theme_2/images/image15.gif" TargetMode="External"/><Relationship Id="rId90" Type="http://schemas.openxmlformats.org/officeDocument/2006/relationships/image" Target="media/image42.wmf"/><Relationship Id="rId165" Type="http://schemas.openxmlformats.org/officeDocument/2006/relationships/oleObject" Target="embeddings/oleObject64.bin"/><Relationship Id="rId186" Type="http://schemas.openxmlformats.org/officeDocument/2006/relationships/image" Target="media/image86.wmf"/><Relationship Id="rId211" Type="http://schemas.openxmlformats.org/officeDocument/2006/relationships/image" Target="media/image98.png"/><Relationship Id="rId232" Type="http://schemas.openxmlformats.org/officeDocument/2006/relationships/hyperlink" Target="https://pershyj.com/p-yak-vibrati-rozumnii-televizor-poradi-fahivtsiv-41828" TargetMode="External"/><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1.bin"/><Relationship Id="rId80" Type="http://schemas.openxmlformats.org/officeDocument/2006/relationships/image" Target="media/image37.wmf"/><Relationship Id="rId155" Type="http://schemas.openxmlformats.org/officeDocument/2006/relationships/image" Target="media/image73.png"/><Relationship Id="rId176" Type="http://schemas.openxmlformats.org/officeDocument/2006/relationships/oleObject" Target="embeddings/oleObject69.bin"/><Relationship Id="rId197" Type="http://schemas.openxmlformats.org/officeDocument/2006/relationships/image" Target="media/image91.wmf"/><Relationship Id="rId201" Type="http://schemas.openxmlformats.org/officeDocument/2006/relationships/oleObject" Target="embeddings/oleObject81.bin"/><Relationship Id="rId222" Type="http://schemas.openxmlformats.org/officeDocument/2006/relationships/oleObject" Target="embeddings/oleObject90.bin"/><Relationship Id="rId243" Type="http://schemas.openxmlformats.org/officeDocument/2006/relationships/fontTable" Target="fontTable.xml"/><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7.bin"/><Relationship Id="rId124" Type="http://schemas.openxmlformats.org/officeDocument/2006/relationships/oleObject" Target="embeddings/oleObject57.bin"/><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image" Target="media/image68.png"/><Relationship Id="rId166" Type="http://schemas.openxmlformats.org/officeDocument/2006/relationships/hyperlink" Target="https://ru.wikipedia.org/wiki/%D0%A0%D0%B5%D1%88%D0%B5%D1%82%D0%BE_%D0%A1%D1%83%D0%BD%D0%B4%D0%B0%D1%80%D0%B0%D0%BC%D0%B0" TargetMode="External"/><Relationship Id="rId187" Type="http://schemas.openxmlformats.org/officeDocument/2006/relationships/oleObject" Target="embeddings/oleObject74.bin"/><Relationship Id="rId1" Type="http://schemas.openxmlformats.org/officeDocument/2006/relationships/customXml" Target="../customXml/item1.xml"/><Relationship Id="rId212" Type="http://schemas.openxmlformats.org/officeDocument/2006/relationships/image" Target="media/image99.png"/><Relationship Id="rId233" Type="http://schemas.openxmlformats.org/officeDocument/2006/relationships/hyperlink" Target="http://remoo.ru/bytovaya-tekhnika/chto-takoe-smart-tv-v-televizore" TargetMode="External"/><Relationship Id="rId28" Type="http://schemas.openxmlformats.org/officeDocument/2006/relationships/oleObject" Target="embeddings/oleObject10.bin"/><Relationship Id="rId49" Type="http://schemas.openxmlformats.org/officeDocument/2006/relationships/image" Target="media/image22.png"/><Relationship Id="rId114" Type="http://schemas.openxmlformats.org/officeDocument/2006/relationships/image" Target="media/image54.wmf"/><Relationship Id="rId60" Type="http://schemas.openxmlformats.org/officeDocument/2006/relationships/oleObject" Target="embeddings/oleObject26.bin"/><Relationship Id="rId81" Type="http://schemas.openxmlformats.org/officeDocument/2006/relationships/oleObject" Target="embeddings/oleObject36.bin"/><Relationship Id="rId135" Type="http://schemas.openxmlformats.org/officeDocument/2006/relationships/image" Target="media/image63.png"/><Relationship Id="rId156" Type="http://schemas.openxmlformats.org/officeDocument/2006/relationships/image" Target="http://exponenta.ru/educat/class/courses/vvm/theme_2/images/image21.gif" TargetMode="External"/><Relationship Id="rId177" Type="http://schemas.openxmlformats.org/officeDocument/2006/relationships/image" Target="media/image82.wmf"/><Relationship Id="rId198" Type="http://schemas.openxmlformats.org/officeDocument/2006/relationships/oleObject" Target="embeddings/oleObject79.bin"/><Relationship Id="rId202" Type="http://schemas.openxmlformats.org/officeDocument/2006/relationships/image" Target="media/image93.wmf"/><Relationship Id="rId223" Type="http://schemas.openxmlformats.org/officeDocument/2006/relationships/image" Target="media/image105.png"/><Relationship Id="rId244" Type="http://schemas.openxmlformats.org/officeDocument/2006/relationships/theme" Target="theme/theme1.xml"/><Relationship Id="rId18" Type="http://schemas.openxmlformats.org/officeDocument/2006/relationships/oleObject" Target="embeddings/oleObject5.bin"/><Relationship Id="rId39" Type="http://schemas.openxmlformats.org/officeDocument/2006/relationships/image" Target="media/image17.png"/><Relationship Id="rId50" Type="http://schemas.openxmlformats.org/officeDocument/2006/relationships/oleObject" Target="embeddings/oleObject21.bin"/><Relationship Id="rId104" Type="http://schemas.openxmlformats.org/officeDocument/2006/relationships/image" Target="media/image49.png"/><Relationship Id="rId125" Type="http://schemas.openxmlformats.org/officeDocument/2006/relationships/hyperlink" Target="https://factsmaps.com/pisa-2018-worldwide-ranking-average-score-of-mathematics-science-reading/" TargetMode="External"/><Relationship Id="rId146" Type="http://schemas.openxmlformats.org/officeDocument/2006/relationships/image" Target="http://exponenta.ru/educat/class/courses/vvm/theme_2/images/image16.gif" TargetMode="External"/><Relationship Id="rId167" Type="http://schemas.openxmlformats.org/officeDocument/2006/relationships/image" Target="media/image78.wmf"/><Relationship Id="rId188" Type="http://schemas.openxmlformats.org/officeDocument/2006/relationships/image" Target="media/image87.wmf"/><Relationship Id="rId71" Type="http://schemas.openxmlformats.org/officeDocument/2006/relationships/oleObject" Target="embeddings/oleObject31.bin"/><Relationship Id="rId92" Type="http://schemas.openxmlformats.org/officeDocument/2006/relationships/image" Target="media/image43.wmf"/><Relationship Id="rId213" Type="http://schemas.openxmlformats.org/officeDocument/2006/relationships/image" Target="media/image100.wmf"/><Relationship Id="rId234" Type="http://schemas.openxmlformats.org/officeDocument/2006/relationships/hyperlink" Target="https://techtoday.in.ua/news/shtuchnij-intelekt-u-pidruchnikax-32792.html" TargetMode="External"/><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image" Target="http://exponenta.ru/educat/class/courses/vvm/theme_2/images/image10.gif" TargetMode="External"/><Relationship Id="rId157" Type="http://schemas.openxmlformats.org/officeDocument/2006/relationships/image" Target="media/image74.png"/><Relationship Id="rId178" Type="http://schemas.openxmlformats.org/officeDocument/2006/relationships/oleObject" Target="embeddings/oleObject70.bin"/><Relationship Id="rId61" Type="http://schemas.openxmlformats.org/officeDocument/2006/relationships/hyperlink" Target="https://minfin.com.ua/ua/2020/10/11/53857422/" TargetMode="External"/><Relationship Id="rId82" Type="http://schemas.openxmlformats.org/officeDocument/2006/relationships/image" Target="media/image38.wmf"/><Relationship Id="rId199" Type="http://schemas.openxmlformats.org/officeDocument/2006/relationships/oleObject" Target="embeddings/oleObject80.bin"/><Relationship Id="rId203" Type="http://schemas.openxmlformats.org/officeDocument/2006/relationships/oleObject" Target="embeddings/oleObject82.bin"/><Relationship Id="rId19" Type="http://schemas.openxmlformats.org/officeDocument/2006/relationships/image" Target="media/image7.wmf"/><Relationship Id="rId224" Type="http://schemas.openxmlformats.org/officeDocument/2006/relationships/hyperlink" Target="https://www.moyo.ua/news/kakie_byvayut_holodilniki_5_raznovidnosteyi_holodilnyh_ustanovok.html" TargetMode="External"/><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image" Target="media/image69.png"/><Relationship Id="rId168" Type="http://schemas.openxmlformats.org/officeDocument/2006/relationships/oleObject" Target="embeddings/oleObject65.bin"/><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2.bin"/><Relationship Id="rId189" Type="http://schemas.openxmlformats.org/officeDocument/2006/relationships/oleObject" Target="embeddings/oleObject75.bin"/><Relationship Id="rId3" Type="http://schemas.openxmlformats.org/officeDocument/2006/relationships/styles" Target="styles.xml"/><Relationship Id="rId214" Type="http://schemas.openxmlformats.org/officeDocument/2006/relationships/oleObject" Target="embeddings/oleObject86.bin"/><Relationship Id="rId235" Type="http://schemas.openxmlformats.org/officeDocument/2006/relationships/hyperlink" Target="https://monolith.in.ua/structure-avto/osnovnye-elementy-legkovogo-avto/" TargetMode="External"/><Relationship Id="rId116" Type="http://schemas.openxmlformats.org/officeDocument/2006/relationships/image" Target="media/image55.png"/><Relationship Id="rId137" Type="http://schemas.openxmlformats.org/officeDocument/2006/relationships/image" Target="media/image64.png"/><Relationship Id="rId158" Type="http://schemas.openxmlformats.org/officeDocument/2006/relationships/image" Target="http://exponenta.ru/educat/class/courses/vvm/theme_2/images/image7.gif" TargetMode="External"/><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7.bin"/><Relationship Id="rId179" Type="http://schemas.openxmlformats.org/officeDocument/2006/relationships/image" Target="media/image83.wmf"/><Relationship Id="rId190" Type="http://schemas.openxmlformats.org/officeDocument/2006/relationships/hyperlink" Target="https://ru.wikipedia.org/wiki/%D0%A0%D0%B5%D1%88%D0%B5%D1%82%D0%BE_%D0%A1%D1%83%D0%BD%D0%B4%D0%B0%D1%80%D0%B0%D0%BC%D0%B0" TargetMode="External"/><Relationship Id="rId204" Type="http://schemas.openxmlformats.org/officeDocument/2006/relationships/image" Target="media/image94.wmf"/><Relationship Id="rId225" Type="http://schemas.openxmlformats.org/officeDocument/2006/relationships/hyperlink" Target="https://www.moyo.ua/news/kak_sdelat_kondicioner_iz_starogo_holodilnika_rukovodstvo_po_sborke.ht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930A9F-9AF3-4DF5-A233-BABF350ADD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9</TotalTime>
  <Pages>1</Pages>
  <Words>255011</Words>
  <Characters>145357</Characters>
  <Application>Microsoft Office Word</Application>
  <DocSecurity>0</DocSecurity>
  <Lines>1211</Lines>
  <Paragraphs>79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995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Таня</dc:creator>
  <cp:keywords/>
  <dc:description/>
  <cp:lastModifiedBy>Tetyana Kovalyuk</cp:lastModifiedBy>
  <cp:revision>8</cp:revision>
  <dcterms:created xsi:type="dcterms:W3CDTF">2021-04-12T09:05:00Z</dcterms:created>
  <dcterms:modified xsi:type="dcterms:W3CDTF">2021-04-29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ranslated">
    <vt:bool>true</vt:bool>
  </property>
  <property fmtid="{D5CDD505-2E9C-101B-9397-08002B2CF9AE}" pid="3" name="Direction">
    <vt:lpwstr>RusUkr**</vt:lpwstr>
  </property>
</Properties>
</file>